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asciiTheme="minorHAnsi" w:eastAsiaTheme="minorHAnsi" w:hAnsiTheme="minorHAnsi" w:cstheme="minorBidi"/>
          <w:color w:val="auto"/>
          <w:sz w:val="22"/>
          <w:szCs w:val="22"/>
          <w:lang w:val="vi-VN"/>
        </w:rPr>
        <w:id w:val="1156108071"/>
        <w:docPartObj>
          <w:docPartGallery w:val="Table of Contents"/>
          <w:docPartUnique/>
        </w:docPartObj>
      </w:sdtPr>
      <w:sdtEndPr>
        <w:rPr>
          <w:b/>
          <w:bCs/>
          <w:noProof/>
        </w:rPr>
      </w:sdtEndPr>
      <w:sdtContent>
        <w:p w:rsidR="00F7733D" w:rsidRPr="009C3A9A" w:rsidRDefault="00F7733D" w:rsidP="00F7733D">
          <w:pPr>
            <w:pStyle w:val="TOCHeading"/>
            <w:jc w:val="center"/>
            <w:rPr>
              <w:b/>
            </w:rPr>
          </w:pPr>
          <w:r w:rsidRPr="009C3A9A">
            <w:rPr>
              <w:b/>
            </w:rPr>
            <w:t>MỤC LỤC</w:t>
          </w:r>
        </w:p>
        <w:p w:rsidR="00F7733D" w:rsidRDefault="00F7733D">
          <w:pPr>
            <w:pStyle w:val="TOC1"/>
            <w:tabs>
              <w:tab w:val="right" w:leader="dot" w:pos="9016"/>
            </w:tabs>
            <w:rPr>
              <w:rFonts w:cstheme="minorBidi"/>
              <w:noProof/>
              <w:lang w:val="vi-VN" w:eastAsia="vi-VN"/>
            </w:rPr>
          </w:pPr>
          <w:r>
            <w:fldChar w:fldCharType="begin"/>
          </w:r>
          <w:r>
            <w:instrText xml:space="preserve"> TOC \o "1-3" \h \z \u </w:instrText>
          </w:r>
          <w:r>
            <w:fldChar w:fldCharType="separate"/>
          </w:r>
          <w:hyperlink w:anchor="_Toc524253042" w:history="1">
            <w:r w:rsidRPr="009C3A9A">
              <w:rPr>
                <w:rStyle w:val="Hyperlink"/>
                <w:rFonts w:ascii="Palatino Linotype" w:hAnsi="Palatino Linotype"/>
                <w:b/>
                <w:noProof/>
                <w:bdr w:val="single" w:sz="4" w:space="0" w:color="auto"/>
              </w:rPr>
              <w:t>PHẦN I. KHỐI ĐA DIỆN</w:t>
            </w:r>
            <w:r>
              <w:rPr>
                <w:noProof/>
                <w:webHidden/>
              </w:rPr>
              <w:tab/>
            </w:r>
            <w:r>
              <w:rPr>
                <w:noProof/>
                <w:webHidden/>
              </w:rPr>
              <w:fldChar w:fldCharType="begin"/>
            </w:r>
            <w:r>
              <w:rPr>
                <w:noProof/>
                <w:webHidden/>
              </w:rPr>
              <w:instrText xml:space="preserve"> PAGEREF _Toc524253042 \h </w:instrText>
            </w:r>
            <w:r>
              <w:rPr>
                <w:noProof/>
                <w:webHidden/>
              </w:rPr>
            </w:r>
            <w:r>
              <w:rPr>
                <w:noProof/>
                <w:webHidden/>
              </w:rPr>
              <w:fldChar w:fldCharType="separate"/>
            </w:r>
            <w:r w:rsidR="00B912D1">
              <w:rPr>
                <w:noProof/>
                <w:webHidden/>
              </w:rPr>
              <w:t>54</w:t>
            </w:r>
            <w:r>
              <w:rPr>
                <w:noProof/>
                <w:webHidden/>
              </w:rPr>
              <w:fldChar w:fldCharType="end"/>
            </w:r>
          </w:hyperlink>
        </w:p>
        <w:p w:rsidR="00F7733D" w:rsidRDefault="00C179BC">
          <w:pPr>
            <w:pStyle w:val="TOC2"/>
            <w:tabs>
              <w:tab w:val="right" w:leader="dot" w:pos="9016"/>
            </w:tabs>
            <w:rPr>
              <w:rFonts w:cstheme="minorBidi"/>
              <w:noProof/>
              <w:lang w:val="vi-VN" w:eastAsia="vi-VN"/>
            </w:rPr>
          </w:pPr>
          <w:hyperlink w:anchor="_Toc524253043" w:history="1">
            <w:r w:rsidR="00F7733D" w:rsidRPr="00CF39FF">
              <w:rPr>
                <w:rStyle w:val="Hyperlink"/>
                <w:rFonts w:ascii="Palatino Linotype" w:hAnsi="Palatino Linotype"/>
                <w:b/>
                <w:noProof/>
              </w:rPr>
              <w:t>1. KHỐI LĂNG TRỤ VÀ KHỐI CHÓP</w:t>
            </w:r>
            <w:r w:rsidR="00F7733D">
              <w:rPr>
                <w:noProof/>
                <w:webHidden/>
              </w:rPr>
              <w:tab/>
            </w:r>
            <w:r w:rsidR="00F7733D">
              <w:rPr>
                <w:noProof/>
                <w:webHidden/>
              </w:rPr>
              <w:fldChar w:fldCharType="begin"/>
            </w:r>
            <w:r w:rsidR="00F7733D">
              <w:rPr>
                <w:noProof/>
                <w:webHidden/>
              </w:rPr>
              <w:instrText xml:space="preserve"> PAGEREF _Toc524253043 \h </w:instrText>
            </w:r>
            <w:r w:rsidR="00F7733D">
              <w:rPr>
                <w:noProof/>
                <w:webHidden/>
              </w:rPr>
            </w:r>
            <w:r w:rsidR="00F7733D">
              <w:rPr>
                <w:noProof/>
                <w:webHidden/>
              </w:rPr>
              <w:fldChar w:fldCharType="separate"/>
            </w:r>
            <w:r w:rsidR="00B912D1">
              <w:rPr>
                <w:noProof/>
                <w:webHidden/>
              </w:rPr>
              <w:t>54</w:t>
            </w:r>
            <w:r w:rsidR="00F7733D">
              <w:rPr>
                <w:noProof/>
                <w:webHidden/>
              </w:rPr>
              <w:fldChar w:fldCharType="end"/>
            </w:r>
          </w:hyperlink>
        </w:p>
        <w:p w:rsidR="00F7733D" w:rsidRDefault="00C179BC">
          <w:pPr>
            <w:pStyle w:val="TOC2"/>
            <w:tabs>
              <w:tab w:val="right" w:leader="dot" w:pos="9016"/>
            </w:tabs>
            <w:rPr>
              <w:rFonts w:cstheme="minorBidi"/>
              <w:noProof/>
              <w:lang w:val="vi-VN" w:eastAsia="vi-VN"/>
            </w:rPr>
          </w:pPr>
          <w:hyperlink w:anchor="_Toc524253044" w:history="1">
            <w:r w:rsidR="00F7733D" w:rsidRPr="00CF39FF">
              <w:rPr>
                <w:rStyle w:val="Hyperlink"/>
                <w:rFonts w:ascii="Palatino Linotype" w:hAnsi="Palatino Linotype"/>
                <w:b/>
                <w:noProof/>
              </w:rPr>
              <w:t>2. KHÁI NIỆM VỀ HÌNH ĐA DIỆN VÀ KHỐI ĐA DIỆN</w:t>
            </w:r>
            <w:r w:rsidR="00F7733D">
              <w:rPr>
                <w:noProof/>
                <w:webHidden/>
              </w:rPr>
              <w:tab/>
            </w:r>
            <w:r w:rsidR="00F7733D">
              <w:rPr>
                <w:noProof/>
                <w:webHidden/>
              </w:rPr>
              <w:fldChar w:fldCharType="begin"/>
            </w:r>
            <w:r w:rsidR="00F7733D">
              <w:rPr>
                <w:noProof/>
                <w:webHidden/>
              </w:rPr>
              <w:instrText xml:space="preserve"> PAGEREF _Toc524253044 \h </w:instrText>
            </w:r>
            <w:r w:rsidR="00F7733D">
              <w:rPr>
                <w:noProof/>
                <w:webHidden/>
              </w:rPr>
            </w:r>
            <w:r w:rsidR="00F7733D">
              <w:rPr>
                <w:noProof/>
                <w:webHidden/>
              </w:rPr>
              <w:fldChar w:fldCharType="separate"/>
            </w:r>
            <w:r w:rsidR="00B912D1">
              <w:rPr>
                <w:noProof/>
                <w:webHidden/>
              </w:rPr>
              <w:t>54</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45" w:history="1">
            <w:r w:rsidR="00F7733D" w:rsidRPr="00CF39FF">
              <w:rPr>
                <w:rStyle w:val="Hyperlink"/>
                <w:rFonts w:ascii="Palatino Linotype" w:hAnsi="Palatino Linotype"/>
                <w:noProof/>
                <w:lang w:val="vi-VN"/>
              </w:rPr>
              <w:t>2.1. Khái niệm về hình đa diện</w:t>
            </w:r>
            <w:r w:rsidR="00F7733D">
              <w:rPr>
                <w:noProof/>
                <w:webHidden/>
              </w:rPr>
              <w:tab/>
            </w:r>
            <w:r w:rsidR="00F7733D">
              <w:rPr>
                <w:noProof/>
                <w:webHidden/>
              </w:rPr>
              <w:fldChar w:fldCharType="begin"/>
            </w:r>
            <w:r w:rsidR="00F7733D">
              <w:rPr>
                <w:noProof/>
                <w:webHidden/>
              </w:rPr>
              <w:instrText xml:space="preserve"> PAGEREF _Toc524253045 \h </w:instrText>
            </w:r>
            <w:r w:rsidR="00F7733D">
              <w:rPr>
                <w:noProof/>
                <w:webHidden/>
              </w:rPr>
            </w:r>
            <w:r w:rsidR="00F7733D">
              <w:rPr>
                <w:noProof/>
                <w:webHidden/>
              </w:rPr>
              <w:fldChar w:fldCharType="separate"/>
            </w:r>
            <w:r w:rsidR="00B912D1">
              <w:rPr>
                <w:noProof/>
                <w:webHidden/>
              </w:rPr>
              <w:t>54</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46" w:history="1">
            <w:r w:rsidR="00F7733D" w:rsidRPr="00CF39FF">
              <w:rPr>
                <w:rStyle w:val="Hyperlink"/>
                <w:rFonts w:ascii="Palatino Linotype" w:hAnsi="Palatino Linotype"/>
                <w:noProof/>
                <w:lang w:val="vi-VN"/>
              </w:rPr>
              <w:t>2.2. Khái niệm về khối đa diện</w:t>
            </w:r>
            <w:r w:rsidR="00F7733D">
              <w:rPr>
                <w:noProof/>
                <w:webHidden/>
              </w:rPr>
              <w:tab/>
            </w:r>
            <w:r w:rsidR="00F7733D">
              <w:rPr>
                <w:noProof/>
                <w:webHidden/>
              </w:rPr>
              <w:fldChar w:fldCharType="begin"/>
            </w:r>
            <w:r w:rsidR="00F7733D">
              <w:rPr>
                <w:noProof/>
                <w:webHidden/>
              </w:rPr>
              <w:instrText xml:space="preserve"> PAGEREF _Toc524253046 \h </w:instrText>
            </w:r>
            <w:r w:rsidR="00F7733D">
              <w:rPr>
                <w:noProof/>
                <w:webHidden/>
              </w:rPr>
            </w:r>
            <w:r w:rsidR="00F7733D">
              <w:rPr>
                <w:noProof/>
                <w:webHidden/>
              </w:rPr>
              <w:fldChar w:fldCharType="separate"/>
            </w:r>
            <w:r w:rsidR="00B912D1">
              <w:rPr>
                <w:noProof/>
                <w:webHidden/>
              </w:rPr>
              <w:t>54</w:t>
            </w:r>
            <w:r w:rsidR="00F7733D">
              <w:rPr>
                <w:noProof/>
                <w:webHidden/>
              </w:rPr>
              <w:fldChar w:fldCharType="end"/>
            </w:r>
          </w:hyperlink>
        </w:p>
        <w:p w:rsidR="00F7733D" w:rsidRDefault="00C179BC">
          <w:pPr>
            <w:pStyle w:val="TOC2"/>
            <w:tabs>
              <w:tab w:val="right" w:leader="dot" w:pos="9016"/>
            </w:tabs>
            <w:rPr>
              <w:rFonts w:cstheme="minorBidi"/>
              <w:noProof/>
              <w:lang w:val="vi-VN" w:eastAsia="vi-VN"/>
            </w:rPr>
          </w:pPr>
          <w:hyperlink w:anchor="_Toc524253047" w:history="1">
            <w:r w:rsidR="00F7733D" w:rsidRPr="00CF39FF">
              <w:rPr>
                <w:rStyle w:val="Hyperlink"/>
                <w:rFonts w:ascii="Palatino Linotype" w:hAnsi="Palatino Linotype"/>
                <w:b/>
                <w:noProof/>
              </w:rPr>
              <w:t>3. HAI ĐA DIỆN BẰNG NHAU</w:t>
            </w:r>
            <w:r w:rsidR="00F7733D">
              <w:rPr>
                <w:noProof/>
                <w:webHidden/>
              </w:rPr>
              <w:tab/>
            </w:r>
            <w:r w:rsidR="00F7733D">
              <w:rPr>
                <w:noProof/>
                <w:webHidden/>
              </w:rPr>
              <w:fldChar w:fldCharType="begin"/>
            </w:r>
            <w:r w:rsidR="00F7733D">
              <w:rPr>
                <w:noProof/>
                <w:webHidden/>
              </w:rPr>
              <w:instrText xml:space="preserve"> PAGEREF _Toc524253047 \h </w:instrText>
            </w:r>
            <w:r w:rsidR="00F7733D">
              <w:rPr>
                <w:noProof/>
                <w:webHidden/>
              </w:rPr>
            </w:r>
            <w:r w:rsidR="00F7733D">
              <w:rPr>
                <w:noProof/>
                <w:webHidden/>
              </w:rPr>
              <w:fldChar w:fldCharType="separate"/>
            </w:r>
            <w:r w:rsidR="00B912D1">
              <w:rPr>
                <w:noProof/>
                <w:webHidden/>
              </w:rPr>
              <w:t>55</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48" w:history="1">
            <w:r w:rsidR="00F7733D" w:rsidRPr="00CF39FF">
              <w:rPr>
                <w:rStyle w:val="Hyperlink"/>
                <w:rFonts w:ascii="Palatino Linotype" w:hAnsi="Palatino Linotype"/>
                <w:noProof/>
                <w:lang w:val="vi-VN"/>
              </w:rPr>
              <w:t>3.1. Phép dời hình trong không gian</w:t>
            </w:r>
            <w:r w:rsidR="00F7733D">
              <w:rPr>
                <w:noProof/>
                <w:webHidden/>
              </w:rPr>
              <w:tab/>
            </w:r>
            <w:r w:rsidR="00F7733D">
              <w:rPr>
                <w:noProof/>
                <w:webHidden/>
              </w:rPr>
              <w:fldChar w:fldCharType="begin"/>
            </w:r>
            <w:r w:rsidR="00F7733D">
              <w:rPr>
                <w:noProof/>
                <w:webHidden/>
              </w:rPr>
              <w:instrText xml:space="preserve"> PAGEREF _Toc524253048 \h </w:instrText>
            </w:r>
            <w:r w:rsidR="00F7733D">
              <w:rPr>
                <w:noProof/>
                <w:webHidden/>
              </w:rPr>
            </w:r>
            <w:r w:rsidR="00F7733D">
              <w:rPr>
                <w:noProof/>
                <w:webHidden/>
              </w:rPr>
              <w:fldChar w:fldCharType="separate"/>
            </w:r>
            <w:r w:rsidR="00B912D1">
              <w:rPr>
                <w:noProof/>
                <w:webHidden/>
              </w:rPr>
              <w:t>55</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49" w:history="1">
            <w:r w:rsidR="00F7733D" w:rsidRPr="00CF39FF">
              <w:rPr>
                <w:rStyle w:val="Hyperlink"/>
                <w:rFonts w:ascii="Palatino Linotype" w:hAnsi="Palatino Linotype"/>
                <w:noProof/>
                <w:lang w:val="vi-VN"/>
              </w:rPr>
              <w:t>3.2. Hai hình bằng nhau</w:t>
            </w:r>
            <w:r w:rsidR="00F7733D">
              <w:rPr>
                <w:noProof/>
                <w:webHidden/>
              </w:rPr>
              <w:tab/>
            </w:r>
            <w:r w:rsidR="00F7733D">
              <w:rPr>
                <w:noProof/>
                <w:webHidden/>
              </w:rPr>
              <w:fldChar w:fldCharType="begin"/>
            </w:r>
            <w:r w:rsidR="00F7733D">
              <w:rPr>
                <w:noProof/>
                <w:webHidden/>
              </w:rPr>
              <w:instrText xml:space="preserve"> PAGEREF _Toc524253049 \h </w:instrText>
            </w:r>
            <w:r w:rsidR="00F7733D">
              <w:rPr>
                <w:noProof/>
                <w:webHidden/>
              </w:rPr>
            </w:r>
            <w:r w:rsidR="00F7733D">
              <w:rPr>
                <w:noProof/>
                <w:webHidden/>
              </w:rPr>
              <w:fldChar w:fldCharType="separate"/>
            </w:r>
            <w:r w:rsidR="00B912D1">
              <w:rPr>
                <w:noProof/>
                <w:webHidden/>
              </w:rPr>
              <w:t>56</w:t>
            </w:r>
            <w:r w:rsidR="00F7733D">
              <w:rPr>
                <w:noProof/>
                <w:webHidden/>
              </w:rPr>
              <w:fldChar w:fldCharType="end"/>
            </w:r>
          </w:hyperlink>
        </w:p>
        <w:p w:rsidR="00F7733D" w:rsidRDefault="00C179BC">
          <w:pPr>
            <w:pStyle w:val="TOC2"/>
            <w:tabs>
              <w:tab w:val="right" w:leader="dot" w:pos="9016"/>
            </w:tabs>
            <w:rPr>
              <w:rFonts w:cstheme="minorBidi"/>
              <w:noProof/>
              <w:lang w:val="vi-VN" w:eastAsia="vi-VN"/>
            </w:rPr>
          </w:pPr>
          <w:hyperlink w:anchor="_Toc524253050" w:history="1">
            <w:r w:rsidR="00F7733D" w:rsidRPr="00CF39FF">
              <w:rPr>
                <w:rStyle w:val="Hyperlink"/>
                <w:rFonts w:ascii="Palatino Linotype" w:hAnsi="Palatino Linotype"/>
                <w:b/>
                <w:noProof/>
              </w:rPr>
              <w:t>4. PHÂN CHIA VÀ LẮP GHÉP CÁC KHỐI ĐA DIỆN</w:t>
            </w:r>
            <w:r w:rsidR="00F7733D">
              <w:rPr>
                <w:noProof/>
                <w:webHidden/>
              </w:rPr>
              <w:tab/>
            </w:r>
            <w:r w:rsidR="00F7733D">
              <w:rPr>
                <w:noProof/>
                <w:webHidden/>
              </w:rPr>
              <w:fldChar w:fldCharType="begin"/>
            </w:r>
            <w:r w:rsidR="00F7733D">
              <w:rPr>
                <w:noProof/>
                <w:webHidden/>
              </w:rPr>
              <w:instrText xml:space="preserve"> PAGEREF _Toc524253050 \h </w:instrText>
            </w:r>
            <w:r w:rsidR="00F7733D">
              <w:rPr>
                <w:noProof/>
                <w:webHidden/>
              </w:rPr>
            </w:r>
            <w:r w:rsidR="00F7733D">
              <w:rPr>
                <w:noProof/>
                <w:webHidden/>
              </w:rPr>
              <w:fldChar w:fldCharType="separate"/>
            </w:r>
            <w:r w:rsidR="00B912D1">
              <w:rPr>
                <w:noProof/>
                <w:webHidden/>
              </w:rPr>
              <w:t>56</w:t>
            </w:r>
            <w:r w:rsidR="00F7733D">
              <w:rPr>
                <w:noProof/>
                <w:webHidden/>
              </w:rPr>
              <w:fldChar w:fldCharType="end"/>
            </w:r>
          </w:hyperlink>
        </w:p>
        <w:p w:rsidR="00F7733D" w:rsidRDefault="00C179BC">
          <w:pPr>
            <w:pStyle w:val="TOC2"/>
            <w:tabs>
              <w:tab w:val="right" w:leader="dot" w:pos="9016"/>
            </w:tabs>
            <w:rPr>
              <w:rFonts w:cstheme="minorBidi"/>
              <w:noProof/>
              <w:lang w:val="vi-VN" w:eastAsia="vi-VN"/>
            </w:rPr>
          </w:pPr>
          <w:hyperlink w:anchor="_Toc524253051" w:history="1">
            <w:r w:rsidR="00F7733D" w:rsidRPr="00CF39FF">
              <w:rPr>
                <w:rStyle w:val="Hyperlink"/>
                <w:rFonts w:ascii="Palatino Linotype" w:hAnsi="Palatino Linotype"/>
                <w:b/>
                <w:noProof/>
              </w:rPr>
              <w:t>5. KHỐI ĐA DIỆN LỒI</w:t>
            </w:r>
            <w:r w:rsidR="00F7733D">
              <w:rPr>
                <w:noProof/>
                <w:webHidden/>
              </w:rPr>
              <w:tab/>
            </w:r>
            <w:r w:rsidR="00F7733D">
              <w:rPr>
                <w:noProof/>
                <w:webHidden/>
              </w:rPr>
              <w:fldChar w:fldCharType="begin"/>
            </w:r>
            <w:r w:rsidR="00F7733D">
              <w:rPr>
                <w:noProof/>
                <w:webHidden/>
              </w:rPr>
              <w:instrText xml:space="preserve"> PAGEREF _Toc524253051 \h </w:instrText>
            </w:r>
            <w:r w:rsidR="00F7733D">
              <w:rPr>
                <w:noProof/>
                <w:webHidden/>
              </w:rPr>
            </w:r>
            <w:r w:rsidR="00F7733D">
              <w:rPr>
                <w:noProof/>
                <w:webHidden/>
              </w:rPr>
              <w:fldChar w:fldCharType="separate"/>
            </w:r>
            <w:r w:rsidR="00B912D1">
              <w:rPr>
                <w:noProof/>
                <w:webHidden/>
              </w:rPr>
              <w:t>56</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52" w:history="1">
            <w:r w:rsidR="00F7733D" w:rsidRPr="00CF39FF">
              <w:rPr>
                <w:rStyle w:val="Hyperlink"/>
                <w:rFonts w:ascii="Palatino Linotype" w:hAnsi="Palatino Linotype"/>
                <w:noProof/>
                <w:lang w:val="vi-VN"/>
              </w:rPr>
              <w:t>5.1. Khối đa diện lồi</w:t>
            </w:r>
            <w:r w:rsidR="00F7733D">
              <w:rPr>
                <w:noProof/>
                <w:webHidden/>
              </w:rPr>
              <w:tab/>
            </w:r>
            <w:r w:rsidR="00F7733D">
              <w:rPr>
                <w:noProof/>
                <w:webHidden/>
              </w:rPr>
              <w:fldChar w:fldCharType="begin"/>
            </w:r>
            <w:r w:rsidR="00F7733D">
              <w:rPr>
                <w:noProof/>
                <w:webHidden/>
              </w:rPr>
              <w:instrText xml:space="preserve"> PAGEREF _Toc524253052 \h </w:instrText>
            </w:r>
            <w:r w:rsidR="00F7733D">
              <w:rPr>
                <w:noProof/>
                <w:webHidden/>
              </w:rPr>
            </w:r>
            <w:r w:rsidR="00F7733D">
              <w:rPr>
                <w:noProof/>
                <w:webHidden/>
              </w:rPr>
              <w:fldChar w:fldCharType="separate"/>
            </w:r>
            <w:r w:rsidR="00B912D1">
              <w:rPr>
                <w:noProof/>
                <w:webHidden/>
              </w:rPr>
              <w:t>56</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53" w:history="1">
            <w:r w:rsidR="00F7733D" w:rsidRPr="00CF39FF">
              <w:rPr>
                <w:rStyle w:val="Hyperlink"/>
                <w:rFonts w:ascii="Palatino Linotype" w:hAnsi="Palatino Linotype"/>
                <w:noProof/>
                <w:lang w:val="vi-VN"/>
              </w:rPr>
              <w:t>5.2. Khối đa diện đều</w:t>
            </w:r>
            <w:r w:rsidR="00F7733D">
              <w:rPr>
                <w:noProof/>
                <w:webHidden/>
              </w:rPr>
              <w:tab/>
            </w:r>
            <w:r w:rsidR="00F7733D">
              <w:rPr>
                <w:noProof/>
                <w:webHidden/>
              </w:rPr>
              <w:fldChar w:fldCharType="begin"/>
            </w:r>
            <w:r w:rsidR="00F7733D">
              <w:rPr>
                <w:noProof/>
                <w:webHidden/>
              </w:rPr>
              <w:instrText xml:space="preserve"> PAGEREF _Toc524253053 \h </w:instrText>
            </w:r>
            <w:r w:rsidR="00F7733D">
              <w:rPr>
                <w:noProof/>
                <w:webHidden/>
              </w:rPr>
            </w:r>
            <w:r w:rsidR="00F7733D">
              <w:rPr>
                <w:noProof/>
                <w:webHidden/>
              </w:rPr>
              <w:fldChar w:fldCharType="separate"/>
            </w:r>
            <w:r w:rsidR="00B912D1">
              <w:rPr>
                <w:noProof/>
                <w:webHidden/>
              </w:rPr>
              <w:t>57</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54" w:history="1">
            <w:r w:rsidR="00F7733D" w:rsidRPr="00CF39FF">
              <w:rPr>
                <w:rStyle w:val="Hyperlink"/>
                <w:rFonts w:ascii="Palatino Linotype" w:hAnsi="Palatino Linotype"/>
                <w:noProof/>
                <w:lang w:val="vi-VN"/>
              </w:rPr>
              <w:t>5.3. Một số kết quả quan trọng về khối đa diện lồi</w:t>
            </w:r>
            <w:r w:rsidR="00F7733D">
              <w:rPr>
                <w:noProof/>
                <w:webHidden/>
              </w:rPr>
              <w:tab/>
            </w:r>
            <w:r w:rsidR="00F7733D">
              <w:rPr>
                <w:noProof/>
                <w:webHidden/>
              </w:rPr>
              <w:fldChar w:fldCharType="begin"/>
            </w:r>
            <w:r w:rsidR="00F7733D">
              <w:rPr>
                <w:noProof/>
                <w:webHidden/>
              </w:rPr>
              <w:instrText xml:space="preserve"> PAGEREF _Toc524253054 \h </w:instrText>
            </w:r>
            <w:r w:rsidR="00F7733D">
              <w:rPr>
                <w:noProof/>
                <w:webHidden/>
              </w:rPr>
            </w:r>
            <w:r w:rsidR="00F7733D">
              <w:rPr>
                <w:noProof/>
                <w:webHidden/>
              </w:rPr>
              <w:fldChar w:fldCharType="separate"/>
            </w:r>
            <w:r w:rsidR="00B912D1">
              <w:rPr>
                <w:noProof/>
                <w:webHidden/>
              </w:rPr>
              <w:t>58</w:t>
            </w:r>
            <w:r w:rsidR="00F7733D">
              <w:rPr>
                <w:noProof/>
                <w:webHidden/>
              </w:rPr>
              <w:fldChar w:fldCharType="end"/>
            </w:r>
          </w:hyperlink>
        </w:p>
        <w:p w:rsidR="00F7733D" w:rsidRDefault="00C179BC">
          <w:pPr>
            <w:pStyle w:val="TOC2"/>
            <w:tabs>
              <w:tab w:val="right" w:leader="dot" w:pos="9016"/>
            </w:tabs>
            <w:rPr>
              <w:rFonts w:cstheme="minorBidi"/>
              <w:noProof/>
              <w:lang w:val="vi-VN" w:eastAsia="vi-VN"/>
            </w:rPr>
          </w:pPr>
          <w:hyperlink w:anchor="_Toc524253055" w:history="1">
            <w:r w:rsidR="00F7733D" w:rsidRPr="00CF39FF">
              <w:rPr>
                <w:rStyle w:val="Hyperlink"/>
                <w:rFonts w:ascii="Palatino Linotype" w:hAnsi="Palatino Linotype"/>
                <w:b/>
                <w:noProof/>
              </w:rPr>
              <w:t>6. THỂ TÍCH KHỐI ĐA DIỆN</w:t>
            </w:r>
            <w:r w:rsidR="00F7733D">
              <w:rPr>
                <w:noProof/>
                <w:webHidden/>
              </w:rPr>
              <w:tab/>
            </w:r>
            <w:r w:rsidR="00F7733D">
              <w:rPr>
                <w:noProof/>
                <w:webHidden/>
              </w:rPr>
              <w:fldChar w:fldCharType="begin"/>
            </w:r>
            <w:r w:rsidR="00F7733D">
              <w:rPr>
                <w:noProof/>
                <w:webHidden/>
              </w:rPr>
              <w:instrText xml:space="preserve"> PAGEREF _Toc524253055 \h </w:instrText>
            </w:r>
            <w:r w:rsidR="00F7733D">
              <w:rPr>
                <w:noProof/>
                <w:webHidden/>
              </w:rPr>
            </w:r>
            <w:r w:rsidR="00F7733D">
              <w:rPr>
                <w:noProof/>
                <w:webHidden/>
              </w:rPr>
              <w:fldChar w:fldCharType="separate"/>
            </w:r>
            <w:r w:rsidR="00B912D1">
              <w:rPr>
                <w:noProof/>
                <w:webHidden/>
              </w:rPr>
              <w:t>58</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56" w:history="1">
            <w:r w:rsidR="00F7733D" w:rsidRPr="00CF39FF">
              <w:rPr>
                <w:rStyle w:val="Hyperlink"/>
                <w:rFonts w:ascii="Palatino Linotype" w:hAnsi="Palatino Linotype"/>
                <w:noProof/>
                <w:lang w:val="vi-VN"/>
              </w:rPr>
              <w:t>6.1. Thể tích khối chóp</w:t>
            </w:r>
            <w:r w:rsidR="00F7733D">
              <w:rPr>
                <w:noProof/>
                <w:webHidden/>
              </w:rPr>
              <w:tab/>
            </w:r>
            <w:r w:rsidR="00F7733D">
              <w:rPr>
                <w:noProof/>
                <w:webHidden/>
              </w:rPr>
              <w:fldChar w:fldCharType="begin"/>
            </w:r>
            <w:r w:rsidR="00F7733D">
              <w:rPr>
                <w:noProof/>
                <w:webHidden/>
              </w:rPr>
              <w:instrText xml:space="preserve"> PAGEREF _Toc524253056 \h </w:instrText>
            </w:r>
            <w:r w:rsidR="00F7733D">
              <w:rPr>
                <w:noProof/>
                <w:webHidden/>
              </w:rPr>
            </w:r>
            <w:r w:rsidR="00F7733D">
              <w:rPr>
                <w:noProof/>
                <w:webHidden/>
              </w:rPr>
              <w:fldChar w:fldCharType="separate"/>
            </w:r>
            <w:r w:rsidR="00B912D1">
              <w:rPr>
                <w:noProof/>
                <w:webHidden/>
              </w:rPr>
              <w:t>58</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57" w:history="1">
            <w:r w:rsidR="00F7733D" w:rsidRPr="00CF39FF">
              <w:rPr>
                <w:rStyle w:val="Hyperlink"/>
                <w:rFonts w:ascii="Palatino Linotype" w:hAnsi="Palatino Linotype"/>
                <w:noProof/>
              </w:rPr>
              <w:t>6.2. Thể tích khối lăng trụ</w:t>
            </w:r>
            <w:r w:rsidR="00F7733D">
              <w:rPr>
                <w:noProof/>
                <w:webHidden/>
              </w:rPr>
              <w:tab/>
            </w:r>
            <w:r w:rsidR="00F7733D">
              <w:rPr>
                <w:noProof/>
                <w:webHidden/>
              </w:rPr>
              <w:fldChar w:fldCharType="begin"/>
            </w:r>
            <w:r w:rsidR="00F7733D">
              <w:rPr>
                <w:noProof/>
                <w:webHidden/>
              </w:rPr>
              <w:instrText xml:space="preserve"> PAGEREF _Toc524253057 \h </w:instrText>
            </w:r>
            <w:r w:rsidR="00F7733D">
              <w:rPr>
                <w:noProof/>
                <w:webHidden/>
              </w:rPr>
            </w:r>
            <w:r w:rsidR="00F7733D">
              <w:rPr>
                <w:noProof/>
                <w:webHidden/>
              </w:rPr>
              <w:fldChar w:fldCharType="separate"/>
            </w:r>
            <w:r w:rsidR="00B912D1">
              <w:rPr>
                <w:noProof/>
                <w:webHidden/>
              </w:rPr>
              <w:t>58</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58" w:history="1">
            <w:r w:rsidR="00F7733D" w:rsidRPr="00CF39FF">
              <w:rPr>
                <w:rStyle w:val="Hyperlink"/>
                <w:rFonts w:ascii="Palatino Linotype" w:hAnsi="Palatino Linotype"/>
                <w:noProof/>
                <w:lang w:val="vi-VN"/>
              </w:rPr>
              <w:t>6.3. Thể tích khối hộp chữ nhật</w:t>
            </w:r>
            <w:r w:rsidR="00F7733D">
              <w:rPr>
                <w:noProof/>
                <w:webHidden/>
              </w:rPr>
              <w:tab/>
            </w:r>
            <w:r w:rsidR="00F7733D">
              <w:rPr>
                <w:noProof/>
                <w:webHidden/>
              </w:rPr>
              <w:fldChar w:fldCharType="begin"/>
            </w:r>
            <w:r w:rsidR="00F7733D">
              <w:rPr>
                <w:noProof/>
                <w:webHidden/>
              </w:rPr>
              <w:instrText xml:space="preserve"> PAGEREF _Toc524253058 \h </w:instrText>
            </w:r>
            <w:r w:rsidR="00F7733D">
              <w:rPr>
                <w:noProof/>
                <w:webHidden/>
              </w:rPr>
            </w:r>
            <w:r w:rsidR="00F7733D">
              <w:rPr>
                <w:noProof/>
                <w:webHidden/>
              </w:rPr>
              <w:fldChar w:fldCharType="separate"/>
            </w:r>
            <w:r w:rsidR="00B912D1">
              <w:rPr>
                <w:noProof/>
                <w:webHidden/>
              </w:rPr>
              <w:t>59</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59" w:history="1">
            <w:r w:rsidR="00F7733D" w:rsidRPr="00CF39FF">
              <w:rPr>
                <w:rStyle w:val="Hyperlink"/>
                <w:rFonts w:ascii="Palatino Linotype" w:hAnsi="Palatino Linotype"/>
                <w:noProof/>
              </w:rPr>
              <w:t>6.4. Thể tích khối lập phương</w:t>
            </w:r>
            <w:r w:rsidR="00F7733D">
              <w:rPr>
                <w:noProof/>
                <w:webHidden/>
              </w:rPr>
              <w:tab/>
            </w:r>
            <w:r w:rsidR="00F7733D">
              <w:rPr>
                <w:noProof/>
                <w:webHidden/>
              </w:rPr>
              <w:fldChar w:fldCharType="begin"/>
            </w:r>
            <w:r w:rsidR="00F7733D">
              <w:rPr>
                <w:noProof/>
                <w:webHidden/>
              </w:rPr>
              <w:instrText xml:space="preserve"> PAGEREF _Toc524253059 \h </w:instrText>
            </w:r>
            <w:r w:rsidR="00F7733D">
              <w:rPr>
                <w:noProof/>
                <w:webHidden/>
              </w:rPr>
            </w:r>
            <w:r w:rsidR="00F7733D">
              <w:rPr>
                <w:noProof/>
                <w:webHidden/>
              </w:rPr>
              <w:fldChar w:fldCharType="separate"/>
            </w:r>
            <w:r w:rsidR="00B912D1">
              <w:rPr>
                <w:noProof/>
                <w:webHidden/>
              </w:rPr>
              <w:t>59</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60" w:history="1">
            <w:r w:rsidR="00F7733D" w:rsidRPr="00CF39FF">
              <w:rPr>
                <w:rStyle w:val="Hyperlink"/>
                <w:rFonts w:ascii="Palatino Linotype" w:hAnsi="Palatino Linotype"/>
                <w:noProof/>
              </w:rPr>
              <w:t>6.5. Tỉ số thể tích</w:t>
            </w:r>
            <w:r w:rsidR="00F7733D">
              <w:rPr>
                <w:noProof/>
                <w:webHidden/>
              </w:rPr>
              <w:tab/>
            </w:r>
            <w:r w:rsidR="00F7733D">
              <w:rPr>
                <w:noProof/>
                <w:webHidden/>
              </w:rPr>
              <w:fldChar w:fldCharType="begin"/>
            </w:r>
            <w:r w:rsidR="00F7733D">
              <w:rPr>
                <w:noProof/>
                <w:webHidden/>
              </w:rPr>
              <w:instrText xml:space="preserve"> PAGEREF _Toc524253060 \h </w:instrText>
            </w:r>
            <w:r w:rsidR="00F7733D">
              <w:rPr>
                <w:noProof/>
                <w:webHidden/>
              </w:rPr>
            </w:r>
            <w:r w:rsidR="00F7733D">
              <w:rPr>
                <w:noProof/>
                <w:webHidden/>
              </w:rPr>
              <w:fldChar w:fldCharType="separate"/>
            </w:r>
            <w:r w:rsidR="00B912D1">
              <w:rPr>
                <w:noProof/>
                <w:webHidden/>
              </w:rPr>
              <w:t>59</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61" w:history="1">
            <w:r w:rsidR="00F7733D" w:rsidRPr="00CF39FF">
              <w:rPr>
                <w:rStyle w:val="Hyperlink"/>
                <w:rFonts w:ascii="Palatino Linotype" w:hAnsi="Palatino Linotype"/>
                <w:noProof/>
                <w:lang w:val="vi-VN"/>
              </w:rPr>
              <w:t>6.6. Một số chú ý về độ dài các đường đặc biệt</w:t>
            </w:r>
            <w:r w:rsidR="00F7733D">
              <w:rPr>
                <w:noProof/>
                <w:webHidden/>
              </w:rPr>
              <w:tab/>
            </w:r>
            <w:r w:rsidR="00F7733D">
              <w:rPr>
                <w:noProof/>
                <w:webHidden/>
              </w:rPr>
              <w:fldChar w:fldCharType="begin"/>
            </w:r>
            <w:r w:rsidR="00F7733D">
              <w:rPr>
                <w:noProof/>
                <w:webHidden/>
              </w:rPr>
              <w:instrText xml:space="preserve"> PAGEREF _Toc524253061 \h </w:instrText>
            </w:r>
            <w:r w:rsidR="00F7733D">
              <w:rPr>
                <w:noProof/>
                <w:webHidden/>
              </w:rPr>
            </w:r>
            <w:r w:rsidR="00F7733D">
              <w:rPr>
                <w:noProof/>
                <w:webHidden/>
              </w:rPr>
              <w:fldChar w:fldCharType="separate"/>
            </w:r>
            <w:r w:rsidR="00B912D1">
              <w:rPr>
                <w:noProof/>
                <w:webHidden/>
              </w:rPr>
              <w:t>59</w:t>
            </w:r>
            <w:r w:rsidR="00F7733D">
              <w:rPr>
                <w:noProof/>
                <w:webHidden/>
              </w:rPr>
              <w:fldChar w:fldCharType="end"/>
            </w:r>
          </w:hyperlink>
        </w:p>
        <w:p w:rsidR="00F7733D" w:rsidRDefault="00C179BC">
          <w:pPr>
            <w:pStyle w:val="TOC2"/>
            <w:tabs>
              <w:tab w:val="right" w:leader="dot" w:pos="9016"/>
            </w:tabs>
            <w:rPr>
              <w:rFonts w:cstheme="minorBidi"/>
              <w:noProof/>
              <w:lang w:val="vi-VN" w:eastAsia="vi-VN"/>
            </w:rPr>
          </w:pPr>
          <w:hyperlink w:anchor="_Toc524253062" w:history="1">
            <w:r w:rsidR="00F7733D" w:rsidRPr="00CF39FF">
              <w:rPr>
                <w:rStyle w:val="Hyperlink"/>
                <w:rFonts w:ascii="Palatino Linotype" w:hAnsi="Palatino Linotype"/>
                <w:b/>
                <w:noProof/>
              </w:rPr>
              <w:t>7. CÁC CÔNG THỨC HÌNH PHẲNG</w:t>
            </w:r>
            <w:r w:rsidR="00F7733D">
              <w:rPr>
                <w:noProof/>
                <w:webHidden/>
              </w:rPr>
              <w:tab/>
            </w:r>
            <w:r w:rsidR="00F7733D">
              <w:rPr>
                <w:noProof/>
                <w:webHidden/>
              </w:rPr>
              <w:fldChar w:fldCharType="begin"/>
            </w:r>
            <w:r w:rsidR="00F7733D">
              <w:rPr>
                <w:noProof/>
                <w:webHidden/>
              </w:rPr>
              <w:instrText xml:space="preserve"> PAGEREF _Toc524253062 \h </w:instrText>
            </w:r>
            <w:r w:rsidR="00F7733D">
              <w:rPr>
                <w:noProof/>
                <w:webHidden/>
              </w:rPr>
            </w:r>
            <w:r w:rsidR="00F7733D">
              <w:rPr>
                <w:noProof/>
                <w:webHidden/>
              </w:rPr>
              <w:fldChar w:fldCharType="separate"/>
            </w:r>
            <w:r w:rsidR="00B912D1">
              <w:rPr>
                <w:noProof/>
                <w:webHidden/>
              </w:rPr>
              <w:t>60</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63" w:history="1">
            <w:r w:rsidR="00F7733D" w:rsidRPr="00CF39FF">
              <w:rPr>
                <w:rStyle w:val="Hyperlink"/>
                <w:rFonts w:ascii="Palatino Linotype" w:hAnsi="Palatino Linotype"/>
                <w:noProof/>
                <w:lang w:val="vi-VN"/>
              </w:rPr>
              <w:t>7.1. Hệ thức lượng trong tam giác</w:t>
            </w:r>
            <w:r w:rsidR="00F7733D">
              <w:rPr>
                <w:noProof/>
                <w:webHidden/>
              </w:rPr>
              <w:tab/>
            </w:r>
            <w:r w:rsidR="00F7733D">
              <w:rPr>
                <w:noProof/>
                <w:webHidden/>
              </w:rPr>
              <w:fldChar w:fldCharType="begin"/>
            </w:r>
            <w:r w:rsidR="00F7733D">
              <w:rPr>
                <w:noProof/>
                <w:webHidden/>
              </w:rPr>
              <w:instrText xml:space="preserve"> PAGEREF _Toc524253063 \h </w:instrText>
            </w:r>
            <w:r w:rsidR="00F7733D">
              <w:rPr>
                <w:noProof/>
                <w:webHidden/>
              </w:rPr>
            </w:r>
            <w:r w:rsidR="00F7733D">
              <w:rPr>
                <w:noProof/>
                <w:webHidden/>
              </w:rPr>
              <w:fldChar w:fldCharType="separate"/>
            </w:r>
            <w:r w:rsidR="00B912D1">
              <w:rPr>
                <w:noProof/>
                <w:webHidden/>
              </w:rPr>
              <w:t>60</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64" w:history="1">
            <w:r w:rsidR="00F7733D" w:rsidRPr="00CF39FF">
              <w:rPr>
                <w:rStyle w:val="Hyperlink"/>
                <w:rFonts w:ascii="Palatino Linotype" w:hAnsi="Palatino Linotype"/>
                <w:noProof/>
                <w:lang w:val="vi-VN"/>
              </w:rPr>
              <w:t>7.2. Các công thức tính diện tích</w:t>
            </w:r>
            <w:r w:rsidR="00F7733D">
              <w:rPr>
                <w:noProof/>
                <w:webHidden/>
              </w:rPr>
              <w:tab/>
            </w:r>
            <w:r w:rsidR="00F7733D">
              <w:rPr>
                <w:noProof/>
                <w:webHidden/>
              </w:rPr>
              <w:fldChar w:fldCharType="begin"/>
            </w:r>
            <w:r w:rsidR="00F7733D">
              <w:rPr>
                <w:noProof/>
                <w:webHidden/>
              </w:rPr>
              <w:instrText xml:space="preserve"> PAGEREF _Toc524253064 \h </w:instrText>
            </w:r>
            <w:r w:rsidR="00F7733D">
              <w:rPr>
                <w:noProof/>
                <w:webHidden/>
              </w:rPr>
            </w:r>
            <w:r w:rsidR="00F7733D">
              <w:rPr>
                <w:noProof/>
                <w:webHidden/>
              </w:rPr>
              <w:fldChar w:fldCharType="separate"/>
            </w:r>
            <w:r w:rsidR="00B912D1">
              <w:rPr>
                <w:noProof/>
                <w:webHidden/>
              </w:rPr>
              <w:t>60</w:t>
            </w:r>
            <w:r w:rsidR="00F7733D">
              <w:rPr>
                <w:noProof/>
                <w:webHidden/>
              </w:rPr>
              <w:fldChar w:fldCharType="end"/>
            </w:r>
          </w:hyperlink>
        </w:p>
        <w:p w:rsidR="00F7733D" w:rsidRDefault="00C179BC">
          <w:pPr>
            <w:pStyle w:val="TOC2"/>
            <w:tabs>
              <w:tab w:val="right" w:leader="dot" w:pos="9016"/>
            </w:tabs>
            <w:rPr>
              <w:rFonts w:cstheme="minorBidi"/>
              <w:noProof/>
              <w:lang w:val="vi-VN" w:eastAsia="vi-VN"/>
            </w:rPr>
          </w:pPr>
          <w:hyperlink w:anchor="_Toc524253065" w:history="1">
            <w:r w:rsidR="00F7733D" w:rsidRPr="00CF39FF">
              <w:rPr>
                <w:rStyle w:val="Hyperlink"/>
                <w:rFonts w:ascii="Palatino Linotype" w:hAnsi="Palatino Linotype"/>
                <w:b/>
                <w:noProof/>
              </w:rPr>
              <w:t>8. MỘT SỐ CÔNG THỨC TÍNH NHANH THỂ TÍCH KHỐI CHÓP THƯỜNG GẶP</w:t>
            </w:r>
            <w:r w:rsidR="00F7733D">
              <w:rPr>
                <w:noProof/>
                <w:webHidden/>
              </w:rPr>
              <w:tab/>
            </w:r>
            <w:r w:rsidR="00F7733D">
              <w:rPr>
                <w:noProof/>
                <w:webHidden/>
              </w:rPr>
              <w:fldChar w:fldCharType="begin"/>
            </w:r>
            <w:r w:rsidR="00F7733D">
              <w:rPr>
                <w:noProof/>
                <w:webHidden/>
              </w:rPr>
              <w:instrText xml:space="preserve"> PAGEREF _Toc524253065 \h </w:instrText>
            </w:r>
            <w:r w:rsidR="00F7733D">
              <w:rPr>
                <w:noProof/>
                <w:webHidden/>
              </w:rPr>
            </w:r>
            <w:r w:rsidR="00F7733D">
              <w:rPr>
                <w:noProof/>
                <w:webHidden/>
              </w:rPr>
              <w:fldChar w:fldCharType="separate"/>
            </w:r>
            <w:r w:rsidR="00B912D1">
              <w:rPr>
                <w:noProof/>
                <w:webHidden/>
              </w:rPr>
              <w:t>61</w:t>
            </w:r>
            <w:r w:rsidR="00F7733D">
              <w:rPr>
                <w:noProof/>
                <w:webHidden/>
              </w:rPr>
              <w:fldChar w:fldCharType="end"/>
            </w:r>
          </w:hyperlink>
        </w:p>
        <w:p w:rsidR="00F7733D" w:rsidRDefault="00C179BC">
          <w:pPr>
            <w:pStyle w:val="TOC2"/>
            <w:tabs>
              <w:tab w:val="right" w:leader="dot" w:pos="9016"/>
            </w:tabs>
            <w:rPr>
              <w:rFonts w:cstheme="minorBidi"/>
              <w:noProof/>
              <w:lang w:val="vi-VN" w:eastAsia="vi-VN"/>
            </w:rPr>
          </w:pPr>
          <w:hyperlink w:anchor="_Toc524253066" w:history="1">
            <w:r w:rsidR="00F7733D" w:rsidRPr="00CF39FF">
              <w:rPr>
                <w:rStyle w:val="Hyperlink"/>
                <w:rFonts w:ascii="Palatino Linotype" w:hAnsi="Palatino Linotype"/>
                <w:b/>
                <w:noProof/>
                <w:lang w:val="vi-VN"/>
              </w:rPr>
              <w:t>9. CÁC CÔNG THỨC ĐẶC BIỆT THỂ TÍCH TỨ DIỆN</w:t>
            </w:r>
            <w:r w:rsidR="00F7733D">
              <w:rPr>
                <w:noProof/>
                <w:webHidden/>
              </w:rPr>
              <w:tab/>
            </w:r>
            <w:r w:rsidR="00F7733D">
              <w:rPr>
                <w:noProof/>
                <w:webHidden/>
              </w:rPr>
              <w:fldChar w:fldCharType="begin"/>
            </w:r>
            <w:r w:rsidR="00F7733D">
              <w:rPr>
                <w:noProof/>
                <w:webHidden/>
              </w:rPr>
              <w:instrText xml:space="preserve"> PAGEREF _Toc524253066 \h </w:instrText>
            </w:r>
            <w:r w:rsidR="00F7733D">
              <w:rPr>
                <w:noProof/>
                <w:webHidden/>
              </w:rPr>
            </w:r>
            <w:r w:rsidR="00F7733D">
              <w:rPr>
                <w:noProof/>
                <w:webHidden/>
              </w:rPr>
              <w:fldChar w:fldCharType="separate"/>
            </w:r>
            <w:r w:rsidR="00B912D1">
              <w:rPr>
                <w:noProof/>
                <w:webHidden/>
              </w:rPr>
              <w:t>63</w:t>
            </w:r>
            <w:r w:rsidR="00F7733D">
              <w:rPr>
                <w:noProof/>
                <w:webHidden/>
              </w:rPr>
              <w:fldChar w:fldCharType="end"/>
            </w:r>
          </w:hyperlink>
        </w:p>
        <w:p w:rsidR="00F7733D" w:rsidRDefault="00C179BC">
          <w:pPr>
            <w:pStyle w:val="TOC1"/>
            <w:tabs>
              <w:tab w:val="right" w:leader="dot" w:pos="9016"/>
            </w:tabs>
            <w:rPr>
              <w:rFonts w:cstheme="minorBidi"/>
              <w:noProof/>
              <w:lang w:val="vi-VN" w:eastAsia="vi-VN"/>
            </w:rPr>
          </w:pPr>
          <w:hyperlink w:anchor="_Toc524253067" w:history="1">
            <w:r w:rsidR="00F7733D" w:rsidRPr="009C3A9A">
              <w:rPr>
                <w:rStyle w:val="Hyperlink"/>
                <w:rFonts w:ascii="Palatino Linotype" w:hAnsi="Palatino Linotype"/>
                <w:b/>
                <w:noProof/>
                <w:bdr w:val="single" w:sz="4" w:space="0" w:color="auto"/>
                <w:lang w:val="vi-VN"/>
              </w:rPr>
              <w:t>PHẦN II. MẶT NÓN - MẶT TRỤ - MẶT CẦU</w:t>
            </w:r>
            <w:r w:rsidR="00F7733D">
              <w:rPr>
                <w:noProof/>
                <w:webHidden/>
              </w:rPr>
              <w:tab/>
            </w:r>
            <w:r w:rsidR="00F7733D">
              <w:rPr>
                <w:noProof/>
                <w:webHidden/>
              </w:rPr>
              <w:fldChar w:fldCharType="begin"/>
            </w:r>
            <w:r w:rsidR="00F7733D">
              <w:rPr>
                <w:noProof/>
                <w:webHidden/>
              </w:rPr>
              <w:instrText xml:space="preserve"> PAGEREF _Toc524253067 \h </w:instrText>
            </w:r>
            <w:r w:rsidR="00F7733D">
              <w:rPr>
                <w:noProof/>
                <w:webHidden/>
              </w:rPr>
            </w:r>
            <w:r w:rsidR="00F7733D">
              <w:rPr>
                <w:noProof/>
                <w:webHidden/>
              </w:rPr>
              <w:fldChar w:fldCharType="separate"/>
            </w:r>
            <w:r w:rsidR="00B912D1">
              <w:rPr>
                <w:noProof/>
                <w:webHidden/>
              </w:rPr>
              <w:t>64</w:t>
            </w:r>
            <w:r w:rsidR="00F7733D">
              <w:rPr>
                <w:noProof/>
                <w:webHidden/>
              </w:rPr>
              <w:fldChar w:fldCharType="end"/>
            </w:r>
          </w:hyperlink>
        </w:p>
        <w:p w:rsidR="00F7733D" w:rsidRDefault="00C179BC">
          <w:pPr>
            <w:pStyle w:val="TOC2"/>
            <w:tabs>
              <w:tab w:val="right" w:leader="dot" w:pos="9016"/>
            </w:tabs>
            <w:rPr>
              <w:rFonts w:cstheme="minorBidi"/>
              <w:noProof/>
              <w:lang w:val="vi-VN" w:eastAsia="vi-VN"/>
            </w:rPr>
          </w:pPr>
          <w:hyperlink w:anchor="_Toc524253068" w:history="1">
            <w:r w:rsidR="00F7733D" w:rsidRPr="00CF39FF">
              <w:rPr>
                <w:rStyle w:val="Hyperlink"/>
                <w:rFonts w:ascii="Palatino Linotype" w:hAnsi="Palatino Linotype"/>
                <w:b/>
                <w:noProof/>
              </w:rPr>
              <w:t>1. MẶT NÓN TRÒN XOAY VÀ KHỐI NÓN</w:t>
            </w:r>
            <w:r w:rsidR="00F7733D">
              <w:rPr>
                <w:noProof/>
                <w:webHidden/>
              </w:rPr>
              <w:tab/>
            </w:r>
            <w:r w:rsidR="00F7733D">
              <w:rPr>
                <w:noProof/>
                <w:webHidden/>
              </w:rPr>
              <w:fldChar w:fldCharType="begin"/>
            </w:r>
            <w:r w:rsidR="00F7733D">
              <w:rPr>
                <w:noProof/>
                <w:webHidden/>
              </w:rPr>
              <w:instrText xml:space="preserve"> PAGEREF _Toc524253068 \h </w:instrText>
            </w:r>
            <w:r w:rsidR="00F7733D">
              <w:rPr>
                <w:noProof/>
                <w:webHidden/>
              </w:rPr>
            </w:r>
            <w:r w:rsidR="00F7733D">
              <w:rPr>
                <w:noProof/>
                <w:webHidden/>
              </w:rPr>
              <w:fldChar w:fldCharType="separate"/>
            </w:r>
            <w:r w:rsidR="00B912D1">
              <w:rPr>
                <w:noProof/>
                <w:webHidden/>
              </w:rPr>
              <w:t>64</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69" w:history="1">
            <w:r w:rsidR="00F7733D" w:rsidRPr="00CF39FF">
              <w:rPr>
                <w:rStyle w:val="Hyperlink"/>
                <w:rFonts w:ascii="Palatino Linotype" w:hAnsi="Palatino Linotype"/>
                <w:noProof/>
              </w:rPr>
              <w:t>1.1. Mặt nón tròn xoay</w:t>
            </w:r>
            <w:r w:rsidR="00F7733D">
              <w:rPr>
                <w:noProof/>
                <w:webHidden/>
              </w:rPr>
              <w:tab/>
            </w:r>
            <w:r w:rsidR="00F7733D">
              <w:rPr>
                <w:noProof/>
                <w:webHidden/>
              </w:rPr>
              <w:fldChar w:fldCharType="begin"/>
            </w:r>
            <w:r w:rsidR="00F7733D">
              <w:rPr>
                <w:noProof/>
                <w:webHidden/>
              </w:rPr>
              <w:instrText xml:space="preserve"> PAGEREF _Toc524253069 \h </w:instrText>
            </w:r>
            <w:r w:rsidR="00F7733D">
              <w:rPr>
                <w:noProof/>
                <w:webHidden/>
              </w:rPr>
            </w:r>
            <w:r w:rsidR="00F7733D">
              <w:rPr>
                <w:noProof/>
                <w:webHidden/>
              </w:rPr>
              <w:fldChar w:fldCharType="separate"/>
            </w:r>
            <w:r w:rsidR="00B912D1">
              <w:rPr>
                <w:noProof/>
                <w:webHidden/>
              </w:rPr>
              <w:t>64</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70" w:history="1">
            <w:r w:rsidR="00F7733D" w:rsidRPr="00CF39FF">
              <w:rPr>
                <w:rStyle w:val="Hyperlink"/>
                <w:rFonts w:ascii="Palatino Linotype" w:hAnsi="Palatino Linotype"/>
                <w:noProof/>
                <w:lang w:eastAsia="vi-VN"/>
              </w:rPr>
              <w:t>1.2. Khối nón</w:t>
            </w:r>
            <w:r w:rsidR="00F7733D">
              <w:rPr>
                <w:noProof/>
                <w:webHidden/>
              </w:rPr>
              <w:tab/>
            </w:r>
            <w:r w:rsidR="00F7733D">
              <w:rPr>
                <w:noProof/>
                <w:webHidden/>
              </w:rPr>
              <w:fldChar w:fldCharType="begin"/>
            </w:r>
            <w:r w:rsidR="00F7733D">
              <w:rPr>
                <w:noProof/>
                <w:webHidden/>
              </w:rPr>
              <w:instrText xml:space="preserve"> PAGEREF _Toc524253070 \h </w:instrText>
            </w:r>
            <w:r w:rsidR="00F7733D">
              <w:rPr>
                <w:noProof/>
                <w:webHidden/>
              </w:rPr>
            </w:r>
            <w:r w:rsidR="00F7733D">
              <w:rPr>
                <w:noProof/>
                <w:webHidden/>
              </w:rPr>
              <w:fldChar w:fldCharType="separate"/>
            </w:r>
            <w:r w:rsidR="00B912D1">
              <w:rPr>
                <w:noProof/>
                <w:webHidden/>
              </w:rPr>
              <w:t>64</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71" w:history="1">
            <w:r w:rsidR="00F7733D" w:rsidRPr="00CF39FF">
              <w:rPr>
                <w:rStyle w:val="Hyperlink"/>
                <w:rFonts w:ascii="Palatino Linotype" w:hAnsi="Palatino Linotype"/>
                <w:noProof/>
                <w:lang w:val="vi-VN"/>
              </w:rPr>
              <w:t>1.3. Thiết diện khi cắt bởi mặt phẳng</w:t>
            </w:r>
            <w:r w:rsidR="00F7733D">
              <w:rPr>
                <w:noProof/>
                <w:webHidden/>
              </w:rPr>
              <w:tab/>
            </w:r>
            <w:r w:rsidR="00F7733D">
              <w:rPr>
                <w:noProof/>
                <w:webHidden/>
              </w:rPr>
              <w:fldChar w:fldCharType="begin"/>
            </w:r>
            <w:r w:rsidR="00F7733D">
              <w:rPr>
                <w:noProof/>
                <w:webHidden/>
              </w:rPr>
              <w:instrText xml:space="preserve"> PAGEREF _Toc524253071 \h </w:instrText>
            </w:r>
            <w:r w:rsidR="00F7733D">
              <w:rPr>
                <w:noProof/>
                <w:webHidden/>
              </w:rPr>
            </w:r>
            <w:r w:rsidR="00F7733D">
              <w:rPr>
                <w:noProof/>
                <w:webHidden/>
              </w:rPr>
              <w:fldChar w:fldCharType="separate"/>
            </w:r>
            <w:r w:rsidR="00B912D1">
              <w:rPr>
                <w:noProof/>
                <w:webHidden/>
              </w:rPr>
              <w:t>65</w:t>
            </w:r>
            <w:r w:rsidR="00F7733D">
              <w:rPr>
                <w:noProof/>
                <w:webHidden/>
              </w:rPr>
              <w:fldChar w:fldCharType="end"/>
            </w:r>
          </w:hyperlink>
        </w:p>
        <w:p w:rsidR="00F7733D" w:rsidRDefault="00C179BC">
          <w:pPr>
            <w:pStyle w:val="TOC2"/>
            <w:tabs>
              <w:tab w:val="right" w:leader="dot" w:pos="9016"/>
            </w:tabs>
            <w:rPr>
              <w:rFonts w:cstheme="minorBidi"/>
              <w:noProof/>
              <w:lang w:val="vi-VN" w:eastAsia="vi-VN"/>
            </w:rPr>
          </w:pPr>
          <w:hyperlink w:anchor="_Toc524253072" w:history="1">
            <w:r w:rsidR="00F7733D" w:rsidRPr="00CF39FF">
              <w:rPr>
                <w:rStyle w:val="Hyperlink"/>
                <w:rFonts w:ascii="Palatino Linotype" w:hAnsi="Palatino Linotype"/>
                <w:b/>
                <w:noProof/>
              </w:rPr>
              <w:t>2. MẶT TRỤ TRÒN XOAY</w:t>
            </w:r>
            <w:r w:rsidR="00F7733D">
              <w:rPr>
                <w:noProof/>
                <w:webHidden/>
              </w:rPr>
              <w:tab/>
            </w:r>
            <w:r w:rsidR="00F7733D">
              <w:rPr>
                <w:noProof/>
                <w:webHidden/>
              </w:rPr>
              <w:fldChar w:fldCharType="begin"/>
            </w:r>
            <w:r w:rsidR="00F7733D">
              <w:rPr>
                <w:noProof/>
                <w:webHidden/>
              </w:rPr>
              <w:instrText xml:space="preserve"> PAGEREF _Toc524253072 \h </w:instrText>
            </w:r>
            <w:r w:rsidR="00F7733D">
              <w:rPr>
                <w:noProof/>
                <w:webHidden/>
              </w:rPr>
            </w:r>
            <w:r w:rsidR="00F7733D">
              <w:rPr>
                <w:noProof/>
                <w:webHidden/>
              </w:rPr>
              <w:fldChar w:fldCharType="separate"/>
            </w:r>
            <w:r w:rsidR="00B912D1">
              <w:rPr>
                <w:noProof/>
                <w:webHidden/>
              </w:rPr>
              <w:t>65</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73" w:history="1">
            <w:r w:rsidR="00F7733D" w:rsidRPr="00CF39FF">
              <w:rPr>
                <w:rStyle w:val="Hyperlink"/>
                <w:rFonts w:ascii="Palatino Linotype" w:hAnsi="Palatino Linotype"/>
                <w:noProof/>
              </w:rPr>
              <w:t>2.1. Mặt trụ</w:t>
            </w:r>
            <w:r w:rsidR="00F7733D">
              <w:rPr>
                <w:noProof/>
                <w:webHidden/>
              </w:rPr>
              <w:tab/>
            </w:r>
            <w:r w:rsidR="00F7733D">
              <w:rPr>
                <w:noProof/>
                <w:webHidden/>
              </w:rPr>
              <w:fldChar w:fldCharType="begin"/>
            </w:r>
            <w:r w:rsidR="00F7733D">
              <w:rPr>
                <w:noProof/>
                <w:webHidden/>
              </w:rPr>
              <w:instrText xml:space="preserve"> PAGEREF _Toc524253073 \h </w:instrText>
            </w:r>
            <w:r w:rsidR="00F7733D">
              <w:rPr>
                <w:noProof/>
                <w:webHidden/>
              </w:rPr>
            </w:r>
            <w:r w:rsidR="00F7733D">
              <w:rPr>
                <w:noProof/>
                <w:webHidden/>
              </w:rPr>
              <w:fldChar w:fldCharType="separate"/>
            </w:r>
            <w:r w:rsidR="00B912D1">
              <w:rPr>
                <w:noProof/>
                <w:webHidden/>
              </w:rPr>
              <w:t>65</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74" w:history="1">
            <w:r w:rsidR="00F7733D" w:rsidRPr="00CF39FF">
              <w:rPr>
                <w:rStyle w:val="Hyperlink"/>
                <w:rFonts w:ascii="Palatino Linotype" w:hAnsi="Palatino Linotype"/>
                <w:noProof/>
                <w:lang w:val="vi-VN"/>
              </w:rPr>
              <w:t>2.2. Hình trụ tròn xoay và khối trụ tròn xoay</w:t>
            </w:r>
            <w:r w:rsidR="00F7733D">
              <w:rPr>
                <w:noProof/>
                <w:webHidden/>
              </w:rPr>
              <w:tab/>
            </w:r>
            <w:r w:rsidR="00F7733D">
              <w:rPr>
                <w:noProof/>
                <w:webHidden/>
              </w:rPr>
              <w:fldChar w:fldCharType="begin"/>
            </w:r>
            <w:r w:rsidR="00F7733D">
              <w:rPr>
                <w:noProof/>
                <w:webHidden/>
              </w:rPr>
              <w:instrText xml:space="preserve"> PAGEREF _Toc524253074 \h </w:instrText>
            </w:r>
            <w:r w:rsidR="00F7733D">
              <w:rPr>
                <w:noProof/>
                <w:webHidden/>
              </w:rPr>
            </w:r>
            <w:r w:rsidR="00F7733D">
              <w:rPr>
                <w:noProof/>
                <w:webHidden/>
              </w:rPr>
              <w:fldChar w:fldCharType="separate"/>
            </w:r>
            <w:r w:rsidR="00B912D1">
              <w:rPr>
                <w:noProof/>
                <w:webHidden/>
              </w:rPr>
              <w:t>65</w:t>
            </w:r>
            <w:r w:rsidR="00F7733D">
              <w:rPr>
                <w:noProof/>
                <w:webHidden/>
              </w:rPr>
              <w:fldChar w:fldCharType="end"/>
            </w:r>
          </w:hyperlink>
        </w:p>
        <w:p w:rsidR="00F7733D" w:rsidRDefault="00C179BC">
          <w:pPr>
            <w:pStyle w:val="TOC2"/>
            <w:tabs>
              <w:tab w:val="right" w:leader="dot" w:pos="9016"/>
            </w:tabs>
            <w:rPr>
              <w:rFonts w:cstheme="minorBidi"/>
              <w:noProof/>
              <w:lang w:val="vi-VN" w:eastAsia="vi-VN"/>
            </w:rPr>
          </w:pPr>
          <w:hyperlink w:anchor="_Toc524253075" w:history="1">
            <w:r w:rsidR="00F7733D" w:rsidRPr="00CF39FF">
              <w:rPr>
                <w:rStyle w:val="Hyperlink"/>
                <w:rFonts w:ascii="Palatino Linotype" w:hAnsi="Palatino Linotype"/>
                <w:b/>
                <w:noProof/>
              </w:rPr>
              <w:t>3. MẶT CẦU – KHỐI CẦU</w:t>
            </w:r>
            <w:r w:rsidR="00F7733D">
              <w:rPr>
                <w:noProof/>
                <w:webHidden/>
              </w:rPr>
              <w:tab/>
            </w:r>
            <w:r w:rsidR="00F7733D">
              <w:rPr>
                <w:noProof/>
                <w:webHidden/>
              </w:rPr>
              <w:fldChar w:fldCharType="begin"/>
            </w:r>
            <w:r w:rsidR="00F7733D">
              <w:rPr>
                <w:noProof/>
                <w:webHidden/>
              </w:rPr>
              <w:instrText xml:space="preserve"> PAGEREF _Toc524253075 \h </w:instrText>
            </w:r>
            <w:r w:rsidR="00F7733D">
              <w:rPr>
                <w:noProof/>
                <w:webHidden/>
              </w:rPr>
            </w:r>
            <w:r w:rsidR="00F7733D">
              <w:rPr>
                <w:noProof/>
                <w:webHidden/>
              </w:rPr>
              <w:fldChar w:fldCharType="separate"/>
            </w:r>
            <w:r w:rsidR="00B912D1">
              <w:rPr>
                <w:noProof/>
                <w:webHidden/>
              </w:rPr>
              <w:t>66</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76" w:history="1">
            <w:r w:rsidR="00F7733D" w:rsidRPr="00CF39FF">
              <w:rPr>
                <w:rStyle w:val="Hyperlink"/>
                <w:rFonts w:ascii="Palatino Linotype" w:hAnsi="Palatino Linotype"/>
                <w:noProof/>
              </w:rPr>
              <w:t>3.1. Mặt cầu</w:t>
            </w:r>
            <w:r w:rsidR="00F7733D">
              <w:rPr>
                <w:noProof/>
                <w:webHidden/>
              </w:rPr>
              <w:tab/>
            </w:r>
            <w:r w:rsidR="00F7733D">
              <w:rPr>
                <w:noProof/>
                <w:webHidden/>
              </w:rPr>
              <w:fldChar w:fldCharType="begin"/>
            </w:r>
            <w:r w:rsidR="00F7733D">
              <w:rPr>
                <w:noProof/>
                <w:webHidden/>
              </w:rPr>
              <w:instrText xml:space="preserve"> PAGEREF _Toc524253076 \h </w:instrText>
            </w:r>
            <w:r w:rsidR="00F7733D">
              <w:rPr>
                <w:noProof/>
                <w:webHidden/>
              </w:rPr>
            </w:r>
            <w:r w:rsidR="00F7733D">
              <w:rPr>
                <w:noProof/>
                <w:webHidden/>
              </w:rPr>
              <w:fldChar w:fldCharType="separate"/>
            </w:r>
            <w:r w:rsidR="00B912D1">
              <w:rPr>
                <w:noProof/>
                <w:webHidden/>
              </w:rPr>
              <w:t>66</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77" w:history="1">
            <w:r w:rsidR="00F7733D" w:rsidRPr="00CF39FF">
              <w:rPr>
                <w:rStyle w:val="Hyperlink"/>
                <w:rFonts w:ascii="Palatino Linotype" w:hAnsi="Palatino Linotype"/>
                <w:noProof/>
                <w:lang w:val="vi-VN"/>
              </w:rPr>
              <w:t>3.2. Vị trí tương đối giữa mặt cầu và mặt phẳng</w:t>
            </w:r>
            <w:r w:rsidR="00F7733D">
              <w:rPr>
                <w:noProof/>
                <w:webHidden/>
              </w:rPr>
              <w:tab/>
            </w:r>
            <w:r w:rsidR="00F7733D">
              <w:rPr>
                <w:noProof/>
                <w:webHidden/>
              </w:rPr>
              <w:fldChar w:fldCharType="begin"/>
            </w:r>
            <w:r w:rsidR="00F7733D">
              <w:rPr>
                <w:noProof/>
                <w:webHidden/>
              </w:rPr>
              <w:instrText xml:space="preserve"> PAGEREF _Toc524253077 \h </w:instrText>
            </w:r>
            <w:r w:rsidR="00F7733D">
              <w:rPr>
                <w:noProof/>
                <w:webHidden/>
              </w:rPr>
            </w:r>
            <w:r w:rsidR="00F7733D">
              <w:rPr>
                <w:noProof/>
                <w:webHidden/>
              </w:rPr>
              <w:fldChar w:fldCharType="separate"/>
            </w:r>
            <w:r w:rsidR="00B912D1">
              <w:rPr>
                <w:noProof/>
                <w:webHidden/>
              </w:rPr>
              <w:t>66</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78" w:history="1">
            <w:r w:rsidR="00F7733D" w:rsidRPr="00CF39FF">
              <w:rPr>
                <w:rStyle w:val="Hyperlink"/>
                <w:rFonts w:ascii="Palatino Linotype" w:hAnsi="Palatino Linotype"/>
                <w:noProof/>
                <w:lang w:val="vi-VN"/>
              </w:rPr>
              <w:t>3.3. Vị trí tương đối giữa mặt cầu và đường thẳng</w:t>
            </w:r>
            <w:r w:rsidR="00F7733D">
              <w:rPr>
                <w:noProof/>
                <w:webHidden/>
              </w:rPr>
              <w:tab/>
            </w:r>
            <w:r w:rsidR="00F7733D">
              <w:rPr>
                <w:noProof/>
                <w:webHidden/>
              </w:rPr>
              <w:fldChar w:fldCharType="begin"/>
            </w:r>
            <w:r w:rsidR="00F7733D">
              <w:rPr>
                <w:noProof/>
                <w:webHidden/>
              </w:rPr>
              <w:instrText xml:space="preserve"> PAGEREF _Toc524253078 \h </w:instrText>
            </w:r>
            <w:r w:rsidR="00F7733D">
              <w:rPr>
                <w:noProof/>
                <w:webHidden/>
              </w:rPr>
            </w:r>
            <w:r w:rsidR="00F7733D">
              <w:rPr>
                <w:noProof/>
                <w:webHidden/>
              </w:rPr>
              <w:fldChar w:fldCharType="separate"/>
            </w:r>
            <w:r w:rsidR="00B912D1">
              <w:rPr>
                <w:noProof/>
                <w:webHidden/>
              </w:rPr>
              <w:t>67</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79" w:history="1">
            <w:r w:rsidR="00F7733D" w:rsidRPr="00CF39FF">
              <w:rPr>
                <w:rStyle w:val="Hyperlink"/>
                <w:rFonts w:ascii="Palatino Linotype" w:hAnsi="Palatino Linotype"/>
                <w:noProof/>
                <w:lang w:val="vi-VN"/>
              </w:rPr>
              <w:t>3.4. Đường kinh tuyến và vĩ tuyến của mặt cầu</w:t>
            </w:r>
            <w:r w:rsidR="00F7733D">
              <w:rPr>
                <w:noProof/>
                <w:webHidden/>
              </w:rPr>
              <w:tab/>
            </w:r>
            <w:r w:rsidR="00F7733D">
              <w:rPr>
                <w:noProof/>
                <w:webHidden/>
              </w:rPr>
              <w:fldChar w:fldCharType="begin"/>
            </w:r>
            <w:r w:rsidR="00F7733D">
              <w:rPr>
                <w:noProof/>
                <w:webHidden/>
              </w:rPr>
              <w:instrText xml:space="preserve"> PAGEREF _Toc524253079 \h </w:instrText>
            </w:r>
            <w:r w:rsidR="00F7733D">
              <w:rPr>
                <w:noProof/>
                <w:webHidden/>
              </w:rPr>
            </w:r>
            <w:r w:rsidR="00F7733D">
              <w:rPr>
                <w:noProof/>
                <w:webHidden/>
              </w:rPr>
              <w:fldChar w:fldCharType="separate"/>
            </w:r>
            <w:r w:rsidR="00B912D1">
              <w:rPr>
                <w:noProof/>
                <w:webHidden/>
              </w:rPr>
              <w:t>67</w:t>
            </w:r>
            <w:r w:rsidR="00F7733D">
              <w:rPr>
                <w:noProof/>
                <w:webHidden/>
              </w:rPr>
              <w:fldChar w:fldCharType="end"/>
            </w:r>
          </w:hyperlink>
        </w:p>
        <w:p w:rsidR="00F7733D" w:rsidRDefault="00C179BC">
          <w:pPr>
            <w:pStyle w:val="TOC2"/>
            <w:tabs>
              <w:tab w:val="right" w:leader="dot" w:pos="9016"/>
            </w:tabs>
            <w:rPr>
              <w:rFonts w:cstheme="minorBidi"/>
              <w:noProof/>
              <w:lang w:val="vi-VN" w:eastAsia="vi-VN"/>
            </w:rPr>
          </w:pPr>
          <w:hyperlink w:anchor="_Toc524253080" w:history="1">
            <w:r w:rsidR="00F7733D" w:rsidRPr="00CF39FF">
              <w:rPr>
                <w:rStyle w:val="Hyperlink"/>
                <w:rFonts w:ascii="Palatino Linotype" w:hAnsi="Palatino Linotype"/>
                <w:b/>
                <w:noProof/>
              </w:rPr>
              <w:t>4. MỘT SỐ DẠNG TOÁN VÀ CÔNG THỨC GIẢI</w:t>
            </w:r>
            <w:r w:rsidR="00F7733D">
              <w:rPr>
                <w:noProof/>
                <w:webHidden/>
              </w:rPr>
              <w:tab/>
            </w:r>
            <w:r w:rsidR="00F7733D">
              <w:rPr>
                <w:noProof/>
                <w:webHidden/>
              </w:rPr>
              <w:fldChar w:fldCharType="begin"/>
            </w:r>
            <w:r w:rsidR="00F7733D">
              <w:rPr>
                <w:noProof/>
                <w:webHidden/>
              </w:rPr>
              <w:instrText xml:space="preserve"> PAGEREF _Toc524253080 \h </w:instrText>
            </w:r>
            <w:r w:rsidR="00F7733D">
              <w:rPr>
                <w:noProof/>
                <w:webHidden/>
              </w:rPr>
            </w:r>
            <w:r w:rsidR="00F7733D">
              <w:rPr>
                <w:noProof/>
                <w:webHidden/>
              </w:rPr>
              <w:fldChar w:fldCharType="separate"/>
            </w:r>
            <w:r w:rsidR="00B912D1">
              <w:rPr>
                <w:noProof/>
                <w:webHidden/>
              </w:rPr>
              <w:t>68</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81" w:history="1">
            <w:r w:rsidR="00F7733D" w:rsidRPr="00CF39FF">
              <w:rPr>
                <w:rStyle w:val="Hyperlink"/>
                <w:rFonts w:ascii="Palatino Linotype" w:hAnsi="Palatino Linotype"/>
                <w:noProof/>
                <w:lang w:val="vi-VN"/>
              </w:rPr>
              <w:t>4.1. Bài toán mặt nón</w:t>
            </w:r>
            <w:r w:rsidR="00F7733D">
              <w:rPr>
                <w:noProof/>
                <w:webHidden/>
              </w:rPr>
              <w:tab/>
            </w:r>
            <w:r w:rsidR="00F7733D">
              <w:rPr>
                <w:noProof/>
                <w:webHidden/>
              </w:rPr>
              <w:fldChar w:fldCharType="begin"/>
            </w:r>
            <w:r w:rsidR="00F7733D">
              <w:rPr>
                <w:noProof/>
                <w:webHidden/>
              </w:rPr>
              <w:instrText xml:space="preserve"> PAGEREF _Toc524253081 \h </w:instrText>
            </w:r>
            <w:r w:rsidR="00F7733D">
              <w:rPr>
                <w:noProof/>
                <w:webHidden/>
              </w:rPr>
            </w:r>
            <w:r w:rsidR="00F7733D">
              <w:rPr>
                <w:noProof/>
                <w:webHidden/>
              </w:rPr>
              <w:fldChar w:fldCharType="separate"/>
            </w:r>
            <w:r w:rsidR="00B912D1">
              <w:rPr>
                <w:noProof/>
                <w:webHidden/>
              </w:rPr>
              <w:t>68</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82" w:history="1">
            <w:r w:rsidR="00F7733D" w:rsidRPr="00CF39FF">
              <w:rPr>
                <w:rStyle w:val="Hyperlink"/>
                <w:rFonts w:ascii="Palatino Linotype" w:hAnsi="Palatino Linotype"/>
                <w:noProof/>
                <w:lang w:val="vi-VN"/>
              </w:rPr>
              <w:t>4.2. Một số dạng toán và công thức giải bài toán mặt trụ</w:t>
            </w:r>
            <w:r w:rsidR="00F7733D">
              <w:rPr>
                <w:noProof/>
                <w:webHidden/>
              </w:rPr>
              <w:tab/>
            </w:r>
            <w:r w:rsidR="00F7733D">
              <w:rPr>
                <w:noProof/>
                <w:webHidden/>
              </w:rPr>
              <w:fldChar w:fldCharType="begin"/>
            </w:r>
            <w:r w:rsidR="00F7733D">
              <w:rPr>
                <w:noProof/>
                <w:webHidden/>
              </w:rPr>
              <w:instrText xml:space="preserve"> PAGEREF _Toc524253082 \h </w:instrText>
            </w:r>
            <w:r w:rsidR="00F7733D">
              <w:rPr>
                <w:noProof/>
                <w:webHidden/>
              </w:rPr>
            </w:r>
            <w:r w:rsidR="00F7733D">
              <w:rPr>
                <w:noProof/>
                <w:webHidden/>
              </w:rPr>
              <w:fldChar w:fldCharType="separate"/>
            </w:r>
            <w:r w:rsidR="00B912D1">
              <w:rPr>
                <w:noProof/>
                <w:webHidden/>
              </w:rPr>
              <w:t>71</w:t>
            </w:r>
            <w:r w:rsidR="00F7733D">
              <w:rPr>
                <w:noProof/>
                <w:webHidden/>
              </w:rPr>
              <w:fldChar w:fldCharType="end"/>
            </w:r>
          </w:hyperlink>
        </w:p>
        <w:p w:rsidR="00F7733D" w:rsidRDefault="00C179BC">
          <w:pPr>
            <w:pStyle w:val="TOC2"/>
            <w:tabs>
              <w:tab w:val="right" w:leader="dot" w:pos="9016"/>
            </w:tabs>
            <w:rPr>
              <w:rFonts w:cstheme="minorBidi"/>
              <w:noProof/>
              <w:lang w:val="vi-VN" w:eastAsia="vi-VN"/>
            </w:rPr>
          </w:pPr>
          <w:hyperlink w:anchor="_Toc524253083" w:history="1">
            <w:r w:rsidR="00F7733D" w:rsidRPr="00CF39FF">
              <w:rPr>
                <w:rStyle w:val="Hyperlink"/>
                <w:rFonts w:ascii="Palatino Linotype" w:hAnsi="Palatino Linotype"/>
                <w:b/>
                <w:noProof/>
              </w:rPr>
              <w:t>5. MỘT SỐ DẠNG TOÁN VÀ CÔNG THỨC GIẢI BÀI TOÁN MẶT CẦU</w:t>
            </w:r>
            <w:r w:rsidR="00F7733D">
              <w:rPr>
                <w:noProof/>
                <w:webHidden/>
              </w:rPr>
              <w:tab/>
            </w:r>
            <w:r w:rsidR="00F7733D">
              <w:rPr>
                <w:noProof/>
                <w:webHidden/>
              </w:rPr>
              <w:fldChar w:fldCharType="begin"/>
            </w:r>
            <w:r w:rsidR="00F7733D">
              <w:rPr>
                <w:noProof/>
                <w:webHidden/>
              </w:rPr>
              <w:instrText xml:space="preserve"> PAGEREF _Toc524253083 \h </w:instrText>
            </w:r>
            <w:r w:rsidR="00F7733D">
              <w:rPr>
                <w:noProof/>
                <w:webHidden/>
              </w:rPr>
            </w:r>
            <w:r w:rsidR="00F7733D">
              <w:rPr>
                <w:noProof/>
                <w:webHidden/>
              </w:rPr>
              <w:fldChar w:fldCharType="separate"/>
            </w:r>
            <w:r w:rsidR="00B912D1">
              <w:rPr>
                <w:noProof/>
                <w:webHidden/>
              </w:rPr>
              <w:t>72</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84" w:history="1">
            <w:r w:rsidR="00F7733D" w:rsidRPr="00CF39FF">
              <w:rPr>
                <w:rStyle w:val="Hyperlink"/>
                <w:rFonts w:ascii="Palatino Linotype" w:hAnsi="Palatino Linotype"/>
                <w:noProof/>
                <w:lang w:val="vi-VN"/>
              </w:rPr>
              <w:t>5.1. Mặt cầu ngoại tiếp khối đa diện</w:t>
            </w:r>
            <w:r w:rsidR="00F7733D">
              <w:rPr>
                <w:noProof/>
                <w:webHidden/>
              </w:rPr>
              <w:tab/>
            </w:r>
            <w:r w:rsidR="00F7733D">
              <w:rPr>
                <w:noProof/>
                <w:webHidden/>
              </w:rPr>
              <w:fldChar w:fldCharType="begin"/>
            </w:r>
            <w:r w:rsidR="00F7733D">
              <w:rPr>
                <w:noProof/>
                <w:webHidden/>
              </w:rPr>
              <w:instrText xml:space="preserve"> PAGEREF _Toc524253084 \h </w:instrText>
            </w:r>
            <w:r w:rsidR="00F7733D">
              <w:rPr>
                <w:noProof/>
                <w:webHidden/>
              </w:rPr>
            </w:r>
            <w:r w:rsidR="00F7733D">
              <w:rPr>
                <w:noProof/>
                <w:webHidden/>
              </w:rPr>
              <w:fldChar w:fldCharType="separate"/>
            </w:r>
            <w:r w:rsidR="00B912D1">
              <w:rPr>
                <w:noProof/>
                <w:webHidden/>
              </w:rPr>
              <w:t>72</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85" w:history="1">
            <w:r w:rsidR="00F7733D" w:rsidRPr="00CF39FF">
              <w:rPr>
                <w:rStyle w:val="Hyperlink"/>
                <w:rFonts w:ascii="Palatino Linotype" w:hAnsi="Palatino Linotype"/>
                <w:noProof/>
                <w:lang w:val="vi-VN"/>
              </w:rPr>
              <w:t>5.2. Kỹ thuật xác định mặt cầu ngoại tiếp hình chóp</w:t>
            </w:r>
            <w:r w:rsidR="00F7733D">
              <w:rPr>
                <w:noProof/>
                <w:webHidden/>
              </w:rPr>
              <w:tab/>
            </w:r>
            <w:r w:rsidR="00F7733D">
              <w:rPr>
                <w:noProof/>
                <w:webHidden/>
              </w:rPr>
              <w:fldChar w:fldCharType="begin"/>
            </w:r>
            <w:r w:rsidR="00F7733D">
              <w:rPr>
                <w:noProof/>
                <w:webHidden/>
              </w:rPr>
              <w:instrText xml:space="preserve"> PAGEREF _Toc524253085 \h </w:instrText>
            </w:r>
            <w:r w:rsidR="00F7733D">
              <w:rPr>
                <w:noProof/>
                <w:webHidden/>
              </w:rPr>
            </w:r>
            <w:r w:rsidR="00F7733D">
              <w:rPr>
                <w:noProof/>
                <w:webHidden/>
              </w:rPr>
              <w:fldChar w:fldCharType="separate"/>
            </w:r>
            <w:r w:rsidR="00B912D1">
              <w:rPr>
                <w:noProof/>
                <w:webHidden/>
              </w:rPr>
              <w:t>75</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86" w:history="1">
            <w:r w:rsidR="00F7733D" w:rsidRPr="00CF39FF">
              <w:rPr>
                <w:rStyle w:val="Hyperlink"/>
                <w:rFonts w:ascii="Palatino Linotype" w:hAnsi="Palatino Linotype"/>
                <w:noProof/>
                <w:lang w:val="vi-VN"/>
              </w:rPr>
              <w:t>5.3. Kỹ năng xác định trục đường tròn ngoại tiếp đa giác đáy</w:t>
            </w:r>
            <w:r w:rsidR="00F7733D">
              <w:rPr>
                <w:noProof/>
                <w:webHidden/>
              </w:rPr>
              <w:tab/>
            </w:r>
            <w:r w:rsidR="00F7733D">
              <w:rPr>
                <w:noProof/>
                <w:webHidden/>
              </w:rPr>
              <w:fldChar w:fldCharType="begin"/>
            </w:r>
            <w:r w:rsidR="00F7733D">
              <w:rPr>
                <w:noProof/>
                <w:webHidden/>
              </w:rPr>
              <w:instrText xml:space="preserve"> PAGEREF _Toc524253086 \h </w:instrText>
            </w:r>
            <w:r w:rsidR="00F7733D">
              <w:rPr>
                <w:noProof/>
                <w:webHidden/>
              </w:rPr>
            </w:r>
            <w:r w:rsidR="00F7733D">
              <w:rPr>
                <w:noProof/>
                <w:webHidden/>
              </w:rPr>
              <w:fldChar w:fldCharType="separate"/>
            </w:r>
            <w:r w:rsidR="00B912D1">
              <w:rPr>
                <w:noProof/>
                <w:webHidden/>
              </w:rPr>
              <w:t>75</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87" w:history="1">
            <w:r w:rsidR="00F7733D" w:rsidRPr="00CF39FF">
              <w:rPr>
                <w:rStyle w:val="Hyperlink"/>
                <w:rFonts w:ascii="Palatino Linotype" w:hAnsi="Palatino Linotype"/>
                <w:noProof/>
                <w:lang w:val="vi-VN"/>
              </w:rPr>
              <w:t>5.4. Kỹ thuật sử dụng hai trục xác định tâm mặt cầu ngoại tiếp đa diện</w:t>
            </w:r>
            <w:r w:rsidR="00F7733D">
              <w:rPr>
                <w:noProof/>
                <w:webHidden/>
              </w:rPr>
              <w:tab/>
            </w:r>
            <w:r w:rsidR="00F7733D">
              <w:rPr>
                <w:noProof/>
                <w:webHidden/>
              </w:rPr>
              <w:fldChar w:fldCharType="begin"/>
            </w:r>
            <w:r w:rsidR="00F7733D">
              <w:rPr>
                <w:noProof/>
                <w:webHidden/>
              </w:rPr>
              <w:instrText xml:space="preserve"> PAGEREF _Toc524253087 \h </w:instrText>
            </w:r>
            <w:r w:rsidR="00F7733D">
              <w:rPr>
                <w:noProof/>
                <w:webHidden/>
              </w:rPr>
            </w:r>
            <w:r w:rsidR="00F7733D">
              <w:rPr>
                <w:noProof/>
                <w:webHidden/>
              </w:rPr>
              <w:fldChar w:fldCharType="separate"/>
            </w:r>
            <w:r w:rsidR="00B912D1">
              <w:rPr>
                <w:noProof/>
                <w:webHidden/>
              </w:rPr>
              <w:t>76</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88" w:history="1">
            <w:r w:rsidR="00F7733D" w:rsidRPr="00CF39FF">
              <w:rPr>
                <w:rStyle w:val="Hyperlink"/>
                <w:rFonts w:ascii="Palatino Linotype" w:hAnsi="Palatino Linotype"/>
                <w:noProof/>
                <w:lang w:val="vi-VN"/>
              </w:rPr>
              <w:t>5.5. Tổng kết các dạng tìm tâm và bán kính mặt cầu</w:t>
            </w:r>
            <w:r w:rsidR="00F7733D">
              <w:rPr>
                <w:noProof/>
                <w:webHidden/>
              </w:rPr>
              <w:tab/>
            </w:r>
            <w:r w:rsidR="00F7733D">
              <w:rPr>
                <w:noProof/>
                <w:webHidden/>
              </w:rPr>
              <w:fldChar w:fldCharType="begin"/>
            </w:r>
            <w:r w:rsidR="00F7733D">
              <w:rPr>
                <w:noProof/>
                <w:webHidden/>
              </w:rPr>
              <w:instrText xml:space="preserve"> PAGEREF _Toc524253088 \h </w:instrText>
            </w:r>
            <w:r w:rsidR="00F7733D">
              <w:rPr>
                <w:noProof/>
                <w:webHidden/>
              </w:rPr>
            </w:r>
            <w:r w:rsidR="00F7733D">
              <w:rPr>
                <w:noProof/>
                <w:webHidden/>
              </w:rPr>
              <w:fldChar w:fldCharType="separate"/>
            </w:r>
            <w:r w:rsidR="00B912D1">
              <w:rPr>
                <w:noProof/>
                <w:webHidden/>
              </w:rPr>
              <w:t>77</w:t>
            </w:r>
            <w:r w:rsidR="00F7733D">
              <w:rPr>
                <w:noProof/>
                <w:webHidden/>
              </w:rPr>
              <w:fldChar w:fldCharType="end"/>
            </w:r>
          </w:hyperlink>
        </w:p>
        <w:p w:rsidR="00F7733D" w:rsidRDefault="00C179BC">
          <w:pPr>
            <w:pStyle w:val="TOC2"/>
            <w:tabs>
              <w:tab w:val="right" w:leader="dot" w:pos="9016"/>
            </w:tabs>
            <w:rPr>
              <w:rFonts w:cstheme="minorBidi"/>
              <w:noProof/>
              <w:lang w:val="vi-VN" w:eastAsia="vi-VN"/>
            </w:rPr>
          </w:pPr>
          <w:hyperlink w:anchor="_Toc524253089" w:history="1">
            <w:r w:rsidR="00F7733D" w:rsidRPr="00CF39FF">
              <w:rPr>
                <w:rStyle w:val="Hyperlink"/>
                <w:rFonts w:ascii="Palatino Linotype" w:hAnsi="Palatino Linotype"/>
                <w:b/>
                <w:noProof/>
                <w:lang w:val="vi-VN"/>
              </w:rPr>
              <w:t>6. TỔNG HỢP CÁC CÔNG THỨC ĐẶC BIỆT VỀ KHỐI TRÒN XOAY</w:t>
            </w:r>
            <w:r w:rsidR="00F7733D">
              <w:rPr>
                <w:noProof/>
                <w:webHidden/>
              </w:rPr>
              <w:tab/>
            </w:r>
            <w:r w:rsidR="00F7733D">
              <w:rPr>
                <w:noProof/>
                <w:webHidden/>
              </w:rPr>
              <w:fldChar w:fldCharType="begin"/>
            </w:r>
            <w:r w:rsidR="00F7733D">
              <w:rPr>
                <w:noProof/>
                <w:webHidden/>
              </w:rPr>
              <w:instrText xml:space="preserve"> PAGEREF _Toc524253089 \h </w:instrText>
            </w:r>
            <w:r w:rsidR="00F7733D">
              <w:rPr>
                <w:noProof/>
                <w:webHidden/>
              </w:rPr>
            </w:r>
            <w:r w:rsidR="00F7733D">
              <w:rPr>
                <w:noProof/>
                <w:webHidden/>
              </w:rPr>
              <w:fldChar w:fldCharType="separate"/>
            </w:r>
            <w:r w:rsidR="00B912D1">
              <w:rPr>
                <w:noProof/>
                <w:webHidden/>
              </w:rPr>
              <w:t>78</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90" w:history="1">
            <w:r w:rsidR="00F7733D" w:rsidRPr="00CF39FF">
              <w:rPr>
                <w:rStyle w:val="Hyperlink"/>
                <w:rFonts w:ascii="Palatino Linotype" w:hAnsi="Palatino Linotype"/>
                <w:b/>
                <w:noProof/>
              </w:rPr>
              <w:t>6.1. Chỏm cầu</w:t>
            </w:r>
            <w:r w:rsidR="00F7733D">
              <w:rPr>
                <w:noProof/>
                <w:webHidden/>
              </w:rPr>
              <w:tab/>
            </w:r>
            <w:r w:rsidR="00F7733D">
              <w:rPr>
                <w:noProof/>
                <w:webHidden/>
              </w:rPr>
              <w:fldChar w:fldCharType="begin"/>
            </w:r>
            <w:r w:rsidR="00F7733D">
              <w:rPr>
                <w:noProof/>
                <w:webHidden/>
              </w:rPr>
              <w:instrText xml:space="preserve"> PAGEREF _Toc524253090 \h </w:instrText>
            </w:r>
            <w:r w:rsidR="00F7733D">
              <w:rPr>
                <w:noProof/>
                <w:webHidden/>
              </w:rPr>
            </w:r>
            <w:r w:rsidR="00F7733D">
              <w:rPr>
                <w:noProof/>
                <w:webHidden/>
              </w:rPr>
              <w:fldChar w:fldCharType="separate"/>
            </w:r>
            <w:r w:rsidR="00B912D1">
              <w:rPr>
                <w:noProof/>
                <w:webHidden/>
              </w:rPr>
              <w:t>78</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91" w:history="1">
            <w:r w:rsidR="00F7733D" w:rsidRPr="00CF39FF">
              <w:rPr>
                <w:rStyle w:val="Hyperlink"/>
                <w:rFonts w:ascii="Palatino Linotype" w:hAnsi="Palatino Linotype"/>
                <w:b/>
                <w:noProof/>
              </w:rPr>
              <w:t>6.2. Hình trụ cụt</w:t>
            </w:r>
            <w:r w:rsidR="00F7733D">
              <w:rPr>
                <w:noProof/>
                <w:webHidden/>
              </w:rPr>
              <w:tab/>
            </w:r>
            <w:r w:rsidR="00F7733D">
              <w:rPr>
                <w:noProof/>
                <w:webHidden/>
              </w:rPr>
              <w:fldChar w:fldCharType="begin"/>
            </w:r>
            <w:r w:rsidR="00F7733D">
              <w:rPr>
                <w:noProof/>
                <w:webHidden/>
              </w:rPr>
              <w:instrText xml:space="preserve"> PAGEREF _Toc524253091 \h </w:instrText>
            </w:r>
            <w:r w:rsidR="00F7733D">
              <w:rPr>
                <w:noProof/>
                <w:webHidden/>
              </w:rPr>
            </w:r>
            <w:r w:rsidR="00F7733D">
              <w:rPr>
                <w:noProof/>
                <w:webHidden/>
              </w:rPr>
              <w:fldChar w:fldCharType="separate"/>
            </w:r>
            <w:r w:rsidR="00B912D1">
              <w:rPr>
                <w:noProof/>
                <w:webHidden/>
              </w:rPr>
              <w:t>78</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92" w:history="1">
            <w:r w:rsidR="00F7733D" w:rsidRPr="00CF39FF">
              <w:rPr>
                <w:rStyle w:val="Hyperlink"/>
                <w:rFonts w:ascii="Palatino Linotype" w:hAnsi="Palatino Linotype"/>
                <w:b/>
                <w:noProof/>
              </w:rPr>
              <w:t>6.3. Hình nêm loại 1</w:t>
            </w:r>
            <w:r w:rsidR="00F7733D">
              <w:rPr>
                <w:noProof/>
                <w:webHidden/>
              </w:rPr>
              <w:tab/>
            </w:r>
            <w:r w:rsidR="00F7733D">
              <w:rPr>
                <w:noProof/>
                <w:webHidden/>
              </w:rPr>
              <w:fldChar w:fldCharType="begin"/>
            </w:r>
            <w:r w:rsidR="00F7733D">
              <w:rPr>
                <w:noProof/>
                <w:webHidden/>
              </w:rPr>
              <w:instrText xml:space="preserve"> PAGEREF _Toc524253092 \h </w:instrText>
            </w:r>
            <w:r w:rsidR="00F7733D">
              <w:rPr>
                <w:noProof/>
                <w:webHidden/>
              </w:rPr>
            </w:r>
            <w:r w:rsidR="00F7733D">
              <w:rPr>
                <w:noProof/>
                <w:webHidden/>
              </w:rPr>
              <w:fldChar w:fldCharType="separate"/>
            </w:r>
            <w:r w:rsidR="00B912D1">
              <w:rPr>
                <w:noProof/>
                <w:webHidden/>
              </w:rPr>
              <w:t>79</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93" w:history="1">
            <w:r w:rsidR="00F7733D" w:rsidRPr="00CF39FF">
              <w:rPr>
                <w:rStyle w:val="Hyperlink"/>
                <w:rFonts w:ascii="Palatino Linotype" w:hAnsi="Palatino Linotype"/>
                <w:b/>
                <w:noProof/>
              </w:rPr>
              <w:t>6.4. Hình nêm loại 2</w:t>
            </w:r>
            <w:r w:rsidR="00F7733D">
              <w:rPr>
                <w:noProof/>
                <w:webHidden/>
              </w:rPr>
              <w:tab/>
            </w:r>
            <w:r w:rsidR="00F7733D">
              <w:rPr>
                <w:noProof/>
                <w:webHidden/>
              </w:rPr>
              <w:fldChar w:fldCharType="begin"/>
            </w:r>
            <w:r w:rsidR="00F7733D">
              <w:rPr>
                <w:noProof/>
                <w:webHidden/>
              </w:rPr>
              <w:instrText xml:space="preserve"> PAGEREF _Toc524253093 \h </w:instrText>
            </w:r>
            <w:r w:rsidR="00F7733D">
              <w:rPr>
                <w:noProof/>
                <w:webHidden/>
              </w:rPr>
            </w:r>
            <w:r w:rsidR="00F7733D">
              <w:rPr>
                <w:noProof/>
                <w:webHidden/>
              </w:rPr>
              <w:fldChar w:fldCharType="separate"/>
            </w:r>
            <w:r w:rsidR="00B912D1">
              <w:rPr>
                <w:noProof/>
                <w:webHidden/>
              </w:rPr>
              <w:t>79</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94" w:history="1">
            <w:r w:rsidR="00F7733D" w:rsidRPr="00CF39FF">
              <w:rPr>
                <w:rStyle w:val="Hyperlink"/>
                <w:rFonts w:ascii="Palatino Linotype" w:hAnsi="Palatino Linotype"/>
                <w:noProof/>
                <w:lang w:val="fr-FR"/>
              </w:rPr>
              <w:t xml:space="preserve">6.5. </w:t>
            </w:r>
            <w:r w:rsidR="00F7733D" w:rsidRPr="00CF39FF">
              <w:rPr>
                <w:rStyle w:val="Hyperlink"/>
                <w:rFonts w:ascii="Palatino Linotype" w:eastAsia="Calibri" w:hAnsi="Palatino Linotype"/>
                <w:noProof/>
                <w:lang w:val="fr-FR"/>
              </w:rPr>
              <w:t>Parabol bậc hai-Paraboloid tròn xoay</w:t>
            </w:r>
            <w:r w:rsidR="00F7733D">
              <w:rPr>
                <w:noProof/>
                <w:webHidden/>
              </w:rPr>
              <w:tab/>
            </w:r>
            <w:r w:rsidR="00F7733D">
              <w:rPr>
                <w:noProof/>
                <w:webHidden/>
              </w:rPr>
              <w:fldChar w:fldCharType="begin"/>
            </w:r>
            <w:r w:rsidR="00F7733D">
              <w:rPr>
                <w:noProof/>
                <w:webHidden/>
              </w:rPr>
              <w:instrText xml:space="preserve"> PAGEREF _Toc524253094 \h </w:instrText>
            </w:r>
            <w:r w:rsidR="00F7733D">
              <w:rPr>
                <w:noProof/>
                <w:webHidden/>
              </w:rPr>
            </w:r>
            <w:r w:rsidR="00F7733D">
              <w:rPr>
                <w:noProof/>
                <w:webHidden/>
              </w:rPr>
              <w:fldChar w:fldCharType="separate"/>
            </w:r>
            <w:r w:rsidR="00B912D1">
              <w:rPr>
                <w:noProof/>
                <w:webHidden/>
              </w:rPr>
              <w:t>79</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95" w:history="1">
            <w:r w:rsidR="00F7733D" w:rsidRPr="00CF39FF">
              <w:rPr>
                <w:rStyle w:val="Hyperlink"/>
                <w:rFonts w:ascii="Palatino Linotype" w:hAnsi="Palatino Linotype"/>
                <w:noProof/>
                <w:lang w:val="vi-VN"/>
              </w:rPr>
              <w:t xml:space="preserve">6.6. </w:t>
            </w:r>
            <w:r w:rsidR="00F7733D" w:rsidRPr="00CF39FF">
              <w:rPr>
                <w:rStyle w:val="Hyperlink"/>
                <w:rFonts w:ascii="Palatino Linotype" w:eastAsia="Calibri" w:hAnsi="Palatino Linotype"/>
                <w:noProof/>
                <w:lang w:val="vi-VN"/>
              </w:rPr>
              <w:t>Diện tích Elip và Thể tích khối tròn xoay sinh bởi Elip</w:t>
            </w:r>
            <w:r w:rsidR="00F7733D">
              <w:rPr>
                <w:noProof/>
                <w:webHidden/>
              </w:rPr>
              <w:tab/>
            </w:r>
            <w:r w:rsidR="00F7733D">
              <w:rPr>
                <w:noProof/>
                <w:webHidden/>
              </w:rPr>
              <w:fldChar w:fldCharType="begin"/>
            </w:r>
            <w:r w:rsidR="00F7733D">
              <w:rPr>
                <w:noProof/>
                <w:webHidden/>
              </w:rPr>
              <w:instrText xml:space="preserve"> PAGEREF _Toc524253095 \h </w:instrText>
            </w:r>
            <w:r w:rsidR="00F7733D">
              <w:rPr>
                <w:noProof/>
                <w:webHidden/>
              </w:rPr>
            </w:r>
            <w:r w:rsidR="00F7733D">
              <w:rPr>
                <w:noProof/>
                <w:webHidden/>
              </w:rPr>
              <w:fldChar w:fldCharType="separate"/>
            </w:r>
            <w:r w:rsidR="00B912D1">
              <w:rPr>
                <w:noProof/>
                <w:webHidden/>
              </w:rPr>
              <w:t>79</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96" w:history="1">
            <w:r w:rsidR="00F7733D" w:rsidRPr="00CF39FF">
              <w:rPr>
                <w:rStyle w:val="Hyperlink"/>
                <w:rFonts w:ascii="Palatino Linotype" w:hAnsi="Palatino Linotype"/>
                <w:noProof/>
              </w:rPr>
              <w:t xml:space="preserve">6.7. </w:t>
            </w:r>
            <w:r w:rsidR="00F7733D" w:rsidRPr="00CF39FF">
              <w:rPr>
                <w:rStyle w:val="Hyperlink"/>
                <w:rFonts w:ascii="Palatino Linotype" w:eastAsia="Calibri" w:hAnsi="Palatino Linotype"/>
                <w:noProof/>
                <w:lang w:val="fr-FR"/>
              </w:rPr>
              <w:t>Diện tích hình vành khăn</w:t>
            </w:r>
            <w:r w:rsidR="00F7733D">
              <w:rPr>
                <w:noProof/>
                <w:webHidden/>
              </w:rPr>
              <w:tab/>
            </w:r>
            <w:r w:rsidR="00F7733D">
              <w:rPr>
                <w:noProof/>
                <w:webHidden/>
              </w:rPr>
              <w:fldChar w:fldCharType="begin"/>
            </w:r>
            <w:r w:rsidR="00F7733D">
              <w:rPr>
                <w:noProof/>
                <w:webHidden/>
              </w:rPr>
              <w:instrText xml:space="preserve"> PAGEREF _Toc524253096 \h </w:instrText>
            </w:r>
            <w:r w:rsidR="00F7733D">
              <w:rPr>
                <w:noProof/>
                <w:webHidden/>
              </w:rPr>
            </w:r>
            <w:r w:rsidR="00F7733D">
              <w:rPr>
                <w:noProof/>
                <w:webHidden/>
              </w:rPr>
              <w:fldChar w:fldCharType="separate"/>
            </w:r>
            <w:r w:rsidR="00B912D1">
              <w:rPr>
                <w:noProof/>
                <w:webHidden/>
              </w:rPr>
              <w:t>79</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097" w:history="1">
            <w:r w:rsidR="00F7733D" w:rsidRPr="00CF39FF">
              <w:rPr>
                <w:rStyle w:val="Hyperlink"/>
                <w:rFonts w:ascii="Palatino Linotype" w:eastAsia="Calibri" w:hAnsi="Palatino Linotype"/>
                <w:noProof/>
                <w:lang w:val="vi-VN"/>
              </w:rPr>
              <w:t>6.8. Thể tích hình xuyến (phao)</w:t>
            </w:r>
            <w:r w:rsidR="00F7733D">
              <w:rPr>
                <w:noProof/>
                <w:webHidden/>
              </w:rPr>
              <w:tab/>
            </w:r>
            <w:r w:rsidR="00F7733D">
              <w:rPr>
                <w:noProof/>
                <w:webHidden/>
              </w:rPr>
              <w:fldChar w:fldCharType="begin"/>
            </w:r>
            <w:r w:rsidR="00F7733D">
              <w:rPr>
                <w:noProof/>
                <w:webHidden/>
              </w:rPr>
              <w:instrText xml:space="preserve"> PAGEREF _Toc524253097 \h </w:instrText>
            </w:r>
            <w:r w:rsidR="00F7733D">
              <w:rPr>
                <w:noProof/>
                <w:webHidden/>
              </w:rPr>
            </w:r>
            <w:r w:rsidR="00F7733D">
              <w:rPr>
                <w:noProof/>
                <w:webHidden/>
              </w:rPr>
              <w:fldChar w:fldCharType="separate"/>
            </w:r>
            <w:r w:rsidR="00B912D1">
              <w:rPr>
                <w:noProof/>
                <w:webHidden/>
              </w:rPr>
              <w:t>79</w:t>
            </w:r>
            <w:r w:rsidR="00F7733D">
              <w:rPr>
                <w:noProof/>
                <w:webHidden/>
              </w:rPr>
              <w:fldChar w:fldCharType="end"/>
            </w:r>
          </w:hyperlink>
        </w:p>
        <w:p w:rsidR="00F7733D" w:rsidRDefault="00C179BC">
          <w:pPr>
            <w:pStyle w:val="TOC1"/>
            <w:tabs>
              <w:tab w:val="right" w:leader="dot" w:pos="9016"/>
            </w:tabs>
            <w:rPr>
              <w:rFonts w:cstheme="minorBidi"/>
              <w:noProof/>
              <w:lang w:val="vi-VN" w:eastAsia="vi-VN"/>
            </w:rPr>
          </w:pPr>
          <w:hyperlink w:anchor="_Toc524253098" w:history="1">
            <w:r w:rsidR="00F7733D" w:rsidRPr="009C3A9A">
              <w:rPr>
                <w:rStyle w:val="Hyperlink"/>
                <w:rFonts w:ascii="Palatino Linotype" w:hAnsi="Palatino Linotype"/>
                <w:b/>
                <w:noProof/>
                <w:bdr w:val="single" w:sz="4" w:space="0" w:color="auto"/>
                <w:lang w:val="vi-VN"/>
              </w:rPr>
              <w:t xml:space="preserve">PHẦN </w:t>
            </w:r>
            <w:r w:rsidR="009C3A9A" w:rsidRPr="009C3A9A">
              <w:rPr>
                <w:rStyle w:val="Hyperlink"/>
                <w:rFonts w:ascii="Palatino Linotype" w:hAnsi="Palatino Linotype"/>
                <w:b/>
                <w:noProof/>
                <w:bdr w:val="single" w:sz="4" w:space="0" w:color="auto"/>
              </w:rPr>
              <w:t>3</w:t>
            </w:r>
            <w:r w:rsidR="00F7733D" w:rsidRPr="009C3A9A">
              <w:rPr>
                <w:rStyle w:val="Hyperlink"/>
                <w:rFonts w:ascii="Palatino Linotype" w:hAnsi="Palatino Linotype"/>
                <w:b/>
                <w:noProof/>
                <w:bdr w:val="single" w:sz="4" w:space="0" w:color="auto"/>
                <w:lang w:val="vi-VN"/>
              </w:rPr>
              <w:t>. HỆ TRỤC TỌA ÐỘ TRONG KHÔNG GIAN OXYZ</w:t>
            </w:r>
            <w:r w:rsidR="00F7733D">
              <w:rPr>
                <w:noProof/>
                <w:webHidden/>
              </w:rPr>
              <w:tab/>
            </w:r>
            <w:r w:rsidR="00F7733D">
              <w:rPr>
                <w:noProof/>
                <w:webHidden/>
              </w:rPr>
              <w:fldChar w:fldCharType="begin"/>
            </w:r>
            <w:r w:rsidR="00F7733D">
              <w:rPr>
                <w:noProof/>
                <w:webHidden/>
              </w:rPr>
              <w:instrText xml:space="preserve"> PAGEREF _Toc524253098 \h </w:instrText>
            </w:r>
            <w:r w:rsidR="00F7733D">
              <w:rPr>
                <w:noProof/>
                <w:webHidden/>
              </w:rPr>
            </w:r>
            <w:r w:rsidR="00F7733D">
              <w:rPr>
                <w:noProof/>
                <w:webHidden/>
              </w:rPr>
              <w:fldChar w:fldCharType="separate"/>
            </w:r>
            <w:r w:rsidR="00B912D1">
              <w:rPr>
                <w:noProof/>
                <w:webHidden/>
              </w:rPr>
              <w:t>80</w:t>
            </w:r>
            <w:r w:rsidR="00F7733D">
              <w:rPr>
                <w:noProof/>
                <w:webHidden/>
              </w:rPr>
              <w:fldChar w:fldCharType="end"/>
            </w:r>
          </w:hyperlink>
        </w:p>
        <w:p w:rsidR="00F7733D" w:rsidRDefault="00C179BC">
          <w:pPr>
            <w:pStyle w:val="TOC2"/>
            <w:tabs>
              <w:tab w:val="right" w:leader="dot" w:pos="9016"/>
            </w:tabs>
            <w:rPr>
              <w:rFonts w:cstheme="minorBidi"/>
              <w:noProof/>
              <w:lang w:val="vi-VN" w:eastAsia="vi-VN"/>
            </w:rPr>
          </w:pPr>
          <w:hyperlink w:anchor="_Toc524253099" w:history="1">
            <w:r w:rsidR="00F7733D" w:rsidRPr="00CF39FF">
              <w:rPr>
                <w:rStyle w:val="Hyperlink"/>
                <w:rFonts w:ascii="Palatino Linotype" w:hAnsi="Palatino Linotype"/>
                <w:b/>
                <w:noProof/>
              </w:rPr>
              <w:t>1. HỆ TỌA ĐỘ KHÔNG GIAN</w:t>
            </w:r>
            <w:r w:rsidR="00F7733D">
              <w:rPr>
                <w:noProof/>
                <w:webHidden/>
              </w:rPr>
              <w:tab/>
            </w:r>
            <w:r w:rsidR="00F7733D">
              <w:rPr>
                <w:noProof/>
                <w:webHidden/>
              </w:rPr>
              <w:fldChar w:fldCharType="begin"/>
            </w:r>
            <w:r w:rsidR="00F7733D">
              <w:rPr>
                <w:noProof/>
                <w:webHidden/>
              </w:rPr>
              <w:instrText xml:space="preserve"> PAGEREF _Toc524253099 \h </w:instrText>
            </w:r>
            <w:r w:rsidR="00F7733D">
              <w:rPr>
                <w:noProof/>
                <w:webHidden/>
              </w:rPr>
            </w:r>
            <w:r w:rsidR="00F7733D">
              <w:rPr>
                <w:noProof/>
                <w:webHidden/>
              </w:rPr>
              <w:fldChar w:fldCharType="separate"/>
            </w:r>
            <w:r w:rsidR="00B912D1">
              <w:rPr>
                <w:noProof/>
                <w:webHidden/>
              </w:rPr>
              <w:t>80</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00" w:history="1">
            <w:r w:rsidR="00F7733D" w:rsidRPr="00CF39FF">
              <w:rPr>
                <w:rStyle w:val="Hyperlink"/>
                <w:rFonts w:ascii="Palatino Linotype" w:hAnsi="Palatino Linotype"/>
                <w:noProof/>
                <w:lang w:val="vi-VN"/>
              </w:rPr>
              <w:t>1.1. Các khái niệm và tính chất</w:t>
            </w:r>
            <w:r w:rsidR="00F7733D">
              <w:rPr>
                <w:noProof/>
                <w:webHidden/>
              </w:rPr>
              <w:tab/>
            </w:r>
            <w:r w:rsidR="00F7733D">
              <w:rPr>
                <w:noProof/>
                <w:webHidden/>
              </w:rPr>
              <w:fldChar w:fldCharType="begin"/>
            </w:r>
            <w:r w:rsidR="00F7733D">
              <w:rPr>
                <w:noProof/>
                <w:webHidden/>
              </w:rPr>
              <w:instrText xml:space="preserve"> PAGEREF _Toc524253100 \h </w:instrText>
            </w:r>
            <w:r w:rsidR="00F7733D">
              <w:rPr>
                <w:noProof/>
                <w:webHidden/>
              </w:rPr>
            </w:r>
            <w:r w:rsidR="00F7733D">
              <w:rPr>
                <w:noProof/>
                <w:webHidden/>
              </w:rPr>
              <w:fldChar w:fldCharType="separate"/>
            </w:r>
            <w:r w:rsidR="00B912D1">
              <w:rPr>
                <w:noProof/>
                <w:webHidden/>
              </w:rPr>
              <w:t>80</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01" w:history="1">
            <w:r w:rsidR="00F7733D" w:rsidRPr="00CF39FF">
              <w:rPr>
                <w:rStyle w:val="Hyperlink"/>
                <w:rFonts w:ascii="Palatino Linotype" w:hAnsi="Palatino Linotype"/>
                <w:noProof/>
                <w:lang w:val="vi-VN"/>
              </w:rPr>
              <w:t>1.2. Phương pháp giải 1 số bài toán thường gặp</w:t>
            </w:r>
            <w:r w:rsidR="00F7733D">
              <w:rPr>
                <w:noProof/>
                <w:webHidden/>
              </w:rPr>
              <w:tab/>
            </w:r>
            <w:r w:rsidR="00F7733D">
              <w:rPr>
                <w:noProof/>
                <w:webHidden/>
              </w:rPr>
              <w:fldChar w:fldCharType="begin"/>
            </w:r>
            <w:r w:rsidR="00F7733D">
              <w:rPr>
                <w:noProof/>
                <w:webHidden/>
              </w:rPr>
              <w:instrText xml:space="preserve"> PAGEREF _Toc524253101 \h </w:instrText>
            </w:r>
            <w:r w:rsidR="00F7733D">
              <w:rPr>
                <w:noProof/>
                <w:webHidden/>
              </w:rPr>
            </w:r>
            <w:r w:rsidR="00F7733D">
              <w:rPr>
                <w:noProof/>
                <w:webHidden/>
              </w:rPr>
              <w:fldChar w:fldCharType="separate"/>
            </w:r>
            <w:r w:rsidR="00B912D1">
              <w:rPr>
                <w:noProof/>
                <w:webHidden/>
              </w:rPr>
              <w:t>82</w:t>
            </w:r>
            <w:r w:rsidR="00F7733D">
              <w:rPr>
                <w:noProof/>
                <w:webHidden/>
              </w:rPr>
              <w:fldChar w:fldCharType="end"/>
            </w:r>
          </w:hyperlink>
        </w:p>
        <w:p w:rsidR="00F7733D" w:rsidRDefault="00C179BC">
          <w:pPr>
            <w:pStyle w:val="TOC2"/>
            <w:tabs>
              <w:tab w:val="right" w:leader="dot" w:pos="9016"/>
            </w:tabs>
            <w:rPr>
              <w:rFonts w:cstheme="minorBidi"/>
              <w:noProof/>
              <w:lang w:val="vi-VN" w:eastAsia="vi-VN"/>
            </w:rPr>
          </w:pPr>
          <w:hyperlink w:anchor="_Toc524253102" w:history="1">
            <w:r w:rsidR="00F7733D" w:rsidRPr="00CF39FF">
              <w:rPr>
                <w:rStyle w:val="Hyperlink"/>
                <w:rFonts w:ascii="Palatino Linotype" w:hAnsi="Palatino Linotype"/>
                <w:b/>
                <w:noProof/>
              </w:rPr>
              <w:t>2. MẶT PHẲNG</w:t>
            </w:r>
            <w:r w:rsidR="00F7733D">
              <w:rPr>
                <w:noProof/>
                <w:webHidden/>
              </w:rPr>
              <w:tab/>
            </w:r>
            <w:r w:rsidR="00F7733D">
              <w:rPr>
                <w:noProof/>
                <w:webHidden/>
              </w:rPr>
              <w:fldChar w:fldCharType="begin"/>
            </w:r>
            <w:r w:rsidR="00F7733D">
              <w:rPr>
                <w:noProof/>
                <w:webHidden/>
              </w:rPr>
              <w:instrText xml:space="preserve"> PAGEREF _Toc524253102 \h </w:instrText>
            </w:r>
            <w:r w:rsidR="00F7733D">
              <w:rPr>
                <w:noProof/>
                <w:webHidden/>
              </w:rPr>
            </w:r>
            <w:r w:rsidR="00F7733D">
              <w:rPr>
                <w:noProof/>
                <w:webHidden/>
              </w:rPr>
              <w:fldChar w:fldCharType="separate"/>
            </w:r>
            <w:r w:rsidR="00B912D1">
              <w:rPr>
                <w:noProof/>
                <w:webHidden/>
              </w:rPr>
              <w:t>82</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03" w:history="1">
            <w:r w:rsidR="00F7733D" w:rsidRPr="00CF39FF">
              <w:rPr>
                <w:rStyle w:val="Hyperlink"/>
                <w:rFonts w:ascii="Palatino Linotype" w:hAnsi="Palatino Linotype"/>
                <w:noProof/>
                <w:lang w:val="vi-VN"/>
              </w:rPr>
              <w:t>2.1. Các khái niệm và tính chất</w:t>
            </w:r>
            <w:r w:rsidR="00F7733D">
              <w:rPr>
                <w:noProof/>
                <w:webHidden/>
              </w:rPr>
              <w:tab/>
            </w:r>
            <w:r w:rsidR="00F7733D">
              <w:rPr>
                <w:noProof/>
                <w:webHidden/>
              </w:rPr>
              <w:fldChar w:fldCharType="begin"/>
            </w:r>
            <w:r w:rsidR="00F7733D">
              <w:rPr>
                <w:noProof/>
                <w:webHidden/>
              </w:rPr>
              <w:instrText xml:space="preserve"> PAGEREF _Toc524253103 \h </w:instrText>
            </w:r>
            <w:r w:rsidR="00F7733D">
              <w:rPr>
                <w:noProof/>
                <w:webHidden/>
              </w:rPr>
            </w:r>
            <w:r w:rsidR="00F7733D">
              <w:rPr>
                <w:noProof/>
                <w:webHidden/>
              </w:rPr>
              <w:fldChar w:fldCharType="separate"/>
            </w:r>
            <w:r w:rsidR="00B912D1">
              <w:rPr>
                <w:noProof/>
                <w:webHidden/>
              </w:rPr>
              <w:t>82</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04" w:history="1">
            <w:r w:rsidR="00F7733D" w:rsidRPr="00CF39FF">
              <w:rPr>
                <w:rStyle w:val="Hyperlink"/>
                <w:rFonts w:ascii="Palatino Linotype" w:hAnsi="Palatino Linotype"/>
                <w:noProof/>
                <w:lang w:val="vi-VN"/>
              </w:rPr>
              <w:t>2.2. Viết phương trình mặt phẳng</w:t>
            </w:r>
            <w:r w:rsidR="00F7733D">
              <w:rPr>
                <w:noProof/>
                <w:webHidden/>
              </w:rPr>
              <w:tab/>
            </w:r>
            <w:r w:rsidR="00F7733D">
              <w:rPr>
                <w:noProof/>
                <w:webHidden/>
              </w:rPr>
              <w:fldChar w:fldCharType="begin"/>
            </w:r>
            <w:r w:rsidR="00F7733D">
              <w:rPr>
                <w:noProof/>
                <w:webHidden/>
              </w:rPr>
              <w:instrText xml:space="preserve"> PAGEREF _Toc524253104 \h </w:instrText>
            </w:r>
            <w:r w:rsidR="00F7733D">
              <w:rPr>
                <w:noProof/>
                <w:webHidden/>
              </w:rPr>
            </w:r>
            <w:r w:rsidR="00F7733D">
              <w:rPr>
                <w:noProof/>
                <w:webHidden/>
              </w:rPr>
              <w:fldChar w:fldCharType="separate"/>
            </w:r>
            <w:r w:rsidR="00B912D1">
              <w:rPr>
                <w:noProof/>
                <w:webHidden/>
              </w:rPr>
              <w:t>83</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05" w:history="1">
            <w:r w:rsidR="00F7733D" w:rsidRPr="00CF39FF">
              <w:rPr>
                <w:rStyle w:val="Hyperlink"/>
                <w:rFonts w:ascii="Palatino Linotype" w:hAnsi="Palatino Linotype"/>
                <w:noProof/>
                <w:lang w:val="pt-BR"/>
              </w:rPr>
              <w:t>2.3. Vị trí tương đối của hai mặt phẳng</w:t>
            </w:r>
            <w:r w:rsidR="00F7733D">
              <w:rPr>
                <w:noProof/>
                <w:webHidden/>
              </w:rPr>
              <w:tab/>
            </w:r>
            <w:r w:rsidR="00F7733D">
              <w:rPr>
                <w:noProof/>
                <w:webHidden/>
              </w:rPr>
              <w:fldChar w:fldCharType="begin"/>
            </w:r>
            <w:r w:rsidR="00F7733D">
              <w:rPr>
                <w:noProof/>
                <w:webHidden/>
              </w:rPr>
              <w:instrText xml:space="preserve"> PAGEREF _Toc524253105 \h </w:instrText>
            </w:r>
            <w:r w:rsidR="00F7733D">
              <w:rPr>
                <w:noProof/>
                <w:webHidden/>
              </w:rPr>
            </w:r>
            <w:r w:rsidR="00F7733D">
              <w:rPr>
                <w:noProof/>
                <w:webHidden/>
              </w:rPr>
              <w:fldChar w:fldCharType="separate"/>
            </w:r>
            <w:r w:rsidR="00B912D1">
              <w:rPr>
                <w:noProof/>
                <w:webHidden/>
              </w:rPr>
              <w:t>85</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06" w:history="1">
            <w:r w:rsidR="00F7733D" w:rsidRPr="00CF39FF">
              <w:rPr>
                <w:rStyle w:val="Hyperlink"/>
                <w:rFonts w:ascii="Palatino Linotype" w:hAnsi="Palatino Linotype"/>
                <w:noProof/>
              </w:rPr>
              <w:t>2.4. Khoảng cách và hình chiếu</w:t>
            </w:r>
            <w:r w:rsidR="00F7733D">
              <w:rPr>
                <w:noProof/>
                <w:webHidden/>
              </w:rPr>
              <w:tab/>
            </w:r>
            <w:r w:rsidR="00F7733D">
              <w:rPr>
                <w:noProof/>
                <w:webHidden/>
              </w:rPr>
              <w:fldChar w:fldCharType="begin"/>
            </w:r>
            <w:r w:rsidR="00F7733D">
              <w:rPr>
                <w:noProof/>
                <w:webHidden/>
              </w:rPr>
              <w:instrText xml:space="preserve"> PAGEREF _Toc524253106 \h </w:instrText>
            </w:r>
            <w:r w:rsidR="00F7733D">
              <w:rPr>
                <w:noProof/>
                <w:webHidden/>
              </w:rPr>
            </w:r>
            <w:r w:rsidR="00F7733D">
              <w:rPr>
                <w:noProof/>
                <w:webHidden/>
              </w:rPr>
              <w:fldChar w:fldCharType="separate"/>
            </w:r>
            <w:r w:rsidR="00B912D1">
              <w:rPr>
                <w:noProof/>
                <w:webHidden/>
              </w:rPr>
              <w:t>85</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07" w:history="1">
            <w:r w:rsidR="00F7733D" w:rsidRPr="00CF39FF">
              <w:rPr>
                <w:rStyle w:val="Hyperlink"/>
                <w:rFonts w:ascii="Palatino Linotype" w:hAnsi="Palatino Linotype"/>
                <w:noProof/>
                <w:lang w:val="vi-VN"/>
              </w:rPr>
              <w:t>2.5.  Góc giữa hai mặt phẳng</w:t>
            </w:r>
            <w:r w:rsidR="00F7733D">
              <w:rPr>
                <w:noProof/>
                <w:webHidden/>
              </w:rPr>
              <w:tab/>
            </w:r>
            <w:r w:rsidR="00F7733D">
              <w:rPr>
                <w:noProof/>
                <w:webHidden/>
              </w:rPr>
              <w:fldChar w:fldCharType="begin"/>
            </w:r>
            <w:r w:rsidR="00F7733D">
              <w:rPr>
                <w:noProof/>
                <w:webHidden/>
              </w:rPr>
              <w:instrText xml:space="preserve"> PAGEREF _Toc524253107 \h </w:instrText>
            </w:r>
            <w:r w:rsidR="00F7733D">
              <w:rPr>
                <w:noProof/>
                <w:webHidden/>
              </w:rPr>
            </w:r>
            <w:r w:rsidR="00F7733D">
              <w:rPr>
                <w:noProof/>
                <w:webHidden/>
              </w:rPr>
              <w:fldChar w:fldCharType="separate"/>
            </w:r>
            <w:r w:rsidR="00B912D1">
              <w:rPr>
                <w:noProof/>
                <w:webHidden/>
              </w:rPr>
              <w:t>86</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08" w:history="1">
            <w:r w:rsidR="00F7733D" w:rsidRPr="00CF39FF">
              <w:rPr>
                <w:rStyle w:val="Hyperlink"/>
                <w:rFonts w:ascii="Palatino Linotype" w:hAnsi="Palatino Linotype"/>
                <w:noProof/>
                <w:lang w:val="vi-VN"/>
              </w:rPr>
              <w:t>2.6.  Vị trí tương đối giữa mặt phẳng và mặt cầu. Phương trình mặt phẳng tiếp xúc với mặt cầu</w:t>
            </w:r>
            <w:r w:rsidR="00F7733D">
              <w:rPr>
                <w:noProof/>
                <w:webHidden/>
              </w:rPr>
              <w:tab/>
            </w:r>
            <w:r w:rsidR="00F7733D">
              <w:rPr>
                <w:noProof/>
                <w:webHidden/>
              </w:rPr>
              <w:fldChar w:fldCharType="begin"/>
            </w:r>
            <w:r w:rsidR="00F7733D">
              <w:rPr>
                <w:noProof/>
                <w:webHidden/>
              </w:rPr>
              <w:instrText xml:space="preserve"> PAGEREF _Toc524253108 \h </w:instrText>
            </w:r>
            <w:r w:rsidR="00F7733D">
              <w:rPr>
                <w:noProof/>
                <w:webHidden/>
              </w:rPr>
            </w:r>
            <w:r w:rsidR="00F7733D">
              <w:rPr>
                <w:noProof/>
                <w:webHidden/>
              </w:rPr>
              <w:fldChar w:fldCharType="separate"/>
            </w:r>
            <w:r w:rsidR="00B912D1">
              <w:rPr>
                <w:noProof/>
                <w:webHidden/>
              </w:rPr>
              <w:t>86</w:t>
            </w:r>
            <w:r w:rsidR="00F7733D">
              <w:rPr>
                <w:noProof/>
                <w:webHidden/>
              </w:rPr>
              <w:fldChar w:fldCharType="end"/>
            </w:r>
          </w:hyperlink>
        </w:p>
        <w:p w:rsidR="00F7733D" w:rsidRDefault="00C179BC">
          <w:pPr>
            <w:pStyle w:val="TOC2"/>
            <w:tabs>
              <w:tab w:val="right" w:leader="dot" w:pos="9016"/>
            </w:tabs>
            <w:rPr>
              <w:rFonts w:cstheme="minorBidi"/>
              <w:noProof/>
              <w:lang w:val="vi-VN" w:eastAsia="vi-VN"/>
            </w:rPr>
          </w:pPr>
          <w:hyperlink w:anchor="_Toc524253109" w:history="1">
            <w:r w:rsidR="00F7733D" w:rsidRPr="00CF39FF">
              <w:rPr>
                <w:rStyle w:val="Hyperlink"/>
                <w:rFonts w:ascii="Palatino Linotype" w:hAnsi="Palatino Linotype"/>
                <w:b/>
                <w:noProof/>
              </w:rPr>
              <w:t>3. ĐƯỜNG THẲNG</w:t>
            </w:r>
            <w:r w:rsidR="00F7733D">
              <w:rPr>
                <w:noProof/>
                <w:webHidden/>
              </w:rPr>
              <w:tab/>
            </w:r>
            <w:r w:rsidR="00F7733D">
              <w:rPr>
                <w:noProof/>
                <w:webHidden/>
              </w:rPr>
              <w:fldChar w:fldCharType="begin"/>
            </w:r>
            <w:r w:rsidR="00F7733D">
              <w:rPr>
                <w:noProof/>
                <w:webHidden/>
              </w:rPr>
              <w:instrText xml:space="preserve"> PAGEREF _Toc524253109 \h </w:instrText>
            </w:r>
            <w:r w:rsidR="00F7733D">
              <w:rPr>
                <w:noProof/>
                <w:webHidden/>
              </w:rPr>
            </w:r>
            <w:r w:rsidR="00F7733D">
              <w:rPr>
                <w:noProof/>
                <w:webHidden/>
              </w:rPr>
              <w:fldChar w:fldCharType="separate"/>
            </w:r>
            <w:r w:rsidR="00B912D1">
              <w:rPr>
                <w:noProof/>
                <w:webHidden/>
              </w:rPr>
              <w:t>87</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10" w:history="1">
            <w:r w:rsidR="00F7733D" w:rsidRPr="00CF39FF">
              <w:rPr>
                <w:rStyle w:val="Hyperlink"/>
                <w:rFonts w:ascii="Palatino Linotype" w:hAnsi="Palatino Linotype"/>
                <w:noProof/>
                <w:lang w:val="vi-VN"/>
              </w:rPr>
              <w:t>3.1. Phương trình của đường thẳng</w:t>
            </w:r>
            <w:r w:rsidR="00F7733D">
              <w:rPr>
                <w:noProof/>
                <w:webHidden/>
              </w:rPr>
              <w:tab/>
            </w:r>
            <w:r w:rsidR="00F7733D">
              <w:rPr>
                <w:noProof/>
                <w:webHidden/>
              </w:rPr>
              <w:fldChar w:fldCharType="begin"/>
            </w:r>
            <w:r w:rsidR="00F7733D">
              <w:rPr>
                <w:noProof/>
                <w:webHidden/>
              </w:rPr>
              <w:instrText xml:space="preserve"> PAGEREF _Toc524253110 \h </w:instrText>
            </w:r>
            <w:r w:rsidR="00F7733D">
              <w:rPr>
                <w:noProof/>
                <w:webHidden/>
              </w:rPr>
            </w:r>
            <w:r w:rsidR="00F7733D">
              <w:rPr>
                <w:noProof/>
                <w:webHidden/>
              </w:rPr>
              <w:fldChar w:fldCharType="separate"/>
            </w:r>
            <w:r w:rsidR="00B912D1">
              <w:rPr>
                <w:noProof/>
                <w:webHidden/>
              </w:rPr>
              <w:t>87</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11" w:history="1">
            <w:r w:rsidR="00F7733D" w:rsidRPr="00CF39FF">
              <w:rPr>
                <w:rStyle w:val="Hyperlink"/>
                <w:rFonts w:ascii="Palatino Linotype" w:hAnsi="Palatino Linotype"/>
                <w:noProof/>
                <w:lang w:val="vi-VN"/>
              </w:rPr>
              <w:t>3.2. Vị trí tương đối</w:t>
            </w:r>
            <w:r w:rsidR="00F7733D">
              <w:rPr>
                <w:noProof/>
                <w:webHidden/>
              </w:rPr>
              <w:tab/>
            </w:r>
            <w:r w:rsidR="00F7733D">
              <w:rPr>
                <w:noProof/>
                <w:webHidden/>
              </w:rPr>
              <w:fldChar w:fldCharType="begin"/>
            </w:r>
            <w:r w:rsidR="00F7733D">
              <w:rPr>
                <w:noProof/>
                <w:webHidden/>
              </w:rPr>
              <w:instrText xml:space="preserve"> PAGEREF _Toc524253111 \h </w:instrText>
            </w:r>
            <w:r w:rsidR="00F7733D">
              <w:rPr>
                <w:noProof/>
                <w:webHidden/>
              </w:rPr>
            </w:r>
            <w:r w:rsidR="00F7733D">
              <w:rPr>
                <w:noProof/>
                <w:webHidden/>
              </w:rPr>
              <w:fldChar w:fldCharType="separate"/>
            </w:r>
            <w:r w:rsidR="00B912D1">
              <w:rPr>
                <w:noProof/>
                <w:webHidden/>
              </w:rPr>
              <w:t>87</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12" w:history="1">
            <w:r w:rsidR="00F7733D" w:rsidRPr="00CF39FF">
              <w:rPr>
                <w:rStyle w:val="Hyperlink"/>
                <w:rFonts w:ascii="Palatino Linotype" w:hAnsi="Palatino Linotype"/>
                <w:noProof/>
                <w:lang w:val="vi-VN"/>
              </w:rPr>
              <w:t>3.3. Góc trong không gian</w:t>
            </w:r>
            <w:r w:rsidR="00F7733D">
              <w:rPr>
                <w:noProof/>
                <w:webHidden/>
              </w:rPr>
              <w:tab/>
            </w:r>
            <w:r w:rsidR="00F7733D">
              <w:rPr>
                <w:noProof/>
                <w:webHidden/>
              </w:rPr>
              <w:fldChar w:fldCharType="begin"/>
            </w:r>
            <w:r w:rsidR="00F7733D">
              <w:rPr>
                <w:noProof/>
                <w:webHidden/>
              </w:rPr>
              <w:instrText xml:space="preserve"> PAGEREF _Toc524253112 \h </w:instrText>
            </w:r>
            <w:r w:rsidR="00F7733D">
              <w:rPr>
                <w:noProof/>
                <w:webHidden/>
              </w:rPr>
            </w:r>
            <w:r w:rsidR="00F7733D">
              <w:rPr>
                <w:noProof/>
                <w:webHidden/>
              </w:rPr>
              <w:fldChar w:fldCharType="separate"/>
            </w:r>
            <w:r w:rsidR="00B912D1">
              <w:rPr>
                <w:noProof/>
                <w:webHidden/>
              </w:rPr>
              <w:t>90</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13" w:history="1">
            <w:r w:rsidR="00F7733D" w:rsidRPr="00CF39FF">
              <w:rPr>
                <w:rStyle w:val="Hyperlink"/>
                <w:rFonts w:ascii="Palatino Linotype" w:hAnsi="Palatino Linotype"/>
                <w:noProof/>
                <w:lang w:val="vi-VN"/>
              </w:rPr>
              <w:t>3.4. Khoảng cách</w:t>
            </w:r>
            <w:r w:rsidR="00F7733D">
              <w:rPr>
                <w:noProof/>
                <w:webHidden/>
              </w:rPr>
              <w:tab/>
            </w:r>
            <w:r w:rsidR="00F7733D">
              <w:rPr>
                <w:noProof/>
                <w:webHidden/>
              </w:rPr>
              <w:fldChar w:fldCharType="begin"/>
            </w:r>
            <w:r w:rsidR="00F7733D">
              <w:rPr>
                <w:noProof/>
                <w:webHidden/>
              </w:rPr>
              <w:instrText xml:space="preserve"> PAGEREF _Toc524253113 \h </w:instrText>
            </w:r>
            <w:r w:rsidR="00F7733D">
              <w:rPr>
                <w:noProof/>
                <w:webHidden/>
              </w:rPr>
            </w:r>
            <w:r w:rsidR="00F7733D">
              <w:rPr>
                <w:noProof/>
                <w:webHidden/>
              </w:rPr>
              <w:fldChar w:fldCharType="separate"/>
            </w:r>
            <w:r w:rsidR="00B912D1">
              <w:rPr>
                <w:noProof/>
                <w:webHidden/>
              </w:rPr>
              <w:t>90</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14" w:history="1">
            <w:r w:rsidR="00F7733D" w:rsidRPr="00CF39FF">
              <w:rPr>
                <w:rStyle w:val="Hyperlink"/>
                <w:rFonts w:ascii="Palatino Linotype" w:hAnsi="Palatino Linotype"/>
                <w:noProof/>
                <w:lang w:val="vi-VN"/>
              </w:rPr>
              <w:t>3.5. Lập phương trình đường thẳng</w:t>
            </w:r>
            <w:r w:rsidR="00F7733D">
              <w:rPr>
                <w:noProof/>
                <w:webHidden/>
              </w:rPr>
              <w:tab/>
            </w:r>
            <w:r w:rsidR="00F7733D">
              <w:rPr>
                <w:noProof/>
                <w:webHidden/>
              </w:rPr>
              <w:fldChar w:fldCharType="begin"/>
            </w:r>
            <w:r w:rsidR="00F7733D">
              <w:rPr>
                <w:noProof/>
                <w:webHidden/>
              </w:rPr>
              <w:instrText xml:space="preserve"> PAGEREF _Toc524253114 \h </w:instrText>
            </w:r>
            <w:r w:rsidR="00F7733D">
              <w:rPr>
                <w:noProof/>
                <w:webHidden/>
              </w:rPr>
            </w:r>
            <w:r w:rsidR="00F7733D">
              <w:rPr>
                <w:noProof/>
                <w:webHidden/>
              </w:rPr>
              <w:fldChar w:fldCharType="separate"/>
            </w:r>
            <w:r w:rsidR="00B912D1">
              <w:rPr>
                <w:noProof/>
                <w:webHidden/>
              </w:rPr>
              <w:t>91</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15" w:history="1">
            <w:r w:rsidR="00F7733D" w:rsidRPr="00CF39FF">
              <w:rPr>
                <w:rStyle w:val="Hyperlink"/>
                <w:rFonts w:ascii="Palatino Linotype" w:hAnsi="Palatino Linotype"/>
                <w:noProof/>
              </w:rPr>
              <w:t>3.6. Vị trí tương đối</w:t>
            </w:r>
            <w:r w:rsidR="00F7733D">
              <w:rPr>
                <w:noProof/>
                <w:webHidden/>
              </w:rPr>
              <w:tab/>
            </w:r>
            <w:r w:rsidR="00F7733D">
              <w:rPr>
                <w:noProof/>
                <w:webHidden/>
              </w:rPr>
              <w:fldChar w:fldCharType="begin"/>
            </w:r>
            <w:r w:rsidR="00F7733D">
              <w:rPr>
                <w:noProof/>
                <w:webHidden/>
              </w:rPr>
              <w:instrText xml:space="preserve"> PAGEREF _Toc524253115 \h </w:instrText>
            </w:r>
            <w:r w:rsidR="00F7733D">
              <w:rPr>
                <w:noProof/>
                <w:webHidden/>
              </w:rPr>
            </w:r>
            <w:r w:rsidR="00F7733D">
              <w:rPr>
                <w:noProof/>
                <w:webHidden/>
              </w:rPr>
              <w:fldChar w:fldCharType="separate"/>
            </w:r>
            <w:r w:rsidR="00B912D1">
              <w:rPr>
                <w:noProof/>
                <w:webHidden/>
              </w:rPr>
              <w:t>94</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16" w:history="1">
            <w:r w:rsidR="00F7733D" w:rsidRPr="00CF39FF">
              <w:rPr>
                <w:rStyle w:val="Hyperlink"/>
                <w:rFonts w:ascii="Palatino Linotype" w:hAnsi="Palatino Linotype"/>
                <w:noProof/>
                <w:lang w:val="vi-VN"/>
              </w:rPr>
              <w:t>3.7. Khoảng cách</w:t>
            </w:r>
            <w:r w:rsidR="00F7733D">
              <w:rPr>
                <w:noProof/>
                <w:webHidden/>
              </w:rPr>
              <w:tab/>
            </w:r>
            <w:r w:rsidR="00F7733D">
              <w:rPr>
                <w:noProof/>
                <w:webHidden/>
              </w:rPr>
              <w:fldChar w:fldCharType="begin"/>
            </w:r>
            <w:r w:rsidR="00F7733D">
              <w:rPr>
                <w:noProof/>
                <w:webHidden/>
              </w:rPr>
              <w:instrText xml:space="preserve"> PAGEREF _Toc524253116 \h </w:instrText>
            </w:r>
            <w:r w:rsidR="00F7733D">
              <w:rPr>
                <w:noProof/>
                <w:webHidden/>
              </w:rPr>
            </w:r>
            <w:r w:rsidR="00F7733D">
              <w:rPr>
                <w:noProof/>
                <w:webHidden/>
              </w:rPr>
              <w:fldChar w:fldCharType="separate"/>
            </w:r>
            <w:r w:rsidR="00B912D1">
              <w:rPr>
                <w:noProof/>
                <w:webHidden/>
              </w:rPr>
              <w:t>94</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17" w:history="1">
            <w:r w:rsidR="00F7733D" w:rsidRPr="00CF39FF">
              <w:rPr>
                <w:rStyle w:val="Hyperlink"/>
                <w:rFonts w:ascii="Palatino Linotype" w:hAnsi="Palatino Linotype"/>
                <w:noProof/>
                <w:lang w:val="vi-VN"/>
              </w:rPr>
              <w:t>3.8. Góc</w:t>
            </w:r>
            <w:r w:rsidR="00F7733D">
              <w:rPr>
                <w:noProof/>
                <w:webHidden/>
              </w:rPr>
              <w:tab/>
            </w:r>
            <w:r w:rsidR="00F7733D">
              <w:rPr>
                <w:noProof/>
                <w:webHidden/>
              </w:rPr>
              <w:fldChar w:fldCharType="begin"/>
            </w:r>
            <w:r w:rsidR="00F7733D">
              <w:rPr>
                <w:noProof/>
                <w:webHidden/>
              </w:rPr>
              <w:instrText xml:space="preserve"> PAGEREF _Toc524253117 \h </w:instrText>
            </w:r>
            <w:r w:rsidR="00F7733D">
              <w:rPr>
                <w:noProof/>
                <w:webHidden/>
              </w:rPr>
            </w:r>
            <w:r w:rsidR="00F7733D">
              <w:rPr>
                <w:noProof/>
                <w:webHidden/>
              </w:rPr>
              <w:fldChar w:fldCharType="separate"/>
            </w:r>
            <w:r w:rsidR="00B912D1">
              <w:rPr>
                <w:noProof/>
                <w:webHidden/>
              </w:rPr>
              <w:t>95</w:t>
            </w:r>
            <w:r w:rsidR="00F7733D">
              <w:rPr>
                <w:noProof/>
                <w:webHidden/>
              </w:rPr>
              <w:fldChar w:fldCharType="end"/>
            </w:r>
          </w:hyperlink>
        </w:p>
        <w:p w:rsidR="00F7733D" w:rsidRDefault="00C179BC">
          <w:pPr>
            <w:pStyle w:val="TOC2"/>
            <w:tabs>
              <w:tab w:val="right" w:leader="dot" w:pos="9016"/>
            </w:tabs>
            <w:rPr>
              <w:rFonts w:cstheme="minorBidi"/>
              <w:noProof/>
              <w:lang w:val="vi-VN" w:eastAsia="vi-VN"/>
            </w:rPr>
          </w:pPr>
          <w:hyperlink w:anchor="_Toc524253118" w:history="1">
            <w:r w:rsidR="00F7733D" w:rsidRPr="00CF39FF">
              <w:rPr>
                <w:rStyle w:val="Hyperlink"/>
                <w:rFonts w:ascii="Palatino Linotype" w:hAnsi="Palatino Linotype"/>
                <w:b/>
                <w:noProof/>
              </w:rPr>
              <w:t>4. MẶT CẦU</w:t>
            </w:r>
            <w:r w:rsidR="00F7733D">
              <w:rPr>
                <w:noProof/>
                <w:webHidden/>
              </w:rPr>
              <w:tab/>
            </w:r>
            <w:r w:rsidR="00F7733D">
              <w:rPr>
                <w:noProof/>
                <w:webHidden/>
              </w:rPr>
              <w:fldChar w:fldCharType="begin"/>
            </w:r>
            <w:r w:rsidR="00F7733D">
              <w:rPr>
                <w:noProof/>
                <w:webHidden/>
              </w:rPr>
              <w:instrText xml:space="preserve"> PAGEREF _Toc524253118 \h </w:instrText>
            </w:r>
            <w:r w:rsidR="00F7733D">
              <w:rPr>
                <w:noProof/>
                <w:webHidden/>
              </w:rPr>
            </w:r>
            <w:r w:rsidR="00F7733D">
              <w:rPr>
                <w:noProof/>
                <w:webHidden/>
              </w:rPr>
              <w:fldChar w:fldCharType="separate"/>
            </w:r>
            <w:r w:rsidR="00B912D1">
              <w:rPr>
                <w:noProof/>
                <w:webHidden/>
              </w:rPr>
              <w:t>95</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19" w:history="1">
            <w:r w:rsidR="00F7733D" w:rsidRPr="00CF39FF">
              <w:rPr>
                <w:rStyle w:val="Hyperlink"/>
                <w:rFonts w:ascii="Palatino Linotype" w:hAnsi="Palatino Linotype"/>
                <w:noProof/>
                <w:lang w:val="vi-VN"/>
              </w:rPr>
              <w:t>4.1. Phương trình mặt cầu</w:t>
            </w:r>
            <w:r w:rsidR="00F7733D">
              <w:rPr>
                <w:noProof/>
                <w:webHidden/>
              </w:rPr>
              <w:tab/>
            </w:r>
            <w:r w:rsidR="00F7733D">
              <w:rPr>
                <w:noProof/>
                <w:webHidden/>
              </w:rPr>
              <w:fldChar w:fldCharType="begin"/>
            </w:r>
            <w:r w:rsidR="00F7733D">
              <w:rPr>
                <w:noProof/>
                <w:webHidden/>
              </w:rPr>
              <w:instrText xml:space="preserve"> PAGEREF _Toc524253119 \h </w:instrText>
            </w:r>
            <w:r w:rsidR="00F7733D">
              <w:rPr>
                <w:noProof/>
                <w:webHidden/>
              </w:rPr>
            </w:r>
            <w:r w:rsidR="00F7733D">
              <w:rPr>
                <w:noProof/>
                <w:webHidden/>
              </w:rPr>
              <w:fldChar w:fldCharType="separate"/>
            </w:r>
            <w:r w:rsidR="00B912D1">
              <w:rPr>
                <w:noProof/>
                <w:webHidden/>
              </w:rPr>
              <w:t>95</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20" w:history="1">
            <w:r w:rsidR="00F7733D" w:rsidRPr="00CF39FF">
              <w:rPr>
                <w:rStyle w:val="Hyperlink"/>
                <w:rFonts w:ascii="Palatino Linotype" w:hAnsi="Palatino Linotype"/>
                <w:noProof/>
                <w:lang w:val="pt-BR"/>
              </w:rPr>
              <w:t>4.2. Giao của mặt cầu và mặt phẳng</w:t>
            </w:r>
            <w:r w:rsidR="00F7733D">
              <w:rPr>
                <w:noProof/>
                <w:webHidden/>
              </w:rPr>
              <w:tab/>
            </w:r>
            <w:r w:rsidR="00F7733D">
              <w:rPr>
                <w:noProof/>
                <w:webHidden/>
              </w:rPr>
              <w:fldChar w:fldCharType="begin"/>
            </w:r>
            <w:r w:rsidR="00F7733D">
              <w:rPr>
                <w:noProof/>
                <w:webHidden/>
              </w:rPr>
              <w:instrText xml:space="preserve"> PAGEREF _Toc524253120 \h </w:instrText>
            </w:r>
            <w:r w:rsidR="00F7733D">
              <w:rPr>
                <w:noProof/>
                <w:webHidden/>
              </w:rPr>
            </w:r>
            <w:r w:rsidR="00F7733D">
              <w:rPr>
                <w:noProof/>
                <w:webHidden/>
              </w:rPr>
              <w:fldChar w:fldCharType="separate"/>
            </w:r>
            <w:r w:rsidR="00B912D1">
              <w:rPr>
                <w:noProof/>
                <w:webHidden/>
              </w:rPr>
              <w:t>96</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21" w:history="1">
            <w:r w:rsidR="00F7733D" w:rsidRPr="00CF39FF">
              <w:rPr>
                <w:rStyle w:val="Hyperlink"/>
                <w:rFonts w:ascii="Palatino Linotype" w:hAnsi="Palatino Linotype"/>
                <w:noProof/>
                <w:lang w:val="vi-VN"/>
              </w:rPr>
              <w:t>4.3. Một số bài toán liên quan</w:t>
            </w:r>
            <w:r w:rsidR="00F7733D">
              <w:rPr>
                <w:noProof/>
                <w:webHidden/>
              </w:rPr>
              <w:tab/>
            </w:r>
            <w:r w:rsidR="00F7733D">
              <w:rPr>
                <w:noProof/>
                <w:webHidden/>
              </w:rPr>
              <w:fldChar w:fldCharType="begin"/>
            </w:r>
            <w:r w:rsidR="00F7733D">
              <w:rPr>
                <w:noProof/>
                <w:webHidden/>
              </w:rPr>
              <w:instrText xml:space="preserve"> PAGEREF _Toc524253121 \h </w:instrText>
            </w:r>
            <w:r w:rsidR="00F7733D">
              <w:rPr>
                <w:noProof/>
                <w:webHidden/>
              </w:rPr>
            </w:r>
            <w:r w:rsidR="00F7733D">
              <w:rPr>
                <w:noProof/>
                <w:webHidden/>
              </w:rPr>
              <w:fldChar w:fldCharType="separate"/>
            </w:r>
            <w:r w:rsidR="00B912D1">
              <w:rPr>
                <w:noProof/>
                <w:webHidden/>
              </w:rPr>
              <w:t>96</w:t>
            </w:r>
            <w:r w:rsidR="00F7733D">
              <w:rPr>
                <w:noProof/>
                <w:webHidden/>
              </w:rPr>
              <w:fldChar w:fldCharType="end"/>
            </w:r>
          </w:hyperlink>
        </w:p>
        <w:p w:rsidR="00F7733D" w:rsidRDefault="00C179BC">
          <w:pPr>
            <w:pStyle w:val="TOC2"/>
            <w:tabs>
              <w:tab w:val="right" w:leader="dot" w:pos="9016"/>
            </w:tabs>
            <w:rPr>
              <w:rFonts w:cstheme="minorBidi"/>
              <w:noProof/>
              <w:lang w:val="vi-VN" w:eastAsia="vi-VN"/>
            </w:rPr>
          </w:pPr>
          <w:hyperlink w:anchor="_Toc524253122" w:history="1">
            <w:r w:rsidR="00F7733D" w:rsidRPr="00CF39FF">
              <w:rPr>
                <w:rStyle w:val="Hyperlink"/>
                <w:rFonts w:ascii="Palatino Linotype" w:hAnsi="Palatino Linotype"/>
                <w:b/>
                <w:noProof/>
              </w:rPr>
              <w:t>5. MỘT SỐ DẠNG GIẢI NHANH CỰC TRỊ KHÔNG GIAN</w:t>
            </w:r>
            <w:r w:rsidR="00F7733D">
              <w:rPr>
                <w:noProof/>
                <w:webHidden/>
              </w:rPr>
              <w:tab/>
            </w:r>
            <w:r w:rsidR="00F7733D">
              <w:rPr>
                <w:noProof/>
                <w:webHidden/>
              </w:rPr>
              <w:fldChar w:fldCharType="begin"/>
            </w:r>
            <w:r w:rsidR="00F7733D">
              <w:rPr>
                <w:noProof/>
                <w:webHidden/>
              </w:rPr>
              <w:instrText xml:space="preserve"> PAGEREF _Toc524253122 \h </w:instrText>
            </w:r>
            <w:r w:rsidR="00F7733D">
              <w:rPr>
                <w:noProof/>
                <w:webHidden/>
              </w:rPr>
            </w:r>
            <w:r w:rsidR="00F7733D">
              <w:rPr>
                <w:noProof/>
                <w:webHidden/>
              </w:rPr>
              <w:fldChar w:fldCharType="separate"/>
            </w:r>
            <w:r w:rsidR="00B912D1">
              <w:rPr>
                <w:noProof/>
                <w:webHidden/>
              </w:rPr>
              <w:t>99</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23" w:history="1">
            <w:r w:rsidR="00F7733D" w:rsidRPr="00CF39FF">
              <w:rPr>
                <w:rStyle w:val="Hyperlink"/>
                <w:rFonts w:ascii="Palatino Linotype" w:hAnsi="Palatino Linotype"/>
                <w:noProof/>
                <w:lang w:val="vi-VN"/>
              </w:rPr>
              <w:t>5.1. Dạng 1</w:t>
            </w:r>
            <w:r w:rsidR="00F7733D">
              <w:rPr>
                <w:noProof/>
                <w:webHidden/>
              </w:rPr>
              <w:tab/>
            </w:r>
            <w:r w:rsidR="00F7733D">
              <w:rPr>
                <w:noProof/>
                <w:webHidden/>
              </w:rPr>
              <w:fldChar w:fldCharType="begin"/>
            </w:r>
            <w:r w:rsidR="00F7733D">
              <w:rPr>
                <w:noProof/>
                <w:webHidden/>
              </w:rPr>
              <w:instrText xml:space="preserve"> PAGEREF _Toc524253123 \h </w:instrText>
            </w:r>
            <w:r w:rsidR="00F7733D">
              <w:rPr>
                <w:noProof/>
                <w:webHidden/>
              </w:rPr>
            </w:r>
            <w:r w:rsidR="00F7733D">
              <w:rPr>
                <w:noProof/>
                <w:webHidden/>
              </w:rPr>
              <w:fldChar w:fldCharType="separate"/>
            </w:r>
            <w:r w:rsidR="00B912D1">
              <w:rPr>
                <w:noProof/>
                <w:webHidden/>
              </w:rPr>
              <w:t>99</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24" w:history="1">
            <w:r w:rsidR="00F7733D" w:rsidRPr="00CF39FF">
              <w:rPr>
                <w:rStyle w:val="Hyperlink"/>
                <w:rFonts w:ascii="Palatino Linotype" w:hAnsi="Palatino Linotype"/>
                <w:noProof/>
                <w:lang w:val="vi-VN"/>
              </w:rPr>
              <w:t>5.2. Dạng 2</w:t>
            </w:r>
            <w:r w:rsidR="00F7733D">
              <w:rPr>
                <w:noProof/>
                <w:webHidden/>
              </w:rPr>
              <w:tab/>
            </w:r>
            <w:r w:rsidR="00F7733D">
              <w:rPr>
                <w:noProof/>
                <w:webHidden/>
              </w:rPr>
              <w:fldChar w:fldCharType="begin"/>
            </w:r>
            <w:r w:rsidR="00F7733D">
              <w:rPr>
                <w:noProof/>
                <w:webHidden/>
              </w:rPr>
              <w:instrText xml:space="preserve"> PAGEREF _Toc524253124 \h </w:instrText>
            </w:r>
            <w:r w:rsidR="00F7733D">
              <w:rPr>
                <w:noProof/>
                <w:webHidden/>
              </w:rPr>
            </w:r>
            <w:r w:rsidR="00F7733D">
              <w:rPr>
                <w:noProof/>
                <w:webHidden/>
              </w:rPr>
              <w:fldChar w:fldCharType="separate"/>
            </w:r>
            <w:r w:rsidR="00B912D1">
              <w:rPr>
                <w:noProof/>
                <w:webHidden/>
              </w:rPr>
              <w:t>99</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25" w:history="1">
            <w:r w:rsidR="00F7733D" w:rsidRPr="00CF39FF">
              <w:rPr>
                <w:rStyle w:val="Hyperlink"/>
                <w:rFonts w:ascii="Palatino Linotype" w:hAnsi="Palatino Linotype"/>
                <w:noProof/>
                <w:lang w:val="vi-VN"/>
              </w:rPr>
              <w:t>5.3. Dạng 3</w:t>
            </w:r>
            <w:r w:rsidR="00F7733D">
              <w:rPr>
                <w:noProof/>
                <w:webHidden/>
              </w:rPr>
              <w:tab/>
            </w:r>
            <w:r w:rsidR="00F7733D">
              <w:rPr>
                <w:noProof/>
                <w:webHidden/>
              </w:rPr>
              <w:fldChar w:fldCharType="begin"/>
            </w:r>
            <w:r w:rsidR="00F7733D">
              <w:rPr>
                <w:noProof/>
                <w:webHidden/>
              </w:rPr>
              <w:instrText xml:space="preserve"> PAGEREF _Toc524253125 \h </w:instrText>
            </w:r>
            <w:r w:rsidR="00F7733D">
              <w:rPr>
                <w:noProof/>
                <w:webHidden/>
              </w:rPr>
            </w:r>
            <w:r w:rsidR="00F7733D">
              <w:rPr>
                <w:noProof/>
                <w:webHidden/>
              </w:rPr>
              <w:fldChar w:fldCharType="separate"/>
            </w:r>
            <w:r w:rsidR="00B912D1">
              <w:rPr>
                <w:noProof/>
                <w:webHidden/>
              </w:rPr>
              <w:t>99</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26" w:history="1">
            <w:r w:rsidR="00F7733D" w:rsidRPr="00CF39FF">
              <w:rPr>
                <w:rStyle w:val="Hyperlink"/>
                <w:rFonts w:ascii="Palatino Linotype" w:hAnsi="Palatino Linotype"/>
                <w:noProof/>
                <w:lang w:val="vi-VN"/>
              </w:rPr>
              <w:t>5.4. Dạng 4</w:t>
            </w:r>
            <w:r w:rsidR="00F7733D">
              <w:rPr>
                <w:noProof/>
                <w:webHidden/>
              </w:rPr>
              <w:tab/>
            </w:r>
            <w:r w:rsidR="00F7733D">
              <w:rPr>
                <w:noProof/>
                <w:webHidden/>
              </w:rPr>
              <w:fldChar w:fldCharType="begin"/>
            </w:r>
            <w:r w:rsidR="00F7733D">
              <w:rPr>
                <w:noProof/>
                <w:webHidden/>
              </w:rPr>
              <w:instrText xml:space="preserve"> PAGEREF _Toc524253126 \h </w:instrText>
            </w:r>
            <w:r w:rsidR="00F7733D">
              <w:rPr>
                <w:noProof/>
                <w:webHidden/>
              </w:rPr>
            </w:r>
            <w:r w:rsidR="00F7733D">
              <w:rPr>
                <w:noProof/>
                <w:webHidden/>
              </w:rPr>
              <w:fldChar w:fldCharType="separate"/>
            </w:r>
            <w:r w:rsidR="00B912D1">
              <w:rPr>
                <w:noProof/>
                <w:webHidden/>
              </w:rPr>
              <w:t>99</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27" w:history="1">
            <w:r w:rsidR="00F7733D" w:rsidRPr="00CF39FF">
              <w:rPr>
                <w:rStyle w:val="Hyperlink"/>
                <w:rFonts w:ascii="Palatino Linotype" w:hAnsi="Palatino Linotype"/>
                <w:noProof/>
                <w:lang w:val="fr-FR"/>
              </w:rPr>
              <w:t>5.5. Dạng 5</w:t>
            </w:r>
            <w:r w:rsidR="00F7733D">
              <w:rPr>
                <w:noProof/>
                <w:webHidden/>
              </w:rPr>
              <w:tab/>
            </w:r>
            <w:r w:rsidR="00F7733D">
              <w:rPr>
                <w:noProof/>
                <w:webHidden/>
              </w:rPr>
              <w:fldChar w:fldCharType="begin"/>
            </w:r>
            <w:r w:rsidR="00F7733D">
              <w:rPr>
                <w:noProof/>
                <w:webHidden/>
              </w:rPr>
              <w:instrText xml:space="preserve"> PAGEREF _Toc524253127 \h </w:instrText>
            </w:r>
            <w:r w:rsidR="00F7733D">
              <w:rPr>
                <w:noProof/>
                <w:webHidden/>
              </w:rPr>
            </w:r>
            <w:r w:rsidR="00F7733D">
              <w:rPr>
                <w:noProof/>
                <w:webHidden/>
              </w:rPr>
              <w:fldChar w:fldCharType="separate"/>
            </w:r>
            <w:r w:rsidR="00B912D1">
              <w:rPr>
                <w:noProof/>
                <w:webHidden/>
              </w:rPr>
              <w:t>99</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28" w:history="1">
            <w:r w:rsidR="00F7733D" w:rsidRPr="00CF39FF">
              <w:rPr>
                <w:rStyle w:val="Hyperlink"/>
                <w:rFonts w:ascii="Palatino Linotype" w:hAnsi="Palatino Linotype"/>
                <w:noProof/>
                <w:lang w:val="vi-VN"/>
              </w:rPr>
              <w:t>5.6. Dạng 6</w:t>
            </w:r>
            <w:r w:rsidR="00F7733D">
              <w:rPr>
                <w:noProof/>
                <w:webHidden/>
              </w:rPr>
              <w:tab/>
            </w:r>
            <w:r w:rsidR="00F7733D">
              <w:rPr>
                <w:noProof/>
                <w:webHidden/>
              </w:rPr>
              <w:fldChar w:fldCharType="begin"/>
            </w:r>
            <w:r w:rsidR="00F7733D">
              <w:rPr>
                <w:noProof/>
                <w:webHidden/>
              </w:rPr>
              <w:instrText xml:space="preserve"> PAGEREF _Toc524253128 \h </w:instrText>
            </w:r>
            <w:r w:rsidR="00F7733D">
              <w:rPr>
                <w:noProof/>
                <w:webHidden/>
              </w:rPr>
            </w:r>
            <w:r w:rsidR="00F7733D">
              <w:rPr>
                <w:noProof/>
                <w:webHidden/>
              </w:rPr>
              <w:fldChar w:fldCharType="separate"/>
            </w:r>
            <w:r w:rsidR="00B912D1">
              <w:rPr>
                <w:noProof/>
                <w:webHidden/>
              </w:rPr>
              <w:t>99</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29" w:history="1">
            <w:r w:rsidR="00F7733D" w:rsidRPr="00CF39FF">
              <w:rPr>
                <w:rStyle w:val="Hyperlink"/>
                <w:rFonts w:ascii="Palatino Linotype" w:hAnsi="Palatino Linotype"/>
                <w:noProof/>
                <w:lang w:val="vi-VN"/>
              </w:rPr>
              <w:t>5.7. Dạng 7</w:t>
            </w:r>
            <w:r w:rsidR="00F7733D">
              <w:rPr>
                <w:noProof/>
                <w:webHidden/>
              </w:rPr>
              <w:tab/>
            </w:r>
            <w:r w:rsidR="00F7733D">
              <w:rPr>
                <w:noProof/>
                <w:webHidden/>
              </w:rPr>
              <w:fldChar w:fldCharType="begin"/>
            </w:r>
            <w:r w:rsidR="00F7733D">
              <w:rPr>
                <w:noProof/>
                <w:webHidden/>
              </w:rPr>
              <w:instrText xml:space="preserve"> PAGEREF _Toc524253129 \h </w:instrText>
            </w:r>
            <w:r w:rsidR="00F7733D">
              <w:rPr>
                <w:noProof/>
                <w:webHidden/>
              </w:rPr>
            </w:r>
            <w:r w:rsidR="00F7733D">
              <w:rPr>
                <w:noProof/>
                <w:webHidden/>
              </w:rPr>
              <w:fldChar w:fldCharType="separate"/>
            </w:r>
            <w:r w:rsidR="00B912D1">
              <w:rPr>
                <w:noProof/>
                <w:webHidden/>
              </w:rPr>
              <w:t>100</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30" w:history="1">
            <w:r w:rsidR="00F7733D" w:rsidRPr="00CF39FF">
              <w:rPr>
                <w:rStyle w:val="Hyperlink"/>
                <w:rFonts w:ascii="Palatino Linotype" w:hAnsi="Palatino Linotype"/>
                <w:noProof/>
                <w:lang w:val="vi-VN"/>
              </w:rPr>
              <w:t>5.8. Dạng 8</w:t>
            </w:r>
            <w:r w:rsidR="00F7733D">
              <w:rPr>
                <w:noProof/>
                <w:webHidden/>
              </w:rPr>
              <w:tab/>
            </w:r>
            <w:r w:rsidR="00F7733D">
              <w:rPr>
                <w:noProof/>
                <w:webHidden/>
              </w:rPr>
              <w:fldChar w:fldCharType="begin"/>
            </w:r>
            <w:r w:rsidR="00F7733D">
              <w:rPr>
                <w:noProof/>
                <w:webHidden/>
              </w:rPr>
              <w:instrText xml:space="preserve"> PAGEREF _Toc524253130 \h </w:instrText>
            </w:r>
            <w:r w:rsidR="00F7733D">
              <w:rPr>
                <w:noProof/>
                <w:webHidden/>
              </w:rPr>
            </w:r>
            <w:r w:rsidR="00F7733D">
              <w:rPr>
                <w:noProof/>
                <w:webHidden/>
              </w:rPr>
              <w:fldChar w:fldCharType="separate"/>
            </w:r>
            <w:r w:rsidR="00B912D1">
              <w:rPr>
                <w:noProof/>
                <w:webHidden/>
              </w:rPr>
              <w:t>100</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31" w:history="1">
            <w:r w:rsidR="00F7733D" w:rsidRPr="00CF39FF">
              <w:rPr>
                <w:rStyle w:val="Hyperlink"/>
                <w:rFonts w:ascii="Palatino Linotype" w:hAnsi="Palatino Linotype"/>
                <w:noProof/>
                <w:lang w:val="vi-VN"/>
              </w:rPr>
              <w:t>5.9. Dạng 9</w:t>
            </w:r>
            <w:r w:rsidR="00F7733D">
              <w:rPr>
                <w:noProof/>
                <w:webHidden/>
              </w:rPr>
              <w:tab/>
            </w:r>
            <w:r w:rsidR="00F7733D">
              <w:rPr>
                <w:noProof/>
                <w:webHidden/>
              </w:rPr>
              <w:fldChar w:fldCharType="begin"/>
            </w:r>
            <w:r w:rsidR="00F7733D">
              <w:rPr>
                <w:noProof/>
                <w:webHidden/>
              </w:rPr>
              <w:instrText xml:space="preserve"> PAGEREF _Toc524253131 \h </w:instrText>
            </w:r>
            <w:r w:rsidR="00F7733D">
              <w:rPr>
                <w:noProof/>
                <w:webHidden/>
              </w:rPr>
            </w:r>
            <w:r w:rsidR="00F7733D">
              <w:rPr>
                <w:noProof/>
                <w:webHidden/>
              </w:rPr>
              <w:fldChar w:fldCharType="separate"/>
            </w:r>
            <w:r w:rsidR="00B912D1">
              <w:rPr>
                <w:noProof/>
                <w:webHidden/>
              </w:rPr>
              <w:t>100</w:t>
            </w:r>
            <w:r w:rsidR="00F7733D">
              <w:rPr>
                <w:noProof/>
                <w:webHidden/>
              </w:rPr>
              <w:fldChar w:fldCharType="end"/>
            </w:r>
          </w:hyperlink>
        </w:p>
        <w:p w:rsidR="00F7733D" w:rsidRDefault="00C179BC">
          <w:pPr>
            <w:pStyle w:val="TOC3"/>
            <w:tabs>
              <w:tab w:val="right" w:leader="dot" w:pos="9016"/>
            </w:tabs>
            <w:rPr>
              <w:rFonts w:cstheme="minorBidi"/>
              <w:noProof/>
              <w:lang w:val="vi-VN" w:eastAsia="vi-VN"/>
            </w:rPr>
          </w:pPr>
          <w:hyperlink w:anchor="_Toc524253132" w:history="1">
            <w:r w:rsidR="00F7733D" w:rsidRPr="00CF39FF">
              <w:rPr>
                <w:rStyle w:val="Hyperlink"/>
                <w:rFonts w:ascii="Palatino Linotype" w:hAnsi="Palatino Linotype"/>
                <w:noProof/>
                <w:lang w:val="vi-VN"/>
              </w:rPr>
              <w:t>5.10. Dạng 10</w:t>
            </w:r>
            <w:r w:rsidR="00F7733D">
              <w:rPr>
                <w:noProof/>
                <w:webHidden/>
              </w:rPr>
              <w:tab/>
            </w:r>
            <w:r w:rsidR="00F7733D">
              <w:rPr>
                <w:noProof/>
                <w:webHidden/>
              </w:rPr>
              <w:fldChar w:fldCharType="begin"/>
            </w:r>
            <w:r w:rsidR="00F7733D">
              <w:rPr>
                <w:noProof/>
                <w:webHidden/>
              </w:rPr>
              <w:instrText xml:space="preserve"> PAGEREF _Toc524253132 \h </w:instrText>
            </w:r>
            <w:r w:rsidR="00F7733D">
              <w:rPr>
                <w:noProof/>
                <w:webHidden/>
              </w:rPr>
            </w:r>
            <w:r w:rsidR="00F7733D">
              <w:rPr>
                <w:noProof/>
                <w:webHidden/>
              </w:rPr>
              <w:fldChar w:fldCharType="separate"/>
            </w:r>
            <w:r w:rsidR="00B912D1">
              <w:rPr>
                <w:noProof/>
                <w:webHidden/>
              </w:rPr>
              <w:t>100</w:t>
            </w:r>
            <w:r w:rsidR="00F7733D">
              <w:rPr>
                <w:noProof/>
                <w:webHidden/>
              </w:rPr>
              <w:fldChar w:fldCharType="end"/>
            </w:r>
          </w:hyperlink>
        </w:p>
        <w:p w:rsidR="00F7733D" w:rsidRDefault="00F7733D">
          <w:r>
            <w:rPr>
              <w:b/>
              <w:bCs/>
              <w:noProof/>
            </w:rPr>
            <w:fldChar w:fldCharType="end"/>
          </w:r>
        </w:p>
      </w:sdtContent>
    </w:sdt>
    <w:p w:rsidR="0085728A" w:rsidRDefault="0085728A" w:rsidP="0085728A">
      <w:pPr>
        <w:rPr>
          <w:lang w:val="en-US"/>
        </w:rPr>
      </w:pPr>
    </w:p>
    <w:p w:rsidR="00B24D49" w:rsidRDefault="00B24D49" w:rsidP="0085728A">
      <w:pPr>
        <w:rPr>
          <w:lang w:val="en-US"/>
        </w:rPr>
      </w:pPr>
    </w:p>
    <w:p w:rsidR="00B24D49" w:rsidRDefault="00B24D49" w:rsidP="0085728A">
      <w:pPr>
        <w:rPr>
          <w:lang w:val="en-US"/>
        </w:rPr>
      </w:pPr>
    </w:p>
    <w:p w:rsidR="00B24D49" w:rsidRDefault="00B24D49" w:rsidP="0085728A">
      <w:pPr>
        <w:rPr>
          <w:lang w:val="en-US"/>
        </w:rPr>
      </w:pPr>
    </w:p>
    <w:p w:rsidR="00B24D49" w:rsidRDefault="00B24D49" w:rsidP="0085728A">
      <w:pPr>
        <w:rPr>
          <w:lang w:val="en-US"/>
        </w:rPr>
      </w:pPr>
    </w:p>
    <w:p w:rsidR="00B24D49" w:rsidRDefault="00B24D49" w:rsidP="0085728A">
      <w:pPr>
        <w:rPr>
          <w:lang w:val="en-US"/>
        </w:rPr>
      </w:pPr>
    </w:p>
    <w:p w:rsidR="00B24D49" w:rsidRDefault="00B24D49" w:rsidP="0085728A">
      <w:pPr>
        <w:rPr>
          <w:lang w:val="en-US"/>
        </w:rPr>
      </w:pPr>
    </w:p>
    <w:p w:rsidR="00B24D49" w:rsidRDefault="00B24D49" w:rsidP="0085728A">
      <w:pPr>
        <w:rPr>
          <w:lang w:val="en-US"/>
        </w:rPr>
      </w:pPr>
    </w:p>
    <w:p w:rsidR="00B24D49" w:rsidRDefault="00B24D49" w:rsidP="0085728A">
      <w:pPr>
        <w:rPr>
          <w:lang w:val="en-US"/>
        </w:rPr>
      </w:pPr>
    </w:p>
    <w:p w:rsidR="00B24D49" w:rsidRDefault="00B24D49" w:rsidP="0085728A">
      <w:pPr>
        <w:rPr>
          <w:lang w:val="en-US"/>
        </w:rPr>
      </w:pPr>
    </w:p>
    <w:p w:rsidR="00B24D49" w:rsidRDefault="00B24D49" w:rsidP="0085728A">
      <w:pPr>
        <w:rPr>
          <w:lang w:val="en-US"/>
        </w:rPr>
      </w:pPr>
    </w:p>
    <w:p w:rsidR="00A7666F" w:rsidRPr="00B24D49" w:rsidRDefault="00A7666F" w:rsidP="0085728A">
      <w:pPr>
        <w:pStyle w:val="Heading1"/>
        <w:jc w:val="center"/>
        <w:rPr>
          <w:rFonts w:ascii="Palatino Linotype" w:hAnsi="Palatino Linotype"/>
          <w:color w:val="0000FF"/>
        </w:rPr>
      </w:pPr>
      <w:bookmarkStart w:id="0" w:name="_Toc524253042"/>
      <w:r w:rsidRPr="00B24D49">
        <w:rPr>
          <w:rFonts w:ascii="Palatino Linotype" w:hAnsi="Palatino Linotype"/>
          <w:color w:val="0000FF"/>
          <w:bdr w:val="single" w:sz="4" w:space="0" w:color="auto"/>
        </w:rPr>
        <w:lastRenderedPageBreak/>
        <w:t xml:space="preserve">PHẦN </w:t>
      </w:r>
      <w:r w:rsidR="00015D07" w:rsidRPr="00B24D49">
        <w:rPr>
          <w:rFonts w:ascii="Palatino Linotype" w:hAnsi="Palatino Linotype"/>
          <w:color w:val="0000FF"/>
          <w:bdr w:val="single" w:sz="4" w:space="0" w:color="auto"/>
        </w:rPr>
        <w:t>I</w:t>
      </w:r>
      <w:r w:rsidRPr="00B24D49">
        <w:rPr>
          <w:rFonts w:ascii="Palatino Linotype" w:hAnsi="Palatino Linotype"/>
          <w:color w:val="0000FF"/>
          <w:bdr w:val="single" w:sz="4" w:space="0" w:color="auto"/>
        </w:rPr>
        <w:t>. KHỐI ĐA DIỆN</w:t>
      </w:r>
      <w:bookmarkEnd w:id="0"/>
    </w:p>
    <w:p w:rsidR="00024182" w:rsidRPr="000A07C5" w:rsidRDefault="00024182" w:rsidP="000A07C5">
      <w:pPr>
        <w:tabs>
          <w:tab w:val="left" w:pos="2520"/>
          <w:tab w:val="left" w:pos="5040"/>
          <w:tab w:val="left" w:pos="7560"/>
        </w:tabs>
        <w:spacing w:after="0" w:line="276" w:lineRule="auto"/>
        <w:jc w:val="center"/>
        <w:rPr>
          <w:rFonts w:ascii="Palatino Linotype" w:hAnsi="Palatino Linotype" w:cs="Times New Roman"/>
          <w:b/>
          <w:color w:val="0000FF"/>
          <w:sz w:val="24"/>
          <w:szCs w:val="24"/>
        </w:rPr>
      </w:pPr>
    </w:p>
    <w:p w:rsidR="00A7666F" w:rsidRPr="000A07C5" w:rsidRDefault="00015D07" w:rsidP="00F7733D">
      <w:pPr>
        <w:pStyle w:val="Heading2"/>
        <w:jc w:val="center"/>
        <w:rPr>
          <w:rFonts w:ascii="Palatino Linotype" w:hAnsi="Palatino Linotype"/>
          <w:b/>
          <w:color w:val="0000FF"/>
          <w:sz w:val="24"/>
          <w:szCs w:val="24"/>
        </w:rPr>
      </w:pPr>
      <w:bookmarkStart w:id="1" w:name="_Toc524253043"/>
      <w:r w:rsidRPr="000A07C5">
        <w:rPr>
          <w:rFonts w:ascii="Palatino Linotype" w:hAnsi="Palatino Linotype"/>
          <w:b/>
          <w:color w:val="0000FF"/>
          <w:sz w:val="24"/>
          <w:szCs w:val="24"/>
        </w:rPr>
        <w:t>1.</w:t>
      </w:r>
      <w:r w:rsidRPr="00D04E89">
        <w:rPr>
          <w:rFonts w:ascii="Palatino Linotype" w:hAnsi="Palatino Linotype"/>
          <w:b/>
          <w:color w:val="0000FF"/>
          <w:sz w:val="24"/>
          <w:szCs w:val="24"/>
        </w:rPr>
        <w:t xml:space="preserve"> </w:t>
      </w:r>
      <w:hyperlink r:id="rId9" w:history="1">
        <w:r w:rsidR="00A7666F" w:rsidRPr="00D04E89">
          <w:rPr>
            <w:rStyle w:val="Hyperlink"/>
            <w:rFonts w:ascii="Palatino Linotype" w:hAnsi="Palatino Linotype"/>
            <w:b/>
            <w:sz w:val="24"/>
            <w:szCs w:val="24"/>
            <w:u w:val="none"/>
          </w:rPr>
          <w:t>KHỐI LĂNG TRỤ VÀ KHỐ</w:t>
        </w:r>
        <w:r w:rsidRPr="00D04E89">
          <w:rPr>
            <w:rStyle w:val="Hyperlink"/>
            <w:rFonts w:ascii="Palatino Linotype" w:hAnsi="Palatino Linotype"/>
            <w:b/>
            <w:sz w:val="24"/>
            <w:szCs w:val="24"/>
            <w:u w:val="none"/>
          </w:rPr>
          <w:t>I CHÓP</w:t>
        </w:r>
        <w:bookmarkEnd w:id="1"/>
      </w:hyperlink>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Khối lăng trụ (chóp) là phần không gian được giới hạn bởi một hình lăng trụ (chóp) kể cả hình lăng trụ (chóp) ấy. Khối chóp cụt là phần không gian được giới hạn bởi một hình chóp cụt kể cả hình chóp cụt ấy.</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Điểm không thuộc khối lăng trụ (khối chóp, khối chóp cụt) được gọi là điểm ngoài của khối lăng trụ (khối chóp, khối chóp cụt). Điểm thuộc khối lăng trụ nhưng không thuộc hình lăng trụ ứng với khối lăng trụ (khối chóp, khối chóp cụt) đó được gọi là điểm trong của khối lăng trụ (khối chóp, khối chóp cụt).</w:t>
      </w:r>
    </w:p>
    <w:p w:rsidR="00A7666F" w:rsidRPr="000A07C5" w:rsidRDefault="00A7666F" w:rsidP="000A07C5">
      <w:pPr>
        <w:spacing w:after="0" w:line="276" w:lineRule="auto"/>
        <w:ind w:firstLine="120"/>
        <w:jc w:val="both"/>
        <w:rPr>
          <w:rFonts w:ascii="Palatino Linotype" w:hAnsi="Palatino Linotype" w:cs="Times New Roman"/>
          <w:sz w:val="24"/>
          <w:szCs w:val="24"/>
        </w:rPr>
      </w:pPr>
    </w:p>
    <w:p w:rsidR="00A7666F" w:rsidRPr="000A07C5" w:rsidRDefault="00A7666F" w:rsidP="000A07C5">
      <w:pPr>
        <w:spacing w:after="0" w:line="276" w:lineRule="auto"/>
        <w:ind w:firstLine="120"/>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4B7D80F9" wp14:editId="28C9A4C1">
            <wp:extent cx="1571625" cy="1771048"/>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78562" cy="1778865"/>
                    </a:xfrm>
                    <a:prstGeom prst="rect">
                      <a:avLst/>
                    </a:prstGeom>
                    <a:noFill/>
                    <a:ln>
                      <a:noFill/>
                    </a:ln>
                  </pic:spPr>
                </pic:pic>
              </a:graphicData>
            </a:graphic>
          </wp:inline>
        </w:drawing>
      </w:r>
      <w:r w:rsidRPr="000A07C5">
        <w:rPr>
          <w:rFonts w:ascii="Palatino Linotype" w:hAnsi="Palatino Linotype" w:cs="Times New Roman"/>
          <w:noProof/>
          <w:sz w:val="24"/>
          <w:szCs w:val="24"/>
          <w:lang w:val="en-US"/>
        </w:rPr>
        <w:drawing>
          <wp:inline distT="0" distB="0" distL="0" distR="0" wp14:anchorId="5AC240DA" wp14:editId="693EC2A2">
            <wp:extent cx="2018507" cy="1857676"/>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029936" cy="1868194"/>
                    </a:xfrm>
                    <a:prstGeom prst="rect">
                      <a:avLst/>
                    </a:prstGeom>
                    <a:noFill/>
                    <a:ln>
                      <a:noFill/>
                    </a:ln>
                  </pic:spPr>
                </pic:pic>
              </a:graphicData>
            </a:graphic>
          </wp:inline>
        </w:drawing>
      </w:r>
    </w:p>
    <w:p w:rsidR="00A7666F" w:rsidRPr="000A07C5" w:rsidRDefault="00A7666F" w:rsidP="000A07C5">
      <w:pPr>
        <w:spacing w:after="0" w:line="276" w:lineRule="auto"/>
        <w:ind w:firstLine="120"/>
        <w:jc w:val="both"/>
        <w:rPr>
          <w:rFonts w:ascii="Palatino Linotype" w:hAnsi="Palatino Linotype" w:cs="Times New Roman"/>
          <w:sz w:val="24"/>
          <w:szCs w:val="24"/>
        </w:rPr>
      </w:pPr>
    </w:p>
    <w:p w:rsidR="00A7666F" w:rsidRPr="000A07C5" w:rsidRDefault="00015D07" w:rsidP="00F7733D">
      <w:pPr>
        <w:pStyle w:val="Heading2"/>
        <w:jc w:val="center"/>
        <w:rPr>
          <w:rFonts w:ascii="Palatino Linotype" w:hAnsi="Palatino Linotype"/>
          <w:b/>
          <w:color w:val="0000FF"/>
          <w:sz w:val="24"/>
          <w:szCs w:val="24"/>
        </w:rPr>
      </w:pPr>
      <w:bookmarkStart w:id="2" w:name="_Toc524253044"/>
      <w:r w:rsidRPr="000A07C5">
        <w:rPr>
          <w:rFonts w:ascii="Palatino Linotype" w:hAnsi="Palatino Linotype"/>
          <w:b/>
          <w:color w:val="0000FF"/>
          <w:sz w:val="24"/>
          <w:szCs w:val="24"/>
        </w:rPr>
        <w:t>2.</w:t>
      </w:r>
      <w:r w:rsidR="00A7666F" w:rsidRPr="000A07C5">
        <w:rPr>
          <w:rFonts w:ascii="Palatino Linotype" w:hAnsi="Palatino Linotype"/>
          <w:b/>
          <w:color w:val="0000FF"/>
          <w:sz w:val="24"/>
          <w:szCs w:val="24"/>
        </w:rPr>
        <w:t xml:space="preserve"> KHÁI NIỆM VỀ HÌNH ĐA DIỆN VÀ KHỐI ĐA DIỆ</w:t>
      </w:r>
      <w:r w:rsidRPr="000A07C5">
        <w:rPr>
          <w:rFonts w:ascii="Palatino Linotype" w:hAnsi="Palatino Linotype"/>
          <w:b/>
          <w:color w:val="0000FF"/>
          <w:sz w:val="24"/>
          <w:szCs w:val="24"/>
        </w:rPr>
        <w:t>N</w:t>
      </w:r>
      <w:bookmarkEnd w:id="2"/>
    </w:p>
    <w:p w:rsidR="00A7666F" w:rsidRPr="0085728A" w:rsidRDefault="00015D07" w:rsidP="00537C03">
      <w:pPr>
        <w:pStyle w:val="Heading3"/>
        <w:rPr>
          <w:rFonts w:ascii="Palatino Linotype" w:hAnsi="Palatino Linotype"/>
          <w:color w:val="0000FF"/>
          <w:sz w:val="24"/>
          <w:szCs w:val="24"/>
          <w:lang w:val="vi-VN"/>
        </w:rPr>
      </w:pPr>
      <w:bookmarkStart w:id="3" w:name="_Toc524253045"/>
      <w:r w:rsidRPr="0085728A">
        <w:rPr>
          <w:rFonts w:ascii="Palatino Linotype" w:hAnsi="Palatino Linotype"/>
          <w:color w:val="0000FF"/>
          <w:sz w:val="24"/>
          <w:szCs w:val="24"/>
          <w:lang w:val="vi-VN"/>
        </w:rPr>
        <w:t>2.1.</w:t>
      </w:r>
      <w:r w:rsidR="00024182" w:rsidRPr="0085728A">
        <w:rPr>
          <w:rFonts w:ascii="Palatino Linotype" w:hAnsi="Palatino Linotype"/>
          <w:color w:val="0000FF"/>
          <w:sz w:val="24"/>
          <w:szCs w:val="24"/>
          <w:lang w:val="vi-VN"/>
        </w:rPr>
        <w:t xml:space="preserve"> </w:t>
      </w:r>
      <w:r w:rsidR="00A7666F" w:rsidRPr="0085728A">
        <w:rPr>
          <w:rFonts w:ascii="Palatino Linotype" w:hAnsi="Palatino Linotype"/>
          <w:color w:val="0000FF"/>
          <w:sz w:val="24"/>
          <w:szCs w:val="24"/>
          <w:lang w:val="vi-VN"/>
        </w:rPr>
        <w:t>Khái niệm về hình đa diệ</w:t>
      </w:r>
      <w:r w:rsidRPr="0085728A">
        <w:rPr>
          <w:rFonts w:ascii="Palatino Linotype" w:hAnsi="Palatino Linotype"/>
          <w:color w:val="0000FF"/>
          <w:sz w:val="24"/>
          <w:szCs w:val="24"/>
          <w:lang w:val="vi-VN"/>
        </w:rPr>
        <w:t>n</w:t>
      </w:r>
      <w:bookmarkEnd w:id="3"/>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Hình đa diện  (gọi tắt là đa diện) là hình được tạo bởi một số hữu hạn các đa giác thỏa mãn hai tính chất:</w:t>
      </w:r>
    </w:p>
    <w:p w:rsidR="00A7666F" w:rsidRPr="000A07C5" w:rsidRDefault="00A7666F" w:rsidP="000A07C5">
      <w:pPr>
        <w:pStyle w:val="ListParagraph"/>
        <w:numPr>
          <w:ilvl w:val="0"/>
          <w:numId w:val="11"/>
        </w:numPr>
        <w:spacing w:after="0" w:line="276" w:lineRule="auto"/>
        <w:ind w:left="1134" w:hanging="283"/>
        <w:jc w:val="both"/>
        <w:rPr>
          <w:rFonts w:ascii="Palatino Linotype" w:hAnsi="Palatino Linotype"/>
          <w:sz w:val="24"/>
          <w:szCs w:val="24"/>
          <w:lang w:val="vi-VN"/>
        </w:rPr>
      </w:pPr>
      <w:r w:rsidRPr="000A07C5">
        <w:rPr>
          <w:rFonts w:ascii="Palatino Linotype" w:hAnsi="Palatino Linotype"/>
          <w:sz w:val="24"/>
          <w:szCs w:val="24"/>
          <w:lang w:val="vi-VN"/>
        </w:rPr>
        <w:t>Hai đa giác phân biệt chỉ có thể hoặc không có điểm chung, hoặc chỉ có một đỉnh chung, hoặc chỉ có một cạnh chung.</w:t>
      </w:r>
    </w:p>
    <w:p w:rsidR="00A7666F" w:rsidRPr="000A07C5" w:rsidRDefault="00A7666F" w:rsidP="000A07C5">
      <w:pPr>
        <w:pStyle w:val="ListParagraph"/>
        <w:numPr>
          <w:ilvl w:val="0"/>
          <w:numId w:val="11"/>
        </w:numPr>
        <w:spacing w:after="0" w:line="276" w:lineRule="auto"/>
        <w:ind w:left="1134" w:hanging="283"/>
        <w:jc w:val="both"/>
        <w:rPr>
          <w:rFonts w:ascii="Palatino Linotype" w:hAnsi="Palatino Linotype"/>
          <w:sz w:val="24"/>
          <w:szCs w:val="24"/>
          <w:lang w:val="vi-VN"/>
        </w:rPr>
      </w:pPr>
      <w:r w:rsidRPr="000A07C5">
        <w:rPr>
          <w:rFonts w:ascii="Palatino Linotype" w:hAnsi="Palatino Linotype"/>
          <w:sz w:val="24"/>
          <w:szCs w:val="24"/>
          <w:lang w:val="vi-VN"/>
        </w:rPr>
        <w:t>Mỗi cạnh của đa giác nào cũng là cạnh chung của đúng hai đa giác.</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Mỗi đa giác gọi là một mặt của hình đa diện. Các đỉnh, cạnh của các đa giác ấy theo thứ tự được gọi là các đỉnh, cạnh của hình đa diện.</w:t>
      </w:r>
    </w:p>
    <w:p w:rsidR="00A7666F" w:rsidRPr="000A07C5" w:rsidRDefault="00A7666F" w:rsidP="000A07C5">
      <w:pPr>
        <w:spacing w:after="0" w:line="276" w:lineRule="auto"/>
        <w:ind w:firstLine="120"/>
        <w:jc w:val="both"/>
        <w:rPr>
          <w:rFonts w:ascii="Palatino Linotype" w:hAnsi="Palatino Linotype" w:cs="Times New Roman"/>
          <w:sz w:val="24"/>
          <w:szCs w:val="24"/>
        </w:rPr>
      </w:pPr>
    </w:p>
    <w:p w:rsidR="00A7666F" w:rsidRPr="000A07C5" w:rsidRDefault="00A7666F"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27BDC015" wp14:editId="357EA971">
            <wp:extent cx="4016022" cy="1178169"/>
            <wp:effectExtent l="0" t="0" r="3810" b="317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34395" cy="1183559"/>
                    </a:xfrm>
                    <a:prstGeom prst="rect">
                      <a:avLst/>
                    </a:prstGeom>
                    <a:noFill/>
                    <a:ln>
                      <a:noFill/>
                    </a:ln>
                  </pic:spPr>
                </pic:pic>
              </a:graphicData>
            </a:graphic>
          </wp:inline>
        </w:drawing>
      </w:r>
    </w:p>
    <w:p w:rsidR="00A7666F" w:rsidRPr="0085728A" w:rsidRDefault="00024182" w:rsidP="00537C03">
      <w:pPr>
        <w:pStyle w:val="Heading3"/>
        <w:rPr>
          <w:rFonts w:ascii="Palatino Linotype" w:hAnsi="Palatino Linotype"/>
          <w:color w:val="0000FF"/>
          <w:sz w:val="24"/>
          <w:szCs w:val="24"/>
          <w:lang w:val="vi-VN"/>
        </w:rPr>
      </w:pPr>
      <w:bookmarkStart w:id="4" w:name="_Toc524253046"/>
      <w:r w:rsidRPr="0085728A">
        <w:rPr>
          <w:rFonts w:ascii="Palatino Linotype" w:hAnsi="Palatino Linotype"/>
          <w:color w:val="0000FF"/>
          <w:sz w:val="24"/>
          <w:szCs w:val="24"/>
          <w:lang w:val="vi-VN"/>
        </w:rPr>
        <w:t>2.</w:t>
      </w:r>
      <w:r w:rsidR="00A7666F" w:rsidRPr="0085728A">
        <w:rPr>
          <w:rFonts w:ascii="Palatino Linotype" w:hAnsi="Palatino Linotype"/>
          <w:color w:val="0000FF"/>
          <w:sz w:val="24"/>
          <w:szCs w:val="24"/>
          <w:lang w:val="vi-VN"/>
        </w:rPr>
        <w:t>2. Khái niệm về khối đa diệ</w:t>
      </w:r>
      <w:r w:rsidRPr="0085728A">
        <w:rPr>
          <w:rFonts w:ascii="Palatino Linotype" w:hAnsi="Palatino Linotype"/>
          <w:color w:val="0000FF"/>
          <w:sz w:val="24"/>
          <w:szCs w:val="24"/>
          <w:lang w:val="vi-VN"/>
        </w:rPr>
        <w:t>n</w:t>
      </w:r>
      <w:bookmarkEnd w:id="4"/>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Khối đa diện là phần không gian được giới hạn bởi một hình đa diện, kể cả hình đa diện đó.</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lastRenderedPageBreak/>
        <w:t>Những điểm không thuộc khối đa diện được gọi là điểm ngoài của khối đa diện. Những điểm thuộc khối đa diện nhưng không thuộc hình đa diện đó được gọi là điểm trong của khối đa diện. Tập hợp các điểm trong được gọi là miền trong, tập hợp những điểm ngoài được gọi là miền ngoài của khối đa diện.</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Mỗi hình đa diện chia các điểm còn lại của không gian thành hai miền không giao nhau là miền trong và miền ngoài của hình đa diện, trong đó chỉ có miền ngoài là chứa hoàn toàn một đường thẳng nào đó.</w:t>
      </w:r>
    </w:p>
    <w:p w:rsidR="00A7666F" w:rsidRPr="000A07C5" w:rsidRDefault="00A7666F" w:rsidP="000A07C5">
      <w:pPr>
        <w:spacing w:after="0" w:line="276" w:lineRule="auto"/>
        <w:ind w:firstLine="120"/>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57371649" wp14:editId="775EDE3C">
            <wp:extent cx="2628900" cy="2046594"/>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44624" cy="2058835"/>
                    </a:xfrm>
                    <a:prstGeom prst="rect">
                      <a:avLst/>
                    </a:prstGeom>
                    <a:noFill/>
                    <a:ln>
                      <a:noFill/>
                    </a:ln>
                  </pic:spPr>
                </pic:pic>
              </a:graphicData>
            </a:graphic>
          </wp:inline>
        </w:drawing>
      </w:r>
    </w:p>
    <w:p w:rsidR="00024182" w:rsidRPr="000A07C5" w:rsidRDefault="00024182" w:rsidP="000A07C5">
      <w:pPr>
        <w:spacing w:after="0" w:line="276" w:lineRule="auto"/>
        <w:ind w:firstLine="120"/>
        <w:jc w:val="center"/>
        <w:rPr>
          <w:rFonts w:ascii="Palatino Linotype" w:hAnsi="Palatino Linotype" w:cs="Times New Roman"/>
          <w:b/>
          <w:color w:val="0000FF"/>
          <w:sz w:val="24"/>
          <w:szCs w:val="24"/>
        </w:rPr>
      </w:pPr>
    </w:p>
    <w:p w:rsidR="00A7666F" w:rsidRPr="000A07C5" w:rsidRDefault="00024182" w:rsidP="00537C03">
      <w:pPr>
        <w:pStyle w:val="Heading2"/>
        <w:rPr>
          <w:rFonts w:ascii="Palatino Linotype" w:hAnsi="Palatino Linotype"/>
          <w:b/>
          <w:color w:val="0000FF"/>
          <w:sz w:val="24"/>
          <w:szCs w:val="24"/>
        </w:rPr>
      </w:pPr>
      <w:bookmarkStart w:id="5" w:name="_Toc524253047"/>
      <w:r w:rsidRPr="000A07C5">
        <w:rPr>
          <w:rFonts w:ascii="Palatino Linotype" w:hAnsi="Palatino Linotype"/>
          <w:b/>
          <w:color w:val="0000FF"/>
          <w:sz w:val="24"/>
          <w:szCs w:val="24"/>
        </w:rPr>
        <w:t>3.</w:t>
      </w:r>
      <w:r w:rsidR="00A7666F" w:rsidRPr="000A07C5">
        <w:rPr>
          <w:rFonts w:ascii="Palatino Linotype" w:hAnsi="Palatino Linotype"/>
          <w:b/>
          <w:color w:val="0000FF"/>
          <w:sz w:val="24"/>
          <w:szCs w:val="24"/>
        </w:rPr>
        <w:t xml:space="preserve"> HAI ĐA DIỆN BẰ</w:t>
      </w:r>
      <w:r w:rsidRPr="000A07C5">
        <w:rPr>
          <w:rFonts w:ascii="Palatino Linotype" w:hAnsi="Palatino Linotype"/>
          <w:b/>
          <w:color w:val="0000FF"/>
          <w:sz w:val="24"/>
          <w:szCs w:val="24"/>
        </w:rPr>
        <w:t>NG NHAU</w:t>
      </w:r>
      <w:bookmarkEnd w:id="5"/>
    </w:p>
    <w:p w:rsidR="00A7666F" w:rsidRPr="0085728A" w:rsidRDefault="00024182" w:rsidP="00537C03">
      <w:pPr>
        <w:pStyle w:val="Heading3"/>
        <w:rPr>
          <w:rFonts w:ascii="Palatino Linotype" w:hAnsi="Palatino Linotype"/>
          <w:color w:val="0000FF"/>
          <w:sz w:val="24"/>
          <w:szCs w:val="24"/>
          <w:lang w:val="vi-VN"/>
        </w:rPr>
      </w:pPr>
      <w:bookmarkStart w:id="6" w:name="_Toc524253048"/>
      <w:r w:rsidRPr="0085728A">
        <w:rPr>
          <w:rFonts w:ascii="Palatino Linotype" w:hAnsi="Palatino Linotype"/>
          <w:color w:val="0000FF"/>
          <w:sz w:val="24"/>
          <w:szCs w:val="24"/>
          <w:lang w:val="vi-VN"/>
        </w:rPr>
        <w:t>3.</w:t>
      </w:r>
      <w:r w:rsidR="00A7666F" w:rsidRPr="0085728A">
        <w:rPr>
          <w:rFonts w:ascii="Palatino Linotype" w:hAnsi="Palatino Linotype"/>
          <w:color w:val="0000FF"/>
          <w:sz w:val="24"/>
          <w:szCs w:val="24"/>
          <w:lang w:val="vi-VN"/>
        </w:rPr>
        <w:t>1. Phép dờ</w:t>
      </w:r>
      <w:r w:rsidRPr="0085728A">
        <w:rPr>
          <w:rFonts w:ascii="Palatino Linotype" w:hAnsi="Palatino Linotype"/>
          <w:color w:val="0000FF"/>
          <w:sz w:val="24"/>
          <w:szCs w:val="24"/>
          <w:lang w:val="vi-VN"/>
        </w:rPr>
        <w:t>i hình trong không gian</w:t>
      </w:r>
      <w:bookmarkEnd w:id="6"/>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Trong không gian, quy tắc đặt tương ứng mỗi điểm </w:t>
      </w:r>
      <w:r w:rsidR="00C179BC">
        <w:rPr>
          <w:rFonts w:ascii="Palatino Linotype" w:hAnsi="Palatino Linotype" w:cs="Times New Roman"/>
          <w:position w:val="-4"/>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13.15pt">
            <v:imagedata r:id="rId14" o:title=""/>
          </v:shape>
        </w:pict>
      </w:r>
      <w:r w:rsidRPr="000A07C5">
        <w:rPr>
          <w:rFonts w:ascii="Palatino Linotype" w:hAnsi="Palatino Linotype" w:cs="Times New Roman"/>
          <w:sz w:val="24"/>
          <w:szCs w:val="24"/>
        </w:rPr>
        <w:t xml:space="preserve"> với điểm </w:t>
      </w:r>
      <w:r w:rsidR="00C179BC">
        <w:rPr>
          <w:rFonts w:ascii="Palatino Linotype" w:hAnsi="Palatino Linotype" w:cs="Times New Roman"/>
          <w:position w:val="-4"/>
          <w:sz w:val="24"/>
          <w:szCs w:val="24"/>
        </w:rPr>
        <w:pict>
          <v:shape id="_x0000_i1026" type="#_x0000_t75" style="width:19.4pt;height:13.15pt">
            <v:imagedata r:id="rId15" o:title=""/>
          </v:shape>
        </w:pict>
      </w:r>
      <w:r w:rsidRPr="000A07C5">
        <w:rPr>
          <w:rFonts w:ascii="Palatino Linotype" w:hAnsi="Palatino Linotype" w:cs="Times New Roman"/>
          <w:sz w:val="24"/>
          <w:szCs w:val="24"/>
        </w:rPr>
        <w:t xml:space="preserve"> xác định duy nhất được gọi là một phép biến hình trong không gian.</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Phép biến hình trong không gian được gọi là phép dời hình nếu nó bảo toàn khoảng cách giữa hai điểm tùy ý.</w:t>
      </w:r>
    </w:p>
    <w:p w:rsidR="00A7666F" w:rsidRPr="000A07C5" w:rsidRDefault="00A7666F"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sz w:val="24"/>
          <w:szCs w:val="24"/>
        </w:rPr>
        <w:t>* Một số phép dời hình trong không gian:</w:t>
      </w:r>
    </w:p>
    <w:p w:rsidR="00A7666F" w:rsidRPr="000A07C5" w:rsidRDefault="00024182" w:rsidP="000A07C5">
      <w:pPr>
        <w:spacing w:after="0" w:line="276" w:lineRule="auto"/>
        <w:ind w:firstLine="120"/>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1.1.</w:t>
      </w:r>
      <w:r w:rsidR="00A7666F" w:rsidRPr="000A07C5">
        <w:rPr>
          <w:rFonts w:ascii="Palatino Linotype" w:hAnsi="Palatino Linotype" w:cs="Times New Roman"/>
          <w:b/>
          <w:color w:val="0000FF"/>
          <w:sz w:val="24"/>
          <w:szCs w:val="24"/>
        </w:rPr>
        <w:t xml:space="preserve"> Phép tịnh tiến theo vectơ </w:t>
      </w:r>
      <w:r w:rsidR="00C179BC">
        <w:rPr>
          <w:rFonts w:ascii="Palatino Linotype" w:hAnsi="Palatino Linotype" w:cs="Times New Roman"/>
          <w:b/>
          <w:color w:val="0000FF"/>
          <w:position w:val="-4"/>
          <w:sz w:val="24"/>
          <w:szCs w:val="24"/>
        </w:rPr>
        <w:pict>
          <v:shape id="_x0000_i1027" type="#_x0000_t75" style="width:9.7pt;height:13.15pt">
            <v:imagedata r:id="rId16" o:title=""/>
          </v:shape>
        </w:pict>
      </w:r>
    </w:p>
    <w:tbl>
      <w:tblPr>
        <w:tblW w:w="1017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59"/>
        <w:gridCol w:w="3119"/>
      </w:tblGrid>
      <w:tr w:rsidR="00053658" w:rsidRPr="000A07C5" w:rsidTr="00B24D49">
        <w:tc>
          <w:tcPr>
            <w:tcW w:w="705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11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A7666F" w:rsidRPr="000A07C5" w:rsidTr="00B24D49">
        <w:tc>
          <w:tcPr>
            <w:tcW w:w="7059" w:type="dxa"/>
            <w:tcBorders>
              <w:top w:val="single" w:sz="4" w:space="0" w:color="auto"/>
              <w:left w:val="single" w:sz="4" w:space="0" w:color="auto"/>
              <w:bottom w:val="single" w:sz="4" w:space="0" w:color="auto"/>
              <w:right w:val="single" w:sz="4" w:space="0" w:color="auto"/>
            </w:tcBorders>
            <w:hideMark/>
          </w:tcPr>
          <w:p w:rsidR="00A7666F" w:rsidRPr="000A07C5" w:rsidRDefault="00A7666F" w:rsidP="000A07C5">
            <w:pPr>
              <w:spacing w:after="0" w:line="276" w:lineRule="auto"/>
              <w:ind w:firstLine="226"/>
              <w:jc w:val="both"/>
              <w:rPr>
                <w:rFonts w:ascii="Palatino Linotype" w:hAnsi="Palatino Linotype" w:cs="Times New Roman"/>
                <w:sz w:val="24"/>
                <w:szCs w:val="24"/>
              </w:rPr>
            </w:pPr>
            <w:r w:rsidRPr="000A07C5">
              <w:rPr>
                <w:rFonts w:ascii="Palatino Linotype" w:hAnsi="Palatino Linotype" w:cs="Times New Roman"/>
                <w:sz w:val="24"/>
                <w:szCs w:val="24"/>
              </w:rPr>
              <w:t xml:space="preserve">Là phép biến hình biến mỗi điểm </w:t>
            </w:r>
            <w:r w:rsidR="00C179BC">
              <w:rPr>
                <w:rFonts w:ascii="Palatino Linotype" w:hAnsi="Palatino Linotype" w:cs="Times New Roman"/>
                <w:position w:val="-4"/>
                <w:sz w:val="24"/>
                <w:szCs w:val="24"/>
              </w:rPr>
              <w:pict>
                <v:shape id="_x0000_i1028" type="#_x0000_t75" style="width:15.9pt;height:13.15pt">
                  <v:imagedata r:id="rId17" o:title=""/>
                </v:shape>
              </w:pict>
            </w:r>
            <w:r w:rsidRPr="000A07C5">
              <w:rPr>
                <w:rFonts w:ascii="Palatino Linotype" w:hAnsi="Palatino Linotype" w:cs="Times New Roman"/>
                <w:sz w:val="24"/>
                <w:szCs w:val="24"/>
              </w:rPr>
              <w:t xml:space="preserve"> thành </w:t>
            </w:r>
            <w:r w:rsidR="00C179BC">
              <w:rPr>
                <w:rFonts w:ascii="Palatino Linotype" w:hAnsi="Palatino Linotype" w:cs="Times New Roman"/>
                <w:position w:val="-4"/>
                <w:sz w:val="24"/>
                <w:szCs w:val="24"/>
              </w:rPr>
              <w:pict>
                <v:shape id="_x0000_i1029" type="#_x0000_t75" style="width:19.4pt;height:13.15pt">
                  <v:imagedata r:id="rId18" o:title=""/>
                </v:shape>
              </w:pict>
            </w:r>
            <w:r w:rsidRPr="000A07C5">
              <w:rPr>
                <w:rFonts w:ascii="Palatino Linotype" w:hAnsi="Palatino Linotype" w:cs="Times New Roman"/>
                <w:sz w:val="24"/>
                <w:szCs w:val="24"/>
              </w:rPr>
              <w:t xml:space="preserve"> sao cho </w:t>
            </w:r>
            <w:r w:rsidR="00C179BC">
              <w:rPr>
                <w:rFonts w:ascii="Palatino Linotype" w:hAnsi="Palatino Linotype" w:cs="Times New Roman"/>
                <w:position w:val="-4"/>
                <w:sz w:val="24"/>
                <w:szCs w:val="24"/>
              </w:rPr>
              <w:pict>
                <v:shape id="_x0000_i1030" type="#_x0000_t75" style="width:51.25pt;height:18.7pt">
                  <v:imagedata r:id="rId19" o:title=""/>
                </v:shape>
              </w:pict>
            </w:r>
            <w:r w:rsidRPr="000A07C5">
              <w:rPr>
                <w:rFonts w:ascii="Palatino Linotype" w:hAnsi="Palatino Linotype" w:cs="Times New Roman"/>
                <w:sz w:val="24"/>
                <w:szCs w:val="24"/>
              </w:rPr>
              <w:t>.</w:t>
            </w:r>
          </w:p>
        </w:tc>
        <w:tc>
          <w:tcPr>
            <w:tcW w:w="3119" w:type="dxa"/>
            <w:tcBorders>
              <w:top w:val="single" w:sz="4" w:space="0" w:color="auto"/>
              <w:left w:val="single" w:sz="4" w:space="0" w:color="auto"/>
              <w:bottom w:val="single" w:sz="4" w:space="0" w:color="auto"/>
              <w:right w:val="single" w:sz="4" w:space="0" w:color="auto"/>
            </w:tcBorders>
            <w:hideMark/>
          </w:tcPr>
          <w:p w:rsidR="00A7666F" w:rsidRPr="000A07C5" w:rsidRDefault="00A7666F" w:rsidP="000A07C5">
            <w:pPr>
              <w:spacing w:after="0" w:line="276" w:lineRule="auto"/>
              <w:ind w:firstLine="120"/>
              <w:jc w:val="both"/>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00EF06CB" wp14:editId="6CE44C52">
                  <wp:extent cx="1209675" cy="7905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09675" cy="790575"/>
                          </a:xfrm>
                          <a:prstGeom prst="rect">
                            <a:avLst/>
                          </a:prstGeom>
                          <a:noFill/>
                          <a:ln>
                            <a:noFill/>
                          </a:ln>
                        </pic:spPr>
                      </pic:pic>
                    </a:graphicData>
                  </a:graphic>
                </wp:inline>
              </w:drawing>
            </w:r>
          </w:p>
        </w:tc>
      </w:tr>
    </w:tbl>
    <w:p w:rsidR="00A7666F" w:rsidRPr="000A07C5" w:rsidRDefault="00024182" w:rsidP="000A07C5">
      <w:pPr>
        <w:spacing w:after="0" w:line="276" w:lineRule="auto"/>
        <w:ind w:firstLine="120"/>
        <w:jc w:val="both"/>
        <w:rPr>
          <w:rFonts w:ascii="Palatino Linotype" w:hAnsi="Palatino Linotype" w:cs="Times New Roman"/>
          <w:b/>
          <w:color w:val="0000FF"/>
          <w:position w:val="-18"/>
          <w:sz w:val="24"/>
          <w:szCs w:val="24"/>
        </w:rPr>
      </w:pPr>
      <w:r w:rsidRPr="000A07C5">
        <w:rPr>
          <w:rFonts w:ascii="Palatino Linotype" w:hAnsi="Palatino Linotype" w:cs="Times New Roman"/>
          <w:b/>
          <w:color w:val="0000FF"/>
          <w:sz w:val="24"/>
          <w:szCs w:val="24"/>
        </w:rPr>
        <w:t>3.1.2.</w:t>
      </w:r>
      <w:r w:rsidR="00A7666F" w:rsidRPr="000A07C5">
        <w:rPr>
          <w:rFonts w:ascii="Palatino Linotype" w:hAnsi="Palatino Linotype" w:cs="Times New Roman"/>
          <w:b/>
          <w:color w:val="0000FF"/>
          <w:sz w:val="24"/>
          <w:szCs w:val="24"/>
        </w:rPr>
        <w:t xml:space="preserve"> Phép đối xứng qua mặt phẳng </w:t>
      </w:r>
      <w:r w:rsidR="00C179BC">
        <w:rPr>
          <w:rFonts w:ascii="Palatino Linotype" w:hAnsi="Palatino Linotype" w:cs="Times New Roman"/>
          <w:b/>
          <w:color w:val="0000FF"/>
          <w:position w:val="-18"/>
          <w:sz w:val="24"/>
          <w:szCs w:val="24"/>
        </w:rPr>
        <w:pict>
          <v:shape id="_x0000_i1031" type="#_x0000_t75" style="width:22.15pt;height:23.55pt">
            <v:imagedata r:id="rId21" o:title=""/>
          </v:shape>
        </w:pict>
      </w:r>
    </w:p>
    <w:tbl>
      <w:tblPr>
        <w:tblW w:w="1017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59"/>
        <w:gridCol w:w="3119"/>
      </w:tblGrid>
      <w:tr w:rsidR="00053658" w:rsidRPr="000A07C5" w:rsidTr="00B24D49">
        <w:tc>
          <w:tcPr>
            <w:tcW w:w="705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11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053658" w:rsidRPr="000A07C5" w:rsidTr="00B24D49">
        <w:tc>
          <w:tcPr>
            <w:tcW w:w="7059" w:type="dxa"/>
            <w:tcBorders>
              <w:top w:val="single" w:sz="4" w:space="0" w:color="auto"/>
              <w:left w:val="single" w:sz="4" w:space="0" w:color="auto"/>
              <w:bottom w:val="single" w:sz="4" w:space="0" w:color="auto"/>
              <w:right w:val="single" w:sz="4" w:space="0" w:color="auto"/>
            </w:tcBorders>
            <w:hideMark/>
          </w:tcPr>
          <w:p w:rsidR="00053658" w:rsidRPr="000A07C5" w:rsidRDefault="00053658" w:rsidP="000A07C5">
            <w:pPr>
              <w:spacing w:after="0" w:line="276" w:lineRule="auto"/>
              <w:ind w:firstLine="226"/>
              <w:jc w:val="both"/>
              <w:rPr>
                <w:rFonts w:ascii="Palatino Linotype" w:hAnsi="Palatino Linotype" w:cs="Times New Roman"/>
                <w:sz w:val="24"/>
                <w:szCs w:val="24"/>
              </w:rPr>
            </w:pPr>
            <w:r w:rsidRPr="000A07C5">
              <w:rPr>
                <w:rFonts w:ascii="Palatino Linotype" w:hAnsi="Palatino Linotype" w:cs="Times New Roman"/>
                <w:sz w:val="24"/>
                <w:szCs w:val="24"/>
              </w:rPr>
              <w:t xml:space="preserve">Là phép biến hình biến mỗi điểm thuộc </w:t>
            </w:r>
            <w:r w:rsidRPr="000A07C5">
              <w:rPr>
                <w:rFonts w:ascii="Palatino Linotype" w:hAnsi="Palatino Linotype" w:cs="Times New Roman"/>
                <w:noProof/>
                <w:position w:val="-18"/>
                <w:sz w:val="24"/>
                <w:szCs w:val="24"/>
                <w:lang w:val="en-US"/>
              </w:rPr>
              <w:drawing>
                <wp:inline distT="0" distB="0" distL="0" distR="0" wp14:anchorId="269E0D8E" wp14:editId="187AC4A0">
                  <wp:extent cx="279400" cy="307975"/>
                  <wp:effectExtent l="0" t="0" r="635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940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thành chính nó, biến mỗi điểm </w:t>
            </w:r>
            <w:r w:rsidRPr="000A07C5">
              <w:rPr>
                <w:rFonts w:ascii="Palatino Linotype" w:hAnsi="Palatino Linotype" w:cs="Times New Roman"/>
                <w:noProof/>
                <w:position w:val="-4"/>
                <w:sz w:val="24"/>
                <w:szCs w:val="24"/>
                <w:lang w:val="en-US"/>
              </w:rPr>
              <w:drawing>
                <wp:inline distT="0" distB="0" distL="0" distR="0" wp14:anchorId="38D5DEE7" wp14:editId="7FD52745">
                  <wp:extent cx="201930" cy="163830"/>
                  <wp:effectExtent l="0" t="0" r="7620" b="762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1930" cy="163830"/>
                          </a:xfrm>
                          <a:prstGeom prst="rect">
                            <a:avLst/>
                          </a:prstGeom>
                          <a:noFill/>
                          <a:ln>
                            <a:noFill/>
                          </a:ln>
                        </pic:spPr>
                      </pic:pic>
                    </a:graphicData>
                  </a:graphic>
                </wp:inline>
              </w:drawing>
            </w:r>
            <w:r w:rsidRPr="000A07C5">
              <w:rPr>
                <w:rFonts w:ascii="Palatino Linotype" w:hAnsi="Palatino Linotype" w:cs="Times New Roman"/>
                <w:sz w:val="24"/>
                <w:szCs w:val="24"/>
              </w:rPr>
              <w:t xml:space="preserve"> không thuộc </w:t>
            </w:r>
            <w:r w:rsidRPr="000A07C5">
              <w:rPr>
                <w:rFonts w:ascii="Palatino Linotype" w:hAnsi="Palatino Linotype" w:cs="Times New Roman"/>
                <w:noProof/>
                <w:position w:val="-18"/>
                <w:sz w:val="24"/>
                <w:szCs w:val="24"/>
                <w:lang w:val="en-US"/>
              </w:rPr>
              <w:drawing>
                <wp:inline distT="0" distB="0" distL="0" distR="0" wp14:anchorId="2F507CBA" wp14:editId="3DCDAC62">
                  <wp:extent cx="279400" cy="307975"/>
                  <wp:effectExtent l="0" t="0" r="6350" b="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940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thành điểm </w:t>
            </w:r>
            <w:r w:rsidRPr="000A07C5">
              <w:rPr>
                <w:rFonts w:ascii="Palatino Linotype" w:hAnsi="Palatino Linotype" w:cs="Times New Roman"/>
                <w:noProof/>
                <w:position w:val="-4"/>
                <w:sz w:val="24"/>
                <w:szCs w:val="24"/>
                <w:lang w:val="en-US"/>
              </w:rPr>
              <w:drawing>
                <wp:inline distT="0" distB="0" distL="0" distR="0" wp14:anchorId="165B0A04" wp14:editId="3D9BE9D6">
                  <wp:extent cx="240665" cy="163830"/>
                  <wp:effectExtent l="0" t="0" r="6985" b="762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40665" cy="163830"/>
                          </a:xfrm>
                          <a:prstGeom prst="rect">
                            <a:avLst/>
                          </a:prstGeom>
                          <a:noFill/>
                          <a:ln>
                            <a:noFill/>
                          </a:ln>
                        </pic:spPr>
                      </pic:pic>
                    </a:graphicData>
                  </a:graphic>
                </wp:inline>
              </w:drawing>
            </w:r>
            <w:r w:rsidRPr="000A07C5">
              <w:rPr>
                <w:rFonts w:ascii="Palatino Linotype" w:hAnsi="Palatino Linotype" w:cs="Times New Roman"/>
                <w:sz w:val="24"/>
                <w:szCs w:val="24"/>
              </w:rPr>
              <w:t xml:space="preserve"> sao cho </w:t>
            </w:r>
            <w:r w:rsidRPr="000A07C5">
              <w:rPr>
                <w:rFonts w:ascii="Palatino Linotype" w:hAnsi="Palatino Linotype" w:cs="Times New Roman"/>
                <w:noProof/>
                <w:position w:val="-18"/>
                <w:sz w:val="24"/>
                <w:szCs w:val="24"/>
                <w:lang w:val="en-US"/>
              </w:rPr>
              <w:drawing>
                <wp:inline distT="0" distB="0" distL="0" distR="0" wp14:anchorId="21667AEE" wp14:editId="7386BB2C">
                  <wp:extent cx="279400" cy="307975"/>
                  <wp:effectExtent l="0" t="0" r="6350" b="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940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là mặt phẳng trung trực của </w:t>
            </w:r>
            <w:r w:rsidRPr="000A07C5">
              <w:rPr>
                <w:rFonts w:ascii="Palatino Linotype" w:hAnsi="Palatino Linotype" w:cs="Times New Roman"/>
                <w:noProof/>
                <w:position w:val="-4"/>
                <w:sz w:val="24"/>
                <w:szCs w:val="24"/>
                <w:lang w:val="en-US"/>
              </w:rPr>
              <w:drawing>
                <wp:inline distT="0" distB="0" distL="0" distR="0" wp14:anchorId="12C78877" wp14:editId="0BCAEBEA">
                  <wp:extent cx="384810" cy="163830"/>
                  <wp:effectExtent l="0" t="0" r="0" b="762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84810" cy="163830"/>
                          </a:xfrm>
                          <a:prstGeom prst="rect">
                            <a:avLst/>
                          </a:prstGeom>
                          <a:noFill/>
                          <a:ln>
                            <a:noFill/>
                          </a:ln>
                        </pic:spPr>
                      </pic:pic>
                    </a:graphicData>
                  </a:graphic>
                </wp:inline>
              </w:drawing>
            </w:r>
            <w:r w:rsidRPr="000A07C5">
              <w:rPr>
                <w:rFonts w:ascii="Palatino Linotype" w:hAnsi="Palatino Linotype" w:cs="Times New Roman"/>
                <w:sz w:val="24"/>
                <w:szCs w:val="24"/>
              </w:rPr>
              <w:t>.</w:t>
            </w:r>
          </w:p>
          <w:p w:rsidR="00053658" w:rsidRPr="000A07C5" w:rsidRDefault="00053658" w:rsidP="000A07C5">
            <w:pPr>
              <w:spacing w:after="0" w:line="276" w:lineRule="auto"/>
              <w:ind w:firstLine="226"/>
              <w:jc w:val="both"/>
              <w:rPr>
                <w:rFonts w:ascii="Palatino Linotype" w:hAnsi="Palatino Linotype" w:cs="Times New Roman"/>
                <w:sz w:val="24"/>
                <w:szCs w:val="24"/>
              </w:rPr>
            </w:pPr>
            <w:r w:rsidRPr="000A07C5">
              <w:rPr>
                <w:rFonts w:ascii="Palatino Linotype" w:hAnsi="Palatino Linotype" w:cs="Times New Roman"/>
                <w:sz w:val="24"/>
                <w:szCs w:val="24"/>
              </w:rPr>
              <w:t xml:space="preserve">Nếu phép đối xứng qua mặt phẳng </w:t>
            </w:r>
            <w:r w:rsidRPr="000A07C5">
              <w:rPr>
                <w:rFonts w:ascii="Palatino Linotype" w:hAnsi="Palatino Linotype" w:cs="Times New Roman"/>
                <w:noProof/>
                <w:position w:val="-18"/>
                <w:sz w:val="24"/>
                <w:szCs w:val="24"/>
                <w:lang w:val="en-US"/>
              </w:rPr>
              <w:drawing>
                <wp:inline distT="0" distB="0" distL="0" distR="0" wp14:anchorId="02C929B5" wp14:editId="7A51B2FB">
                  <wp:extent cx="279400" cy="307975"/>
                  <wp:effectExtent l="0" t="0" r="635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940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biến hình </w:t>
            </w:r>
            <w:r w:rsidRPr="000A07C5">
              <w:rPr>
                <w:rFonts w:ascii="Palatino Linotype" w:hAnsi="Palatino Linotype" w:cs="Times New Roman"/>
                <w:noProof/>
                <w:position w:val="-18"/>
                <w:sz w:val="24"/>
                <w:szCs w:val="24"/>
                <w:lang w:val="en-US"/>
              </w:rPr>
              <w:drawing>
                <wp:inline distT="0" distB="0" distL="0" distR="0" wp14:anchorId="2B4C4A2A" wp14:editId="28C5E4EE">
                  <wp:extent cx="288925" cy="307975"/>
                  <wp:effectExtent l="0" t="0" r="0" b="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8925"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thành chính nó thì </w:t>
            </w:r>
            <w:r w:rsidRPr="000A07C5">
              <w:rPr>
                <w:rFonts w:ascii="Palatino Linotype" w:hAnsi="Palatino Linotype" w:cs="Times New Roman"/>
                <w:noProof/>
                <w:position w:val="-18"/>
                <w:sz w:val="24"/>
                <w:szCs w:val="24"/>
                <w:lang w:val="en-US"/>
              </w:rPr>
              <w:drawing>
                <wp:inline distT="0" distB="0" distL="0" distR="0" wp14:anchorId="4AEC56BA" wp14:editId="67C7F65C">
                  <wp:extent cx="279400" cy="307975"/>
                  <wp:effectExtent l="0" t="0" r="6350"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940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được gọi là mặt phẳng đối xứng của </w:t>
            </w:r>
            <w:r w:rsidRPr="000A07C5">
              <w:rPr>
                <w:rFonts w:ascii="Palatino Linotype" w:hAnsi="Palatino Linotype" w:cs="Times New Roman"/>
                <w:noProof/>
                <w:position w:val="-18"/>
                <w:sz w:val="24"/>
                <w:szCs w:val="24"/>
                <w:lang w:val="en-US"/>
              </w:rPr>
              <w:drawing>
                <wp:inline distT="0" distB="0" distL="0" distR="0" wp14:anchorId="7D430AA0" wp14:editId="0FFB88D9">
                  <wp:extent cx="288925" cy="30797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8925" cy="307975"/>
                          </a:xfrm>
                          <a:prstGeom prst="rect">
                            <a:avLst/>
                          </a:prstGeom>
                          <a:noFill/>
                          <a:ln>
                            <a:noFill/>
                          </a:ln>
                        </pic:spPr>
                      </pic:pic>
                    </a:graphicData>
                  </a:graphic>
                </wp:inline>
              </w:drawing>
            </w:r>
            <w:r w:rsidRPr="000A07C5">
              <w:rPr>
                <w:rFonts w:ascii="Palatino Linotype" w:hAnsi="Palatino Linotype" w:cs="Times New Roman"/>
                <w:sz w:val="24"/>
                <w:szCs w:val="24"/>
              </w:rPr>
              <w:t>.</w:t>
            </w:r>
          </w:p>
        </w:tc>
        <w:tc>
          <w:tcPr>
            <w:tcW w:w="3119" w:type="dxa"/>
            <w:tcBorders>
              <w:top w:val="single" w:sz="4" w:space="0" w:color="auto"/>
              <w:left w:val="single" w:sz="4" w:space="0" w:color="auto"/>
              <w:bottom w:val="single" w:sz="4" w:space="0" w:color="auto"/>
              <w:right w:val="single" w:sz="4" w:space="0" w:color="auto"/>
            </w:tcBorders>
            <w:hideMark/>
          </w:tcPr>
          <w:p w:rsidR="00053658" w:rsidRPr="000A07C5" w:rsidRDefault="00053658" w:rsidP="000A07C5">
            <w:pPr>
              <w:spacing w:after="0" w:line="276" w:lineRule="auto"/>
              <w:ind w:firstLine="120"/>
              <w:jc w:val="both"/>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3FBDB5E3" wp14:editId="6BF7A31F">
                  <wp:extent cx="1619250" cy="115252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19250" cy="1152525"/>
                          </a:xfrm>
                          <a:prstGeom prst="rect">
                            <a:avLst/>
                          </a:prstGeom>
                          <a:noFill/>
                          <a:ln>
                            <a:noFill/>
                          </a:ln>
                        </pic:spPr>
                      </pic:pic>
                    </a:graphicData>
                  </a:graphic>
                </wp:inline>
              </w:drawing>
            </w:r>
          </w:p>
        </w:tc>
      </w:tr>
    </w:tbl>
    <w:p w:rsidR="00B24D49" w:rsidRDefault="00B24D49" w:rsidP="000A07C5">
      <w:pPr>
        <w:spacing w:after="0" w:line="276" w:lineRule="auto"/>
        <w:ind w:firstLine="120"/>
        <w:jc w:val="both"/>
        <w:rPr>
          <w:rFonts w:ascii="Palatino Linotype" w:hAnsi="Palatino Linotype" w:cs="Times New Roman"/>
          <w:b/>
          <w:color w:val="0000FF"/>
          <w:sz w:val="24"/>
          <w:szCs w:val="24"/>
          <w:lang w:val="en-US"/>
        </w:rPr>
      </w:pPr>
    </w:p>
    <w:p w:rsidR="00A7666F" w:rsidRPr="000A07C5" w:rsidRDefault="00024182" w:rsidP="000A07C5">
      <w:pPr>
        <w:spacing w:after="0" w:line="276" w:lineRule="auto"/>
        <w:ind w:firstLine="120"/>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lastRenderedPageBreak/>
        <w:t>3.1.3.</w:t>
      </w:r>
      <w:r w:rsidR="00A7666F" w:rsidRPr="000A07C5">
        <w:rPr>
          <w:rFonts w:ascii="Palatino Linotype" w:hAnsi="Palatino Linotype" w:cs="Times New Roman"/>
          <w:b/>
          <w:color w:val="0000FF"/>
          <w:sz w:val="24"/>
          <w:szCs w:val="24"/>
        </w:rPr>
        <w:t xml:space="preserve"> Phép đối xứng qua tâm </w:t>
      </w:r>
      <w:r w:rsidR="00C179BC">
        <w:rPr>
          <w:rFonts w:ascii="Palatino Linotype" w:hAnsi="Palatino Linotype" w:cs="Times New Roman"/>
          <w:b/>
          <w:color w:val="0000FF"/>
          <w:position w:val="-4"/>
          <w:sz w:val="24"/>
          <w:szCs w:val="24"/>
          <w:lang w:val="fr-FR"/>
        </w:rPr>
        <w:pict>
          <v:shape id="_x0000_i1032" type="#_x0000_t75" style="width:12.45pt;height:13.15pt">
            <v:imagedata r:id="rId33" o:title=""/>
          </v:shape>
        </w:pic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59"/>
        <w:gridCol w:w="2977"/>
      </w:tblGrid>
      <w:tr w:rsidR="00053658" w:rsidRPr="000A07C5" w:rsidTr="00B24D49">
        <w:tc>
          <w:tcPr>
            <w:tcW w:w="705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297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053658" w:rsidRPr="000A07C5" w:rsidTr="00B24D49">
        <w:tc>
          <w:tcPr>
            <w:tcW w:w="7059" w:type="dxa"/>
            <w:tcBorders>
              <w:top w:val="single" w:sz="4" w:space="0" w:color="auto"/>
              <w:left w:val="single" w:sz="4" w:space="0" w:color="auto"/>
              <w:bottom w:val="single" w:sz="4" w:space="0" w:color="auto"/>
              <w:right w:val="single" w:sz="4" w:space="0" w:color="auto"/>
            </w:tcBorders>
            <w:hideMark/>
          </w:tcPr>
          <w:p w:rsidR="00053658" w:rsidRPr="00B24D49" w:rsidRDefault="00053658" w:rsidP="000A07C5">
            <w:pPr>
              <w:spacing w:after="0" w:line="276" w:lineRule="auto"/>
              <w:ind w:firstLine="226"/>
              <w:jc w:val="both"/>
              <w:rPr>
                <w:rFonts w:ascii="Palatino Linotype" w:hAnsi="Palatino Linotype" w:cs="Times New Roman"/>
                <w:sz w:val="24"/>
                <w:szCs w:val="24"/>
                <w:lang w:val="en-US"/>
              </w:rPr>
            </w:pPr>
            <w:r w:rsidRPr="000A07C5">
              <w:rPr>
                <w:rFonts w:ascii="Palatino Linotype" w:hAnsi="Palatino Linotype" w:cs="Times New Roman"/>
                <w:sz w:val="24"/>
                <w:szCs w:val="24"/>
              </w:rPr>
              <w:t xml:space="preserve">Là phép biến hình biến điểm </w:t>
            </w:r>
            <w:r w:rsidR="00C179BC">
              <w:rPr>
                <w:rFonts w:ascii="Palatino Linotype" w:hAnsi="Palatino Linotype" w:cs="Times New Roman"/>
                <w:position w:val="-4"/>
                <w:sz w:val="24"/>
                <w:szCs w:val="24"/>
                <w:lang w:val="fr-FR"/>
              </w:rPr>
              <w:pict>
                <v:shape id="_x0000_i1033" type="#_x0000_t75" style="width:12.45pt;height:13.15pt">
                  <v:imagedata r:id="rId34" o:title=""/>
                </v:shape>
              </w:pict>
            </w:r>
            <w:r w:rsidRPr="000A07C5">
              <w:rPr>
                <w:rFonts w:ascii="Palatino Linotype" w:hAnsi="Palatino Linotype" w:cs="Times New Roman"/>
                <w:sz w:val="24"/>
                <w:szCs w:val="24"/>
              </w:rPr>
              <w:t xml:space="preserve"> thành chính nó, biến mỗi điểm </w:t>
            </w:r>
            <w:r w:rsidR="00C179BC">
              <w:rPr>
                <w:rFonts w:ascii="Palatino Linotype" w:hAnsi="Palatino Linotype" w:cs="Times New Roman"/>
                <w:position w:val="-4"/>
                <w:sz w:val="24"/>
                <w:szCs w:val="24"/>
                <w:lang w:val="fr-FR"/>
              </w:rPr>
              <w:pict>
                <v:shape id="_x0000_i1034" type="#_x0000_t75" style="width:15.9pt;height:13.15pt">
                  <v:imagedata r:id="rId35" o:title=""/>
                </v:shape>
              </w:pict>
            </w:r>
            <w:r w:rsidRPr="000A07C5">
              <w:rPr>
                <w:rFonts w:ascii="Palatino Linotype" w:hAnsi="Palatino Linotype" w:cs="Times New Roman"/>
                <w:sz w:val="24"/>
                <w:szCs w:val="24"/>
              </w:rPr>
              <w:t xml:space="preserve"> khác </w:t>
            </w:r>
            <w:r w:rsidR="00C179BC">
              <w:rPr>
                <w:rFonts w:ascii="Palatino Linotype" w:hAnsi="Palatino Linotype" w:cs="Times New Roman"/>
                <w:position w:val="-4"/>
                <w:sz w:val="24"/>
                <w:szCs w:val="24"/>
                <w:lang w:val="fr-FR"/>
              </w:rPr>
              <w:pict>
                <v:shape id="_x0000_i1035" type="#_x0000_t75" style="width:12.45pt;height:13.15pt">
                  <v:imagedata r:id="rId36" o:title=""/>
                </v:shape>
              </w:pict>
            </w:r>
            <w:r w:rsidRPr="000A07C5">
              <w:rPr>
                <w:rFonts w:ascii="Palatino Linotype" w:hAnsi="Palatino Linotype" w:cs="Times New Roman"/>
                <w:sz w:val="24"/>
                <w:szCs w:val="24"/>
              </w:rPr>
              <w:t xml:space="preserve"> thành điểm </w:t>
            </w:r>
            <w:r w:rsidR="00C179BC">
              <w:rPr>
                <w:rFonts w:ascii="Palatino Linotype" w:hAnsi="Palatino Linotype" w:cs="Times New Roman"/>
                <w:position w:val="-4"/>
                <w:sz w:val="24"/>
                <w:szCs w:val="24"/>
                <w:lang w:val="fr-FR"/>
              </w:rPr>
              <w:pict>
                <v:shape id="_x0000_i1036" type="#_x0000_t75" style="width:19.4pt;height:13.15pt">
                  <v:imagedata r:id="rId37" o:title=""/>
                </v:shape>
              </w:pict>
            </w:r>
            <w:r w:rsidRPr="000A07C5">
              <w:rPr>
                <w:rFonts w:ascii="Palatino Linotype" w:hAnsi="Palatino Linotype" w:cs="Times New Roman"/>
                <w:sz w:val="24"/>
                <w:szCs w:val="24"/>
              </w:rPr>
              <w:t xml:space="preserve"> sao cho </w:t>
            </w:r>
            <w:r w:rsidR="00C179BC">
              <w:rPr>
                <w:rFonts w:ascii="Palatino Linotype" w:hAnsi="Palatino Linotype" w:cs="Times New Roman"/>
                <w:position w:val="-4"/>
                <w:sz w:val="24"/>
                <w:szCs w:val="24"/>
                <w:lang w:val="fr-FR"/>
              </w:rPr>
              <w:pict>
                <v:shape id="_x0000_i1037" type="#_x0000_t75" style="width:12.45pt;height:13.15pt">
                  <v:imagedata r:id="rId38" o:title=""/>
                </v:shape>
              </w:pict>
            </w:r>
            <w:r w:rsidRPr="000A07C5">
              <w:rPr>
                <w:rFonts w:ascii="Palatino Linotype" w:hAnsi="Palatino Linotype" w:cs="Times New Roman"/>
                <w:sz w:val="24"/>
                <w:szCs w:val="24"/>
              </w:rPr>
              <w:t xml:space="preserve"> là trung điểm </w:t>
            </w:r>
            <w:r w:rsidR="00C179BC">
              <w:rPr>
                <w:rFonts w:ascii="Palatino Linotype" w:hAnsi="Palatino Linotype" w:cs="Times New Roman"/>
                <w:position w:val="-4"/>
                <w:sz w:val="24"/>
                <w:szCs w:val="24"/>
                <w:lang w:val="fr-FR"/>
              </w:rPr>
              <w:pict>
                <v:shape id="_x0000_i1038" type="#_x0000_t75" style="width:29.75pt;height:13.15pt">
                  <v:imagedata r:id="rId39" o:title=""/>
                </v:shape>
              </w:pict>
            </w:r>
          </w:p>
          <w:p w:rsidR="00053658" w:rsidRPr="000A07C5" w:rsidRDefault="00053658" w:rsidP="000A07C5">
            <w:pPr>
              <w:spacing w:after="0" w:line="276" w:lineRule="auto"/>
              <w:ind w:firstLine="226"/>
              <w:jc w:val="both"/>
              <w:rPr>
                <w:rFonts w:ascii="Palatino Linotype" w:hAnsi="Palatino Linotype" w:cs="Times New Roman"/>
                <w:sz w:val="24"/>
                <w:szCs w:val="24"/>
              </w:rPr>
            </w:pPr>
            <w:r w:rsidRPr="000A07C5">
              <w:rPr>
                <w:rFonts w:ascii="Palatino Linotype" w:hAnsi="Palatino Linotype" w:cs="Times New Roman"/>
                <w:sz w:val="24"/>
                <w:szCs w:val="24"/>
              </w:rPr>
              <w:t xml:space="preserve">Nếu phép đối xứng tâm </w:t>
            </w:r>
            <w:r w:rsidR="00C179BC">
              <w:rPr>
                <w:rFonts w:ascii="Palatino Linotype" w:hAnsi="Palatino Linotype" w:cs="Times New Roman"/>
                <w:position w:val="-4"/>
                <w:sz w:val="24"/>
                <w:szCs w:val="24"/>
                <w:lang w:val="fr-FR"/>
              </w:rPr>
              <w:pict>
                <v:shape id="_x0000_i1039" type="#_x0000_t75" style="width:12.45pt;height:13.15pt">
                  <v:imagedata r:id="rId40" o:title=""/>
                </v:shape>
              </w:pict>
            </w:r>
            <w:r w:rsidRPr="000A07C5">
              <w:rPr>
                <w:rFonts w:ascii="Palatino Linotype" w:hAnsi="Palatino Linotype" w:cs="Times New Roman"/>
                <w:sz w:val="24"/>
                <w:szCs w:val="24"/>
              </w:rPr>
              <w:t xml:space="preserve"> biến hình </w:t>
            </w:r>
            <w:r w:rsidR="00C179BC">
              <w:rPr>
                <w:rFonts w:ascii="Palatino Linotype" w:hAnsi="Palatino Linotype" w:cs="Times New Roman"/>
                <w:position w:val="-18"/>
                <w:sz w:val="24"/>
                <w:szCs w:val="24"/>
                <w:lang w:val="fr-FR"/>
              </w:rPr>
              <w:pict>
                <v:shape id="_x0000_i1040" type="#_x0000_t75" style="width:22.85pt;height:23.55pt">
                  <v:imagedata r:id="rId41" o:title=""/>
                </v:shape>
              </w:pict>
            </w:r>
            <w:r w:rsidRPr="000A07C5">
              <w:rPr>
                <w:rFonts w:ascii="Palatino Linotype" w:hAnsi="Palatino Linotype" w:cs="Times New Roman"/>
                <w:sz w:val="24"/>
                <w:szCs w:val="24"/>
              </w:rPr>
              <w:t xml:space="preserve"> thành chính nó thì </w:t>
            </w:r>
            <w:r w:rsidR="00C179BC">
              <w:rPr>
                <w:rFonts w:ascii="Palatino Linotype" w:hAnsi="Palatino Linotype" w:cs="Times New Roman"/>
                <w:position w:val="-4"/>
                <w:sz w:val="24"/>
                <w:szCs w:val="24"/>
                <w:lang w:val="fr-FR"/>
              </w:rPr>
              <w:pict>
                <v:shape id="_x0000_i1041" type="#_x0000_t75" style="width:12.45pt;height:13.15pt">
                  <v:imagedata r:id="rId42" o:title=""/>
                </v:shape>
              </w:pict>
            </w:r>
            <w:r w:rsidRPr="000A07C5">
              <w:rPr>
                <w:rFonts w:ascii="Palatino Linotype" w:hAnsi="Palatino Linotype" w:cs="Times New Roman"/>
                <w:sz w:val="24"/>
                <w:szCs w:val="24"/>
              </w:rPr>
              <w:t xml:space="preserve"> được gọi là tâm đối xứng của </w:t>
            </w:r>
            <w:r w:rsidR="00C179BC">
              <w:rPr>
                <w:rFonts w:ascii="Palatino Linotype" w:hAnsi="Palatino Linotype" w:cs="Times New Roman"/>
                <w:position w:val="-18"/>
                <w:sz w:val="24"/>
                <w:szCs w:val="24"/>
                <w:lang w:val="fr-FR"/>
              </w:rPr>
              <w:pict>
                <v:shape id="_x0000_i1042" type="#_x0000_t75" style="width:22.85pt;height:23.55pt">
                  <v:imagedata r:id="rId43" o:title=""/>
                </v:shape>
              </w:pict>
            </w:r>
          </w:p>
        </w:tc>
        <w:tc>
          <w:tcPr>
            <w:tcW w:w="2977" w:type="dxa"/>
            <w:tcBorders>
              <w:top w:val="single" w:sz="4" w:space="0" w:color="auto"/>
              <w:left w:val="single" w:sz="4" w:space="0" w:color="auto"/>
              <w:bottom w:val="single" w:sz="4" w:space="0" w:color="auto"/>
              <w:right w:val="single" w:sz="4" w:space="0" w:color="auto"/>
            </w:tcBorders>
          </w:tcPr>
          <w:p w:rsidR="00053658" w:rsidRPr="000A07C5" w:rsidRDefault="00053658" w:rsidP="000A07C5">
            <w:pPr>
              <w:spacing w:after="0" w:line="276" w:lineRule="auto"/>
              <w:ind w:firstLine="120"/>
              <w:jc w:val="both"/>
              <w:rPr>
                <w:rFonts w:ascii="Palatino Linotype" w:hAnsi="Palatino Linotype" w:cs="Times New Roman"/>
                <w:sz w:val="24"/>
                <w:szCs w:val="24"/>
              </w:rPr>
            </w:pPr>
          </w:p>
          <w:p w:rsidR="00053658" w:rsidRPr="000A07C5" w:rsidRDefault="00053658" w:rsidP="000A07C5">
            <w:pPr>
              <w:spacing w:after="0" w:line="276" w:lineRule="auto"/>
              <w:ind w:firstLine="120"/>
              <w:jc w:val="both"/>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0596F778" wp14:editId="0BA06042">
                  <wp:extent cx="1733550" cy="4381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33550" cy="438150"/>
                          </a:xfrm>
                          <a:prstGeom prst="rect">
                            <a:avLst/>
                          </a:prstGeom>
                          <a:noFill/>
                          <a:ln>
                            <a:noFill/>
                          </a:ln>
                        </pic:spPr>
                      </pic:pic>
                    </a:graphicData>
                  </a:graphic>
                </wp:inline>
              </w:drawing>
            </w:r>
          </w:p>
        </w:tc>
      </w:tr>
    </w:tbl>
    <w:p w:rsidR="00A7666F" w:rsidRPr="000A07C5" w:rsidRDefault="00024182"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1.4.</w:t>
      </w:r>
      <w:r w:rsidR="00A7666F" w:rsidRPr="000A07C5">
        <w:rPr>
          <w:rFonts w:ascii="Palatino Linotype" w:hAnsi="Palatino Linotype" w:cs="Times New Roman"/>
          <w:b/>
          <w:color w:val="0000FF"/>
          <w:sz w:val="24"/>
          <w:szCs w:val="24"/>
        </w:rPr>
        <w:t xml:space="preserve"> Phép đối xứng qua đường thẳng </w:t>
      </w:r>
      <w:r w:rsidR="00C179BC">
        <w:rPr>
          <w:rFonts w:ascii="Palatino Linotype" w:hAnsi="Palatino Linotype" w:cs="Times New Roman"/>
          <w:b/>
          <w:color w:val="0000FF"/>
          <w:position w:val="-4"/>
          <w:sz w:val="24"/>
          <w:szCs w:val="24"/>
        </w:rPr>
        <w:pict>
          <v:shape id="_x0000_i1043" type="#_x0000_t75" style="width:10.4pt;height:13.15pt">
            <v:imagedata r:id="rId45" o:title=""/>
          </v:shape>
        </w:pict>
      </w:r>
      <w:r w:rsidR="00A7666F" w:rsidRPr="000A07C5">
        <w:rPr>
          <w:rFonts w:ascii="Palatino Linotype" w:hAnsi="Palatino Linotype" w:cs="Times New Roman"/>
          <w:b/>
          <w:color w:val="0000FF"/>
          <w:sz w:val="24"/>
          <w:szCs w:val="24"/>
        </w:rPr>
        <w:t xml:space="preserve"> (phép đối xứng trục </w:t>
      </w:r>
      <w:r w:rsidR="00C179BC">
        <w:rPr>
          <w:rFonts w:ascii="Palatino Linotype" w:hAnsi="Palatino Linotype" w:cs="Times New Roman"/>
          <w:b/>
          <w:color w:val="0000FF"/>
          <w:position w:val="-4"/>
          <w:sz w:val="24"/>
          <w:szCs w:val="24"/>
        </w:rPr>
        <w:pict>
          <v:shape id="_x0000_i1044" type="#_x0000_t75" style="width:10.4pt;height:13.15pt">
            <v:imagedata r:id="rId46" o:title=""/>
          </v:shape>
        </w:pict>
      </w:r>
      <w:r w:rsidRPr="000A07C5">
        <w:rPr>
          <w:rFonts w:ascii="Palatino Linotype" w:hAnsi="Palatino Linotype" w:cs="Times New Roman"/>
          <w:b/>
          <w:color w:val="0000FF"/>
          <w:sz w:val="24"/>
          <w:szCs w:val="24"/>
        </w:rPr>
        <w:t>)</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59"/>
        <w:gridCol w:w="2977"/>
      </w:tblGrid>
      <w:tr w:rsidR="00053658" w:rsidRPr="000A07C5" w:rsidTr="00B24D49">
        <w:tc>
          <w:tcPr>
            <w:tcW w:w="705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297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053658" w:rsidRPr="000A07C5" w:rsidTr="00B24D49">
        <w:tc>
          <w:tcPr>
            <w:tcW w:w="7059" w:type="dxa"/>
            <w:tcBorders>
              <w:top w:val="single" w:sz="4" w:space="0" w:color="auto"/>
              <w:left w:val="single" w:sz="4" w:space="0" w:color="auto"/>
              <w:bottom w:val="single" w:sz="4" w:space="0" w:color="auto"/>
              <w:right w:val="single" w:sz="4" w:space="0" w:color="auto"/>
            </w:tcBorders>
            <w:hideMark/>
          </w:tcPr>
          <w:p w:rsidR="00053658" w:rsidRPr="000A07C5" w:rsidRDefault="00053658" w:rsidP="000A07C5">
            <w:pPr>
              <w:spacing w:after="0" w:line="276" w:lineRule="auto"/>
              <w:ind w:firstLine="120"/>
              <w:jc w:val="both"/>
              <w:rPr>
                <w:rFonts w:ascii="Palatino Linotype" w:hAnsi="Palatino Linotype" w:cs="Times New Roman"/>
                <w:sz w:val="24"/>
                <w:szCs w:val="24"/>
              </w:rPr>
            </w:pPr>
            <w:r w:rsidRPr="000A07C5">
              <w:rPr>
                <w:rFonts w:ascii="Palatino Linotype" w:hAnsi="Palatino Linotype" w:cs="Times New Roman"/>
                <w:sz w:val="24"/>
                <w:szCs w:val="24"/>
              </w:rPr>
              <w:t xml:space="preserve">   Là phép biến hình biến mọi điểm thuộc đường thẳng </w:t>
            </w:r>
            <w:r w:rsidR="00C179BC">
              <w:rPr>
                <w:rFonts w:ascii="Palatino Linotype" w:hAnsi="Palatino Linotype" w:cs="Times New Roman"/>
                <w:position w:val="-4"/>
                <w:sz w:val="24"/>
                <w:szCs w:val="24"/>
              </w:rPr>
              <w:pict>
                <v:shape id="_x0000_i1045" type="#_x0000_t75" style="width:10.4pt;height:13.15pt">
                  <v:imagedata r:id="rId47" o:title=""/>
                </v:shape>
              </w:pict>
            </w:r>
            <w:r w:rsidRPr="000A07C5">
              <w:rPr>
                <w:rFonts w:ascii="Palatino Linotype" w:hAnsi="Palatino Linotype" w:cs="Times New Roman"/>
                <w:sz w:val="24"/>
                <w:szCs w:val="24"/>
              </w:rPr>
              <w:t xml:space="preserve"> thành chính nó, biến mỗi điểm </w:t>
            </w:r>
            <w:r w:rsidR="00C179BC">
              <w:rPr>
                <w:rFonts w:ascii="Palatino Linotype" w:hAnsi="Palatino Linotype" w:cs="Times New Roman"/>
                <w:position w:val="-4"/>
                <w:sz w:val="24"/>
                <w:szCs w:val="24"/>
              </w:rPr>
              <w:pict>
                <v:shape id="_x0000_i1046" type="#_x0000_t75" style="width:15.9pt;height:13.15pt">
                  <v:imagedata r:id="rId48" o:title=""/>
                </v:shape>
              </w:pict>
            </w:r>
            <w:r w:rsidRPr="000A07C5">
              <w:rPr>
                <w:rFonts w:ascii="Palatino Linotype" w:hAnsi="Palatino Linotype" w:cs="Times New Roman"/>
                <w:sz w:val="24"/>
                <w:szCs w:val="24"/>
              </w:rPr>
              <w:t xml:space="preserve"> không thuộc </w:t>
            </w:r>
            <w:r w:rsidR="00C179BC">
              <w:rPr>
                <w:rFonts w:ascii="Palatino Linotype" w:hAnsi="Palatino Linotype" w:cs="Times New Roman"/>
                <w:position w:val="-4"/>
                <w:sz w:val="24"/>
                <w:szCs w:val="24"/>
              </w:rPr>
              <w:pict>
                <v:shape id="_x0000_i1047" type="#_x0000_t75" style="width:10.4pt;height:13.15pt">
                  <v:imagedata r:id="rId49" o:title=""/>
                </v:shape>
              </w:pict>
            </w:r>
            <w:r w:rsidRPr="000A07C5">
              <w:rPr>
                <w:rFonts w:ascii="Palatino Linotype" w:hAnsi="Palatino Linotype" w:cs="Times New Roman"/>
                <w:sz w:val="24"/>
                <w:szCs w:val="24"/>
              </w:rPr>
              <w:t xml:space="preserve"> thành điểm </w:t>
            </w:r>
            <w:r w:rsidR="00C179BC">
              <w:rPr>
                <w:rFonts w:ascii="Palatino Linotype" w:hAnsi="Palatino Linotype" w:cs="Times New Roman"/>
                <w:position w:val="-4"/>
                <w:sz w:val="24"/>
                <w:szCs w:val="24"/>
              </w:rPr>
              <w:pict>
                <v:shape id="_x0000_i1048" type="#_x0000_t75" style="width:19.4pt;height:13.15pt">
                  <v:imagedata r:id="rId50" o:title=""/>
                </v:shape>
              </w:pict>
            </w:r>
            <w:r w:rsidRPr="000A07C5">
              <w:rPr>
                <w:rFonts w:ascii="Palatino Linotype" w:hAnsi="Palatino Linotype" w:cs="Times New Roman"/>
                <w:sz w:val="24"/>
                <w:szCs w:val="24"/>
              </w:rPr>
              <w:t xml:space="preserve"> sao cho </w:t>
            </w:r>
            <w:r w:rsidR="00C179BC">
              <w:rPr>
                <w:rFonts w:ascii="Palatino Linotype" w:hAnsi="Palatino Linotype" w:cs="Times New Roman"/>
                <w:position w:val="-4"/>
                <w:sz w:val="24"/>
                <w:szCs w:val="24"/>
              </w:rPr>
              <w:pict>
                <v:shape id="_x0000_i1049" type="#_x0000_t75" style="width:10.4pt;height:13.15pt">
                  <v:imagedata r:id="rId51" o:title=""/>
                </v:shape>
              </w:pict>
            </w:r>
            <w:r w:rsidRPr="000A07C5">
              <w:rPr>
                <w:rFonts w:ascii="Palatino Linotype" w:hAnsi="Palatino Linotype" w:cs="Times New Roman"/>
                <w:sz w:val="24"/>
                <w:szCs w:val="24"/>
              </w:rPr>
              <w:t xml:space="preserve"> là đường trung trực của </w:t>
            </w:r>
            <w:r w:rsidR="00C179BC">
              <w:rPr>
                <w:rFonts w:ascii="Palatino Linotype" w:hAnsi="Palatino Linotype" w:cs="Times New Roman"/>
                <w:position w:val="-4"/>
                <w:sz w:val="24"/>
                <w:szCs w:val="24"/>
              </w:rPr>
              <w:pict>
                <v:shape id="_x0000_i1050" type="#_x0000_t75" style="width:29.75pt;height:13.15pt">
                  <v:imagedata r:id="rId52" o:title=""/>
                </v:shape>
              </w:pict>
            </w:r>
            <w:r w:rsidRPr="000A07C5">
              <w:rPr>
                <w:rFonts w:ascii="Palatino Linotype" w:hAnsi="Palatino Linotype" w:cs="Times New Roman"/>
                <w:sz w:val="24"/>
                <w:szCs w:val="24"/>
              </w:rPr>
              <w:t>.</w:t>
            </w:r>
          </w:p>
          <w:p w:rsidR="00053658" w:rsidRPr="000A07C5" w:rsidRDefault="00053658" w:rsidP="000A07C5">
            <w:pPr>
              <w:spacing w:after="0" w:line="276" w:lineRule="auto"/>
              <w:ind w:firstLine="120"/>
              <w:jc w:val="both"/>
              <w:rPr>
                <w:rFonts w:ascii="Palatino Linotype" w:hAnsi="Palatino Linotype" w:cs="Times New Roman"/>
                <w:sz w:val="24"/>
                <w:szCs w:val="24"/>
              </w:rPr>
            </w:pPr>
            <w:r w:rsidRPr="000A07C5">
              <w:rPr>
                <w:rFonts w:ascii="Palatino Linotype" w:hAnsi="Palatino Linotype" w:cs="Times New Roman"/>
                <w:sz w:val="24"/>
                <w:szCs w:val="24"/>
              </w:rPr>
              <w:t xml:space="preserve">   Nếu phép đối xứng trục </w:t>
            </w:r>
            <w:r w:rsidR="00C179BC">
              <w:rPr>
                <w:rFonts w:ascii="Palatino Linotype" w:hAnsi="Palatino Linotype" w:cs="Times New Roman"/>
                <w:position w:val="-4"/>
                <w:sz w:val="24"/>
                <w:szCs w:val="24"/>
              </w:rPr>
              <w:pict>
                <v:shape id="_x0000_i1051" type="#_x0000_t75" style="width:10.4pt;height:13.15pt">
                  <v:imagedata r:id="rId53" o:title=""/>
                </v:shape>
              </w:pict>
            </w:r>
            <w:r w:rsidRPr="000A07C5">
              <w:rPr>
                <w:rFonts w:ascii="Palatino Linotype" w:hAnsi="Palatino Linotype" w:cs="Times New Roman"/>
                <w:sz w:val="24"/>
                <w:szCs w:val="24"/>
              </w:rPr>
              <w:t xml:space="preserve"> biến hình </w:t>
            </w:r>
            <w:r w:rsidR="00C179BC">
              <w:rPr>
                <w:rFonts w:ascii="Palatino Linotype" w:hAnsi="Palatino Linotype" w:cs="Times New Roman"/>
                <w:position w:val="-18"/>
                <w:sz w:val="24"/>
                <w:szCs w:val="24"/>
              </w:rPr>
              <w:pict>
                <v:shape id="_x0000_i1052" type="#_x0000_t75" style="width:22.85pt;height:23.55pt">
                  <v:imagedata r:id="rId54" o:title=""/>
                </v:shape>
              </w:pict>
            </w:r>
            <w:r w:rsidRPr="000A07C5">
              <w:rPr>
                <w:rFonts w:ascii="Palatino Linotype" w:hAnsi="Palatino Linotype" w:cs="Times New Roman"/>
                <w:sz w:val="24"/>
                <w:szCs w:val="24"/>
              </w:rPr>
              <w:t xml:space="preserve"> thành chính nó thì </w:t>
            </w:r>
            <w:r w:rsidR="00C179BC">
              <w:rPr>
                <w:rFonts w:ascii="Palatino Linotype" w:hAnsi="Palatino Linotype" w:cs="Times New Roman"/>
                <w:position w:val="-4"/>
                <w:sz w:val="24"/>
                <w:szCs w:val="24"/>
              </w:rPr>
              <w:pict>
                <v:shape id="_x0000_i1053" type="#_x0000_t75" style="width:10.4pt;height:13.15pt">
                  <v:imagedata r:id="rId55" o:title=""/>
                </v:shape>
              </w:pict>
            </w:r>
            <w:r w:rsidRPr="000A07C5">
              <w:rPr>
                <w:rFonts w:ascii="Palatino Linotype" w:hAnsi="Palatino Linotype" w:cs="Times New Roman"/>
                <w:sz w:val="24"/>
                <w:szCs w:val="24"/>
              </w:rPr>
              <w:t xml:space="preserve"> được gọi là trục đối xứng của </w:t>
            </w:r>
            <w:r w:rsidR="00C179BC">
              <w:rPr>
                <w:rFonts w:ascii="Palatino Linotype" w:hAnsi="Palatino Linotype" w:cs="Times New Roman"/>
                <w:position w:val="-18"/>
                <w:sz w:val="24"/>
                <w:szCs w:val="24"/>
              </w:rPr>
              <w:pict>
                <v:shape id="_x0000_i1054" type="#_x0000_t75" style="width:22.85pt;height:23.55pt">
                  <v:imagedata r:id="rId56" o:title=""/>
                </v:shape>
              </w:pict>
            </w:r>
          </w:p>
        </w:tc>
        <w:tc>
          <w:tcPr>
            <w:tcW w:w="2977" w:type="dxa"/>
            <w:tcBorders>
              <w:top w:val="single" w:sz="4" w:space="0" w:color="auto"/>
              <w:left w:val="single" w:sz="4" w:space="0" w:color="auto"/>
              <w:bottom w:val="single" w:sz="4" w:space="0" w:color="auto"/>
              <w:right w:val="single" w:sz="4" w:space="0" w:color="auto"/>
            </w:tcBorders>
            <w:hideMark/>
          </w:tcPr>
          <w:p w:rsidR="00053658" w:rsidRPr="000A07C5" w:rsidRDefault="00053658" w:rsidP="000A07C5">
            <w:pPr>
              <w:spacing w:after="0" w:line="276" w:lineRule="auto"/>
              <w:ind w:firstLine="120"/>
              <w:jc w:val="both"/>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730428AB" wp14:editId="01992E19">
                  <wp:extent cx="1323975" cy="12477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23975" cy="1247775"/>
                          </a:xfrm>
                          <a:prstGeom prst="rect">
                            <a:avLst/>
                          </a:prstGeom>
                          <a:noFill/>
                          <a:ln>
                            <a:noFill/>
                          </a:ln>
                        </pic:spPr>
                      </pic:pic>
                    </a:graphicData>
                  </a:graphic>
                </wp:inline>
              </w:drawing>
            </w:r>
          </w:p>
        </w:tc>
      </w:tr>
    </w:tbl>
    <w:p w:rsidR="00A7666F" w:rsidRPr="000A07C5" w:rsidRDefault="00A7666F"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sz w:val="24"/>
          <w:szCs w:val="24"/>
        </w:rPr>
        <w:t xml:space="preserve">* </w:t>
      </w:r>
      <w:r w:rsidRPr="000A07C5">
        <w:rPr>
          <w:rFonts w:ascii="Palatino Linotype" w:hAnsi="Palatino Linotype" w:cs="Times New Roman"/>
          <w:sz w:val="24"/>
          <w:szCs w:val="24"/>
          <w:u w:val="single"/>
        </w:rPr>
        <w:t>Nhận xét</w:t>
      </w:r>
      <w:r w:rsidRPr="000A07C5">
        <w:rPr>
          <w:rFonts w:ascii="Palatino Linotype" w:hAnsi="Palatino Linotype" w:cs="Times New Roman"/>
          <w:sz w:val="24"/>
          <w:szCs w:val="24"/>
        </w:rPr>
        <w:t>:</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Thực hiện liên tiếp các phép dời hình sẽ được một phép dời hình.</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Phép dời hình biến đa diện </w:t>
      </w:r>
      <w:r w:rsidR="00C179BC">
        <w:rPr>
          <w:rFonts w:ascii="Palatino Linotype" w:hAnsi="Palatino Linotype"/>
          <w:position w:val="-18"/>
          <w:sz w:val="24"/>
          <w:szCs w:val="24"/>
        </w:rPr>
        <w:pict>
          <v:shape id="_x0000_i1055" type="#_x0000_t75" style="width:22.85pt;height:23.55pt">
            <v:imagedata r:id="rId58" o:title=""/>
          </v:shape>
        </w:pict>
      </w:r>
      <w:r w:rsidRPr="000A07C5">
        <w:rPr>
          <w:rFonts w:ascii="Palatino Linotype" w:hAnsi="Palatino Linotype"/>
          <w:sz w:val="24"/>
          <w:szCs w:val="24"/>
          <w:lang w:val="vi-VN"/>
        </w:rPr>
        <w:t xml:space="preserve"> thành đa diện </w:t>
      </w:r>
      <w:r w:rsidR="00C179BC">
        <w:rPr>
          <w:rFonts w:ascii="Palatino Linotype" w:hAnsi="Palatino Linotype"/>
          <w:position w:val="-18"/>
          <w:sz w:val="24"/>
          <w:szCs w:val="24"/>
        </w:rPr>
        <w:pict>
          <v:shape id="_x0000_i1056" type="#_x0000_t75" style="width:27pt;height:23.55pt">
            <v:imagedata r:id="rId59" o:title=""/>
          </v:shape>
        </w:pict>
      </w:r>
      <w:r w:rsidRPr="000A07C5">
        <w:rPr>
          <w:rFonts w:ascii="Palatino Linotype" w:hAnsi="Palatino Linotype"/>
          <w:sz w:val="24"/>
          <w:szCs w:val="24"/>
          <w:lang w:val="vi-VN"/>
        </w:rPr>
        <w:t xml:space="preserve">, biến đỉnh, cạnh, mặt của </w:t>
      </w:r>
      <w:r w:rsidR="00C179BC">
        <w:rPr>
          <w:rFonts w:ascii="Palatino Linotype" w:hAnsi="Palatino Linotype"/>
          <w:position w:val="-18"/>
          <w:sz w:val="24"/>
          <w:szCs w:val="24"/>
        </w:rPr>
        <w:pict>
          <v:shape id="_x0000_i1057" type="#_x0000_t75" style="width:22.85pt;height:23.55pt">
            <v:imagedata r:id="rId60" o:title=""/>
          </v:shape>
        </w:pict>
      </w:r>
      <w:r w:rsidRPr="000A07C5">
        <w:rPr>
          <w:rFonts w:ascii="Palatino Linotype" w:hAnsi="Palatino Linotype"/>
          <w:sz w:val="24"/>
          <w:szCs w:val="24"/>
          <w:lang w:val="vi-VN"/>
        </w:rPr>
        <w:t xml:space="preserve"> thành đỉnh, cạnh, mặt tương ứng của </w:t>
      </w:r>
      <w:r w:rsidR="00C179BC">
        <w:rPr>
          <w:rFonts w:ascii="Palatino Linotype" w:hAnsi="Palatino Linotype"/>
          <w:position w:val="-18"/>
          <w:sz w:val="24"/>
          <w:szCs w:val="24"/>
        </w:rPr>
        <w:pict>
          <v:shape id="_x0000_i1058" type="#_x0000_t75" style="width:27pt;height:23.55pt">
            <v:imagedata r:id="rId61" o:title=""/>
          </v:shape>
        </w:pict>
      </w:r>
      <w:r w:rsidRPr="000A07C5">
        <w:rPr>
          <w:rFonts w:ascii="Palatino Linotype" w:hAnsi="Palatino Linotype"/>
          <w:sz w:val="24"/>
          <w:szCs w:val="24"/>
          <w:lang w:val="vi-VN"/>
        </w:rPr>
        <w:t>.</w:t>
      </w:r>
    </w:p>
    <w:p w:rsidR="00A7666F" w:rsidRPr="0085728A" w:rsidRDefault="00024182" w:rsidP="00537C03">
      <w:pPr>
        <w:pStyle w:val="Heading3"/>
        <w:rPr>
          <w:rFonts w:ascii="Palatino Linotype" w:hAnsi="Palatino Linotype"/>
          <w:color w:val="0000FF"/>
          <w:sz w:val="24"/>
          <w:szCs w:val="24"/>
          <w:lang w:val="vi-VN"/>
        </w:rPr>
      </w:pPr>
      <w:bookmarkStart w:id="7" w:name="_Toc524253049"/>
      <w:r w:rsidRPr="0085728A">
        <w:rPr>
          <w:rFonts w:ascii="Palatino Linotype" w:hAnsi="Palatino Linotype"/>
          <w:color w:val="0000FF"/>
          <w:sz w:val="24"/>
          <w:szCs w:val="24"/>
          <w:lang w:val="vi-VN"/>
        </w:rPr>
        <w:t>3.</w:t>
      </w:r>
      <w:r w:rsidR="00A7666F" w:rsidRPr="0085728A">
        <w:rPr>
          <w:rFonts w:ascii="Palatino Linotype" w:hAnsi="Palatino Linotype"/>
          <w:color w:val="0000FF"/>
          <w:sz w:val="24"/>
          <w:szCs w:val="24"/>
          <w:lang w:val="vi-VN"/>
        </w:rPr>
        <w:t>2. Hai hình bằ</w:t>
      </w:r>
      <w:r w:rsidRPr="0085728A">
        <w:rPr>
          <w:rFonts w:ascii="Palatino Linotype" w:hAnsi="Palatino Linotype"/>
          <w:color w:val="0000FF"/>
          <w:sz w:val="24"/>
          <w:szCs w:val="24"/>
          <w:lang w:val="vi-VN"/>
        </w:rPr>
        <w:t>ng nhau</w:t>
      </w:r>
      <w:bookmarkEnd w:id="7"/>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Hai hình đa diện được gọi là bằng nhau nếu có một phép dời hình biến hình này thành hình kia.</w:t>
      </w:r>
    </w:p>
    <w:p w:rsidR="00A7666F" w:rsidRPr="000A07C5" w:rsidRDefault="00024182" w:rsidP="0085728A">
      <w:pPr>
        <w:pStyle w:val="Heading2"/>
        <w:jc w:val="center"/>
        <w:rPr>
          <w:rFonts w:ascii="Palatino Linotype" w:hAnsi="Palatino Linotype"/>
          <w:b/>
          <w:color w:val="0000FF"/>
          <w:sz w:val="24"/>
          <w:szCs w:val="24"/>
        </w:rPr>
      </w:pPr>
      <w:bookmarkStart w:id="8" w:name="_Toc524253050"/>
      <w:r w:rsidRPr="000A07C5">
        <w:rPr>
          <w:rFonts w:ascii="Palatino Linotype" w:hAnsi="Palatino Linotype"/>
          <w:b/>
          <w:color w:val="0000FF"/>
          <w:sz w:val="24"/>
          <w:szCs w:val="24"/>
        </w:rPr>
        <w:t xml:space="preserve">4. </w:t>
      </w:r>
      <w:r w:rsidR="00A7666F" w:rsidRPr="000A07C5">
        <w:rPr>
          <w:rFonts w:ascii="Palatino Linotype" w:hAnsi="Palatino Linotype"/>
          <w:b/>
          <w:color w:val="0000FF"/>
          <w:sz w:val="24"/>
          <w:szCs w:val="24"/>
        </w:rPr>
        <w:t>PHÂN CHIA VÀ LẮP GHÉP CÁC KHỐI ĐA DIỆ</w:t>
      </w:r>
      <w:r w:rsidRPr="000A07C5">
        <w:rPr>
          <w:rFonts w:ascii="Palatino Linotype" w:hAnsi="Palatino Linotype"/>
          <w:b/>
          <w:color w:val="0000FF"/>
          <w:sz w:val="24"/>
          <w:szCs w:val="24"/>
        </w:rPr>
        <w:t>N</w:t>
      </w:r>
      <w:bookmarkEnd w:id="8"/>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34"/>
        <w:gridCol w:w="3402"/>
      </w:tblGrid>
      <w:tr w:rsidR="00053658" w:rsidRPr="000A07C5" w:rsidTr="00B24D49">
        <w:tc>
          <w:tcPr>
            <w:tcW w:w="6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40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053658" w:rsidRPr="000A07C5" w:rsidTr="00B24D49">
        <w:tc>
          <w:tcPr>
            <w:tcW w:w="6634" w:type="dxa"/>
            <w:tcBorders>
              <w:top w:val="single" w:sz="4" w:space="0" w:color="auto"/>
              <w:left w:val="single" w:sz="4" w:space="0" w:color="auto"/>
              <w:bottom w:val="single" w:sz="4" w:space="0" w:color="auto"/>
              <w:right w:val="single" w:sz="4" w:space="0" w:color="auto"/>
            </w:tcBorders>
            <w:hideMark/>
          </w:tcPr>
          <w:p w:rsidR="00053658" w:rsidRPr="000A07C5" w:rsidRDefault="00053658" w:rsidP="000A07C5">
            <w:pPr>
              <w:spacing w:after="0" w:line="276" w:lineRule="auto"/>
              <w:ind w:firstLine="120"/>
              <w:jc w:val="both"/>
              <w:rPr>
                <w:rFonts w:ascii="Palatino Linotype" w:hAnsi="Palatino Linotype" w:cs="Times New Roman"/>
                <w:sz w:val="24"/>
                <w:szCs w:val="24"/>
              </w:rPr>
            </w:pPr>
            <w:r w:rsidRPr="000A07C5">
              <w:rPr>
                <w:rFonts w:ascii="Palatino Linotype" w:hAnsi="Palatino Linotype" w:cs="Times New Roman"/>
                <w:sz w:val="24"/>
                <w:szCs w:val="24"/>
              </w:rPr>
              <w:t xml:space="preserve">   Nếu khối đa diện </w:t>
            </w:r>
            <w:r w:rsidRPr="000A07C5">
              <w:rPr>
                <w:rFonts w:ascii="Palatino Linotype" w:hAnsi="Palatino Linotype" w:cs="Times New Roman"/>
                <w:noProof/>
                <w:position w:val="-18"/>
                <w:sz w:val="24"/>
                <w:szCs w:val="24"/>
                <w:lang w:val="en-US"/>
              </w:rPr>
              <w:drawing>
                <wp:inline distT="0" distB="0" distL="0" distR="0" wp14:anchorId="3B053CE8" wp14:editId="52FE53B8">
                  <wp:extent cx="288925" cy="307975"/>
                  <wp:effectExtent l="0" t="0" r="0" b="0"/>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8925"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là hợp của hai khối đa diện </w:t>
            </w:r>
            <w:r w:rsidRPr="000A07C5">
              <w:rPr>
                <w:rFonts w:ascii="Palatino Linotype" w:hAnsi="Palatino Linotype" w:cs="Times New Roman"/>
                <w:noProof/>
                <w:position w:val="-18"/>
                <w:sz w:val="24"/>
                <w:szCs w:val="24"/>
                <w:lang w:val="en-US"/>
              </w:rPr>
              <w:drawing>
                <wp:inline distT="0" distB="0" distL="0" distR="0" wp14:anchorId="01DE969C" wp14:editId="53448D34">
                  <wp:extent cx="327025" cy="307975"/>
                  <wp:effectExtent l="0" t="0" r="0" b="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27025"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r w:rsidRPr="000A07C5">
              <w:rPr>
                <w:rFonts w:ascii="Palatino Linotype" w:hAnsi="Palatino Linotype" w:cs="Times New Roman"/>
                <w:noProof/>
                <w:position w:val="-18"/>
                <w:sz w:val="24"/>
                <w:szCs w:val="24"/>
                <w:lang w:val="en-US"/>
              </w:rPr>
              <w:drawing>
                <wp:inline distT="0" distB="0" distL="0" distR="0" wp14:anchorId="07E9D605" wp14:editId="30C424EE">
                  <wp:extent cx="346710" cy="307975"/>
                  <wp:effectExtent l="0" t="0" r="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4671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sao cho </w:t>
            </w:r>
            <w:r w:rsidRPr="000A07C5">
              <w:rPr>
                <w:rFonts w:ascii="Palatino Linotype" w:hAnsi="Palatino Linotype" w:cs="Times New Roman"/>
                <w:noProof/>
                <w:position w:val="-18"/>
                <w:sz w:val="24"/>
                <w:szCs w:val="24"/>
                <w:lang w:val="en-US"/>
              </w:rPr>
              <w:drawing>
                <wp:inline distT="0" distB="0" distL="0" distR="0" wp14:anchorId="6FC99141" wp14:editId="22D65FCE">
                  <wp:extent cx="327025" cy="307975"/>
                  <wp:effectExtent l="0" t="0" r="0" b="0"/>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27025"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và </w:t>
            </w:r>
            <w:r w:rsidRPr="000A07C5">
              <w:rPr>
                <w:rFonts w:ascii="Palatino Linotype" w:hAnsi="Palatino Linotype" w:cs="Times New Roman"/>
                <w:noProof/>
                <w:position w:val="-18"/>
                <w:sz w:val="24"/>
                <w:szCs w:val="24"/>
                <w:lang w:val="en-US"/>
              </w:rPr>
              <w:drawing>
                <wp:inline distT="0" distB="0" distL="0" distR="0" wp14:anchorId="1526189D" wp14:editId="718AEA0B">
                  <wp:extent cx="346710" cy="307975"/>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4671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không có chung điểm trong nào thì ta nói có thể chia được khối đa diện </w:t>
            </w:r>
            <w:r w:rsidRPr="000A07C5">
              <w:rPr>
                <w:rFonts w:ascii="Palatino Linotype" w:hAnsi="Palatino Linotype" w:cs="Times New Roman"/>
                <w:noProof/>
                <w:position w:val="-18"/>
                <w:sz w:val="24"/>
                <w:szCs w:val="24"/>
                <w:lang w:val="en-US"/>
              </w:rPr>
              <w:drawing>
                <wp:inline distT="0" distB="0" distL="0" distR="0" wp14:anchorId="79418BDF" wp14:editId="629FEF28">
                  <wp:extent cx="288925" cy="307975"/>
                  <wp:effectExtent l="0" t="0" r="0" b="0"/>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88925"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thành hai khối đa diện </w:t>
            </w:r>
            <w:r w:rsidRPr="000A07C5">
              <w:rPr>
                <w:rFonts w:ascii="Palatino Linotype" w:hAnsi="Palatino Linotype" w:cs="Times New Roman"/>
                <w:noProof/>
                <w:position w:val="-18"/>
                <w:sz w:val="24"/>
                <w:szCs w:val="24"/>
                <w:lang w:val="en-US"/>
              </w:rPr>
              <w:drawing>
                <wp:inline distT="0" distB="0" distL="0" distR="0" wp14:anchorId="2CA6C931" wp14:editId="158139B7">
                  <wp:extent cx="327025" cy="307975"/>
                  <wp:effectExtent l="0" t="0" r="0"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27025"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và </w:t>
            </w:r>
            <w:r w:rsidRPr="000A07C5">
              <w:rPr>
                <w:rFonts w:ascii="Palatino Linotype" w:hAnsi="Palatino Linotype" w:cs="Times New Roman"/>
                <w:noProof/>
                <w:position w:val="-18"/>
                <w:sz w:val="24"/>
                <w:szCs w:val="24"/>
                <w:lang w:val="en-US"/>
              </w:rPr>
              <w:drawing>
                <wp:inline distT="0" distB="0" distL="0" distR="0" wp14:anchorId="198FDDF3" wp14:editId="3F427D28">
                  <wp:extent cx="346710" cy="307975"/>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671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hay có thể lắp ghép hai khối đa diện </w:t>
            </w:r>
            <w:r w:rsidRPr="000A07C5">
              <w:rPr>
                <w:rFonts w:ascii="Palatino Linotype" w:hAnsi="Palatino Linotype" w:cs="Times New Roman"/>
                <w:noProof/>
                <w:position w:val="-18"/>
                <w:sz w:val="24"/>
                <w:szCs w:val="24"/>
                <w:lang w:val="en-US"/>
              </w:rPr>
              <w:drawing>
                <wp:inline distT="0" distB="0" distL="0" distR="0" wp14:anchorId="74C8451D" wp14:editId="421064B8">
                  <wp:extent cx="327025" cy="307975"/>
                  <wp:effectExtent l="0" t="0" r="0"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27025"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và </w:t>
            </w:r>
            <w:r w:rsidRPr="000A07C5">
              <w:rPr>
                <w:rFonts w:ascii="Palatino Linotype" w:hAnsi="Palatino Linotype" w:cs="Times New Roman"/>
                <w:noProof/>
                <w:position w:val="-18"/>
                <w:sz w:val="24"/>
                <w:szCs w:val="24"/>
                <w:lang w:val="en-US"/>
              </w:rPr>
              <w:drawing>
                <wp:inline distT="0" distB="0" distL="0" distR="0" wp14:anchorId="09F4B200" wp14:editId="0B5D6499">
                  <wp:extent cx="346710" cy="307975"/>
                  <wp:effectExtent l="0" t="0" r="0"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4671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với nhau để được khối đa diện </w:t>
            </w:r>
            <w:r w:rsidRPr="000A07C5">
              <w:rPr>
                <w:rFonts w:ascii="Palatino Linotype" w:hAnsi="Palatino Linotype" w:cs="Times New Roman"/>
                <w:noProof/>
                <w:position w:val="-18"/>
                <w:sz w:val="24"/>
                <w:szCs w:val="24"/>
                <w:lang w:val="en-US"/>
              </w:rPr>
              <w:drawing>
                <wp:inline distT="0" distB="0" distL="0" distR="0" wp14:anchorId="18E8F6B5" wp14:editId="3C4D4F47">
                  <wp:extent cx="288925" cy="307975"/>
                  <wp:effectExtent l="0" t="0" r="0" b="0"/>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88925" cy="307975"/>
                          </a:xfrm>
                          <a:prstGeom prst="rect">
                            <a:avLst/>
                          </a:prstGeom>
                          <a:noFill/>
                          <a:ln>
                            <a:noFill/>
                          </a:ln>
                        </pic:spPr>
                      </pic:pic>
                    </a:graphicData>
                  </a:graphic>
                </wp:inline>
              </w:drawing>
            </w:r>
            <w:r w:rsidRPr="000A07C5">
              <w:rPr>
                <w:rFonts w:ascii="Palatino Linotype" w:hAnsi="Palatino Linotype" w:cs="Times New Roman"/>
                <w:sz w:val="24"/>
                <w:szCs w:val="24"/>
              </w:rPr>
              <w:t>.</w:t>
            </w:r>
          </w:p>
        </w:tc>
        <w:tc>
          <w:tcPr>
            <w:tcW w:w="3402" w:type="dxa"/>
            <w:tcBorders>
              <w:top w:val="single" w:sz="4" w:space="0" w:color="auto"/>
              <w:left w:val="single" w:sz="4" w:space="0" w:color="auto"/>
              <w:bottom w:val="single" w:sz="4" w:space="0" w:color="auto"/>
              <w:right w:val="single" w:sz="4" w:space="0" w:color="auto"/>
            </w:tcBorders>
            <w:hideMark/>
          </w:tcPr>
          <w:p w:rsidR="00053658" w:rsidRPr="000A07C5" w:rsidRDefault="00053658"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7CE7223E" wp14:editId="4A19A15B">
                  <wp:extent cx="2011680" cy="1999565"/>
                  <wp:effectExtent l="0" t="0" r="7620" b="127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022693" cy="2010511"/>
                          </a:xfrm>
                          <a:prstGeom prst="rect">
                            <a:avLst/>
                          </a:prstGeom>
                          <a:noFill/>
                          <a:ln>
                            <a:noFill/>
                          </a:ln>
                        </pic:spPr>
                      </pic:pic>
                    </a:graphicData>
                  </a:graphic>
                </wp:inline>
              </w:drawing>
            </w:r>
          </w:p>
        </w:tc>
      </w:tr>
    </w:tbl>
    <w:p w:rsidR="00A7666F" w:rsidRPr="000A07C5" w:rsidRDefault="00024182" w:rsidP="0085728A">
      <w:pPr>
        <w:pStyle w:val="Heading2"/>
        <w:jc w:val="center"/>
        <w:rPr>
          <w:rFonts w:ascii="Palatino Linotype" w:hAnsi="Palatino Linotype"/>
          <w:b/>
          <w:color w:val="0000FF"/>
          <w:sz w:val="24"/>
          <w:szCs w:val="24"/>
        </w:rPr>
      </w:pPr>
      <w:bookmarkStart w:id="9" w:name="_Toc524253051"/>
      <w:r w:rsidRPr="000A07C5">
        <w:rPr>
          <w:rFonts w:ascii="Palatino Linotype" w:hAnsi="Palatino Linotype"/>
          <w:b/>
          <w:color w:val="0000FF"/>
          <w:sz w:val="24"/>
          <w:szCs w:val="24"/>
        </w:rPr>
        <w:t xml:space="preserve">5. </w:t>
      </w:r>
      <w:r w:rsidR="00A7666F" w:rsidRPr="000A07C5">
        <w:rPr>
          <w:rFonts w:ascii="Palatino Linotype" w:hAnsi="Palatino Linotype"/>
          <w:b/>
          <w:color w:val="0000FF"/>
          <w:sz w:val="24"/>
          <w:szCs w:val="24"/>
        </w:rPr>
        <w:t>KHỐI ĐA DIỆN LỒI</w:t>
      </w:r>
      <w:bookmarkEnd w:id="9"/>
    </w:p>
    <w:p w:rsidR="00024182" w:rsidRPr="0085728A" w:rsidRDefault="00024182" w:rsidP="00537C03">
      <w:pPr>
        <w:pStyle w:val="Heading3"/>
        <w:rPr>
          <w:rFonts w:ascii="Palatino Linotype" w:eastAsia="Arial" w:hAnsi="Palatino Linotype"/>
          <w:color w:val="0000FF"/>
          <w:sz w:val="24"/>
          <w:szCs w:val="24"/>
          <w:lang w:val="vi-VN"/>
        </w:rPr>
      </w:pPr>
      <w:bookmarkStart w:id="10" w:name="_Toc524253052"/>
      <w:r w:rsidRPr="0085728A">
        <w:rPr>
          <w:rFonts w:ascii="Palatino Linotype" w:hAnsi="Palatino Linotype"/>
          <w:color w:val="0000FF"/>
          <w:sz w:val="24"/>
          <w:szCs w:val="24"/>
          <w:lang w:val="vi-VN"/>
        </w:rPr>
        <w:t>5.1. Khối đa diện lồi</w:t>
      </w:r>
      <w:bookmarkEnd w:id="10"/>
    </w:p>
    <w:p w:rsidR="00024182" w:rsidRPr="000A07C5" w:rsidRDefault="00024182" w:rsidP="000A07C5">
      <w:pPr>
        <w:spacing w:after="0" w:line="276" w:lineRule="auto"/>
        <w:ind w:firstLine="284"/>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Một khối đa diện được gọi là khối đa diện lồi nếu với bất kì hai điểm </w:t>
      </w:r>
      <w:r w:rsidR="00C66AA6" w:rsidRPr="000A07C5">
        <w:rPr>
          <w:rFonts w:ascii="Palatino Linotype" w:hAnsi="Palatino Linotype" w:cs="Times New Roman"/>
          <w:color w:val="000000"/>
          <w:position w:val="-4"/>
          <w:sz w:val="24"/>
          <w:szCs w:val="24"/>
        </w:rPr>
        <w:object w:dxaOrig="240" w:dyaOrig="260">
          <v:shape id="_x0000_i1059" type="#_x0000_t75" style="width:11.75pt;height:13.15pt" o:ole="">
            <v:imagedata r:id="rId74" o:title=""/>
          </v:shape>
          <o:OLEObject Type="Embed" ProgID="Equation.DSMT4" ShapeID="_x0000_i1059" DrawAspect="Content" ObjectID="_1695030688" r:id="rId75"/>
        </w:object>
      </w:r>
      <w:r w:rsidR="00C66AA6"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và </w:t>
      </w:r>
      <w:r w:rsidR="00C66AA6" w:rsidRPr="000A07C5">
        <w:rPr>
          <w:rFonts w:ascii="Palatino Linotype" w:hAnsi="Palatino Linotype" w:cs="Times New Roman"/>
          <w:color w:val="000000"/>
          <w:position w:val="-4"/>
          <w:sz w:val="24"/>
          <w:szCs w:val="24"/>
        </w:rPr>
        <w:object w:dxaOrig="240" w:dyaOrig="260">
          <v:shape id="_x0000_i1060" type="#_x0000_t75" style="width:11.75pt;height:13.15pt" o:ole="">
            <v:imagedata r:id="rId76" o:title=""/>
          </v:shape>
          <o:OLEObject Type="Embed" ProgID="Equation.DSMT4" ShapeID="_x0000_i1060" DrawAspect="Content" ObjectID="_1695030689" r:id="rId77"/>
        </w:object>
      </w:r>
      <w:r w:rsidR="00C66AA6"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nào của nó thì mọi điểm của đoạn </w:t>
      </w:r>
      <w:r w:rsidR="00C66AA6" w:rsidRPr="000A07C5">
        <w:rPr>
          <w:rFonts w:ascii="Palatino Linotype" w:hAnsi="Palatino Linotype" w:cs="Times New Roman"/>
          <w:color w:val="000000"/>
          <w:position w:val="-4"/>
          <w:sz w:val="24"/>
          <w:szCs w:val="24"/>
        </w:rPr>
        <w:object w:dxaOrig="400" w:dyaOrig="260">
          <v:shape id="_x0000_i1061" type="#_x0000_t75" style="width:20.1pt;height:13.15pt" o:ole="">
            <v:imagedata r:id="rId78" o:title=""/>
          </v:shape>
          <o:OLEObject Type="Embed" ProgID="Equation.DSMT4" ShapeID="_x0000_i1061" DrawAspect="Content" ObjectID="_1695030690" r:id="rId79"/>
        </w:object>
      </w:r>
      <w:r w:rsidR="00C66AA6"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cũng thuộc khối đó.</w:t>
      </w:r>
    </w:p>
    <w:p w:rsidR="00024182" w:rsidRPr="000A07C5" w:rsidRDefault="00024182" w:rsidP="000A07C5">
      <w:pPr>
        <w:spacing w:after="0" w:line="276" w:lineRule="auto"/>
        <w:jc w:val="center"/>
        <w:rPr>
          <w:rFonts w:ascii="Palatino Linotype" w:hAnsi="Palatino Linotype" w:cs="Times New Roman"/>
          <w:b/>
          <w:sz w:val="24"/>
          <w:szCs w:val="24"/>
          <w:bdr w:val="single" w:sz="4" w:space="0" w:color="auto" w:shadow="1" w:frame="1"/>
          <w:shd w:val="clear" w:color="auto" w:fill="FFCC00"/>
        </w:rPr>
      </w:pPr>
      <w:r w:rsidRPr="000A07C5">
        <w:rPr>
          <w:rFonts w:ascii="Palatino Linotype" w:hAnsi="Palatino Linotype" w:cs="Times New Roman"/>
          <w:noProof/>
          <w:color w:val="000000"/>
          <w:sz w:val="24"/>
          <w:szCs w:val="24"/>
          <w:lang w:val="en-US"/>
        </w:rPr>
        <w:lastRenderedPageBreak/>
        <w:drawing>
          <wp:inline distT="0" distB="0" distL="0" distR="0" wp14:anchorId="54120F99" wp14:editId="53ED553F">
            <wp:extent cx="1598930" cy="1644161"/>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80"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606051" cy="1651484"/>
                    </a:xfrm>
                    <a:prstGeom prst="rect">
                      <a:avLst/>
                    </a:prstGeom>
                    <a:noFill/>
                    <a:ln>
                      <a:noFill/>
                    </a:ln>
                  </pic:spPr>
                </pic:pic>
              </a:graphicData>
            </a:graphic>
          </wp:inline>
        </w:drawing>
      </w:r>
      <w:r w:rsidRPr="000A07C5">
        <w:rPr>
          <w:rFonts w:ascii="Palatino Linotype" w:hAnsi="Palatino Linotype" w:cs="Times New Roman"/>
          <w:noProof/>
          <w:color w:val="000000"/>
          <w:sz w:val="24"/>
          <w:szCs w:val="24"/>
          <w:lang w:eastAsia="vi-VN"/>
        </w:rPr>
        <w:tab/>
      </w:r>
      <w:r w:rsidRPr="000A07C5">
        <w:rPr>
          <w:rFonts w:ascii="Palatino Linotype" w:hAnsi="Palatino Linotype" w:cs="Times New Roman"/>
          <w:noProof/>
          <w:color w:val="000000"/>
          <w:sz w:val="24"/>
          <w:szCs w:val="24"/>
          <w:lang w:eastAsia="vi-VN"/>
        </w:rPr>
        <w:tab/>
      </w:r>
      <w:r w:rsidRPr="000A07C5">
        <w:rPr>
          <w:rFonts w:ascii="Palatino Linotype" w:hAnsi="Palatino Linotype" w:cs="Times New Roman"/>
          <w:noProof/>
          <w:color w:val="000000"/>
          <w:sz w:val="24"/>
          <w:szCs w:val="24"/>
          <w:lang w:val="en-US"/>
        </w:rPr>
        <w:drawing>
          <wp:inline distT="0" distB="0" distL="0" distR="0" wp14:anchorId="52EC249B" wp14:editId="48453C87">
            <wp:extent cx="1314450" cy="1466850"/>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a:blip r:embed="rId81"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313180" cy="1466215"/>
                    </a:xfrm>
                    <a:prstGeom prst="rect">
                      <a:avLst/>
                    </a:prstGeom>
                    <a:noFill/>
                    <a:ln>
                      <a:noFill/>
                    </a:ln>
                  </pic:spPr>
                </pic:pic>
              </a:graphicData>
            </a:graphic>
          </wp:inline>
        </w:drawing>
      </w:r>
    </w:p>
    <w:p w:rsidR="00024182" w:rsidRPr="000A07C5" w:rsidRDefault="00024182" w:rsidP="000A07C5">
      <w:pPr>
        <w:spacing w:after="0" w:line="276" w:lineRule="auto"/>
        <w:jc w:val="center"/>
        <w:rPr>
          <w:rFonts w:ascii="Palatino Linotype" w:hAnsi="Palatino Linotype" w:cs="Times New Roman"/>
          <w:b/>
          <w:color w:val="000000"/>
          <w:sz w:val="24"/>
          <w:szCs w:val="24"/>
        </w:rPr>
      </w:pPr>
      <w:r w:rsidRPr="000A07C5">
        <w:rPr>
          <w:rFonts w:ascii="Palatino Linotype" w:hAnsi="Palatino Linotype" w:cs="Times New Roman"/>
          <w:b/>
          <w:color w:val="000000"/>
          <w:sz w:val="24"/>
          <w:szCs w:val="24"/>
        </w:rPr>
        <w:t xml:space="preserve">Khối đa diện lồi </w:t>
      </w:r>
      <w:r w:rsidRPr="000A07C5">
        <w:rPr>
          <w:rFonts w:ascii="Palatino Linotype" w:hAnsi="Palatino Linotype" w:cs="Times New Roman"/>
          <w:b/>
          <w:color w:val="000000"/>
          <w:sz w:val="24"/>
          <w:szCs w:val="24"/>
        </w:rPr>
        <w:tab/>
      </w:r>
      <w:r w:rsidRPr="000A07C5">
        <w:rPr>
          <w:rFonts w:ascii="Palatino Linotype" w:hAnsi="Palatino Linotype" w:cs="Times New Roman"/>
          <w:b/>
          <w:color w:val="000000"/>
          <w:sz w:val="24"/>
          <w:szCs w:val="24"/>
        </w:rPr>
        <w:tab/>
        <w:t>Khối đa diện không lồi</w:t>
      </w:r>
    </w:p>
    <w:p w:rsidR="00024182" w:rsidRPr="0085728A" w:rsidRDefault="00024182" w:rsidP="00537C03">
      <w:pPr>
        <w:pStyle w:val="Heading3"/>
        <w:rPr>
          <w:rFonts w:ascii="Palatino Linotype" w:hAnsi="Palatino Linotype"/>
          <w:color w:val="0000FF"/>
          <w:sz w:val="24"/>
          <w:szCs w:val="24"/>
          <w:lang w:val="vi-VN"/>
        </w:rPr>
      </w:pPr>
      <w:bookmarkStart w:id="11" w:name="_Toc524253053"/>
      <w:r w:rsidRPr="0085728A">
        <w:rPr>
          <w:rFonts w:ascii="Palatino Linotype" w:hAnsi="Palatino Linotype"/>
          <w:color w:val="0000FF"/>
          <w:sz w:val="24"/>
          <w:szCs w:val="24"/>
          <w:lang w:val="vi-VN"/>
        </w:rPr>
        <w:t>5.2. Khối đa diện đều</w:t>
      </w:r>
      <w:bookmarkEnd w:id="11"/>
    </w:p>
    <w:p w:rsidR="00024182" w:rsidRPr="000A07C5" w:rsidRDefault="00024182"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2.1. Định nghĩa</w:t>
      </w:r>
    </w:p>
    <w:p w:rsidR="00024182" w:rsidRPr="000A07C5" w:rsidRDefault="00024182" w:rsidP="000A07C5">
      <w:pPr>
        <w:pStyle w:val="ListParagraph"/>
        <w:numPr>
          <w:ilvl w:val="0"/>
          <w:numId w:val="10"/>
        </w:numPr>
        <w:spacing w:after="0" w:line="276" w:lineRule="auto"/>
        <w:ind w:left="567"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Khối đa diện đều là một khối đa diện lồi có hai tính chất sau đây:</w:t>
      </w:r>
    </w:p>
    <w:p w:rsidR="00024182" w:rsidRPr="000A07C5" w:rsidRDefault="00024182" w:rsidP="000A07C5">
      <w:pPr>
        <w:pStyle w:val="ListParagraph"/>
        <w:numPr>
          <w:ilvl w:val="0"/>
          <w:numId w:val="12"/>
        </w:numPr>
        <w:spacing w:after="0" w:line="276" w:lineRule="auto"/>
        <w:ind w:left="851"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 xml:space="preserve">Các mặt là những đa giác đều </w:t>
      </w:r>
      <w:r w:rsidR="00C66AA6" w:rsidRPr="000A07C5">
        <w:rPr>
          <w:rFonts w:ascii="Palatino Linotype" w:hAnsi="Palatino Linotype"/>
          <w:color w:val="000000"/>
          <w:position w:val="-6"/>
          <w:sz w:val="24"/>
          <w:szCs w:val="24"/>
          <w:lang w:val="vi-VN"/>
        </w:rPr>
        <w:object w:dxaOrig="200" w:dyaOrig="220">
          <v:shape id="_x0000_i1062" type="#_x0000_t75" style="width:9.7pt;height:11.1pt" o:ole="">
            <v:imagedata r:id="rId82" o:title=""/>
          </v:shape>
          <o:OLEObject Type="Embed" ProgID="Equation.DSMT4" ShapeID="_x0000_i1062" DrawAspect="Content" ObjectID="_1695030691" r:id="rId83"/>
        </w:object>
      </w:r>
      <w:r w:rsidR="00C66AA6" w:rsidRPr="000A07C5">
        <w:rPr>
          <w:rFonts w:ascii="Palatino Linotype" w:hAnsi="Palatino Linotype"/>
          <w:color w:val="000000"/>
          <w:sz w:val="24"/>
          <w:szCs w:val="24"/>
          <w:lang w:val="vi-VN"/>
        </w:rPr>
        <w:t xml:space="preserve"> </w:t>
      </w:r>
      <w:r w:rsidRPr="000A07C5">
        <w:rPr>
          <w:rFonts w:ascii="Palatino Linotype" w:hAnsi="Palatino Linotype"/>
          <w:color w:val="000000"/>
          <w:sz w:val="24"/>
          <w:szCs w:val="24"/>
          <w:lang w:val="vi-VN"/>
        </w:rPr>
        <w:t>cạnh.</w:t>
      </w:r>
    </w:p>
    <w:p w:rsidR="00024182" w:rsidRPr="000A07C5" w:rsidRDefault="00024182" w:rsidP="000A07C5">
      <w:pPr>
        <w:pStyle w:val="ListParagraph"/>
        <w:numPr>
          <w:ilvl w:val="0"/>
          <w:numId w:val="12"/>
        </w:numPr>
        <w:spacing w:after="0" w:line="276" w:lineRule="auto"/>
        <w:ind w:left="851"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 xml:space="preserve">Mỗi đỉnh là đỉnh chung của đúng </w:t>
      </w:r>
      <w:r w:rsidR="00C66AA6" w:rsidRPr="000A07C5">
        <w:rPr>
          <w:rFonts w:ascii="Palatino Linotype" w:hAnsi="Palatino Linotype"/>
          <w:color w:val="000000"/>
          <w:position w:val="-10"/>
          <w:sz w:val="24"/>
          <w:szCs w:val="24"/>
          <w:lang w:val="vi-VN"/>
        </w:rPr>
        <w:object w:dxaOrig="240" w:dyaOrig="260">
          <v:shape id="_x0000_i1063" type="#_x0000_t75" style="width:11.75pt;height:13.15pt" o:ole="">
            <v:imagedata r:id="rId84" o:title=""/>
          </v:shape>
          <o:OLEObject Type="Embed" ProgID="Equation.DSMT4" ShapeID="_x0000_i1063" DrawAspect="Content" ObjectID="_1695030692" r:id="rId85"/>
        </w:object>
      </w:r>
      <w:r w:rsidR="00C66AA6" w:rsidRPr="000A07C5">
        <w:rPr>
          <w:rFonts w:ascii="Palatino Linotype" w:hAnsi="Palatino Linotype"/>
          <w:color w:val="000000"/>
          <w:sz w:val="24"/>
          <w:szCs w:val="24"/>
          <w:lang w:val="vi-VN"/>
        </w:rPr>
        <w:t xml:space="preserve"> </w:t>
      </w:r>
      <w:r w:rsidRPr="000A07C5">
        <w:rPr>
          <w:rFonts w:ascii="Palatino Linotype" w:hAnsi="Palatino Linotype"/>
          <w:color w:val="000000"/>
          <w:sz w:val="24"/>
          <w:szCs w:val="24"/>
          <w:lang w:val="vi-VN"/>
        </w:rPr>
        <w:t>cạnh.</w:t>
      </w:r>
    </w:p>
    <w:p w:rsidR="00024182" w:rsidRPr="000A07C5" w:rsidRDefault="00024182" w:rsidP="000A07C5">
      <w:pPr>
        <w:pStyle w:val="ListParagraph"/>
        <w:numPr>
          <w:ilvl w:val="0"/>
          <w:numId w:val="10"/>
        </w:numPr>
        <w:spacing w:after="0" w:line="276" w:lineRule="auto"/>
        <w:ind w:left="567"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 xml:space="preserve">Khối đa diện đều như vậy gọi là khối đa diện đều loại </w:t>
      </w:r>
      <w:r w:rsidRPr="000A07C5">
        <w:rPr>
          <w:rFonts w:ascii="Palatino Linotype" w:eastAsia="Arial" w:hAnsi="Palatino Linotype"/>
          <w:noProof/>
          <w:color w:val="000000"/>
          <w:position w:val="-18"/>
          <w:sz w:val="24"/>
          <w:szCs w:val="24"/>
        </w:rPr>
        <w:drawing>
          <wp:inline distT="0" distB="0" distL="0" distR="0" wp14:anchorId="232FE84D" wp14:editId="7FEFA2F7">
            <wp:extent cx="400050" cy="3048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0050" cy="304800"/>
                    </a:xfrm>
                    <a:prstGeom prst="rect">
                      <a:avLst/>
                    </a:prstGeom>
                    <a:noFill/>
                    <a:ln>
                      <a:noFill/>
                    </a:ln>
                  </pic:spPr>
                </pic:pic>
              </a:graphicData>
            </a:graphic>
          </wp:inline>
        </w:drawing>
      </w:r>
      <w:r w:rsidRPr="000A07C5">
        <w:rPr>
          <w:rFonts w:ascii="Palatino Linotype" w:hAnsi="Palatino Linotype"/>
          <w:color w:val="000000"/>
          <w:sz w:val="24"/>
          <w:szCs w:val="24"/>
          <w:lang w:val="vi-VN"/>
        </w:rPr>
        <w:t>.</w:t>
      </w:r>
    </w:p>
    <w:p w:rsidR="00024182" w:rsidRPr="000A07C5" w:rsidRDefault="00024182"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2.2. Định lí</w:t>
      </w:r>
    </w:p>
    <w:p w:rsidR="00024182" w:rsidRPr="000A07C5" w:rsidRDefault="00024182" w:rsidP="000A07C5">
      <w:pPr>
        <w:spacing w:after="0" w:line="276" w:lineRule="auto"/>
        <w:ind w:firstLine="284"/>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 Chỉ có 5 loại khối đa diện đều. Đó là loại </w:t>
      </w:r>
      <w:r w:rsidRPr="000A07C5">
        <w:rPr>
          <w:rFonts w:ascii="Palatino Linotype" w:eastAsia="Arial" w:hAnsi="Palatino Linotype" w:cs="Times New Roman"/>
          <w:noProof/>
          <w:color w:val="000000"/>
          <w:position w:val="-18"/>
          <w:sz w:val="24"/>
          <w:szCs w:val="24"/>
          <w:lang w:val="en-US"/>
        </w:rPr>
        <w:drawing>
          <wp:inline distT="0" distB="0" distL="0" distR="0" wp14:anchorId="274BEB7F" wp14:editId="26963417">
            <wp:extent cx="361950" cy="3048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loại </w:t>
      </w:r>
      <w:r w:rsidRPr="000A07C5">
        <w:rPr>
          <w:rFonts w:ascii="Palatino Linotype" w:eastAsia="Arial" w:hAnsi="Palatino Linotype" w:cs="Times New Roman"/>
          <w:noProof/>
          <w:color w:val="000000"/>
          <w:position w:val="-18"/>
          <w:sz w:val="24"/>
          <w:szCs w:val="24"/>
          <w:lang w:val="en-US"/>
        </w:rPr>
        <w:drawing>
          <wp:inline distT="0" distB="0" distL="0" distR="0" wp14:anchorId="6B591EBC" wp14:editId="54FCFDF8">
            <wp:extent cx="361950" cy="3048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loại </w:t>
      </w:r>
      <w:r w:rsidRPr="000A07C5">
        <w:rPr>
          <w:rFonts w:ascii="Palatino Linotype" w:eastAsia="Arial" w:hAnsi="Palatino Linotype" w:cs="Times New Roman"/>
          <w:noProof/>
          <w:color w:val="000000"/>
          <w:position w:val="-18"/>
          <w:sz w:val="24"/>
          <w:szCs w:val="24"/>
          <w:lang w:val="en-US"/>
        </w:rPr>
        <w:drawing>
          <wp:inline distT="0" distB="0" distL="0" distR="0" wp14:anchorId="08A7EDB0" wp14:editId="2D561D34">
            <wp:extent cx="361950" cy="3048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loại </w:t>
      </w:r>
      <w:r w:rsidRPr="000A07C5">
        <w:rPr>
          <w:rFonts w:ascii="Palatino Linotype" w:eastAsia="Arial" w:hAnsi="Palatino Linotype" w:cs="Times New Roman"/>
          <w:noProof/>
          <w:color w:val="000000"/>
          <w:position w:val="-18"/>
          <w:sz w:val="24"/>
          <w:szCs w:val="24"/>
          <w:lang w:val="en-US"/>
        </w:rPr>
        <w:drawing>
          <wp:inline distT="0" distB="0" distL="0" distR="0" wp14:anchorId="5BAB2A6E" wp14:editId="5087B64C">
            <wp:extent cx="361950" cy="3048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loại </w:t>
      </w:r>
      <w:r w:rsidRPr="000A07C5">
        <w:rPr>
          <w:rFonts w:ascii="Palatino Linotype" w:eastAsia="Arial" w:hAnsi="Palatino Linotype" w:cs="Times New Roman"/>
          <w:noProof/>
          <w:color w:val="000000"/>
          <w:position w:val="-18"/>
          <w:sz w:val="24"/>
          <w:szCs w:val="24"/>
          <w:lang w:val="en-US"/>
        </w:rPr>
        <w:drawing>
          <wp:inline distT="0" distB="0" distL="0" distR="0" wp14:anchorId="01695083" wp14:editId="40426F55">
            <wp:extent cx="361950" cy="3048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Tùy theo số mặt của chúng, 5 khối đa diện trên lần lượt có tên gọi là: Khối tứ diện đều; khối lập phương; khối bát diện đều; khối mười hai mặt đều; khối hai mươi mặt đều.</w:t>
      </w:r>
    </w:p>
    <w:p w:rsidR="00024182" w:rsidRPr="000A07C5" w:rsidRDefault="00024182"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5.2.3. </w:t>
      </w:r>
      <w:hyperlink r:id="rId92" w:history="1">
        <w:r w:rsidRPr="00D04E89">
          <w:rPr>
            <w:rStyle w:val="Hyperlink"/>
            <w:rFonts w:ascii="Palatino Linotype" w:hAnsi="Palatino Linotype" w:cs="Times New Roman"/>
            <w:b/>
            <w:sz w:val="24"/>
            <w:szCs w:val="24"/>
            <w:u w:val="none"/>
          </w:rPr>
          <w:t>Bảng tóm tắt của năm loại khối đa diện đều</w:t>
        </w:r>
      </w:hyperlink>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1360"/>
        <w:gridCol w:w="992"/>
        <w:gridCol w:w="850"/>
        <w:gridCol w:w="851"/>
        <w:gridCol w:w="850"/>
        <w:gridCol w:w="1560"/>
      </w:tblGrid>
      <w:tr w:rsidR="00024182" w:rsidRPr="000A07C5" w:rsidTr="00024182">
        <w:trPr>
          <w:jc w:val="center"/>
        </w:trPr>
        <w:tc>
          <w:tcPr>
            <w:tcW w:w="3823" w:type="dxa"/>
            <w:gridSpan w:val="2"/>
            <w:tcBorders>
              <w:top w:val="single" w:sz="4" w:space="0" w:color="auto"/>
              <w:left w:val="single" w:sz="4" w:space="0" w:color="auto"/>
              <w:bottom w:val="single" w:sz="4" w:space="0" w:color="auto"/>
              <w:right w:val="single" w:sz="4" w:space="0" w:color="auto"/>
            </w:tcBorders>
            <w:hideMark/>
          </w:tcPr>
          <w:p w:rsidR="00024182" w:rsidRPr="000A07C5" w:rsidRDefault="00024182" w:rsidP="000A07C5">
            <w:pPr>
              <w:spacing w:after="0" w:line="276" w:lineRule="auto"/>
              <w:jc w:val="both"/>
              <w:rPr>
                <w:rFonts w:ascii="Palatino Linotype" w:hAnsi="Palatino Linotype" w:cs="Times New Roman"/>
                <w:b/>
                <w:color w:val="000000"/>
                <w:sz w:val="24"/>
                <w:szCs w:val="24"/>
              </w:rPr>
            </w:pPr>
            <w:r w:rsidRPr="000A07C5">
              <w:rPr>
                <w:rFonts w:ascii="Palatino Linotype" w:hAnsi="Palatino Linotype" w:cs="Times New Roman"/>
                <w:b/>
                <w:color w:val="000000"/>
                <w:sz w:val="24"/>
                <w:szCs w:val="24"/>
              </w:rPr>
              <w:t>Khối đa diện đều</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182" w:rsidRPr="000A07C5" w:rsidRDefault="00024182" w:rsidP="000A07C5">
            <w:pPr>
              <w:spacing w:after="0" w:line="276" w:lineRule="auto"/>
              <w:jc w:val="both"/>
              <w:rPr>
                <w:rFonts w:ascii="Palatino Linotype" w:hAnsi="Palatino Linotype" w:cs="Times New Roman"/>
                <w:b/>
                <w:color w:val="000000"/>
                <w:sz w:val="24"/>
                <w:szCs w:val="24"/>
              </w:rPr>
            </w:pPr>
            <w:r w:rsidRPr="000A07C5">
              <w:rPr>
                <w:rFonts w:ascii="Palatino Linotype" w:hAnsi="Palatino Linotype" w:cs="Times New Roman"/>
                <w:b/>
                <w:color w:val="000000"/>
                <w:sz w:val="24"/>
                <w:szCs w:val="24"/>
              </w:rPr>
              <w:t>Số đỉnh</w:t>
            </w:r>
          </w:p>
        </w:tc>
        <w:tc>
          <w:tcPr>
            <w:tcW w:w="850" w:type="dxa"/>
            <w:tcBorders>
              <w:top w:val="single" w:sz="4" w:space="0" w:color="auto"/>
              <w:left w:val="single" w:sz="4" w:space="0" w:color="auto"/>
              <w:bottom w:val="single" w:sz="4" w:space="0" w:color="auto"/>
              <w:right w:val="single" w:sz="4" w:space="0" w:color="auto"/>
            </w:tcBorders>
            <w:vAlign w:val="center"/>
            <w:hideMark/>
          </w:tcPr>
          <w:p w:rsidR="00024182" w:rsidRPr="000A07C5" w:rsidRDefault="00024182" w:rsidP="000A07C5">
            <w:pPr>
              <w:spacing w:after="0" w:line="276" w:lineRule="auto"/>
              <w:jc w:val="both"/>
              <w:rPr>
                <w:rFonts w:ascii="Palatino Linotype" w:hAnsi="Palatino Linotype" w:cs="Times New Roman"/>
                <w:b/>
                <w:color w:val="000000"/>
                <w:sz w:val="24"/>
                <w:szCs w:val="24"/>
              </w:rPr>
            </w:pPr>
            <w:r w:rsidRPr="000A07C5">
              <w:rPr>
                <w:rFonts w:ascii="Palatino Linotype" w:hAnsi="Palatino Linotype" w:cs="Times New Roman"/>
                <w:b/>
                <w:color w:val="000000"/>
                <w:sz w:val="24"/>
                <w:szCs w:val="24"/>
              </w:rPr>
              <w:t>Số cạnh</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182" w:rsidRPr="000A07C5" w:rsidRDefault="00024182" w:rsidP="000A07C5">
            <w:pPr>
              <w:spacing w:after="0" w:line="276" w:lineRule="auto"/>
              <w:jc w:val="both"/>
              <w:rPr>
                <w:rFonts w:ascii="Palatino Linotype" w:hAnsi="Palatino Linotype" w:cs="Times New Roman"/>
                <w:b/>
                <w:color w:val="000000"/>
                <w:sz w:val="24"/>
                <w:szCs w:val="24"/>
              </w:rPr>
            </w:pPr>
            <w:r w:rsidRPr="000A07C5">
              <w:rPr>
                <w:rFonts w:ascii="Palatino Linotype" w:hAnsi="Palatino Linotype" w:cs="Times New Roman"/>
                <w:b/>
                <w:color w:val="000000"/>
                <w:sz w:val="24"/>
                <w:szCs w:val="24"/>
              </w:rPr>
              <w:t>Số mặt</w:t>
            </w:r>
          </w:p>
        </w:tc>
        <w:tc>
          <w:tcPr>
            <w:tcW w:w="850" w:type="dxa"/>
            <w:tcBorders>
              <w:top w:val="single" w:sz="4" w:space="0" w:color="auto"/>
              <w:left w:val="single" w:sz="4" w:space="0" w:color="auto"/>
              <w:bottom w:val="single" w:sz="4" w:space="0" w:color="auto"/>
              <w:right w:val="single" w:sz="4" w:space="0" w:color="auto"/>
            </w:tcBorders>
            <w:hideMark/>
          </w:tcPr>
          <w:p w:rsidR="00024182" w:rsidRPr="000A07C5" w:rsidRDefault="00024182" w:rsidP="000A07C5">
            <w:pPr>
              <w:spacing w:after="0" w:line="276" w:lineRule="auto"/>
              <w:jc w:val="both"/>
              <w:rPr>
                <w:rFonts w:ascii="Palatino Linotype" w:hAnsi="Palatino Linotype" w:cs="Times New Roman"/>
                <w:b/>
                <w:color w:val="000000"/>
                <w:sz w:val="24"/>
                <w:szCs w:val="24"/>
              </w:rPr>
            </w:pPr>
            <w:r w:rsidRPr="000A07C5">
              <w:rPr>
                <w:rFonts w:ascii="Palatino Linotype" w:hAnsi="Palatino Linotype" w:cs="Times New Roman"/>
                <w:b/>
                <w:color w:val="000000"/>
                <w:sz w:val="24"/>
                <w:szCs w:val="24"/>
              </w:rPr>
              <w:t>Loại</w:t>
            </w:r>
          </w:p>
        </w:tc>
        <w:tc>
          <w:tcPr>
            <w:tcW w:w="1560" w:type="dxa"/>
            <w:tcBorders>
              <w:top w:val="single" w:sz="4" w:space="0" w:color="auto"/>
              <w:left w:val="single" w:sz="4" w:space="0" w:color="auto"/>
              <w:bottom w:val="single" w:sz="4" w:space="0" w:color="auto"/>
              <w:right w:val="single" w:sz="4" w:space="0" w:color="auto"/>
            </w:tcBorders>
            <w:hideMark/>
          </w:tcPr>
          <w:p w:rsidR="00024182" w:rsidRPr="000A07C5" w:rsidRDefault="00024182" w:rsidP="000A07C5">
            <w:pPr>
              <w:spacing w:after="0" w:line="276" w:lineRule="auto"/>
              <w:ind w:left="-170" w:right="-170"/>
              <w:jc w:val="both"/>
              <w:rPr>
                <w:rFonts w:ascii="Palatino Linotype" w:hAnsi="Palatino Linotype" w:cs="Times New Roman"/>
                <w:b/>
                <w:color w:val="000000"/>
                <w:sz w:val="24"/>
                <w:szCs w:val="24"/>
              </w:rPr>
            </w:pPr>
            <w:r w:rsidRPr="000A07C5">
              <w:rPr>
                <w:rFonts w:ascii="Palatino Linotype" w:hAnsi="Palatino Linotype" w:cs="Times New Roman"/>
                <w:b/>
                <w:color w:val="000000"/>
                <w:sz w:val="24"/>
                <w:szCs w:val="24"/>
                <w:lang w:val="en-US"/>
              </w:rPr>
              <w:t xml:space="preserve">    </w:t>
            </w:r>
            <w:r w:rsidRPr="000A07C5">
              <w:rPr>
                <w:rFonts w:ascii="Palatino Linotype" w:hAnsi="Palatino Linotype" w:cs="Times New Roman"/>
                <w:b/>
                <w:color w:val="000000"/>
                <w:sz w:val="24"/>
                <w:szCs w:val="24"/>
              </w:rPr>
              <w:t xml:space="preserve">Số MPĐX </w:t>
            </w:r>
          </w:p>
        </w:tc>
      </w:tr>
      <w:tr w:rsidR="00024182" w:rsidRPr="000A07C5" w:rsidTr="00024182">
        <w:trPr>
          <w:jc w:val="center"/>
        </w:trPr>
        <w:tc>
          <w:tcPr>
            <w:tcW w:w="2463"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Tứ diện đều</w:t>
            </w:r>
          </w:p>
        </w:tc>
        <w:tc>
          <w:tcPr>
            <w:tcW w:w="136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sz w:val="24"/>
                <w:szCs w:val="24"/>
                <w:lang w:val="en-US"/>
              </w:rPr>
              <w:drawing>
                <wp:inline distT="0" distB="0" distL="0" distR="0" wp14:anchorId="4FB5DD21" wp14:editId="0EF12AB6">
                  <wp:extent cx="476250" cy="4476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76250" cy="447675"/>
                          </a:xfrm>
                          <a:prstGeom prst="rect">
                            <a:avLst/>
                          </a:prstGeom>
                          <a:noFill/>
                          <a:ln>
                            <a:noFill/>
                          </a:ln>
                        </pic:spPr>
                      </pic:pic>
                    </a:graphicData>
                  </a:graphic>
                </wp:inline>
              </w:drawing>
            </w:r>
          </w:p>
          <w:p w:rsidR="00024182" w:rsidRPr="000A07C5" w:rsidRDefault="00024182" w:rsidP="000A07C5">
            <w:pPr>
              <w:spacing w:after="0" w:line="276" w:lineRule="auto"/>
              <w:jc w:val="both"/>
              <w:rPr>
                <w:rFonts w:ascii="Palatino Linotype" w:hAnsi="Palatino Linotype" w:cs="Times New Roman"/>
                <w:b/>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4</w:t>
            </w:r>
          </w:p>
        </w:tc>
        <w:tc>
          <w:tcPr>
            <w:tcW w:w="85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6</w:t>
            </w:r>
          </w:p>
          <w:p w:rsidR="00024182" w:rsidRPr="000A07C5" w:rsidRDefault="00024182" w:rsidP="000A07C5">
            <w:pPr>
              <w:spacing w:after="0" w:line="276" w:lineRule="auto"/>
              <w:jc w:val="both"/>
              <w:rPr>
                <w:rFonts w:ascii="Palatino Linotype" w:hAnsi="Palatino Linotype"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4</w:t>
            </w:r>
          </w:p>
        </w:tc>
        <w:tc>
          <w:tcPr>
            <w:tcW w:w="85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18"/>
                <w:sz w:val="24"/>
                <w:szCs w:val="24"/>
                <w:lang w:val="en-US"/>
              </w:rPr>
              <w:drawing>
                <wp:inline distT="0" distB="0" distL="0" distR="0" wp14:anchorId="550034EC" wp14:editId="03FB3368">
                  <wp:extent cx="361950" cy="3048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p>
        </w:tc>
        <w:tc>
          <w:tcPr>
            <w:tcW w:w="156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6</w:t>
            </w:r>
          </w:p>
        </w:tc>
      </w:tr>
      <w:tr w:rsidR="00024182" w:rsidRPr="000A07C5" w:rsidTr="00024182">
        <w:trPr>
          <w:jc w:val="center"/>
        </w:trPr>
        <w:tc>
          <w:tcPr>
            <w:tcW w:w="2463"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Khối lập phương</w:t>
            </w:r>
          </w:p>
        </w:tc>
        <w:tc>
          <w:tcPr>
            <w:tcW w:w="136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sz w:val="24"/>
                <w:szCs w:val="24"/>
                <w:lang w:val="en-US"/>
              </w:rPr>
              <w:drawing>
                <wp:inline distT="0" distB="0" distL="0" distR="0" wp14:anchorId="56EFBEF3" wp14:editId="467D4386">
                  <wp:extent cx="476250" cy="5334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76250" cy="533400"/>
                          </a:xfrm>
                          <a:prstGeom prst="rect">
                            <a:avLst/>
                          </a:prstGeom>
                          <a:noFill/>
                          <a:ln>
                            <a:noFill/>
                          </a:ln>
                        </pic:spPr>
                      </pic:pic>
                    </a:graphicData>
                  </a:graphic>
                </wp:inline>
              </w:drawing>
            </w:r>
          </w:p>
          <w:p w:rsidR="00024182" w:rsidRPr="000A07C5" w:rsidRDefault="00024182" w:rsidP="000A07C5">
            <w:pPr>
              <w:spacing w:after="0" w:line="276" w:lineRule="auto"/>
              <w:jc w:val="both"/>
              <w:rPr>
                <w:rFonts w:ascii="Palatino Linotype" w:hAnsi="Palatino Linotype" w:cs="Times New Roman"/>
                <w:b/>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8</w:t>
            </w:r>
          </w:p>
        </w:tc>
        <w:tc>
          <w:tcPr>
            <w:tcW w:w="85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12</w:t>
            </w:r>
          </w:p>
        </w:tc>
        <w:tc>
          <w:tcPr>
            <w:tcW w:w="851"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6</w:t>
            </w:r>
          </w:p>
        </w:tc>
        <w:tc>
          <w:tcPr>
            <w:tcW w:w="85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18"/>
                <w:sz w:val="24"/>
                <w:szCs w:val="24"/>
                <w:lang w:val="en-US"/>
              </w:rPr>
              <w:drawing>
                <wp:inline distT="0" distB="0" distL="0" distR="0" wp14:anchorId="4E943DF3" wp14:editId="28197E0D">
                  <wp:extent cx="361950" cy="3048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p>
        </w:tc>
        <w:tc>
          <w:tcPr>
            <w:tcW w:w="156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9</w:t>
            </w:r>
          </w:p>
        </w:tc>
      </w:tr>
      <w:tr w:rsidR="00024182" w:rsidRPr="000A07C5" w:rsidTr="00024182">
        <w:trPr>
          <w:jc w:val="center"/>
        </w:trPr>
        <w:tc>
          <w:tcPr>
            <w:tcW w:w="2463"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Bát diện đều</w:t>
            </w:r>
          </w:p>
        </w:tc>
        <w:tc>
          <w:tcPr>
            <w:tcW w:w="136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sz w:val="24"/>
                <w:szCs w:val="24"/>
                <w:lang w:val="en-US"/>
              </w:rPr>
              <w:drawing>
                <wp:inline distT="0" distB="0" distL="0" distR="0" wp14:anchorId="75058C57" wp14:editId="70E5DAB7">
                  <wp:extent cx="476250" cy="47625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76250" cy="476250"/>
                          </a:xfrm>
                          <a:prstGeom prst="rect">
                            <a:avLst/>
                          </a:prstGeom>
                          <a:noFill/>
                          <a:ln>
                            <a:noFill/>
                          </a:ln>
                        </pic:spPr>
                      </pic:pic>
                    </a:graphicData>
                  </a:graphic>
                </wp:inline>
              </w:drawing>
            </w:r>
          </w:p>
          <w:p w:rsidR="00024182" w:rsidRPr="000A07C5" w:rsidRDefault="00024182" w:rsidP="000A07C5">
            <w:pPr>
              <w:spacing w:after="0" w:line="276" w:lineRule="auto"/>
              <w:jc w:val="both"/>
              <w:rPr>
                <w:rFonts w:ascii="Palatino Linotype" w:hAnsi="Palatino Linotype" w:cs="Times New Roman"/>
                <w:b/>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6</w:t>
            </w:r>
          </w:p>
        </w:tc>
        <w:tc>
          <w:tcPr>
            <w:tcW w:w="85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12</w:t>
            </w:r>
          </w:p>
        </w:tc>
        <w:tc>
          <w:tcPr>
            <w:tcW w:w="851"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8</w:t>
            </w:r>
          </w:p>
        </w:tc>
        <w:tc>
          <w:tcPr>
            <w:tcW w:w="85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18"/>
                <w:sz w:val="24"/>
                <w:szCs w:val="24"/>
                <w:lang w:val="en-US"/>
              </w:rPr>
              <w:drawing>
                <wp:inline distT="0" distB="0" distL="0" distR="0" wp14:anchorId="3D049B16" wp14:editId="74BE7787">
                  <wp:extent cx="361950" cy="3048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p>
        </w:tc>
        <w:tc>
          <w:tcPr>
            <w:tcW w:w="1560" w:type="dxa"/>
            <w:tcBorders>
              <w:top w:val="single" w:sz="4" w:space="0" w:color="auto"/>
              <w:left w:val="single" w:sz="4" w:space="0" w:color="auto"/>
              <w:bottom w:val="single" w:sz="4" w:space="0" w:color="auto"/>
              <w:right w:val="single" w:sz="4" w:space="0" w:color="auto"/>
            </w:tcBorders>
            <w:hideMark/>
          </w:tcPr>
          <w:p w:rsidR="00024182" w:rsidRPr="000A07C5" w:rsidRDefault="00024182" w:rsidP="000A07C5">
            <w:pPr>
              <w:tabs>
                <w:tab w:val="left" w:pos="231"/>
                <w:tab w:val="center" w:pos="357"/>
              </w:tabs>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ab/>
            </w:r>
          </w:p>
          <w:p w:rsidR="00024182" w:rsidRPr="000A07C5" w:rsidRDefault="00024182" w:rsidP="000A07C5">
            <w:pPr>
              <w:tabs>
                <w:tab w:val="left" w:pos="231"/>
                <w:tab w:val="center" w:pos="357"/>
              </w:tabs>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ab/>
              <w:t>9</w:t>
            </w:r>
          </w:p>
        </w:tc>
      </w:tr>
      <w:tr w:rsidR="00024182" w:rsidRPr="000A07C5" w:rsidTr="00024182">
        <w:trPr>
          <w:jc w:val="center"/>
        </w:trPr>
        <w:tc>
          <w:tcPr>
            <w:tcW w:w="2463"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Mười hai mặt đều</w:t>
            </w:r>
          </w:p>
        </w:tc>
        <w:tc>
          <w:tcPr>
            <w:tcW w:w="136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sz w:val="24"/>
                <w:szCs w:val="24"/>
                <w:lang w:val="en-US"/>
              </w:rPr>
              <w:drawing>
                <wp:inline distT="0" distB="0" distL="0" distR="0" wp14:anchorId="49FC5C65" wp14:editId="71716D53">
                  <wp:extent cx="476250" cy="46672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76250" cy="466725"/>
                          </a:xfrm>
                          <a:prstGeom prst="rect">
                            <a:avLst/>
                          </a:prstGeom>
                          <a:noFill/>
                          <a:ln>
                            <a:noFill/>
                          </a:ln>
                        </pic:spPr>
                      </pic:pic>
                    </a:graphicData>
                  </a:graphic>
                </wp:inline>
              </w:drawing>
            </w:r>
          </w:p>
          <w:p w:rsidR="00024182" w:rsidRPr="000A07C5" w:rsidRDefault="00024182" w:rsidP="000A07C5">
            <w:pPr>
              <w:spacing w:after="0" w:line="276" w:lineRule="auto"/>
              <w:jc w:val="both"/>
              <w:rPr>
                <w:rFonts w:ascii="Palatino Linotype" w:hAnsi="Palatino Linotype" w:cs="Times New Roman"/>
                <w:b/>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20</w:t>
            </w:r>
          </w:p>
        </w:tc>
        <w:tc>
          <w:tcPr>
            <w:tcW w:w="85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30</w:t>
            </w:r>
          </w:p>
        </w:tc>
        <w:tc>
          <w:tcPr>
            <w:tcW w:w="851"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12</w:t>
            </w:r>
          </w:p>
        </w:tc>
        <w:tc>
          <w:tcPr>
            <w:tcW w:w="85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18"/>
                <w:sz w:val="24"/>
                <w:szCs w:val="24"/>
                <w:lang w:val="en-US"/>
              </w:rPr>
              <w:drawing>
                <wp:inline distT="0" distB="0" distL="0" distR="0" wp14:anchorId="277BF2CE" wp14:editId="591E80CE">
                  <wp:extent cx="361950" cy="3048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p>
        </w:tc>
        <w:tc>
          <w:tcPr>
            <w:tcW w:w="156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15</w:t>
            </w:r>
          </w:p>
        </w:tc>
      </w:tr>
      <w:tr w:rsidR="00024182" w:rsidRPr="000A07C5" w:rsidTr="00024182">
        <w:trPr>
          <w:jc w:val="center"/>
        </w:trPr>
        <w:tc>
          <w:tcPr>
            <w:tcW w:w="2463"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lastRenderedPageBreak/>
              <w:t>Hai mươi mặt đều</w:t>
            </w:r>
          </w:p>
        </w:tc>
        <w:tc>
          <w:tcPr>
            <w:tcW w:w="136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sz w:val="24"/>
                <w:szCs w:val="24"/>
                <w:lang w:val="en-US"/>
              </w:rPr>
              <w:lastRenderedPageBreak/>
              <w:drawing>
                <wp:inline distT="0" distB="0" distL="0" distR="0" wp14:anchorId="024052FB" wp14:editId="78BC091F">
                  <wp:extent cx="476250" cy="4572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76250" cy="457200"/>
                          </a:xfrm>
                          <a:prstGeom prst="rect">
                            <a:avLst/>
                          </a:prstGeom>
                          <a:noFill/>
                          <a:ln>
                            <a:noFill/>
                          </a:ln>
                        </pic:spPr>
                      </pic:pic>
                    </a:graphicData>
                  </a:graphic>
                </wp:inline>
              </w:drawing>
            </w:r>
          </w:p>
          <w:p w:rsidR="00024182" w:rsidRPr="000A07C5" w:rsidRDefault="00024182" w:rsidP="000A07C5">
            <w:pPr>
              <w:spacing w:after="0" w:line="276" w:lineRule="auto"/>
              <w:jc w:val="both"/>
              <w:rPr>
                <w:rFonts w:ascii="Palatino Linotype" w:hAnsi="Palatino Linotype" w:cs="Times New Roman"/>
                <w:b/>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lastRenderedPageBreak/>
              <w:t>12</w:t>
            </w:r>
          </w:p>
        </w:tc>
        <w:tc>
          <w:tcPr>
            <w:tcW w:w="85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lastRenderedPageBreak/>
              <w:t>30</w:t>
            </w:r>
          </w:p>
        </w:tc>
        <w:tc>
          <w:tcPr>
            <w:tcW w:w="851"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lastRenderedPageBreak/>
              <w:t>20</w:t>
            </w:r>
          </w:p>
        </w:tc>
        <w:tc>
          <w:tcPr>
            <w:tcW w:w="85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18"/>
                <w:sz w:val="24"/>
                <w:szCs w:val="24"/>
                <w:lang w:val="en-US"/>
              </w:rPr>
              <w:lastRenderedPageBreak/>
              <w:drawing>
                <wp:inline distT="0" distB="0" distL="0" distR="0" wp14:anchorId="60B6F554" wp14:editId="65EE8D3A">
                  <wp:extent cx="361950" cy="3048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p>
        </w:tc>
        <w:tc>
          <w:tcPr>
            <w:tcW w:w="156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lastRenderedPageBreak/>
              <w:t>15</w:t>
            </w:r>
          </w:p>
        </w:tc>
      </w:tr>
    </w:tbl>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b/>
          <w:color w:val="000000"/>
          <w:sz w:val="24"/>
          <w:szCs w:val="24"/>
        </w:rPr>
        <w:lastRenderedPageBreak/>
        <w:t xml:space="preserve">             Chú ý: </w:t>
      </w:r>
      <w:r w:rsidRPr="000A07C5">
        <w:rPr>
          <w:rFonts w:ascii="Palatino Linotype" w:hAnsi="Palatino Linotype" w:cs="Times New Roman"/>
          <w:color w:val="000000"/>
          <w:sz w:val="24"/>
          <w:szCs w:val="24"/>
        </w:rPr>
        <w:t xml:space="preserve">Giả sử khối đa diện đều loại </w:t>
      </w:r>
      <w:r w:rsidRPr="000A07C5">
        <w:rPr>
          <w:rFonts w:ascii="Palatino Linotype" w:eastAsia="Arial" w:hAnsi="Palatino Linotype" w:cs="Times New Roman"/>
          <w:noProof/>
          <w:color w:val="000000"/>
          <w:position w:val="-18"/>
          <w:sz w:val="24"/>
          <w:szCs w:val="24"/>
          <w:lang w:val="en-US"/>
        </w:rPr>
        <w:drawing>
          <wp:inline distT="0" distB="0" distL="0" distR="0" wp14:anchorId="0BACD1A0" wp14:editId="7FF29BA5">
            <wp:extent cx="400050" cy="3048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00050"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có </w:t>
      </w:r>
      <w:r w:rsidR="00C66AA6" w:rsidRPr="000A07C5">
        <w:rPr>
          <w:rFonts w:ascii="Palatino Linotype" w:hAnsi="Palatino Linotype" w:cs="Times New Roman"/>
          <w:color w:val="000000"/>
          <w:position w:val="-4"/>
          <w:sz w:val="24"/>
          <w:szCs w:val="24"/>
        </w:rPr>
        <w:object w:dxaOrig="260" w:dyaOrig="260">
          <v:shape id="_x0000_i1064" type="#_x0000_t75" style="width:13.15pt;height:13.15pt" o:ole="">
            <v:imagedata r:id="rId104" o:title=""/>
          </v:shape>
          <o:OLEObject Type="Embed" ProgID="Equation.DSMT4" ShapeID="_x0000_i1064" DrawAspect="Content" ObjectID="_1695030693" r:id="rId105"/>
        </w:object>
      </w:r>
      <w:r w:rsidR="00C66AA6"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đỉnh, </w:t>
      </w:r>
      <w:r w:rsidR="00C66AA6" w:rsidRPr="000A07C5">
        <w:rPr>
          <w:rFonts w:ascii="Palatino Linotype" w:hAnsi="Palatino Linotype" w:cs="Times New Roman"/>
          <w:color w:val="000000"/>
          <w:position w:val="-6"/>
          <w:sz w:val="24"/>
          <w:szCs w:val="24"/>
        </w:rPr>
        <w:object w:dxaOrig="240" w:dyaOrig="279">
          <v:shape id="_x0000_i1065" type="#_x0000_t75" style="width:11.75pt;height:13.85pt" o:ole="">
            <v:imagedata r:id="rId106" o:title=""/>
          </v:shape>
          <o:OLEObject Type="Embed" ProgID="Equation.DSMT4" ShapeID="_x0000_i1065" DrawAspect="Content" ObjectID="_1695030694" r:id="rId107"/>
        </w:object>
      </w:r>
      <w:r w:rsidR="00C66AA6"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cạnh và </w:t>
      </w:r>
      <w:r w:rsidR="00C66AA6" w:rsidRPr="000A07C5">
        <w:rPr>
          <w:rFonts w:ascii="Palatino Linotype" w:hAnsi="Palatino Linotype" w:cs="Times New Roman"/>
          <w:color w:val="000000"/>
          <w:position w:val="-4"/>
          <w:sz w:val="24"/>
          <w:szCs w:val="24"/>
        </w:rPr>
        <w:object w:dxaOrig="320" w:dyaOrig="260">
          <v:shape id="_x0000_i1066" type="#_x0000_t75" style="width:15.9pt;height:13.15pt" o:ole="">
            <v:imagedata r:id="rId108" o:title=""/>
          </v:shape>
          <o:OLEObject Type="Embed" ProgID="Equation.DSMT4" ShapeID="_x0000_i1066" DrawAspect="Content" ObjectID="_1695030695" r:id="rId109"/>
        </w:object>
      </w:r>
      <w:r w:rsidR="00C66AA6"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mặt. </w:t>
      </w: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                                            Khi đó: </w:t>
      </w:r>
      <w:r w:rsidRPr="000A07C5">
        <w:rPr>
          <w:rFonts w:ascii="Palatino Linotype" w:eastAsia="Arial" w:hAnsi="Palatino Linotype" w:cs="Times New Roman"/>
          <w:noProof/>
          <w:color w:val="000000"/>
          <w:position w:val="-14"/>
          <w:sz w:val="24"/>
          <w:szCs w:val="24"/>
          <w:lang w:val="en-US"/>
        </w:rPr>
        <w:drawing>
          <wp:inline distT="0" distB="0" distL="0" distR="0" wp14:anchorId="194A15CF" wp14:editId="4A336C42">
            <wp:extent cx="1123950" cy="28575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123950" cy="28575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p>
    <w:p w:rsidR="00024182" w:rsidRPr="0085728A" w:rsidRDefault="00024182" w:rsidP="00537C03">
      <w:pPr>
        <w:pStyle w:val="Heading3"/>
        <w:rPr>
          <w:rFonts w:ascii="Palatino Linotype" w:hAnsi="Palatino Linotype"/>
          <w:color w:val="0000FF"/>
          <w:sz w:val="24"/>
          <w:szCs w:val="24"/>
          <w:lang w:val="vi-VN"/>
        </w:rPr>
      </w:pPr>
      <w:bookmarkStart w:id="12" w:name="_Toc524253054"/>
      <w:r w:rsidRPr="0085728A">
        <w:rPr>
          <w:rFonts w:ascii="Palatino Linotype" w:hAnsi="Palatino Linotype"/>
          <w:color w:val="0000FF"/>
          <w:sz w:val="24"/>
          <w:szCs w:val="24"/>
          <w:lang w:val="vi-VN"/>
        </w:rPr>
        <w:t xml:space="preserve">5.3. </w:t>
      </w:r>
      <w:hyperlink r:id="rId111" w:history="1">
        <w:r w:rsidRPr="009E13AC">
          <w:rPr>
            <w:rStyle w:val="Hyperlink"/>
            <w:rFonts w:ascii="Palatino Linotype" w:hAnsi="Palatino Linotype"/>
            <w:sz w:val="24"/>
            <w:szCs w:val="24"/>
            <w:u w:val="none"/>
            <w:lang w:val="vi-VN"/>
          </w:rPr>
          <w:t>Một số kết quả quan trọng về khối đa diện lồi</w:t>
        </w:r>
        <w:bookmarkEnd w:id="12"/>
      </w:hyperlink>
    </w:p>
    <w:p w:rsidR="00024182" w:rsidRPr="000A07C5" w:rsidRDefault="00024182"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3.1. Kết quả 1</w:t>
      </w:r>
    </w:p>
    <w:p w:rsidR="00A7666F" w:rsidRPr="000A07C5" w:rsidRDefault="00A7666F" w:rsidP="000A07C5">
      <w:pPr>
        <w:spacing w:after="0" w:line="276" w:lineRule="auto"/>
        <w:ind w:firstLine="284"/>
        <w:jc w:val="both"/>
        <w:rPr>
          <w:rFonts w:ascii="Palatino Linotype" w:hAnsi="Palatino Linotype" w:cs="Times New Roman"/>
          <w:b/>
          <w:color w:val="000000"/>
          <w:sz w:val="24"/>
          <w:szCs w:val="24"/>
        </w:rPr>
      </w:pPr>
      <w:r w:rsidRPr="000A07C5">
        <w:rPr>
          <w:rFonts w:ascii="Palatino Linotype" w:hAnsi="Palatino Linotype" w:cs="Times New Roman"/>
          <w:color w:val="000000"/>
          <w:sz w:val="24"/>
          <w:szCs w:val="24"/>
        </w:rPr>
        <w:t>Cho một khối tứ diện đều. Khi đó:</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Các trọng tâm của các mặt của nó là các đỉnh của một khối tứ diện đều;</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Các trung điểm của các cạnh của nó là các đỉnh của một khối bát diện đều (khối tám mặt đều).</w:t>
      </w:r>
    </w:p>
    <w:p w:rsidR="00024182" w:rsidRPr="000A07C5" w:rsidRDefault="00024182"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3.2. Kết quả 2</w:t>
      </w:r>
    </w:p>
    <w:p w:rsidR="00A7666F" w:rsidRPr="000A07C5" w:rsidRDefault="00A7666F" w:rsidP="000A07C5">
      <w:pPr>
        <w:spacing w:after="0" w:line="276" w:lineRule="auto"/>
        <w:ind w:firstLine="284"/>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Tâm của các mặt của một khối lập phương là các đỉnh của một khối bát diện đều.</w:t>
      </w:r>
    </w:p>
    <w:p w:rsidR="00024182" w:rsidRPr="000A07C5" w:rsidRDefault="00024182"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3.3. Kết quả 3</w:t>
      </w:r>
    </w:p>
    <w:p w:rsidR="00024182" w:rsidRPr="000A07C5" w:rsidRDefault="00024182" w:rsidP="000A07C5">
      <w:pPr>
        <w:spacing w:after="0" w:line="276" w:lineRule="auto"/>
        <w:ind w:firstLine="284"/>
        <w:jc w:val="both"/>
        <w:rPr>
          <w:rFonts w:ascii="Palatino Linotype" w:hAnsi="Palatino Linotype" w:cs="Times New Roman"/>
          <w:b/>
          <w:color w:val="000000"/>
          <w:sz w:val="24"/>
          <w:szCs w:val="24"/>
        </w:rPr>
      </w:pPr>
      <w:r w:rsidRPr="000A07C5">
        <w:rPr>
          <w:rFonts w:ascii="Palatino Linotype" w:hAnsi="Palatino Linotype" w:cs="Times New Roman"/>
          <w:color w:val="000000"/>
          <w:sz w:val="24"/>
          <w:szCs w:val="24"/>
        </w:rPr>
        <w:t>Tâm của các mặt của một khối bát diện đều là các đỉnh của một khối lập phương.</w:t>
      </w:r>
    </w:p>
    <w:p w:rsidR="00024182" w:rsidRPr="000A07C5" w:rsidRDefault="00024182"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3.4. Kết quả 4</w:t>
      </w:r>
    </w:p>
    <w:p w:rsidR="00A7666F" w:rsidRPr="000A07C5" w:rsidRDefault="00A7666F" w:rsidP="000A07C5">
      <w:pPr>
        <w:spacing w:after="0" w:line="276" w:lineRule="auto"/>
        <w:ind w:firstLine="284"/>
        <w:jc w:val="both"/>
        <w:rPr>
          <w:rFonts w:ascii="Palatino Linotype" w:hAnsi="Palatino Linotype" w:cs="Times New Roman"/>
          <w:b/>
          <w:color w:val="000000"/>
          <w:sz w:val="24"/>
          <w:szCs w:val="24"/>
        </w:rPr>
      </w:pPr>
      <w:r w:rsidRPr="000A07C5">
        <w:rPr>
          <w:rFonts w:ascii="Palatino Linotype" w:hAnsi="Palatino Linotype" w:cs="Times New Roman"/>
          <w:color w:val="000000"/>
          <w:sz w:val="24"/>
          <w:szCs w:val="24"/>
        </w:rPr>
        <w:t xml:space="preserve">Hai đỉnh của một khối bát diện đều được gọi là </w:t>
      </w:r>
      <w:r w:rsidRPr="000A07C5">
        <w:rPr>
          <w:rFonts w:ascii="Palatino Linotype" w:hAnsi="Palatino Linotype" w:cs="Times New Roman"/>
          <w:b/>
          <w:color w:val="000000"/>
          <w:sz w:val="24"/>
          <w:szCs w:val="24"/>
        </w:rPr>
        <w:t>hai đỉnh đối diện</w:t>
      </w:r>
      <w:r w:rsidRPr="000A07C5">
        <w:rPr>
          <w:rFonts w:ascii="Palatino Linotype" w:hAnsi="Palatino Linotype" w:cs="Times New Roman"/>
          <w:color w:val="000000"/>
          <w:sz w:val="24"/>
          <w:szCs w:val="24"/>
        </w:rPr>
        <w:t xml:space="preserve"> nếu chúng không cùng thuộc một cạnh của khối đó. Đoạn thẳng nối hai đỉnh đối diện gọi là </w:t>
      </w:r>
      <w:r w:rsidRPr="000A07C5">
        <w:rPr>
          <w:rFonts w:ascii="Palatino Linotype" w:hAnsi="Palatino Linotype" w:cs="Times New Roman"/>
          <w:b/>
          <w:color w:val="000000"/>
          <w:sz w:val="24"/>
          <w:szCs w:val="24"/>
        </w:rPr>
        <w:t>đường chéo</w:t>
      </w:r>
      <w:r w:rsidRPr="000A07C5">
        <w:rPr>
          <w:rFonts w:ascii="Palatino Linotype" w:hAnsi="Palatino Linotype" w:cs="Times New Roman"/>
          <w:color w:val="000000"/>
          <w:sz w:val="24"/>
          <w:szCs w:val="24"/>
        </w:rPr>
        <w:t xml:space="preserve"> của khối bát diện đều. Khi đó:</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Ba đường chéo cắt nhau tại trung điểm của mỗi đường</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Ba đường chéo đôi một vuông góc với nhau;</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Ba đường chéo bằng nhau.</w:t>
      </w:r>
    </w:p>
    <w:p w:rsidR="00A7666F" w:rsidRPr="000A07C5" w:rsidRDefault="00A7666F" w:rsidP="000A07C5">
      <w:pPr>
        <w:tabs>
          <w:tab w:val="left" w:pos="2520"/>
          <w:tab w:val="left" w:pos="5040"/>
          <w:tab w:val="left" w:pos="7560"/>
        </w:tabs>
        <w:spacing w:after="0" w:line="276" w:lineRule="auto"/>
        <w:jc w:val="both"/>
        <w:rPr>
          <w:rFonts w:ascii="Palatino Linotype" w:hAnsi="Palatino Linotype" w:cs="Times New Roman"/>
          <w:b/>
          <w:color w:val="0000FF"/>
          <w:sz w:val="24"/>
          <w:szCs w:val="24"/>
        </w:rPr>
      </w:pPr>
    </w:p>
    <w:p w:rsidR="00A7666F" w:rsidRPr="000A07C5" w:rsidRDefault="00024182" w:rsidP="0085728A">
      <w:pPr>
        <w:pStyle w:val="Heading2"/>
        <w:jc w:val="center"/>
        <w:rPr>
          <w:rFonts w:ascii="Palatino Linotype" w:hAnsi="Palatino Linotype"/>
          <w:b/>
          <w:color w:val="0000FF"/>
          <w:sz w:val="24"/>
          <w:szCs w:val="24"/>
        </w:rPr>
      </w:pPr>
      <w:bookmarkStart w:id="13" w:name="_Toc524253055"/>
      <w:r w:rsidRPr="000A07C5">
        <w:rPr>
          <w:rFonts w:ascii="Palatino Linotype" w:hAnsi="Palatino Linotype"/>
          <w:b/>
          <w:color w:val="0000FF"/>
          <w:sz w:val="24"/>
          <w:szCs w:val="24"/>
        </w:rPr>
        <w:t xml:space="preserve">6. </w:t>
      </w:r>
      <w:hyperlink r:id="rId112" w:history="1">
        <w:r w:rsidR="00A7666F" w:rsidRPr="009E13AC">
          <w:rPr>
            <w:rStyle w:val="Hyperlink"/>
            <w:rFonts w:ascii="Palatino Linotype" w:hAnsi="Palatino Linotype"/>
            <w:b/>
            <w:sz w:val="24"/>
            <w:szCs w:val="24"/>
            <w:u w:val="none"/>
          </w:rPr>
          <w:t>THỂ TÍCH KHỐI ĐA DIỆN</w:t>
        </w:r>
        <w:bookmarkEnd w:id="13"/>
      </w:hyperlink>
    </w:p>
    <w:p w:rsidR="00024182" w:rsidRPr="0085728A" w:rsidRDefault="00024182" w:rsidP="00537C03">
      <w:pPr>
        <w:pStyle w:val="Heading3"/>
        <w:rPr>
          <w:rFonts w:ascii="Palatino Linotype" w:hAnsi="Palatino Linotype"/>
          <w:color w:val="0000FF"/>
          <w:sz w:val="24"/>
          <w:szCs w:val="24"/>
          <w:lang w:val="vi-VN"/>
        </w:rPr>
      </w:pPr>
      <w:bookmarkStart w:id="14" w:name="_Toc524253056"/>
      <w:r w:rsidRPr="0085728A">
        <w:rPr>
          <w:rFonts w:ascii="Palatino Linotype" w:hAnsi="Palatino Linotype"/>
          <w:color w:val="0000FF"/>
          <w:sz w:val="24"/>
          <w:szCs w:val="24"/>
          <w:lang w:val="vi-VN"/>
        </w:rPr>
        <w:t>6.1. Thể tích khối chóp</w:t>
      </w:r>
      <w:bookmarkEnd w:id="14"/>
    </w:p>
    <w:tbl>
      <w:tblPr>
        <w:tblW w:w="89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gridCol w:w="3544"/>
      </w:tblGrid>
      <w:tr w:rsidR="00053658" w:rsidRPr="000A07C5" w:rsidTr="0096149B">
        <w:tc>
          <w:tcPr>
            <w:tcW w:w="538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54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053658" w:rsidRPr="000A07C5" w:rsidTr="0096149B">
        <w:tc>
          <w:tcPr>
            <w:tcW w:w="5387" w:type="dxa"/>
            <w:tcBorders>
              <w:top w:val="single" w:sz="4" w:space="0" w:color="auto"/>
              <w:left w:val="single" w:sz="4" w:space="0" w:color="auto"/>
              <w:bottom w:val="single" w:sz="4" w:space="0" w:color="auto"/>
              <w:right w:val="single" w:sz="4" w:space="0" w:color="auto"/>
            </w:tcBorders>
            <w:hideMark/>
          </w:tcPr>
          <w:p w:rsidR="00053658" w:rsidRPr="000A07C5" w:rsidRDefault="00053658" w:rsidP="000A07C5">
            <w:pPr>
              <w:tabs>
                <w:tab w:val="left" w:pos="2520"/>
                <w:tab w:val="left" w:pos="7560"/>
              </w:tabs>
              <w:spacing w:after="0" w:line="276" w:lineRule="auto"/>
              <w:jc w:val="center"/>
              <w:rPr>
                <w:rFonts w:ascii="Palatino Linotype" w:hAnsi="Palatino Linotype" w:cs="Times New Roman"/>
                <w:b/>
                <w:color w:val="0000FF"/>
                <w:sz w:val="24"/>
                <w:szCs w:val="24"/>
              </w:rPr>
            </w:pPr>
            <w:r w:rsidRPr="000A07C5">
              <w:rPr>
                <w:rFonts w:ascii="Palatino Linotype" w:hAnsi="Palatino Linotype" w:cs="Times New Roman"/>
                <w:sz w:val="24"/>
                <w:szCs w:val="24"/>
              </w:rPr>
              <w:t xml:space="preserve">   </w:t>
            </w:r>
            <w:r w:rsidRPr="000A07C5">
              <w:rPr>
                <w:rFonts w:ascii="Palatino Linotype" w:eastAsia="Arial" w:hAnsi="Palatino Linotype" w:cs="Times New Roman"/>
                <w:noProof/>
                <w:position w:val="-30"/>
                <w:sz w:val="24"/>
                <w:szCs w:val="24"/>
                <w:lang w:val="en-US"/>
              </w:rPr>
              <w:drawing>
                <wp:inline distT="0" distB="0" distL="0" distR="0" wp14:anchorId="31CCF373" wp14:editId="1EA44398">
                  <wp:extent cx="875665" cy="490855"/>
                  <wp:effectExtent l="0" t="0" r="635" b="444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875665" cy="490855"/>
                          </a:xfrm>
                          <a:prstGeom prst="rect">
                            <a:avLst/>
                          </a:prstGeom>
                          <a:noFill/>
                          <a:ln>
                            <a:noFill/>
                          </a:ln>
                        </pic:spPr>
                      </pic:pic>
                    </a:graphicData>
                  </a:graphic>
                </wp:inline>
              </w:drawing>
            </w:r>
          </w:p>
          <w:p w:rsidR="00053658" w:rsidRPr="000A07C5" w:rsidRDefault="00053658"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eastAsia="Arial" w:hAnsi="Palatino Linotype"/>
                <w:noProof/>
                <w:position w:val="-16"/>
                <w:sz w:val="24"/>
                <w:szCs w:val="24"/>
              </w:rPr>
              <w:drawing>
                <wp:inline distT="0" distB="0" distL="0" distR="0" wp14:anchorId="1EC1D644" wp14:editId="0D45C373">
                  <wp:extent cx="266700" cy="2667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0A07C5">
              <w:rPr>
                <w:rFonts w:ascii="Palatino Linotype" w:hAnsi="Palatino Linotype"/>
                <w:sz w:val="24"/>
                <w:szCs w:val="24"/>
              </w:rPr>
              <w:t xml:space="preserve">: Diện tích mặt đáy. </w:t>
            </w:r>
          </w:p>
          <w:p w:rsidR="00053658" w:rsidRPr="000A07C5" w:rsidRDefault="00053658"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eastAsia="Arial" w:hAnsi="Palatino Linotype"/>
                <w:noProof/>
                <w:position w:val="-4"/>
                <w:sz w:val="24"/>
                <w:szCs w:val="24"/>
              </w:rPr>
              <w:drawing>
                <wp:inline distT="0" distB="0" distL="0" distR="0" wp14:anchorId="4867D6F6" wp14:editId="52AE8072">
                  <wp:extent cx="133350" cy="1714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0A07C5">
              <w:rPr>
                <w:rFonts w:ascii="Palatino Linotype" w:hAnsi="Palatino Linotype"/>
                <w:sz w:val="24"/>
                <w:szCs w:val="24"/>
              </w:rPr>
              <w:t>: Độ dài chiều cao  khối chóp.</w:t>
            </w:r>
          </w:p>
          <w:p w:rsidR="00053658" w:rsidRPr="000A07C5" w:rsidRDefault="00053658" w:rsidP="000A07C5">
            <w:pPr>
              <w:spacing w:after="0" w:line="276" w:lineRule="auto"/>
              <w:ind w:left="720"/>
              <w:jc w:val="center"/>
              <w:rPr>
                <w:rFonts w:ascii="Palatino Linotype" w:hAnsi="Palatino Linotype" w:cs="Times New Roman"/>
                <w:sz w:val="24"/>
                <w:szCs w:val="24"/>
              </w:rPr>
            </w:pPr>
            <w:r w:rsidRPr="000A07C5">
              <w:rPr>
                <w:rFonts w:ascii="Palatino Linotype" w:eastAsia="Arial" w:hAnsi="Palatino Linotype" w:cs="Times New Roman"/>
                <w:noProof/>
                <w:position w:val="-30"/>
                <w:sz w:val="24"/>
                <w:szCs w:val="24"/>
                <w:lang w:val="en-US"/>
              </w:rPr>
              <w:drawing>
                <wp:inline distT="0" distB="0" distL="0" distR="0" wp14:anchorId="0B827088" wp14:editId="2623C017">
                  <wp:extent cx="1809750" cy="4953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809750" cy="495300"/>
                          </a:xfrm>
                          <a:prstGeom prst="rect">
                            <a:avLst/>
                          </a:prstGeom>
                          <a:noFill/>
                          <a:ln>
                            <a:noFill/>
                          </a:ln>
                        </pic:spPr>
                      </pic:pic>
                    </a:graphicData>
                  </a:graphic>
                </wp:inline>
              </w:drawing>
            </w:r>
          </w:p>
        </w:tc>
        <w:tc>
          <w:tcPr>
            <w:tcW w:w="3544" w:type="dxa"/>
            <w:tcBorders>
              <w:top w:val="single" w:sz="4" w:space="0" w:color="auto"/>
              <w:left w:val="single" w:sz="4" w:space="0" w:color="auto"/>
              <w:bottom w:val="single" w:sz="4" w:space="0" w:color="auto"/>
              <w:right w:val="single" w:sz="4" w:space="0" w:color="auto"/>
            </w:tcBorders>
            <w:hideMark/>
          </w:tcPr>
          <w:p w:rsidR="00053658" w:rsidRPr="000A07C5" w:rsidRDefault="00053658" w:rsidP="000A07C5">
            <w:pPr>
              <w:spacing w:after="0" w:line="276" w:lineRule="auto"/>
              <w:ind w:firstLine="120"/>
              <w:jc w:val="both"/>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448CEC0D" wp14:editId="6D488350">
                  <wp:extent cx="2030730" cy="1520792"/>
                  <wp:effectExtent l="0" t="0" r="0" b="0"/>
                  <wp:docPr id="450" name="Picture 450"/>
                  <wp:cNvGraphicFramePr/>
                  <a:graphic xmlns:a="http://schemas.openxmlformats.org/drawingml/2006/main">
                    <a:graphicData uri="http://schemas.openxmlformats.org/drawingml/2006/picture">
                      <pic:pic xmlns:pic="http://schemas.openxmlformats.org/drawingml/2006/picture">
                        <pic:nvPicPr>
                          <pic:cNvPr id="450" name="Picture 450"/>
                          <pic:cNvPicPr/>
                        </pic:nvPicPr>
                        <pic:blipFill>
                          <a:blip r:embed="rId117"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2043185" cy="1530120"/>
                          </a:xfrm>
                          <a:prstGeom prst="rect">
                            <a:avLst/>
                          </a:prstGeom>
                          <a:noFill/>
                          <a:ln>
                            <a:noFill/>
                          </a:ln>
                        </pic:spPr>
                      </pic:pic>
                    </a:graphicData>
                  </a:graphic>
                </wp:inline>
              </w:drawing>
            </w:r>
          </w:p>
        </w:tc>
      </w:tr>
    </w:tbl>
    <w:p w:rsidR="00024182" w:rsidRPr="0085728A" w:rsidRDefault="00024182" w:rsidP="00537C03">
      <w:pPr>
        <w:pStyle w:val="Heading3"/>
        <w:rPr>
          <w:rFonts w:ascii="Palatino Linotype" w:hAnsi="Palatino Linotype"/>
          <w:color w:val="0000FF"/>
          <w:sz w:val="24"/>
          <w:szCs w:val="24"/>
        </w:rPr>
      </w:pPr>
      <w:bookmarkStart w:id="15" w:name="_Toc524253057"/>
      <w:r w:rsidRPr="0085728A">
        <w:rPr>
          <w:rFonts w:ascii="Palatino Linotype" w:hAnsi="Palatino Linotype"/>
          <w:color w:val="0000FF"/>
          <w:sz w:val="24"/>
          <w:szCs w:val="24"/>
        </w:rPr>
        <w:t>6.2. Thể tích khối lăng trụ</w:t>
      </w:r>
      <w:bookmarkEnd w:id="15"/>
    </w:p>
    <w:tbl>
      <w:tblPr>
        <w:tblW w:w="97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09"/>
        <w:gridCol w:w="3544"/>
      </w:tblGrid>
      <w:tr w:rsidR="0096149B" w:rsidRPr="000A07C5" w:rsidTr="00B24D49">
        <w:tc>
          <w:tcPr>
            <w:tcW w:w="62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54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96149B" w:rsidRPr="000A07C5" w:rsidTr="00B24D49">
        <w:tc>
          <w:tcPr>
            <w:tcW w:w="6209"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jc w:val="center"/>
              <w:rPr>
                <w:rFonts w:ascii="Palatino Linotype" w:hAnsi="Palatino Linotype" w:cs="Times New Roman"/>
                <w:sz w:val="24"/>
                <w:szCs w:val="24"/>
              </w:rPr>
            </w:pPr>
            <w:r w:rsidRPr="000A07C5">
              <w:rPr>
                <w:rFonts w:ascii="Palatino Linotype" w:eastAsia="Arial" w:hAnsi="Palatino Linotype" w:cs="Times New Roman"/>
                <w:noProof/>
                <w:position w:val="-22"/>
                <w:sz w:val="24"/>
                <w:szCs w:val="24"/>
                <w:lang w:val="en-US"/>
              </w:rPr>
              <w:lastRenderedPageBreak/>
              <w:drawing>
                <wp:inline distT="0" distB="0" distL="0" distR="0" wp14:anchorId="2632472D" wp14:editId="71E14FC7">
                  <wp:extent cx="750570" cy="346710"/>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750570" cy="346710"/>
                          </a:xfrm>
                          <a:prstGeom prst="rect">
                            <a:avLst/>
                          </a:prstGeom>
                          <a:noFill/>
                          <a:ln>
                            <a:noFill/>
                          </a:ln>
                        </pic:spPr>
                      </pic:pic>
                    </a:graphicData>
                  </a:graphic>
                </wp:inline>
              </w:drawing>
            </w:r>
          </w:p>
          <w:p w:rsidR="0096149B" w:rsidRPr="000A07C5" w:rsidRDefault="0096149B"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eastAsia="Arial" w:hAnsi="Palatino Linotype"/>
                <w:noProof/>
                <w:position w:val="-16"/>
                <w:sz w:val="24"/>
                <w:szCs w:val="24"/>
              </w:rPr>
              <w:drawing>
                <wp:inline distT="0" distB="0" distL="0" distR="0" wp14:anchorId="6BBE7B9A" wp14:editId="0598BBF5">
                  <wp:extent cx="269240" cy="269240"/>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69240" cy="269240"/>
                          </a:xfrm>
                          <a:prstGeom prst="rect">
                            <a:avLst/>
                          </a:prstGeom>
                          <a:noFill/>
                          <a:ln>
                            <a:noFill/>
                          </a:ln>
                        </pic:spPr>
                      </pic:pic>
                    </a:graphicData>
                  </a:graphic>
                </wp:inline>
              </w:drawing>
            </w:r>
            <w:r w:rsidRPr="000A07C5">
              <w:rPr>
                <w:rFonts w:ascii="Palatino Linotype" w:hAnsi="Palatino Linotype"/>
                <w:sz w:val="24"/>
                <w:szCs w:val="24"/>
              </w:rPr>
              <w:t>: Diện tích mặt đáy.</w:t>
            </w:r>
          </w:p>
          <w:p w:rsidR="0096149B" w:rsidRPr="000A07C5" w:rsidRDefault="0096149B"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eastAsia="Arial" w:hAnsi="Palatino Linotype"/>
                <w:noProof/>
                <w:position w:val="-4"/>
                <w:sz w:val="24"/>
                <w:szCs w:val="24"/>
              </w:rPr>
              <w:drawing>
                <wp:inline distT="0" distB="0" distL="0" distR="0" wp14:anchorId="4F6F66F7" wp14:editId="7FCDFE13">
                  <wp:extent cx="125095" cy="163830"/>
                  <wp:effectExtent l="0" t="0" r="8255" b="7620"/>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hAnsi="Palatino Linotype"/>
                <w:sz w:val="24"/>
                <w:szCs w:val="24"/>
              </w:rPr>
              <w:t>: Chiều cao của khối chóp.</w:t>
            </w:r>
          </w:p>
          <w:p w:rsidR="0096149B" w:rsidRPr="000A07C5" w:rsidRDefault="0096149B"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b/>
                <w:sz w:val="24"/>
                <w:szCs w:val="24"/>
              </w:rPr>
              <w:t>Lưu ý:</w:t>
            </w:r>
            <w:r w:rsidRPr="000A07C5">
              <w:rPr>
                <w:rFonts w:ascii="Palatino Linotype" w:hAnsi="Palatino Linotype" w:cs="Times New Roman"/>
                <w:sz w:val="24"/>
                <w:szCs w:val="24"/>
              </w:rPr>
              <w:t xml:space="preserve"> </w:t>
            </w:r>
          </w:p>
          <w:p w:rsidR="0096149B" w:rsidRPr="000A07C5" w:rsidRDefault="0096149B"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Lăng trụ đứng có chiều cao chính là cạnh bên.</w:t>
            </w:r>
          </w:p>
        </w:tc>
        <w:tc>
          <w:tcPr>
            <w:tcW w:w="3544"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1C9911C5" wp14:editId="374B7794">
                  <wp:extent cx="1039216" cy="1222409"/>
                  <wp:effectExtent l="0" t="0" r="8890" b="0"/>
                  <wp:docPr id="35" name="Picture 35"/>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21"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039216" cy="1222409"/>
                          </a:xfrm>
                          <a:prstGeom prst="rect">
                            <a:avLst/>
                          </a:prstGeom>
                          <a:noFill/>
                          <a:ln>
                            <a:noFill/>
                          </a:ln>
                        </pic:spPr>
                      </pic:pic>
                    </a:graphicData>
                  </a:graphic>
                </wp:inline>
              </w:drawing>
            </w:r>
            <w:r w:rsidRPr="000A07C5">
              <w:rPr>
                <w:rFonts w:ascii="Palatino Linotype" w:hAnsi="Palatino Linotype" w:cs="Times New Roman"/>
                <w:noProof/>
                <w:sz w:val="24"/>
                <w:szCs w:val="24"/>
                <w:lang w:val="en-US"/>
              </w:rPr>
              <w:drawing>
                <wp:inline distT="0" distB="0" distL="0" distR="0" wp14:anchorId="65372767" wp14:editId="0FEF94EE">
                  <wp:extent cx="1038860" cy="1231900"/>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22"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048206" cy="1242983"/>
                          </a:xfrm>
                          <a:prstGeom prst="rect">
                            <a:avLst/>
                          </a:prstGeom>
                          <a:noFill/>
                          <a:ln>
                            <a:noFill/>
                          </a:ln>
                        </pic:spPr>
                      </pic:pic>
                    </a:graphicData>
                  </a:graphic>
                </wp:inline>
              </w:drawing>
            </w:r>
          </w:p>
        </w:tc>
      </w:tr>
    </w:tbl>
    <w:p w:rsidR="0096149B" w:rsidRPr="0085728A" w:rsidRDefault="0096149B" w:rsidP="00537C03">
      <w:pPr>
        <w:pStyle w:val="Heading3"/>
        <w:rPr>
          <w:rFonts w:ascii="Palatino Linotype" w:hAnsi="Palatino Linotype"/>
          <w:color w:val="0000FF"/>
          <w:sz w:val="24"/>
          <w:szCs w:val="24"/>
          <w:lang w:val="vi-VN"/>
        </w:rPr>
      </w:pPr>
      <w:r w:rsidRPr="0085728A">
        <w:rPr>
          <w:rFonts w:ascii="Palatino Linotype" w:hAnsi="Palatino Linotype"/>
          <w:color w:val="0000FF"/>
          <w:sz w:val="24"/>
          <w:szCs w:val="24"/>
          <w:lang w:val="vi-VN"/>
        </w:rPr>
        <w:t xml:space="preserve"> </w:t>
      </w:r>
      <w:bookmarkStart w:id="16" w:name="_Toc524253058"/>
      <w:r w:rsidRPr="0085728A">
        <w:rPr>
          <w:rFonts w:ascii="Palatino Linotype" w:hAnsi="Palatino Linotype"/>
          <w:color w:val="0000FF"/>
          <w:sz w:val="24"/>
          <w:szCs w:val="24"/>
          <w:lang w:val="vi-VN"/>
        </w:rPr>
        <w:t>6.3. Thể tích khối hộp chữ nhật</w:t>
      </w:r>
      <w:bookmarkEnd w:id="16"/>
    </w:p>
    <w:tbl>
      <w:tblPr>
        <w:tblW w:w="97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09"/>
        <w:gridCol w:w="3544"/>
      </w:tblGrid>
      <w:tr w:rsidR="0096149B" w:rsidRPr="000A07C5" w:rsidTr="00B24D49">
        <w:tc>
          <w:tcPr>
            <w:tcW w:w="62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54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96149B" w:rsidRPr="000A07C5" w:rsidTr="00B24D49">
        <w:tc>
          <w:tcPr>
            <w:tcW w:w="6209"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ind w:firstLine="318"/>
              <w:jc w:val="center"/>
              <w:rPr>
                <w:rFonts w:ascii="Palatino Linotype" w:hAnsi="Palatino Linotype" w:cs="Times New Roman"/>
                <w:sz w:val="24"/>
                <w:szCs w:val="24"/>
              </w:rPr>
            </w:pPr>
            <w:r w:rsidRPr="000A07C5">
              <w:rPr>
                <w:rFonts w:ascii="Palatino Linotype" w:eastAsia="Arial" w:hAnsi="Palatino Linotype" w:cs="Times New Roman"/>
                <w:noProof/>
                <w:position w:val="-10"/>
                <w:sz w:val="24"/>
                <w:szCs w:val="24"/>
                <w:lang w:val="en-US"/>
              </w:rPr>
              <w:drawing>
                <wp:inline distT="0" distB="0" distL="0" distR="0" wp14:anchorId="33EDEBEF" wp14:editId="4980F522">
                  <wp:extent cx="664210" cy="269240"/>
                  <wp:effectExtent l="0" t="0" r="2540" b="0"/>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664210" cy="269240"/>
                          </a:xfrm>
                          <a:prstGeom prst="rect">
                            <a:avLst/>
                          </a:prstGeom>
                          <a:noFill/>
                          <a:ln>
                            <a:noFill/>
                          </a:ln>
                        </pic:spPr>
                      </pic:pic>
                    </a:graphicData>
                  </a:graphic>
                </wp:inline>
              </w:drawing>
            </w:r>
          </w:p>
        </w:tc>
        <w:tc>
          <w:tcPr>
            <w:tcW w:w="3544"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7348F3DD" wp14:editId="50C04F4F">
                  <wp:extent cx="1865427" cy="1055077"/>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24"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883193" cy="1065125"/>
                          </a:xfrm>
                          <a:prstGeom prst="rect">
                            <a:avLst/>
                          </a:prstGeom>
                          <a:noFill/>
                          <a:ln>
                            <a:noFill/>
                          </a:ln>
                        </pic:spPr>
                      </pic:pic>
                    </a:graphicData>
                  </a:graphic>
                </wp:inline>
              </w:drawing>
            </w:r>
          </w:p>
        </w:tc>
      </w:tr>
    </w:tbl>
    <w:p w:rsidR="0096149B" w:rsidRPr="0085728A" w:rsidRDefault="0096149B" w:rsidP="00537C03">
      <w:pPr>
        <w:pStyle w:val="Heading3"/>
        <w:rPr>
          <w:rFonts w:ascii="Palatino Linotype" w:hAnsi="Palatino Linotype"/>
          <w:color w:val="0000FF"/>
          <w:sz w:val="24"/>
          <w:szCs w:val="24"/>
        </w:rPr>
      </w:pPr>
      <w:bookmarkStart w:id="17" w:name="_Toc524253059"/>
      <w:r w:rsidRPr="0085728A">
        <w:rPr>
          <w:rFonts w:ascii="Palatino Linotype" w:hAnsi="Palatino Linotype"/>
          <w:color w:val="0000FF"/>
          <w:sz w:val="24"/>
          <w:szCs w:val="24"/>
        </w:rPr>
        <w:t>6.4. Thể tích khối lập phương</w:t>
      </w:r>
      <w:bookmarkEnd w:id="17"/>
    </w:p>
    <w:tbl>
      <w:tblPr>
        <w:tblW w:w="97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09"/>
        <w:gridCol w:w="3544"/>
      </w:tblGrid>
      <w:tr w:rsidR="0096149B" w:rsidRPr="000A07C5" w:rsidTr="00B24D49">
        <w:tc>
          <w:tcPr>
            <w:tcW w:w="62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54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96149B" w:rsidRPr="000A07C5" w:rsidTr="00B24D49">
        <w:tc>
          <w:tcPr>
            <w:tcW w:w="6209"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ind w:firstLine="318"/>
              <w:jc w:val="center"/>
              <w:rPr>
                <w:rFonts w:ascii="Palatino Linotype" w:hAnsi="Palatino Linotype" w:cs="Times New Roman"/>
                <w:sz w:val="24"/>
                <w:szCs w:val="24"/>
              </w:rPr>
            </w:pPr>
            <w:r w:rsidRPr="000A07C5">
              <w:rPr>
                <w:rFonts w:ascii="Palatino Linotype" w:eastAsia="Arial" w:hAnsi="Palatino Linotype" w:cs="Times New Roman"/>
                <w:b/>
                <w:noProof/>
                <w:position w:val="-10"/>
                <w:sz w:val="24"/>
                <w:szCs w:val="24"/>
                <w:lang w:val="en-US"/>
              </w:rPr>
              <w:drawing>
                <wp:inline distT="0" distB="0" distL="0" distR="0" wp14:anchorId="0ED1F769" wp14:editId="280D3D81">
                  <wp:extent cx="548640" cy="279400"/>
                  <wp:effectExtent l="0" t="0" r="3810" b="635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48640" cy="279400"/>
                          </a:xfrm>
                          <a:prstGeom prst="rect">
                            <a:avLst/>
                          </a:prstGeom>
                          <a:noFill/>
                          <a:ln>
                            <a:noFill/>
                          </a:ln>
                        </pic:spPr>
                      </pic:pic>
                    </a:graphicData>
                  </a:graphic>
                </wp:inline>
              </w:drawing>
            </w:r>
          </w:p>
        </w:tc>
        <w:tc>
          <w:tcPr>
            <w:tcW w:w="3544"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1EFD46D9" wp14:editId="7593A328">
                  <wp:extent cx="1232033" cy="943275"/>
                  <wp:effectExtent l="0" t="0" r="0" b="0"/>
                  <wp:docPr id="33" name="Picture 3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26"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238329" cy="948096"/>
                          </a:xfrm>
                          <a:prstGeom prst="rect">
                            <a:avLst/>
                          </a:prstGeom>
                          <a:noFill/>
                          <a:ln>
                            <a:noFill/>
                          </a:ln>
                        </pic:spPr>
                      </pic:pic>
                    </a:graphicData>
                  </a:graphic>
                </wp:inline>
              </w:drawing>
            </w:r>
          </w:p>
        </w:tc>
      </w:tr>
    </w:tbl>
    <w:p w:rsidR="0096149B" w:rsidRPr="0085728A" w:rsidRDefault="00745469" w:rsidP="00537C03">
      <w:pPr>
        <w:pStyle w:val="Heading3"/>
        <w:rPr>
          <w:rFonts w:ascii="Palatino Linotype" w:hAnsi="Palatino Linotype"/>
          <w:color w:val="0000FF"/>
          <w:sz w:val="24"/>
          <w:szCs w:val="24"/>
        </w:rPr>
      </w:pPr>
      <w:bookmarkStart w:id="18" w:name="_Toc524253060"/>
      <w:r w:rsidRPr="0085728A">
        <w:rPr>
          <w:rFonts w:ascii="Palatino Linotype" w:hAnsi="Palatino Linotype"/>
          <w:color w:val="0000FF"/>
          <w:sz w:val="24"/>
          <w:szCs w:val="24"/>
        </w:rPr>
        <w:t>6.5. Tỉ số thể tích</w:t>
      </w:r>
      <w:bookmarkEnd w:id="18"/>
    </w:p>
    <w:tbl>
      <w:tblPr>
        <w:tblW w:w="97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09"/>
        <w:gridCol w:w="3544"/>
      </w:tblGrid>
      <w:tr w:rsidR="0096149B" w:rsidRPr="000A07C5" w:rsidTr="00B24D49">
        <w:tc>
          <w:tcPr>
            <w:tcW w:w="62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54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96149B" w:rsidRPr="000A07C5" w:rsidTr="00B24D49">
        <w:tc>
          <w:tcPr>
            <w:tcW w:w="6209"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ind w:left="720"/>
              <w:jc w:val="center"/>
              <w:rPr>
                <w:rFonts w:ascii="Palatino Linotype" w:hAnsi="Palatino Linotype" w:cs="Times New Roman"/>
                <w:sz w:val="24"/>
                <w:szCs w:val="24"/>
              </w:rPr>
            </w:pPr>
            <w:r w:rsidRPr="000A07C5">
              <w:rPr>
                <w:rFonts w:ascii="Palatino Linotype" w:eastAsia="Arial" w:hAnsi="Palatino Linotype" w:cs="Times New Roman"/>
                <w:b/>
                <w:noProof/>
                <w:position w:val="-38"/>
                <w:sz w:val="24"/>
                <w:szCs w:val="24"/>
                <w:lang w:val="en-US"/>
              </w:rPr>
              <w:drawing>
                <wp:inline distT="0" distB="0" distL="0" distR="0" wp14:anchorId="13A77A7B" wp14:editId="1B12888B">
                  <wp:extent cx="1645920" cy="548640"/>
                  <wp:effectExtent l="0" t="0" r="0" b="381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645920" cy="548640"/>
                          </a:xfrm>
                          <a:prstGeom prst="rect">
                            <a:avLst/>
                          </a:prstGeom>
                          <a:noFill/>
                          <a:ln>
                            <a:noFill/>
                          </a:ln>
                        </pic:spPr>
                      </pic:pic>
                    </a:graphicData>
                  </a:graphic>
                </wp:inline>
              </w:drawing>
            </w:r>
          </w:p>
          <w:p w:rsidR="0096149B" w:rsidRPr="000A07C5" w:rsidRDefault="0096149B" w:rsidP="000A07C5">
            <w:pPr>
              <w:spacing w:after="0" w:line="276" w:lineRule="auto"/>
              <w:ind w:firstLine="318"/>
              <w:jc w:val="both"/>
              <w:rPr>
                <w:rFonts w:ascii="Palatino Linotype" w:hAnsi="Palatino Linotype" w:cs="Times New Roman"/>
                <w:b/>
                <w:sz w:val="24"/>
                <w:szCs w:val="24"/>
              </w:rPr>
            </w:pPr>
            <w:r w:rsidRPr="000A07C5">
              <w:rPr>
                <w:rFonts w:ascii="Palatino Linotype" w:hAnsi="Palatino Linotype" w:cs="Times New Roman"/>
                <w:b/>
                <w:sz w:val="24"/>
                <w:szCs w:val="24"/>
              </w:rPr>
              <w:t xml:space="preserve">Thể tích hình chóp cụt  </w:t>
            </w:r>
            <w:r w:rsidRPr="000A07C5">
              <w:rPr>
                <w:rFonts w:ascii="Palatino Linotype" w:eastAsia="Arial" w:hAnsi="Palatino Linotype" w:cs="Times New Roman"/>
                <w:b/>
                <w:noProof/>
                <w:position w:val="-4"/>
                <w:sz w:val="24"/>
                <w:szCs w:val="24"/>
                <w:lang w:val="en-US"/>
              </w:rPr>
              <w:drawing>
                <wp:inline distT="0" distB="0" distL="0" distR="0" wp14:anchorId="310CF764" wp14:editId="597B8853">
                  <wp:extent cx="876300" cy="161925"/>
                  <wp:effectExtent l="0" t="0" r="0"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876300" cy="161925"/>
                          </a:xfrm>
                          <a:prstGeom prst="rect">
                            <a:avLst/>
                          </a:prstGeom>
                          <a:noFill/>
                          <a:ln>
                            <a:noFill/>
                          </a:ln>
                        </pic:spPr>
                      </pic:pic>
                    </a:graphicData>
                  </a:graphic>
                </wp:inline>
              </w:drawing>
            </w:r>
          </w:p>
          <w:p w:rsidR="0096149B" w:rsidRPr="000A07C5" w:rsidRDefault="0096149B" w:rsidP="000A07C5">
            <w:pPr>
              <w:spacing w:after="0" w:line="276" w:lineRule="auto"/>
              <w:ind w:firstLine="318"/>
              <w:jc w:val="center"/>
              <w:rPr>
                <w:rFonts w:ascii="Palatino Linotype" w:hAnsi="Palatino Linotype" w:cs="Times New Roman"/>
                <w:b/>
                <w:sz w:val="24"/>
                <w:szCs w:val="24"/>
              </w:rPr>
            </w:pPr>
            <w:r w:rsidRPr="000A07C5">
              <w:rPr>
                <w:rFonts w:ascii="Palatino Linotype" w:eastAsia="Arial" w:hAnsi="Palatino Linotype" w:cs="Times New Roman"/>
                <w:noProof/>
                <w:position w:val="-30"/>
                <w:sz w:val="24"/>
                <w:szCs w:val="24"/>
                <w:lang w:val="en-US"/>
              </w:rPr>
              <w:drawing>
                <wp:inline distT="0" distB="0" distL="0" distR="0" wp14:anchorId="7329BF8D" wp14:editId="23A6778A">
                  <wp:extent cx="1600200" cy="4953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600200" cy="495300"/>
                          </a:xfrm>
                          <a:prstGeom prst="rect">
                            <a:avLst/>
                          </a:prstGeom>
                          <a:noFill/>
                          <a:ln>
                            <a:noFill/>
                          </a:ln>
                        </pic:spPr>
                      </pic:pic>
                    </a:graphicData>
                  </a:graphic>
                </wp:inline>
              </w:drawing>
            </w:r>
          </w:p>
          <w:p w:rsidR="0096149B" w:rsidRPr="000A07C5" w:rsidRDefault="0096149B" w:rsidP="000A07C5">
            <w:pPr>
              <w:spacing w:after="0" w:line="276" w:lineRule="auto"/>
              <w:ind w:firstLine="318"/>
              <w:jc w:val="both"/>
              <w:rPr>
                <w:rFonts w:ascii="Palatino Linotype" w:hAnsi="Palatino Linotype" w:cs="Times New Roman"/>
                <w:b/>
                <w:sz w:val="24"/>
                <w:szCs w:val="24"/>
              </w:rPr>
            </w:pPr>
            <w:r w:rsidRPr="000A07C5">
              <w:rPr>
                <w:rFonts w:ascii="Palatino Linotype" w:hAnsi="Palatino Linotype" w:cs="Times New Roman"/>
                <w:sz w:val="24"/>
                <w:szCs w:val="24"/>
              </w:rPr>
              <w:t xml:space="preserve">Với </w:t>
            </w:r>
            <w:r w:rsidRPr="000A07C5">
              <w:rPr>
                <w:rFonts w:ascii="Palatino Linotype" w:eastAsia="Arial" w:hAnsi="Palatino Linotype" w:cs="Times New Roman"/>
                <w:noProof/>
                <w:position w:val="-10"/>
                <w:sz w:val="24"/>
                <w:szCs w:val="24"/>
                <w:lang w:val="en-US"/>
              </w:rPr>
              <w:drawing>
                <wp:inline distT="0" distB="0" distL="0" distR="0" wp14:anchorId="4444B197" wp14:editId="1A5DBA23">
                  <wp:extent cx="495300" cy="200025"/>
                  <wp:effectExtent l="0" t="0" r="0"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0A07C5">
              <w:rPr>
                <w:rFonts w:ascii="Palatino Linotype" w:hAnsi="Palatino Linotype" w:cs="Times New Roman"/>
                <w:sz w:val="24"/>
                <w:szCs w:val="24"/>
              </w:rPr>
              <w:t>là diện tích hai đáy và chiều cao.</w:t>
            </w:r>
          </w:p>
        </w:tc>
        <w:tc>
          <w:tcPr>
            <w:tcW w:w="3544"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mc:AlternateContent>
                <mc:Choice Requires="wpg">
                  <w:drawing>
                    <wp:anchor distT="0" distB="0" distL="114300" distR="114300" simplePos="0" relativeHeight="251696128" behindDoc="0" locked="0" layoutInCell="1" allowOverlap="1" wp14:anchorId="18BA80BF" wp14:editId="45E9E36C">
                      <wp:simplePos x="0" y="0"/>
                      <wp:positionH relativeFrom="column">
                        <wp:posOffset>303029</wp:posOffset>
                      </wp:positionH>
                      <wp:positionV relativeFrom="paragraph">
                        <wp:posOffset>158048</wp:posOffset>
                      </wp:positionV>
                      <wp:extent cx="1472665" cy="1193533"/>
                      <wp:effectExtent l="0" t="0" r="0" b="45085"/>
                      <wp:wrapNone/>
                      <wp:docPr id="96" name="Group 96"/>
                      <wp:cNvGraphicFramePr/>
                      <a:graphic xmlns:a="http://schemas.openxmlformats.org/drawingml/2006/main">
                        <a:graphicData uri="http://schemas.microsoft.com/office/word/2010/wordprocessingGroup">
                          <wpg:wgp>
                            <wpg:cNvGrpSpPr/>
                            <wpg:grpSpPr bwMode="auto">
                              <a:xfrm>
                                <a:off x="0" y="0"/>
                                <a:ext cx="1472665" cy="1193533"/>
                                <a:chOff x="0" y="0"/>
                                <a:chExt cx="2983" cy="3182"/>
                              </a:xfrm>
                            </wpg:grpSpPr>
                            <wpg:grpSp>
                              <wpg:cNvPr id="1059" name="Group 1059"/>
                              <wpg:cNvGrpSpPr>
                                <a:grpSpLocks/>
                              </wpg:cNvGrpSpPr>
                              <wpg:grpSpPr bwMode="auto">
                                <a:xfrm>
                                  <a:off x="188" y="358"/>
                                  <a:ext cx="2375" cy="2824"/>
                                  <a:chOff x="188" y="297"/>
                                  <a:chExt cx="2375" cy="2824"/>
                                </a:xfrm>
                              </wpg:grpSpPr>
                              <wps:wsp>
                                <wps:cNvPr id="1067" name="AutoShape 636"/>
                                <wps:cNvCnPr>
                                  <a:cxnSpLocks noChangeShapeType="1"/>
                                </wps:cNvCnPr>
                                <wps:spPr bwMode="auto">
                                  <a:xfrm>
                                    <a:off x="188" y="2307"/>
                                    <a:ext cx="2375" cy="0"/>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8" name="AutoShape 637"/>
                                <wps:cNvCnPr>
                                  <a:cxnSpLocks noChangeShapeType="1"/>
                                </wps:cNvCnPr>
                                <wps:spPr bwMode="auto">
                                  <a:xfrm>
                                    <a:off x="188" y="2307"/>
                                    <a:ext cx="1515" cy="81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 name="AutoShape 638"/>
                                <wps:cNvCnPr>
                                  <a:cxnSpLocks noChangeShapeType="1"/>
                                </wps:cNvCnPr>
                                <wps:spPr bwMode="auto">
                                  <a:xfrm flipV="1">
                                    <a:off x="1703" y="2307"/>
                                    <a:ext cx="860" cy="81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 name="AutoShape 639"/>
                                <wps:cNvCnPr>
                                  <a:cxnSpLocks noChangeShapeType="1"/>
                                </wps:cNvCnPr>
                                <wps:spPr bwMode="auto">
                                  <a:xfrm flipH="1">
                                    <a:off x="188" y="297"/>
                                    <a:ext cx="888" cy="201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1" name="AutoShape 640"/>
                                <wps:cNvCnPr>
                                  <a:cxnSpLocks noChangeShapeType="1"/>
                                </wps:cNvCnPr>
                                <wps:spPr bwMode="auto">
                                  <a:xfrm>
                                    <a:off x="1076" y="297"/>
                                    <a:ext cx="1487" cy="201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 name="AutoShape 641"/>
                                <wps:cNvCnPr>
                                  <a:cxnSpLocks noChangeShapeType="1"/>
                                </wps:cNvCnPr>
                                <wps:spPr bwMode="auto">
                                  <a:xfrm>
                                    <a:off x="1076" y="297"/>
                                    <a:ext cx="627" cy="282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3" name="AutoShape 642"/>
                                <wps:cNvCnPr>
                                  <a:cxnSpLocks noChangeShapeType="1"/>
                                </wps:cNvCnPr>
                                <wps:spPr bwMode="auto">
                                  <a:xfrm>
                                    <a:off x="683" y="1157"/>
                                    <a:ext cx="711" cy="561"/>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4" name="AutoShape 643"/>
                                <wps:cNvCnPr>
                                  <a:cxnSpLocks noChangeShapeType="1"/>
                                </wps:cNvCnPr>
                                <wps:spPr bwMode="auto">
                                  <a:xfrm flipV="1">
                                    <a:off x="1385" y="1157"/>
                                    <a:ext cx="318" cy="561"/>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6" name="AutoShape 644"/>
                                <wps:cNvCnPr>
                                  <a:cxnSpLocks noChangeShapeType="1"/>
                                </wps:cNvCnPr>
                                <wps:spPr bwMode="auto">
                                  <a:xfrm>
                                    <a:off x="683" y="1157"/>
                                    <a:ext cx="1020" cy="0"/>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060" name="Text Box 645"/>
                              <wps:cNvSpPr txBox="1">
                                <a:spLocks noChangeArrowheads="1"/>
                              </wps:cNvSpPr>
                              <wps:spPr bwMode="auto">
                                <a:xfrm>
                                  <a:off x="1020" y="0"/>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C179BC" w:rsidRDefault="00C179BC" w:rsidP="0096149B">
                                    <w:pPr>
                                      <w:ind w:left="-142"/>
                                      <w:rPr>
                                        <w:sz w:val="18"/>
                                        <w:szCs w:val="18"/>
                                      </w:rPr>
                                    </w:pPr>
                                    <w:r>
                                      <w:rPr>
                                        <w:sz w:val="18"/>
                                        <w:szCs w:val="18"/>
                                      </w:rPr>
                                      <w:t>S</w:t>
                                    </w:r>
                                  </w:p>
                                </w:txbxContent>
                              </wps:txbx>
                              <wps:bodyPr rot="0" vert="horz" wrap="square" lIns="91440" tIns="45720" rIns="91440" bIns="45720" anchor="t" anchorCtr="0" upright="1">
                                <a:noAutofit/>
                              </wps:bodyPr>
                            </wps:wsp>
                            <wps:wsp>
                              <wps:cNvPr id="1061" name="Text Box 646"/>
                              <wps:cNvSpPr txBox="1">
                                <a:spLocks noChangeArrowheads="1"/>
                              </wps:cNvSpPr>
                              <wps:spPr bwMode="auto">
                                <a:xfrm>
                                  <a:off x="509" y="755"/>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C179BC" w:rsidRDefault="00C179BC" w:rsidP="0096149B">
                                    <w:pPr>
                                      <w:ind w:left="-142"/>
                                      <w:rPr>
                                        <w:sz w:val="18"/>
                                        <w:szCs w:val="18"/>
                                      </w:rPr>
                                    </w:pPr>
                                    <w:r>
                                      <w:rPr>
                                        <w:sz w:val="18"/>
                                        <w:szCs w:val="18"/>
                                      </w:rPr>
                                      <w:t>A’</w:t>
                                    </w:r>
                                  </w:p>
                                </w:txbxContent>
                              </wps:txbx>
                              <wps:bodyPr rot="0" vert="horz" wrap="square" lIns="91440" tIns="45720" rIns="91440" bIns="45720" anchor="t" anchorCtr="0" upright="1">
                                <a:noAutofit/>
                              </wps:bodyPr>
                            </wps:wsp>
                            <wps:wsp>
                              <wps:cNvPr id="1062" name="Text Box 647"/>
                              <wps:cNvSpPr txBox="1">
                                <a:spLocks noChangeArrowheads="1"/>
                              </wps:cNvSpPr>
                              <wps:spPr bwMode="auto">
                                <a:xfrm>
                                  <a:off x="1760" y="750"/>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C179BC" w:rsidRDefault="00C179BC" w:rsidP="0096149B">
                                    <w:pPr>
                                      <w:ind w:left="-142"/>
                                      <w:rPr>
                                        <w:sz w:val="18"/>
                                        <w:szCs w:val="18"/>
                                      </w:rPr>
                                    </w:pPr>
                                    <w:r>
                                      <w:rPr>
                                        <w:sz w:val="18"/>
                                        <w:szCs w:val="18"/>
                                      </w:rPr>
                                      <w:t>B’</w:t>
                                    </w:r>
                                  </w:p>
                                </w:txbxContent>
                              </wps:txbx>
                              <wps:bodyPr rot="0" vert="horz" wrap="square" lIns="91440" tIns="45720" rIns="91440" bIns="45720" anchor="t" anchorCtr="0" upright="1">
                                <a:noAutofit/>
                              </wps:bodyPr>
                            </wps:wsp>
                            <wps:wsp>
                              <wps:cNvPr id="1063" name="Text Box 648"/>
                              <wps:cNvSpPr txBox="1">
                                <a:spLocks noChangeArrowheads="1"/>
                              </wps:cNvSpPr>
                              <wps:spPr bwMode="auto">
                                <a:xfrm>
                                  <a:off x="1465" y="1254"/>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C179BC" w:rsidRDefault="00C179BC" w:rsidP="0096149B">
                                    <w:pPr>
                                      <w:ind w:left="-142"/>
                                      <w:rPr>
                                        <w:sz w:val="18"/>
                                        <w:szCs w:val="18"/>
                                      </w:rPr>
                                    </w:pPr>
                                    <w:r>
                                      <w:rPr>
                                        <w:sz w:val="18"/>
                                        <w:szCs w:val="18"/>
                                      </w:rPr>
                                      <w:t>C’</w:t>
                                    </w:r>
                                  </w:p>
                                </w:txbxContent>
                              </wps:txbx>
                              <wps:bodyPr rot="0" vert="horz" wrap="square" lIns="91440" tIns="45720" rIns="91440" bIns="45720" anchor="t" anchorCtr="0" upright="1">
                                <a:noAutofit/>
                              </wps:bodyPr>
                            </wps:wsp>
                            <wps:wsp>
                              <wps:cNvPr id="1064" name="Text Box 649"/>
                              <wps:cNvSpPr txBox="1">
                                <a:spLocks noChangeArrowheads="1"/>
                              </wps:cNvSpPr>
                              <wps:spPr bwMode="auto">
                                <a:xfrm>
                                  <a:off x="0" y="1662"/>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C179BC" w:rsidRDefault="00C179BC" w:rsidP="0096149B">
                                    <w:pPr>
                                      <w:ind w:left="-142"/>
                                      <w:rPr>
                                        <w:sz w:val="18"/>
                                        <w:szCs w:val="18"/>
                                      </w:rPr>
                                    </w:pPr>
                                    <w:r>
                                      <w:rPr>
                                        <w:sz w:val="18"/>
                                        <w:szCs w:val="18"/>
                                      </w:rPr>
                                      <w:t>A</w:t>
                                    </w:r>
                                  </w:p>
                                </w:txbxContent>
                              </wps:txbx>
                              <wps:bodyPr rot="0" vert="horz" wrap="square" lIns="91440" tIns="45720" rIns="91440" bIns="45720" anchor="t" anchorCtr="0" upright="1">
                                <a:noAutofit/>
                              </wps:bodyPr>
                            </wps:wsp>
                            <wps:wsp>
                              <wps:cNvPr id="1065" name="Text Box 650"/>
                              <wps:cNvSpPr txBox="1">
                                <a:spLocks noChangeArrowheads="1"/>
                              </wps:cNvSpPr>
                              <wps:spPr bwMode="auto">
                                <a:xfrm>
                                  <a:off x="2568" y="1685"/>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C179BC" w:rsidRDefault="00C179BC" w:rsidP="0096149B">
                                    <w:pPr>
                                      <w:ind w:left="-142"/>
                                      <w:rPr>
                                        <w:sz w:val="18"/>
                                        <w:szCs w:val="18"/>
                                      </w:rPr>
                                    </w:pPr>
                                    <w:r>
                                      <w:rPr>
                                        <w:sz w:val="18"/>
                                        <w:szCs w:val="18"/>
                                      </w:rPr>
                                      <w:t>B</w:t>
                                    </w:r>
                                  </w:p>
                                </w:txbxContent>
                              </wps:txbx>
                              <wps:bodyPr rot="0" vert="horz" wrap="square" lIns="91440" tIns="45720" rIns="91440" bIns="45720" anchor="t" anchorCtr="0" upright="1">
                                <a:noAutofit/>
                              </wps:bodyPr>
                            </wps:wsp>
                            <wps:wsp>
                              <wps:cNvPr id="1066" name="Text Box 651"/>
                              <wps:cNvSpPr txBox="1">
                                <a:spLocks noChangeArrowheads="1"/>
                              </wps:cNvSpPr>
                              <wps:spPr bwMode="auto">
                                <a:xfrm>
                                  <a:off x="1651" y="2447"/>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C179BC" w:rsidRDefault="00C179BC" w:rsidP="0096149B">
                                    <w:pPr>
                                      <w:ind w:left="-142"/>
                                      <w:rPr>
                                        <w:sz w:val="18"/>
                                        <w:szCs w:val="18"/>
                                      </w:rPr>
                                    </w:pPr>
                                    <w:r>
                                      <w:rPr>
                                        <w:sz w:val="18"/>
                                        <w:szCs w:val="18"/>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 o:spid="_x0000_s1026" style="position:absolute;left:0;text-align:left;margin-left:23.85pt;margin-top:12.45pt;width:115.95pt;height:94pt;z-index:251696128" coordsize="2983,3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">
                      <v:group id="Group 1059" o:spid="_x0000_s1027" style="position:absolute;left:188;top:358;width:2375;height:2824" coordorigin="188,297" coordsize="2375,28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Pv48MAAADdAAAADwAAAGRycy9kb3ducmV2LnhtbERPS4vCMBC+L/gfwgje&#10;NK2iuF2jiKh4EMEHLHsbmrEtNpPSxLb++82CsLf5+J6zWHWmFA3VrrCsIB5FIIhTqwvOFNyuu+Ec&#10;hPPIGkvLpOBFDlbL3scCE21bPlNz8ZkIIewSVJB7XyVSujQng25kK+LA3W1t0AdYZ1LX2IZwU8px&#10;FM2kwYJDQ44VbXJKH5enUbBvsV1P4m1zfNw3r5/r9PR9jEmpQb9bf4Hw1Pl/8dt90GF+NP2E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E+/jwwAAAN0AAAAP&#10;AAAAAAAAAAAAAAAAAKoCAABkcnMvZG93bnJldi54bWxQSwUGAAAAAAQABAD6AAAAmgMAAAAA&#10;">
                        <v:shapetype id="_x0000_t32" coordsize="21600,21600" o:spt="32" o:oned="t" path="m,l21600,21600e" filled="f">
                          <v:path arrowok="t" fillok="f" o:connecttype="none"/>
                          <o:lock v:ext="edit" shapetype="t"/>
                        </v:shapetype>
                        <v:shape id="AutoShape 636" o:spid="_x0000_s1028" type="#_x0000_t32" style="position:absolute;left:188;top:2307;width:23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AA1MQAAADdAAAADwAAAGRycy9kb3ducmV2LnhtbERPTWvCQBC9F/wPywi91Y1F0hJdRQWl&#10;9NRGkeQ2ZMckuDsbsluT/vtuodDbPN7nrDajNeJOvW8dK5jPEhDEldMt1wrOp8PTKwgfkDUax6Tg&#10;mzxs1pOHFWbaDfxJ9zzUIoawz1BBE0KXSemrhiz6meuII3d1vcUQYV9L3eMQw62Rz0mSSostx4YG&#10;O9o3VN3yL6vglB/fi3JfLvJDQeZy2+H2w6BSj9NxuwQRaAz/4j/3m47zk/QFfr+JJ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QADUxAAAAN0AAAAPAAAAAAAAAAAA&#10;AAAAAKECAABkcnMvZG93bnJldi54bWxQSwUGAAAAAAQABAD5AAAAkgMAAAAA&#10;" strokeweight=".5pt">
                          <v:stroke dashstyle="longDash"/>
                        </v:shape>
                        <v:shape id="AutoShape 637" o:spid="_x0000_s1029" type="#_x0000_t32" style="position:absolute;left:188;top:2307;width:1515;height:8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SI8YAAADdAAAADwAAAGRycy9kb3ducmV2LnhtbESPT0sDMRDF74LfIUzBm81WpMjatBRF&#10;0YJI/xw8Dptxk3YzWZJ0u3575yB4m+G9ee83i9UYOjVQyj6ygdm0AkXcROu5NXDYv9w+gMoF2WIX&#10;mQz8UIbV8vpqgbWNF97SsCutkhDONRpwpfS11rlxFDBPY08s2ndMAYusqdU24UXCQ6fvqmquA3qW&#10;Boc9PTlqTrtzMPB83Pj1++fm/sufj+n14zQODp0xN5Nx/Qiq0Fj+zX/Xb1bwq7n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bkiPGAAAA3QAAAA8AAAAAAAAA&#10;AAAAAAAAoQIAAGRycy9kb3ducmV2LnhtbFBLBQYAAAAABAAEAPkAAACUAwAAAAA=&#10;" strokeweight=".5pt"/>
                        <v:shape id="AutoShape 638" o:spid="_x0000_s1030" type="#_x0000_t32" style="position:absolute;left:1703;top:2307;width:860;height:8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LG1cMAAADdAAAADwAAAGRycy9kb3ducmV2LnhtbERPTWvCQBC9F/oflin01mziQWx0DaFQ&#10;sJUWjF68DdkxiWZnw+7WxH/fFQq9zeN9zqqYTC+u5HxnWUGWpCCIa6s7bhQc9u8vCxA+IGvsLZOC&#10;G3ko1o8PK8y1HXlH1yo0Ioawz1FBG8KQS+nrlgz6xA7EkTtZZzBE6BqpHY4x3PRylqZzabDj2NDi&#10;QG8t1Zfqxygw3VR9fDXf7rM2mB3Pu5LK7ajU89NULkEEmsK/+M+90XF+On+F+zfxBL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SxtXDAAAA3QAAAA8AAAAAAAAAAAAA&#10;AAAAoQIAAGRycy9kb3ducmV2LnhtbFBLBQYAAAAABAAEAPkAAACRAwAAAAA=&#10;" strokeweight=".5pt"/>
                        <v:shape id="AutoShape 639" o:spid="_x0000_s1031" type="#_x0000_t32" style="position:absolute;left:188;top:297;width:888;height:20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H5lcUAAADdAAAADwAAAGRycy9kb3ducmV2LnhtbESPQWvCQBCF7wX/wzKCt7qxB1tSVwmC&#10;UJUWjF68DdlpkjY7G3ZXk/77zqHQ2wzvzXvfrDaj69SdQmw9G1jMM1DElbct1wYu593jC6iYkC12&#10;nsnAD0XYrCcPK8ytH/hE9zLVSkI45migSanPtY5VQw7j3PfEon364DDJGmptAw4S7jr9lGVL7bBl&#10;aWiwp21D1Xd5cwZcO5b79/ojHCqHi+vXqaDiOBgzm47FK6hEY/o3/12/WcHPnoVfvpER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H5lcUAAADdAAAADwAAAAAAAAAA&#10;AAAAAAChAgAAZHJzL2Rvd25yZXYueG1sUEsFBgAAAAAEAAQA+QAAAJMDAAAAAA==&#10;" strokeweight=".5pt"/>
                        <v:shape id="AutoShape 640" o:spid="_x0000_s1032" type="#_x0000_t32" style="position:absolute;left:1076;top:297;width:1487;height:20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itY8MAAADdAAAADwAAAGRycy9kb3ducmV2LnhtbERPS0sDMRC+C/6HMII3m62Ilm3TUhRF&#10;C1JaPfQ4bMZN2s1kSbIP/31TELzNx/ecxWp0jegpROtZwXRSgCCuvLZcK/j+er2bgYgJWWPjmRT8&#10;UoTV8vpqgaX2A++o36da5BCOJSowKbWllLEy5DBOfEucuR8fHKYMQy11wCGHu0beF8WjdGg5Nxhs&#10;6dlQddp3TsHLcWPXH9vNw8F2x/D2eRp7g0ap25txPQeRaEz/4j/3u87zi6cpXL7JJ8jlG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4rWPDAAAA3QAAAA8AAAAAAAAAAAAA&#10;AAAAoQIAAGRycy9kb3ducmV2LnhtbFBLBQYAAAAABAAEAPkAAACRAwAAAAA=&#10;" strokeweight=".5pt"/>
                        <v:shape id="AutoShape 641" o:spid="_x0000_s1033" type="#_x0000_t32" style="position:absolute;left:1076;top:297;width:627;height:28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ozFMQAAADdAAAADwAAAGRycy9kb3ducmV2LnhtbERPTWsCMRC9F/ofwhR602yltGU1irQo&#10;KhSp7cHjsJluopvJksR1+++NIPQ2j/c5k1nvGtFRiNazgqdhAYK48tpyreDnezF4AxETssbGMyn4&#10;owiz6f3dBEvtz/xF3S7VIodwLFGBSaktpYyVIYdx6FvizP364DBlGGqpA55zuGvkqChepEPLucFg&#10;S++GquPu5BR8HDZ2vt5unvf2dAjLz2PfGTRKPT708zGIRH36F9/cK53nF68juH6TT5DT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ajMUxAAAAN0AAAAPAAAAAAAAAAAA&#10;AAAAAKECAABkcnMvZG93bnJldi54bWxQSwUGAAAAAAQABAD5AAAAkgMAAAAA&#10;" strokeweight=".5pt"/>
                        <v:shape id="AutoShape 642" o:spid="_x0000_s1034" type="#_x0000_t32" style="position:absolute;left:683;top:1157;width:711;height:5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aWj8QAAADdAAAADwAAAGRycy9kb3ducmV2LnhtbERPS0sDMRC+C/6HMEJvNqsVLdumpVgq&#10;WijSx6HHYTNu0m4mS5Ju139vBMHbfHzPmc5714iOQrSeFTwMCxDEldeWawWH/ep+DCImZI2NZ1Lw&#10;TRHms9ubKZbaX3lL3S7VIodwLFGBSaktpYyVIYdx6FvizH354DBlGGqpA15zuGvkY1E8S4eWc4PB&#10;ll4NVefdxSlYntZ28fG5fjrayym8bc59Z9AoNbjrFxMQifr0L/5zv+s8v3gZwe83+QQ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paPxAAAAN0AAAAPAAAAAAAAAAAA&#10;AAAAAKECAABkcnMvZG93bnJldi54bWxQSwUGAAAAAAQABAD5AAAAkgMAAAAA&#10;" strokeweight=".5pt"/>
                        <v:shape id="AutoShape 643" o:spid="_x0000_s1035" type="#_x0000_t32" style="position:absolute;left:1385;top:1157;width:318;height:5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r/lsIAAADdAAAADwAAAGRycy9kb3ducmV2LnhtbERPTWvCQBC9F/oflil4qxtFqkRXCYWC&#10;WhSMvfQ2ZMckbXY27K4m/ntXELzN433OYtWbRlzI+dqygtEwAUFcWF1zqeDn+PU+A+EDssbGMim4&#10;kofV8vVlgam2HR/okodSxBD2KSqoQmhTKX1RkUE/tC1x5E7WGQwRulJqh10MN40cJ8mHNFhzbKiw&#10;pc+Kiv/8bBSYus83u3LvtoXB0e/fIaPsu1Nq8NZncxCB+vAUP9xrHecn0wncv4kn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gr/lsIAAADdAAAADwAAAAAAAAAAAAAA&#10;AAChAgAAZHJzL2Rvd25yZXYueG1sUEsFBgAAAAAEAAQA+QAAAJADAAAAAA==&#10;" strokeweight=".5pt"/>
                        <v:shape id="AutoShape 644" o:spid="_x0000_s1036" type="#_x0000_t32" style="position:absolute;left:683;top:1157;width:10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UzksQAAADdAAAADwAAAGRycy9kb3ducmV2LnhtbERPTWvCQBC9F/wPywi91Y1F0hJdRQWl&#10;9NRGkeQ2ZMckuDsbsluT/vtuodDbPN7nrDajNeJOvW8dK5jPEhDEldMt1wrOp8PTKwgfkDUax6Tg&#10;mzxs1pOHFWbaDfxJ9zzUIoawz1BBE0KXSemrhiz6meuII3d1vcUQYV9L3eMQw62Rz0mSSostx4YG&#10;O9o3VN3yL6vglB/fi3JfLvJDQeZy2+H2w6BSj9NxuwQRaAz/4j/3m47zk5cUfr+JJ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TOSxAAAAN0AAAAPAAAAAAAAAAAA&#10;AAAAAKECAABkcnMvZG93bnJldi54bWxQSwUGAAAAAAQABAD5AAAAkgMAAAAA&#10;" strokeweight=".5pt">
                          <v:stroke dashstyle="longDash"/>
                        </v:shape>
                      </v:group>
                      <v:shapetype id="_x0000_t202" coordsize="21600,21600" o:spt="202" path="m,l,21600r21600,l21600,xe">
                        <v:stroke joinstyle="miter"/>
                        <v:path gradientshapeok="t" o:connecttype="rect"/>
                      </v:shapetype>
                      <v:shape id="Text Box 645" o:spid="_x0000_s1037" type="#_x0000_t202" style="position:absolute;left:1020;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x8qMIA&#10;AADdAAAADwAAAGRycy9kb3ducmV2LnhtbESPT2vDMAzF74V+B6NCL2V11kEYWd1SCiu99t9dxFoc&#10;Yssh9trs21eHwm4S7+m9n9bbMXh1pyG1kQ28LwtQxHW0LTcGrpfvt09QKSNb9JHJwB8l2G6mkzVW&#10;Nj74RPdzbpSEcKrQgMu5r7ROtaOAaRl7YtF+4hAwyzo02g74kPDg9aooSh2wZWlw2NPeUd2df4MB&#10;3N9C63f1ojt8lAf2/lQeO2fMfDbuvkBlGvO/+XV9tIJflMIv38gIe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fHyowgAAAN0AAAAPAAAAAAAAAAAAAAAAAJgCAABkcnMvZG93&#10;bnJldi54bWxQSwUGAAAAAAQABAD1AAAAhwMAAAAA&#10;" filled="f" stroked="f" strokeweight=".25pt">
                        <v:stroke endarrowlength="long"/>
                        <v:textbox>
                          <w:txbxContent>
                            <w:p w:rsidR="009C3A9A" w:rsidRDefault="009C3A9A" w:rsidP="0096149B">
                              <w:pPr>
                                <w:ind w:left="-142"/>
                                <w:rPr>
                                  <w:sz w:val="18"/>
                                  <w:szCs w:val="18"/>
                                </w:rPr>
                              </w:pPr>
                              <w:r>
                                <w:rPr>
                                  <w:sz w:val="18"/>
                                  <w:szCs w:val="18"/>
                                </w:rPr>
                                <w:t>S</w:t>
                              </w:r>
                            </w:p>
                          </w:txbxContent>
                        </v:textbox>
                      </v:shape>
                      <v:shape id="Text Box 646" o:spid="_x0000_s1038" type="#_x0000_t202" style="position:absolute;left:509;top:755;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DZM8AA&#10;AADdAAAADwAAAGRycy9kb3ducmV2LnhtbERP32vCMBB+H+x/CDfYy9C0GxSpRhFB6WvdfD+asylN&#10;LqWJtf73ZjDY2318P2+zm50VE42h86wgX2YgiBuvO24V/HwfFysQISJrtJ5JwYMC7LavLxsstb9z&#10;TdM5tiKFcChRgYlxKKUMjSGHYekH4sRd/egwJji2Uo94T+HOys8sK6TDjlODwYEOhpr+fHMK8HBx&#10;nd03H/3pqzixtXVR9Uap97d5vwYRaY7/4j93pdP8rMjh95t0gt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zDZM8AAAADdAAAADwAAAAAAAAAAAAAAAACYAgAAZHJzL2Rvd25y&#10;ZXYueG1sUEsFBgAAAAAEAAQA9QAAAIUDAAAAAA==&#10;" filled="f" stroked="f" strokeweight=".25pt">
                        <v:stroke endarrowlength="long"/>
                        <v:textbox>
                          <w:txbxContent>
                            <w:p w:rsidR="009C3A9A" w:rsidRDefault="009C3A9A" w:rsidP="0096149B">
                              <w:pPr>
                                <w:ind w:left="-142"/>
                                <w:rPr>
                                  <w:sz w:val="18"/>
                                  <w:szCs w:val="18"/>
                                </w:rPr>
                              </w:pPr>
                              <w:r>
                                <w:rPr>
                                  <w:sz w:val="18"/>
                                  <w:szCs w:val="18"/>
                                </w:rPr>
                                <w:t>A’</w:t>
                              </w:r>
                            </w:p>
                          </w:txbxContent>
                        </v:textbox>
                      </v:shape>
                      <v:shape id="Text Box 647" o:spid="_x0000_s1039" type="#_x0000_t202" style="position:absolute;left:1760;top:750;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HRMAA&#10;AADdAAAADwAAAGRycy9kb3ducmV2LnhtbERP32vCMBB+H+x/CDfYy9B0HRSpRhHB0te6+X40Z1Oa&#10;XEoTtfvvF0HY2318P2+zm50VN5pC71nB5zIDQdx63XOn4Of7uFiBCBFZo/VMCn4pwG77+rLBUvs7&#10;N3Q7xU6kEA4lKjAxjqWUoTXkMCz9SJy4i58cxgSnTuoJ7yncWZlnWSEd9pwaDI50MNQOp6tTgIez&#10;6+2+/Riqr6Jia5uiHoxS72/zfg0i0hz/xU93rdP8rMjh8U06QW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JHRMAAAADdAAAADwAAAAAAAAAAAAAAAACYAgAAZHJzL2Rvd25y&#10;ZXYueG1sUEsFBgAAAAAEAAQA9QAAAIUDAAAAAA==&#10;" filled="f" stroked="f" strokeweight=".25pt">
                        <v:stroke endarrowlength="long"/>
                        <v:textbox>
                          <w:txbxContent>
                            <w:p w:rsidR="009C3A9A" w:rsidRDefault="009C3A9A" w:rsidP="0096149B">
                              <w:pPr>
                                <w:ind w:left="-142"/>
                                <w:rPr>
                                  <w:sz w:val="18"/>
                                  <w:szCs w:val="18"/>
                                </w:rPr>
                              </w:pPr>
                              <w:r>
                                <w:rPr>
                                  <w:sz w:val="18"/>
                                  <w:szCs w:val="18"/>
                                </w:rPr>
                                <w:t>B’</w:t>
                              </w:r>
                            </w:p>
                          </w:txbxContent>
                        </v:textbox>
                      </v:shape>
                      <v:shape id="Text Box 648" o:spid="_x0000_s1040" type="#_x0000_t202" style="position:absolute;left:1465;top:1254;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7i38AA&#10;AADdAAAADwAAAGRycy9kb3ducmV2LnhtbERP32vCMBB+H+x/CDfYy9DUCUWqUUrB0lfdfD+asylN&#10;LqWJWv/7ZTDY2318P293mJ0Vd5pC71nBapmBIG697rlT8P11XGxAhIis0XomBU8KcNi/vuyw0P7B&#10;J7qfYydSCIcCFZgYx0LK0BpyGJZ+JE7c1U8OY4JTJ/WEjxTurPzMslw67Dk1GBypMtQO55tTgNXF&#10;9bZsP4Z6ndds7SlvBqPU+9tcbkFEmuO/+M/d6DQ/y9fw+006Qe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K7i38AAAADdAAAADwAAAAAAAAAAAAAAAACYAgAAZHJzL2Rvd25y&#10;ZXYueG1sUEsFBgAAAAAEAAQA9QAAAIUDAAAAAA==&#10;" filled="f" stroked="f" strokeweight=".25pt">
                        <v:stroke endarrowlength="long"/>
                        <v:textbox>
                          <w:txbxContent>
                            <w:p w:rsidR="009C3A9A" w:rsidRDefault="009C3A9A" w:rsidP="0096149B">
                              <w:pPr>
                                <w:ind w:left="-142"/>
                                <w:rPr>
                                  <w:sz w:val="18"/>
                                  <w:szCs w:val="18"/>
                                </w:rPr>
                              </w:pPr>
                              <w:r>
                                <w:rPr>
                                  <w:sz w:val="18"/>
                                  <w:szCs w:val="18"/>
                                </w:rPr>
                                <w:t>C’</w:t>
                              </w:r>
                            </w:p>
                          </w:txbxContent>
                        </v:textbox>
                      </v:shape>
                      <v:shape id="Text Box 649" o:spid="_x0000_s1041" type="#_x0000_t202" style="position:absolute;top:1662;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d6q8AA&#10;AADdAAAADwAAAGRycy9kb3ducmV2LnhtbERPyWrDMBC9F/IPYgq9lERuG0xwLRsTaMg1232wJpax&#10;NDKWkrh/XxUKvc3jrVPWs7PiTlPoPSt4W2UgiFuve+4UnE9fyw2IEJE1Ws+k4JsC1NXiqcRC+wcf&#10;6H6MnUghHApUYGIcCylDa8hhWPmROHFXPzmMCU6d1BM+Uriz8j3Lcumw59RgcKStoXY43pwC3F5c&#10;b5v2ddh95Du29pDvB6PUy/PcfIKINMd/8Z97r9P8LF/D7zfpBF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0d6q8AAAADdAAAADwAAAAAAAAAAAAAAAACYAgAAZHJzL2Rvd25y&#10;ZXYueG1sUEsFBgAAAAAEAAQA9QAAAIUDAAAAAA==&#10;" filled="f" stroked="f" strokeweight=".25pt">
                        <v:stroke endarrowlength="long"/>
                        <v:textbox>
                          <w:txbxContent>
                            <w:p w:rsidR="009C3A9A" w:rsidRDefault="009C3A9A" w:rsidP="0096149B">
                              <w:pPr>
                                <w:ind w:left="-142"/>
                                <w:rPr>
                                  <w:sz w:val="18"/>
                                  <w:szCs w:val="18"/>
                                </w:rPr>
                              </w:pPr>
                              <w:r>
                                <w:rPr>
                                  <w:sz w:val="18"/>
                                  <w:szCs w:val="18"/>
                                </w:rPr>
                                <w:t>A</w:t>
                              </w:r>
                            </w:p>
                          </w:txbxContent>
                        </v:textbox>
                      </v:shape>
                      <v:shape id="Text Box 650" o:spid="_x0000_s1042" type="#_x0000_t202" style="position:absolute;left:2568;top:1685;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vfMMAA&#10;AADdAAAADwAAAGRycy9kb3ducmV2LnhtbERPyWrDMBC9F/IPYgq9lERuS0xwLRsTaMg1232wJpax&#10;NDKWkrh/XxUKvc3jrVPWs7PiTlPoPSt4W2UgiFuve+4UnE9fyw2IEJE1Ws+k4JsC1NXiqcRC+wcf&#10;6H6MnUghHApUYGIcCylDa8hhWPmROHFXPzmMCU6d1BM+Uriz8j3Lcumw59RgcKStoXY43pwC3F5c&#10;b5v2ddh95Du29pDvB6PUy/PcfIKINMd/8Z97r9P8LF/D7zfpBF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AvfMMAAAADdAAAADwAAAAAAAAAAAAAAAACYAgAAZHJzL2Rvd25y&#10;ZXYueG1sUEsFBgAAAAAEAAQA9QAAAIUDAAAAAA==&#10;" filled="f" stroked="f" strokeweight=".25pt">
                        <v:stroke endarrowlength="long"/>
                        <v:textbox>
                          <w:txbxContent>
                            <w:p w:rsidR="009C3A9A" w:rsidRDefault="009C3A9A" w:rsidP="0096149B">
                              <w:pPr>
                                <w:ind w:left="-142"/>
                                <w:rPr>
                                  <w:sz w:val="18"/>
                                  <w:szCs w:val="18"/>
                                </w:rPr>
                              </w:pPr>
                              <w:r>
                                <w:rPr>
                                  <w:sz w:val="18"/>
                                  <w:szCs w:val="18"/>
                                </w:rPr>
                                <w:t>B</w:t>
                              </w:r>
                            </w:p>
                          </w:txbxContent>
                        </v:textbox>
                      </v:shape>
                      <v:shape id="Text Box 651" o:spid="_x0000_s1043" type="#_x0000_t202" style="position:absolute;left:1651;top:2447;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lBR74A&#10;AADdAAAADwAAAGRycy9kb3ducmV2LnhtbERPTYvCMBC9C/6HMIIX0VQXwlKNIoLiVXf3PjRjU5pM&#10;ShO1/nuzsLC3ebzP2ewG78SD+tgE1rBcFCCIq2AarjV8fx3nnyBiQjboApOGF0XYbcejDZYmPPlC&#10;j2uqRQ7hWKIGm1JXShkrSx7jInTEmbuF3mPKsK+l6fGZw72Tq6JQ0mPDucFiRwdLVXu9ew14+PGN&#10;21ez9vShTuzcRZ1bq/V0MuzXIBIN6V/85z6bPL9QCn6/yS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DZQUe+AAAA3QAAAA8AAAAAAAAAAAAAAAAAmAIAAGRycy9kb3ducmV2&#10;LnhtbFBLBQYAAAAABAAEAPUAAACDAwAAAAA=&#10;" filled="f" stroked="f" strokeweight=".25pt">
                        <v:stroke endarrowlength="long"/>
                        <v:textbox>
                          <w:txbxContent>
                            <w:p w:rsidR="009C3A9A" w:rsidRDefault="009C3A9A" w:rsidP="0096149B">
                              <w:pPr>
                                <w:ind w:left="-142"/>
                                <w:rPr>
                                  <w:sz w:val="18"/>
                                  <w:szCs w:val="18"/>
                                </w:rPr>
                              </w:pPr>
                              <w:r>
                                <w:rPr>
                                  <w:sz w:val="18"/>
                                  <w:szCs w:val="18"/>
                                </w:rPr>
                                <w:t>C</w:t>
                              </w:r>
                            </w:p>
                          </w:txbxContent>
                        </v:textbox>
                      </v:shape>
                    </v:group>
                  </w:pict>
                </mc:Fallback>
              </mc:AlternateContent>
            </w:r>
          </w:p>
        </w:tc>
      </w:tr>
    </w:tbl>
    <w:p w:rsidR="00A7666F" w:rsidRPr="0085728A" w:rsidRDefault="0096149B" w:rsidP="00537C03">
      <w:pPr>
        <w:pStyle w:val="Heading3"/>
        <w:rPr>
          <w:rFonts w:ascii="Palatino Linotype" w:hAnsi="Palatino Linotype"/>
          <w:sz w:val="24"/>
          <w:szCs w:val="24"/>
          <w:lang w:val="vi-VN"/>
        </w:rPr>
      </w:pPr>
      <w:r w:rsidRPr="0085728A">
        <w:rPr>
          <w:rFonts w:ascii="Palatino Linotype" w:hAnsi="Palatino Linotype"/>
          <w:color w:val="0000FF"/>
          <w:sz w:val="24"/>
          <w:szCs w:val="24"/>
          <w:lang w:val="vi-VN"/>
        </w:rPr>
        <w:t xml:space="preserve"> </w:t>
      </w:r>
      <w:bookmarkStart w:id="19" w:name="_Toc524253061"/>
      <w:r w:rsidR="00745469" w:rsidRPr="0085728A">
        <w:rPr>
          <w:rFonts w:ascii="Palatino Linotype" w:hAnsi="Palatino Linotype"/>
          <w:color w:val="0000FF"/>
          <w:sz w:val="24"/>
          <w:szCs w:val="24"/>
          <w:lang w:val="vi-VN"/>
        </w:rPr>
        <w:t>6.6. Một số chú ý về độ dài các đường đặc biệt</w:t>
      </w:r>
      <w:bookmarkEnd w:id="19"/>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b/>
          <w:sz w:val="24"/>
          <w:szCs w:val="24"/>
          <w:lang w:val="vi-VN"/>
        </w:rPr>
      </w:pPr>
      <w:r w:rsidRPr="000A07C5">
        <w:rPr>
          <w:rFonts w:ascii="Palatino Linotype" w:hAnsi="Palatino Linotype"/>
          <w:sz w:val="24"/>
          <w:szCs w:val="24"/>
          <w:lang w:val="vi-VN"/>
        </w:rPr>
        <w:t xml:space="preserve">Đường chéo của hình vuông cạnh </w:t>
      </w:r>
      <w:r w:rsidR="00C179BC">
        <w:rPr>
          <w:rFonts w:ascii="Palatino Linotype" w:eastAsia="Arial" w:hAnsi="Palatino Linotype"/>
          <w:position w:val="-4"/>
          <w:sz w:val="24"/>
          <w:szCs w:val="24"/>
        </w:rPr>
        <w:pict>
          <v:shape id="_x0000_i1067" type="#_x0000_t75" style="width:9.7pt;height:9.7pt">
            <v:imagedata r:id="rId131" o:title=""/>
          </v:shape>
        </w:pict>
      </w:r>
      <w:r w:rsidRPr="000A07C5">
        <w:rPr>
          <w:rFonts w:ascii="Palatino Linotype" w:hAnsi="Palatino Linotype"/>
          <w:sz w:val="24"/>
          <w:szCs w:val="24"/>
          <w:lang w:val="vi-VN"/>
        </w:rPr>
        <w:t xml:space="preserve"> là  </w:t>
      </w:r>
      <w:r w:rsidR="00C179BC">
        <w:rPr>
          <w:rFonts w:ascii="Palatino Linotype" w:eastAsia="Arial" w:hAnsi="Palatino Linotype"/>
          <w:position w:val="-6"/>
          <w:sz w:val="24"/>
          <w:szCs w:val="24"/>
        </w:rPr>
        <w:pict>
          <v:shape id="_x0000_i1068" type="#_x0000_t75" style="width:24.25pt;height:19.4pt">
            <v:imagedata r:id="rId132" o:title=""/>
          </v:shape>
        </w:pic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Đường chéo của hình lập phương cạnh </w:t>
      </w:r>
      <w:r w:rsidR="00C179BC">
        <w:rPr>
          <w:rFonts w:ascii="Palatino Linotype" w:eastAsia="Arial" w:hAnsi="Palatino Linotype"/>
          <w:position w:val="-4"/>
          <w:sz w:val="24"/>
          <w:szCs w:val="24"/>
        </w:rPr>
        <w:pict>
          <v:shape id="_x0000_i1069" type="#_x0000_t75" style="width:9.7pt;height:9.7pt">
            <v:imagedata r:id="rId133" o:title=""/>
          </v:shape>
        </w:pict>
      </w:r>
      <w:r w:rsidRPr="000A07C5">
        <w:rPr>
          <w:rFonts w:ascii="Palatino Linotype" w:hAnsi="Palatino Linotype"/>
          <w:sz w:val="24"/>
          <w:szCs w:val="24"/>
          <w:lang w:val="vi-VN"/>
        </w:rPr>
        <w:t xml:space="preserve"> là : </w:t>
      </w:r>
      <w:r w:rsidR="00C179BC">
        <w:rPr>
          <w:rFonts w:ascii="Palatino Linotype" w:eastAsia="Arial" w:hAnsi="Palatino Linotype"/>
          <w:position w:val="-6"/>
          <w:sz w:val="24"/>
          <w:szCs w:val="24"/>
        </w:rPr>
        <w:pict>
          <v:shape id="_x0000_i1070" type="#_x0000_t75" style="width:25.6pt;height:19.4pt">
            <v:imagedata r:id="rId134" o:title=""/>
          </v:shape>
        </w:pic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Đường chéo của hình hộp chữ nhật có 3 kích thước </w:t>
      </w:r>
      <w:r w:rsidR="00C179BC">
        <w:rPr>
          <w:rFonts w:ascii="Palatino Linotype" w:eastAsia="Arial" w:hAnsi="Palatino Linotype"/>
          <w:position w:val="-10"/>
          <w:sz w:val="24"/>
          <w:szCs w:val="24"/>
        </w:rPr>
        <w:pict>
          <v:shape id="_x0000_i1071" type="#_x0000_t75" style="width:28.4pt;height:15.9pt">
            <v:imagedata r:id="rId135" o:title=""/>
          </v:shape>
        </w:pict>
      </w:r>
      <w:r w:rsidRPr="000A07C5">
        <w:rPr>
          <w:rFonts w:ascii="Palatino Linotype" w:hAnsi="Palatino Linotype"/>
          <w:color w:val="FF0000"/>
          <w:sz w:val="24"/>
          <w:szCs w:val="24"/>
          <w:lang w:val="vi-VN"/>
        </w:rPr>
        <w:t xml:space="preserve"> </w:t>
      </w:r>
      <w:r w:rsidRPr="000A07C5">
        <w:rPr>
          <w:rFonts w:ascii="Palatino Linotype" w:hAnsi="Palatino Linotype"/>
          <w:sz w:val="24"/>
          <w:szCs w:val="24"/>
          <w:lang w:val="vi-VN"/>
        </w:rPr>
        <w:t xml:space="preserve">là : </w:t>
      </w:r>
      <w:r w:rsidR="00C179BC">
        <w:rPr>
          <w:rFonts w:ascii="Palatino Linotype" w:eastAsia="Arial" w:hAnsi="Palatino Linotype"/>
          <w:position w:val="-6"/>
          <w:sz w:val="24"/>
          <w:szCs w:val="24"/>
        </w:rPr>
        <w:pict>
          <v:shape id="_x0000_i1072" type="#_x0000_t75" style="width:69.25pt;height:20.1pt">
            <v:imagedata r:id="rId136" o:title=""/>
          </v:shape>
        </w:pict>
      </w:r>
    </w:p>
    <w:p w:rsidR="00A7666F"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Đường cao của tam giác đều cạnh </w:t>
      </w:r>
      <w:r w:rsidRPr="000A07C5">
        <w:rPr>
          <w:rFonts w:ascii="Palatino Linotype" w:eastAsia="Arial" w:hAnsi="Palatino Linotype"/>
          <w:noProof/>
          <w:position w:val="-4"/>
          <w:sz w:val="24"/>
          <w:szCs w:val="24"/>
        </w:rPr>
        <w:drawing>
          <wp:inline distT="0" distB="0" distL="0" distR="0" wp14:anchorId="1A47984C" wp14:editId="47AA6A49">
            <wp:extent cx="123825" cy="12382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A07C5">
        <w:rPr>
          <w:rFonts w:ascii="Palatino Linotype" w:hAnsi="Palatino Linotype"/>
          <w:sz w:val="24"/>
          <w:szCs w:val="24"/>
          <w:lang w:val="vi-VN"/>
        </w:rPr>
        <w:t xml:space="preserve"> là: </w:t>
      </w:r>
      <w:r w:rsidRPr="000A07C5">
        <w:rPr>
          <w:rFonts w:ascii="Palatino Linotype" w:eastAsia="Arial" w:hAnsi="Palatino Linotype"/>
          <w:noProof/>
          <w:position w:val="-24"/>
          <w:sz w:val="24"/>
          <w:szCs w:val="24"/>
        </w:rPr>
        <w:drawing>
          <wp:inline distT="0" distB="0" distL="0" distR="0" wp14:anchorId="6FBC41B7" wp14:editId="24320976">
            <wp:extent cx="342900" cy="466725"/>
            <wp:effectExtent l="0" t="0" r="0"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42900" cy="466725"/>
                    </a:xfrm>
                    <a:prstGeom prst="rect">
                      <a:avLst/>
                    </a:prstGeom>
                    <a:noFill/>
                    <a:ln>
                      <a:noFill/>
                    </a:ln>
                  </pic:spPr>
                </pic:pic>
              </a:graphicData>
            </a:graphic>
          </wp:inline>
        </w:drawing>
      </w:r>
    </w:p>
    <w:p w:rsidR="00745469" w:rsidRPr="000A07C5" w:rsidRDefault="00745469" w:rsidP="0085728A">
      <w:pPr>
        <w:pStyle w:val="Heading2"/>
        <w:jc w:val="center"/>
        <w:rPr>
          <w:rFonts w:ascii="Palatino Linotype" w:hAnsi="Palatino Linotype"/>
          <w:b/>
          <w:color w:val="0000FF"/>
          <w:sz w:val="24"/>
          <w:szCs w:val="24"/>
        </w:rPr>
      </w:pPr>
      <w:bookmarkStart w:id="20" w:name="_Toc524253062"/>
      <w:r w:rsidRPr="000A07C5">
        <w:rPr>
          <w:rFonts w:ascii="Palatino Linotype" w:hAnsi="Palatino Linotype"/>
          <w:b/>
          <w:color w:val="0000FF"/>
          <w:sz w:val="24"/>
          <w:szCs w:val="24"/>
        </w:rPr>
        <w:lastRenderedPageBreak/>
        <w:t>7. CÁC CÔNG THỨC HÌNH PHẲNG</w:t>
      </w:r>
      <w:bookmarkEnd w:id="20"/>
    </w:p>
    <w:p w:rsidR="00745469" w:rsidRPr="0085728A" w:rsidRDefault="00745469" w:rsidP="00537C03">
      <w:pPr>
        <w:pStyle w:val="Heading3"/>
        <w:rPr>
          <w:rFonts w:ascii="Palatino Linotype" w:hAnsi="Palatino Linotype"/>
          <w:color w:val="0000FF"/>
          <w:sz w:val="24"/>
          <w:szCs w:val="24"/>
          <w:lang w:val="vi-VN"/>
        </w:rPr>
      </w:pPr>
      <w:bookmarkStart w:id="21" w:name="_Toc524253063"/>
      <w:r w:rsidRPr="0085728A">
        <w:rPr>
          <w:rFonts w:ascii="Palatino Linotype" w:hAnsi="Palatino Linotype"/>
          <w:color w:val="0000FF"/>
          <w:sz w:val="24"/>
          <w:szCs w:val="24"/>
          <w:lang w:val="vi-VN"/>
        </w:rPr>
        <w:t>7.1. Hệ thức lượng trong tam giác</w:t>
      </w:r>
      <w:bookmarkEnd w:id="21"/>
    </w:p>
    <w:p w:rsidR="00A7666F" w:rsidRPr="000A07C5" w:rsidRDefault="00745469" w:rsidP="000A07C5">
      <w:pPr>
        <w:spacing w:after="0" w:line="276" w:lineRule="auto"/>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lang w:val="en-US"/>
        </w:rPr>
        <w:t xml:space="preserve">7.1.1. </w:t>
      </w:r>
      <w:r w:rsidRPr="000A07C5">
        <w:rPr>
          <w:rFonts w:ascii="Palatino Linotype" w:hAnsi="Palatino Linotype" w:cs="Times New Roman"/>
          <w:b/>
          <w:color w:val="0000FF"/>
          <w:sz w:val="24"/>
          <w:szCs w:val="24"/>
        </w:rPr>
        <w:t xml:space="preserve">Cho </w:t>
      </w:r>
      <w:r w:rsidRPr="000A07C5">
        <w:rPr>
          <w:rFonts w:ascii="Palatino Linotype" w:hAnsi="Palatino Linotype" w:cs="Times New Roman"/>
          <w:b/>
          <w:color w:val="0000FF"/>
          <w:position w:val="-6"/>
          <w:sz w:val="24"/>
          <w:szCs w:val="24"/>
        </w:rPr>
        <w:object w:dxaOrig="740" w:dyaOrig="279">
          <v:shape id="_x0000_i1073" type="#_x0000_t75" style="width:36.7pt;height:13.85pt" o:ole="">
            <v:imagedata r:id="rId139" o:title=""/>
          </v:shape>
          <o:OLEObject Type="Embed" ProgID="Equation.DSMT4" ShapeID="_x0000_i1073" DrawAspect="Content" ObjectID="_1695030696" r:id="rId140"/>
        </w:object>
      </w:r>
      <w:r w:rsidRPr="000A07C5">
        <w:rPr>
          <w:rFonts w:ascii="Palatino Linotype" w:hAnsi="Palatino Linotype" w:cs="Times New Roman"/>
          <w:b/>
          <w:color w:val="0000FF"/>
          <w:sz w:val="24"/>
          <w:szCs w:val="24"/>
        </w:rPr>
        <w:t xml:space="preserve"> vuông tại</w:t>
      </w:r>
      <w:r w:rsidRPr="000A07C5">
        <w:rPr>
          <w:rFonts w:ascii="Palatino Linotype" w:hAnsi="Palatino Linotype" w:cs="Times New Roman"/>
          <w:b/>
          <w:color w:val="0000FF"/>
          <w:position w:val="-4"/>
          <w:sz w:val="24"/>
          <w:szCs w:val="24"/>
        </w:rPr>
        <w:object w:dxaOrig="240" w:dyaOrig="260">
          <v:shape id="_x0000_i1074" type="#_x0000_t75" style="width:12.45pt;height:13.15pt" o:ole="">
            <v:imagedata r:id="rId141" o:title=""/>
          </v:shape>
          <o:OLEObject Type="Embed" ProgID="Equation.DSMT4" ShapeID="_x0000_i1074" DrawAspect="Content" ObjectID="_1695030697" r:id="rId142"/>
        </w:object>
      </w:r>
      <w:r w:rsidRPr="000A07C5">
        <w:rPr>
          <w:rFonts w:ascii="Palatino Linotype" w:hAnsi="Palatino Linotype" w:cs="Times New Roman"/>
          <w:b/>
          <w:color w:val="0000FF"/>
          <w:sz w:val="24"/>
          <w:szCs w:val="24"/>
        </w:rPr>
        <w:t xml:space="preserve">, đường cao </w:t>
      </w:r>
      <w:r w:rsidRPr="000A07C5">
        <w:rPr>
          <w:rFonts w:ascii="Palatino Linotype" w:hAnsi="Palatino Linotype" w:cs="Times New Roman"/>
          <w:b/>
          <w:color w:val="0000FF"/>
          <w:position w:val="-4"/>
          <w:sz w:val="24"/>
          <w:szCs w:val="24"/>
        </w:rPr>
        <w:object w:dxaOrig="440" w:dyaOrig="260">
          <v:shape id="_x0000_i1075" type="#_x0000_t75" style="width:22.15pt;height:13.15pt" o:ole="">
            <v:imagedata r:id="rId143" o:title=""/>
          </v:shape>
          <o:OLEObject Type="Embed" ProgID="Equation.DSMT4" ShapeID="_x0000_i1075" DrawAspect="Content" ObjectID="_1695030698" r:id="rId144"/>
        </w:object>
      </w:r>
      <w:r w:rsidRPr="000A07C5">
        <w:rPr>
          <w:rFonts w:ascii="Palatino Linotype" w:hAnsi="Palatino Linotype" w:cs="Times New Roman"/>
          <w:b/>
          <w:color w:val="0000FF"/>
          <w:sz w:val="24"/>
          <w:szCs w:val="24"/>
        </w:rPr>
        <w:t xml:space="preserve"> </w:t>
      </w:r>
    </w:p>
    <w:p w:rsidR="00745469" w:rsidRPr="000A07C5" w:rsidRDefault="0096149B"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noProof/>
          <w:sz w:val="24"/>
          <w:szCs w:val="24"/>
        </w:rPr>
        <w:drawing>
          <wp:anchor distT="0" distB="0" distL="114300" distR="114300" simplePos="0" relativeHeight="251697152" behindDoc="0" locked="0" layoutInCell="1" allowOverlap="1" wp14:anchorId="2EA1B0A3" wp14:editId="0C021C9C">
            <wp:simplePos x="0" y="0"/>
            <wp:positionH relativeFrom="margin">
              <wp:align>right</wp:align>
            </wp:positionH>
            <wp:positionV relativeFrom="paragraph">
              <wp:posOffset>14605</wp:posOffset>
            </wp:positionV>
            <wp:extent cx="3237230" cy="1087120"/>
            <wp:effectExtent l="0" t="0" r="0" b="0"/>
            <wp:wrapSquare wrapText="bothSides"/>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45" cstate="print">
                      <a:grayscl/>
                      <a:extLst>
                        <a:ext uri="{28A0092B-C50C-407E-A947-70E740481C1C}">
                          <a14:useLocalDpi xmlns:a14="http://schemas.microsoft.com/office/drawing/2010/main" val="0"/>
                        </a:ext>
                      </a:extLst>
                    </a:blip>
                    <a:srcRect/>
                    <a:stretch>
                      <a:fillRect/>
                    </a:stretch>
                  </pic:blipFill>
                  <pic:spPr bwMode="auto">
                    <a:xfrm>
                      <a:off x="0" y="0"/>
                      <a:ext cx="3237230" cy="1087120"/>
                    </a:xfrm>
                    <a:prstGeom prst="rect">
                      <a:avLst/>
                    </a:prstGeom>
                    <a:noFill/>
                    <a:ln>
                      <a:noFill/>
                    </a:ln>
                  </pic:spPr>
                </pic:pic>
              </a:graphicData>
            </a:graphic>
            <wp14:sizeRelH relativeFrom="page">
              <wp14:pctWidth>0</wp14:pctWidth>
            </wp14:sizeRelH>
            <wp14:sizeRelV relativeFrom="page">
              <wp14:pctHeight>0</wp14:pctHeight>
            </wp14:sizeRelV>
          </wp:anchor>
        </w:drawing>
      </w:r>
      <w:r w:rsidR="00745469" w:rsidRPr="000A07C5">
        <w:rPr>
          <w:rFonts w:ascii="Palatino Linotype" w:eastAsia="Arial" w:hAnsi="Palatino Linotype"/>
          <w:noProof/>
          <w:position w:val="-4"/>
          <w:sz w:val="24"/>
          <w:szCs w:val="24"/>
        </w:rPr>
        <w:drawing>
          <wp:inline distT="0" distB="0" distL="0" distR="0" wp14:anchorId="48103369" wp14:editId="30911977">
            <wp:extent cx="1257300" cy="200025"/>
            <wp:effectExtent l="0" t="0" r="0" b="9525"/>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00745469" w:rsidRPr="000A07C5">
        <w:rPr>
          <w:rFonts w:ascii="Palatino Linotype" w:hAnsi="Palatino Linotype"/>
          <w:sz w:val="24"/>
          <w:szCs w:val="24"/>
        </w:rPr>
        <w:tab/>
      </w:r>
      <w:r w:rsidR="00745469" w:rsidRPr="000A07C5">
        <w:rPr>
          <w:rFonts w:ascii="Palatino Linotype" w:hAnsi="Palatino Linotype"/>
          <w:sz w:val="24"/>
          <w:szCs w:val="24"/>
        </w:rPr>
        <w:tab/>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eastAsia="Arial" w:hAnsi="Palatino Linotype"/>
          <w:noProof/>
          <w:position w:val="-4"/>
          <w:sz w:val="24"/>
          <w:szCs w:val="24"/>
        </w:rPr>
        <w:drawing>
          <wp:inline distT="0" distB="0" distL="0" distR="0" wp14:anchorId="498AA74C" wp14:editId="6740E9DF">
            <wp:extent cx="1009650" cy="200025"/>
            <wp:effectExtent l="0" t="0" r="0" b="9525"/>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r w:rsidRPr="000A07C5">
        <w:rPr>
          <w:rFonts w:ascii="Palatino Linotype" w:hAnsi="Palatino Linotype"/>
          <w:sz w:val="24"/>
          <w:szCs w:val="24"/>
        </w:rPr>
        <w:t xml:space="preserve">       </w:t>
      </w:r>
      <w:r w:rsidRPr="000A07C5">
        <w:rPr>
          <w:rFonts w:ascii="Palatino Linotype" w:hAnsi="Palatino Linotype"/>
          <w:sz w:val="24"/>
          <w:szCs w:val="24"/>
        </w:rPr>
        <w:tab/>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position w:val="-6"/>
          <w:sz w:val="24"/>
          <w:szCs w:val="24"/>
        </w:rPr>
      </w:pPr>
      <w:r w:rsidRPr="000A07C5">
        <w:rPr>
          <w:rFonts w:ascii="Palatino Linotype" w:eastAsia="Arial" w:hAnsi="Palatino Linotype"/>
          <w:noProof/>
          <w:position w:val="-4"/>
          <w:sz w:val="24"/>
          <w:szCs w:val="24"/>
        </w:rPr>
        <w:drawing>
          <wp:inline distT="0" distB="0" distL="0" distR="0" wp14:anchorId="4058F2FE" wp14:editId="2F6ED217">
            <wp:extent cx="1009650" cy="200025"/>
            <wp:effectExtent l="0" t="0" r="0" b="9525"/>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r w:rsidR="0096149B" w:rsidRPr="000A07C5">
        <w:rPr>
          <w:rFonts w:ascii="Palatino Linotype" w:hAnsi="Palatino Linotype"/>
          <w:sz w:val="24"/>
          <w:szCs w:val="24"/>
        </w:rPr>
        <w:tab/>
      </w:r>
      <w:r w:rsidR="0096149B" w:rsidRPr="000A07C5">
        <w:rPr>
          <w:rFonts w:ascii="Palatino Linotype" w:hAnsi="Palatino Linotype"/>
          <w:sz w:val="24"/>
          <w:szCs w:val="24"/>
        </w:rPr>
        <w:tab/>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position w:val="-6"/>
          <w:sz w:val="24"/>
          <w:szCs w:val="24"/>
        </w:rPr>
      </w:pPr>
      <w:r w:rsidRPr="000A07C5">
        <w:rPr>
          <w:rFonts w:ascii="Palatino Linotype" w:eastAsia="Arial" w:hAnsi="Palatino Linotype"/>
          <w:noProof/>
          <w:position w:val="-4"/>
          <w:sz w:val="24"/>
          <w:szCs w:val="24"/>
        </w:rPr>
        <w:drawing>
          <wp:inline distT="0" distB="0" distL="0" distR="0" wp14:anchorId="497E91B3" wp14:editId="17A85599">
            <wp:extent cx="1228725" cy="161925"/>
            <wp:effectExtent l="0" t="0" r="9525" b="9525"/>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228725" cy="161925"/>
                    </a:xfrm>
                    <a:prstGeom prst="rect">
                      <a:avLst/>
                    </a:prstGeom>
                    <a:noFill/>
                    <a:ln>
                      <a:noFill/>
                    </a:ln>
                  </pic:spPr>
                </pic:pic>
              </a:graphicData>
            </a:graphic>
          </wp:inline>
        </w:drawing>
      </w:r>
      <w:r w:rsidRPr="000A07C5">
        <w:rPr>
          <w:rFonts w:ascii="Palatino Linotype" w:hAnsi="Palatino Linotype"/>
          <w:position w:val="-6"/>
          <w:sz w:val="24"/>
          <w:szCs w:val="24"/>
        </w:rPr>
        <w:tab/>
      </w:r>
      <w:r w:rsidRPr="000A07C5">
        <w:rPr>
          <w:rFonts w:ascii="Palatino Linotype" w:hAnsi="Palatino Linotype"/>
          <w:position w:val="-6"/>
          <w:sz w:val="24"/>
          <w:szCs w:val="24"/>
        </w:rPr>
        <w:tab/>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color w:val="FF0000"/>
          <w:sz w:val="24"/>
          <w:szCs w:val="24"/>
        </w:rPr>
      </w:pPr>
      <w:r w:rsidRPr="000A07C5">
        <w:rPr>
          <w:rFonts w:ascii="Palatino Linotype" w:eastAsia="Arial" w:hAnsi="Palatino Linotype"/>
          <w:noProof/>
          <w:color w:val="FF0000"/>
          <w:position w:val="-4"/>
          <w:sz w:val="24"/>
          <w:szCs w:val="24"/>
        </w:rPr>
        <w:drawing>
          <wp:inline distT="0" distB="0" distL="0" distR="0" wp14:anchorId="2FE892B1" wp14:editId="08506E6A">
            <wp:extent cx="1038225" cy="200025"/>
            <wp:effectExtent l="0" t="0" r="9525" b="9525"/>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0A07C5">
        <w:rPr>
          <w:rFonts w:ascii="Palatino Linotype" w:hAnsi="Palatino Linotype"/>
          <w:sz w:val="24"/>
          <w:szCs w:val="24"/>
        </w:rPr>
        <w:tab/>
      </w:r>
      <w:r w:rsidRPr="000A07C5">
        <w:rPr>
          <w:rFonts w:ascii="Palatino Linotype" w:hAnsi="Palatino Linotype"/>
          <w:sz w:val="24"/>
          <w:szCs w:val="24"/>
        </w:rPr>
        <w:tab/>
      </w:r>
      <w:r w:rsidRPr="000A07C5">
        <w:rPr>
          <w:rFonts w:ascii="Palatino Linotype" w:hAnsi="Palatino Linotype"/>
          <w:sz w:val="24"/>
          <w:szCs w:val="24"/>
        </w:rPr>
        <w:tab/>
      </w:r>
      <w:r w:rsidRPr="000A07C5">
        <w:rPr>
          <w:rFonts w:ascii="Palatino Linotype" w:hAnsi="Palatino Linotype"/>
          <w:sz w:val="24"/>
          <w:szCs w:val="24"/>
        </w:rPr>
        <w:tab/>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color w:val="FF0000"/>
          <w:sz w:val="24"/>
          <w:szCs w:val="24"/>
        </w:rPr>
      </w:pPr>
      <w:r w:rsidRPr="000A07C5">
        <w:rPr>
          <w:rFonts w:ascii="Palatino Linotype" w:eastAsia="Arial" w:hAnsi="Palatino Linotype"/>
          <w:noProof/>
          <w:position w:val="-26"/>
          <w:sz w:val="24"/>
          <w:szCs w:val="24"/>
        </w:rPr>
        <w:drawing>
          <wp:inline distT="0" distB="0" distL="0" distR="0" wp14:anchorId="10A89162" wp14:editId="2DDE0AE9">
            <wp:extent cx="1352550" cy="428625"/>
            <wp:effectExtent l="0" t="0" r="0"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352550" cy="428625"/>
                    </a:xfrm>
                    <a:prstGeom prst="rect">
                      <a:avLst/>
                    </a:prstGeom>
                    <a:noFill/>
                    <a:ln>
                      <a:noFill/>
                    </a:ln>
                  </pic:spPr>
                </pic:pic>
              </a:graphicData>
            </a:graphic>
          </wp:inline>
        </w:drawing>
      </w:r>
      <w:r w:rsidRPr="000A07C5">
        <w:rPr>
          <w:rFonts w:ascii="Palatino Linotype" w:hAnsi="Palatino Linotype"/>
          <w:sz w:val="24"/>
          <w:szCs w:val="24"/>
        </w:rPr>
        <w:t xml:space="preserve">  </w:t>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eastAsia="Arial" w:hAnsi="Palatino Linotype"/>
          <w:noProof/>
          <w:position w:val="-4"/>
          <w:sz w:val="24"/>
          <w:szCs w:val="24"/>
        </w:rPr>
        <w:drawing>
          <wp:inline distT="0" distB="0" distL="0" distR="0" wp14:anchorId="3A5549DD" wp14:editId="74FF661E">
            <wp:extent cx="3505200" cy="161925"/>
            <wp:effectExtent l="0" t="0" r="0"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3505200" cy="161925"/>
                    </a:xfrm>
                    <a:prstGeom prst="rect">
                      <a:avLst/>
                    </a:prstGeom>
                    <a:noFill/>
                    <a:ln>
                      <a:noFill/>
                    </a:ln>
                  </pic:spPr>
                </pic:pic>
              </a:graphicData>
            </a:graphic>
          </wp:inline>
        </w:drawing>
      </w:r>
      <w:r w:rsidRPr="000A07C5">
        <w:rPr>
          <w:rFonts w:ascii="Palatino Linotype" w:hAnsi="Palatino Linotype"/>
          <w:sz w:val="24"/>
          <w:szCs w:val="24"/>
        </w:rPr>
        <w:t xml:space="preserve">             </w:t>
      </w:r>
    </w:p>
    <w:p w:rsidR="00745469" w:rsidRPr="000A07C5" w:rsidRDefault="00745469"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7.1.2. Cho </w:t>
      </w:r>
      <w:r w:rsidRPr="000A07C5">
        <w:rPr>
          <w:rFonts w:ascii="Palatino Linotype" w:hAnsi="Palatino Linotype" w:cs="Times New Roman"/>
          <w:b/>
          <w:color w:val="0000FF"/>
          <w:position w:val="-6"/>
          <w:sz w:val="24"/>
          <w:szCs w:val="24"/>
        </w:rPr>
        <w:object w:dxaOrig="740" w:dyaOrig="279">
          <v:shape id="_x0000_i1076" type="#_x0000_t75" style="width:36.7pt;height:13.85pt" o:ole="">
            <v:imagedata r:id="rId139" o:title=""/>
          </v:shape>
          <o:OLEObject Type="Embed" ProgID="Equation.DSMT4" ShapeID="_x0000_i1076" DrawAspect="Content" ObjectID="_1695030699" r:id="rId153"/>
        </w:object>
      </w:r>
      <w:r w:rsidRPr="000A07C5">
        <w:rPr>
          <w:rFonts w:ascii="Palatino Linotype" w:hAnsi="Palatino Linotype" w:cs="Times New Roman"/>
          <w:b/>
          <w:color w:val="0000FF"/>
          <w:sz w:val="24"/>
          <w:szCs w:val="24"/>
        </w:rPr>
        <w:t xml:space="preserve">có độ dài ba cạnh là: </w:t>
      </w:r>
      <w:r w:rsidRPr="000A07C5">
        <w:rPr>
          <w:rFonts w:ascii="Palatino Linotype" w:hAnsi="Palatino Linotype" w:cs="Times New Roman"/>
          <w:b/>
          <w:color w:val="0000FF"/>
          <w:position w:val="-10"/>
          <w:sz w:val="24"/>
          <w:szCs w:val="24"/>
        </w:rPr>
        <w:object w:dxaOrig="600" w:dyaOrig="320">
          <v:shape id="_x0000_i1077" type="#_x0000_t75" style="width:29.75pt;height:15.9pt" o:ole="">
            <v:imagedata r:id="rId154" o:title=""/>
          </v:shape>
          <o:OLEObject Type="Embed" ProgID="Equation.DSMT4" ShapeID="_x0000_i1077" DrawAspect="Content" ObjectID="_1695030700" r:id="rId155"/>
        </w:object>
      </w:r>
      <w:r w:rsidRPr="000A07C5">
        <w:rPr>
          <w:rFonts w:ascii="Palatino Linotype" w:hAnsi="Palatino Linotype" w:cs="Times New Roman"/>
          <w:b/>
          <w:color w:val="0000FF"/>
          <w:sz w:val="24"/>
          <w:szCs w:val="24"/>
        </w:rPr>
        <w:t xml:space="preserve"> độ dài các trung tuyến là </w:t>
      </w:r>
      <w:r w:rsidRPr="000A07C5">
        <w:rPr>
          <w:rFonts w:ascii="Palatino Linotype" w:hAnsi="Palatino Linotype" w:cs="Times New Roman"/>
          <w:b/>
          <w:color w:val="0000FF"/>
          <w:position w:val="-12"/>
          <w:sz w:val="24"/>
          <w:szCs w:val="24"/>
        </w:rPr>
        <w:object w:dxaOrig="1020" w:dyaOrig="360">
          <v:shape id="_x0000_i1078" type="#_x0000_t75" style="width:51.25pt;height:18.7pt" o:ole="">
            <v:imagedata r:id="rId156" o:title=""/>
          </v:shape>
          <o:OLEObject Type="Embed" ProgID="Equation.DSMT4" ShapeID="_x0000_i1078" DrawAspect="Content" ObjectID="_1695030701" r:id="rId157"/>
        </w:object>
      </w:r>
      <w:r w:rsidRPr="000A07C5">
        <w:rPr>
          <w:rFonts w:ascii="Palatino Linotype" w:hAnsi="Palatino Linotype" w:cs="Times New Roman"/>
          <w:b/>
          <w:color w:val="0000FF"/>
          <w:sz w:val="24"/>
          <w:szCs w:val="24"/>
        </w:rPr>
        <w:t xml:space="preserve"> bán kính đường tròn ngoại tiếp </w:t>
      </w:r>
      <w:r w:rsidRPr="000A07C5">
        <w:rPr>
          <w:rFonts w:ascii="Palatino Linotype" w:hAnsi="Palatino Linotype" w:cs="Times New Roman"/>
          <w:b/>
          <w:color w:val="0000FF"/>
          <w:position w:val="-4"/>
          <w:sz w:val="24"/>
          <w:szCs w:val="24"/>
          <w:lang w:val="en-US"/>
        </w:rPr>
        <w:object w:dxaOrig="240" w:dyaOrig="260">
          <v:shape id="_x0000_i1079" type="#_x0000_t75" style="width:12.45pt;height:13.15pt" o:ole="">
            <v:imagedata r:id="rId158" o:title=""/>
          </v:shape>
          <o:OLEObject Type="Embed" ProgID="Equation.DSMT4" ShapeID="_x0000_i1079" DrawAspect="Content" ObjectID="_1695030702" r:id="rId159"/>
        </w:object>
      </w:r>
      <w:r w:rsidRPr="000A07C5">
        <w:rPr>
          <w:rFonts w:ascii="Palatino Linotype" w:hAnsi="Palatino Linotype" w:cs="Times New Roman"/>
          <w:b/>
          <w:color w:val="0000FF"/>
          <w:sz w:val="24"/>
          <w:szCs w:val="24"/>
        </w:rPr>
        <w:t xml:space="preserve"> ; bán kính đường tròn nội tiếp </w:t>
      </w:r>
      <w:r w:rsidRPr="000A07C5">
        <w:rPr>
          <w:rFonts w:ascii="Palatino Linotype" w:hAnsi="Palatino Linotype" w:cs="Times New Roman"/>
          <w:b/>
          <w:color w:val="0000FF"/>
          <w:position w:val="-4"/>
          <w:sz w:val="24"/>
          <w:szCs w:val="24"/>
        </w:rPr>
        <w:object w:dxaOrig="180" w:dyaOrig="200">
          <v:shape id="_x0000_i1080" type="#_x0000_t75" style="width:9pt;height:9.7pt" o:ole="">
            <v:imagedata r:id="rId160" o:title=""/>
          </v:shape>
          <o:OLEObject Type="Embed" ProgID="Equation.DSMT4" ShapeID="_x0000_i1080" DrawAspect="Content" ObjectID="_1695030703" r:id="rId161"/>
        </w:object>
      </w:r>
      <w:r w:rsidRPr="000A07C5">
        <w:rPr>
          <w:rFonts w:ascii="Palatino Linotype" w:hAnsi="Palatino Linotype" w:cs="Times New Roman"/>
          <w:b/>
          <w:color w:val="0000FF"/>
          <w:sz w:val="24"/>
          <w:szCs w:val="24"/>
        </w:rPr>
        <w:t xml:space="preserve"> nửa chu vi </w:t>
      </w:r>
      <w:r w:rsidRPr="000A07C5">
        <w:rPr>
          <w:rFonts w:ascii="Palatino Linotype" w:hAnsi="Palatino Linotype" w:cs="Times New Roman"/>
          <w:b/>
          <w:color w:val="0000FF"/>
          <w:position w:val="-10"/>
          <w:sz w:val="24"/>
          <w:szCs w:val="24"/>
        </w:rPr>
        <w:object w:dxaOrig="260" w:dyaOrig="260">
          <v:shape id="_x0000_i1081" type="#_x0000_t75" style="width:13.15pt;height:13.15pt" o:ole="">
            <v:imagedata r:id="rId162" o:title=""/>
          </v:shape>
          <o:OLEObject Type="Embed" ProgID="Equation.DSMT4" ShapeID="_x0000_i1081" DrawAspect="Content" ObjectID="_1695030704" r:id="rId163"/>
        </w:object>
      </w:r>
      <w:r w:rsidRPr="000A07C5">
        <w:rPr>
          <w:rFonts w:ascii="Palatino Linotype" w:hAnsi="Palatino Linotype" w:cs="Times New Roman"/>
          <w:b/>
          <w:color w:val="0000FF"/>
          <w:sz w:val="24"/>
          <w:szCs w:val="24"/>
        </w:rPr>
        <w:t xml:space="preserve"> </w:t>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Định lí hàm số cosin:  </w:t>
      </w:r>
    </w:p>
    <w:p w:rsidR="00745469" w:rsidRPr="000A07C5" w:rsidRDefault="00745469" w:rsidP="000A07C5">
      <w:pPr>
        <w:pStyle w:val="ListParagraph"/>
        <w:spacing w:after="0" w:line="276" w:lineRule="auto"/>
        <w:ind w:left="851"/>
        <w:jc w:val="both"/>
        <w:rPr>
          <w:rFonts w:ascii="Palatino Linotype" w:hAnsi="Palatino Linotype"/>
          <w:sz w:val="24"/>
          <w:szCs w:val="24"/>
          <w:lang w:val="vi-VN"/>
        </w:rPr>
      </w:pPr>
      <w:r w:rsidRPr="000A07C5">
        <w:rPr>
          <w:rFonts w:ascii="Palatino Linotype" w:eastAsia="Arial" w:hAnsi="Palatino Linotype"/>
          <w:noProof/>
          <w:position w:val="-18"/>
          <w:sz w:val="24"/>
          <w:szCs w:val="24"/>
        </w:rPr>
        <w:drawing>
          <wp:inline distT="0" distB="0" distL="0" distR="0" wp14:anchorId="04FD8E01" wp14:editId="0E3D6EA5">
            <wp:extent cx="4687570" cy="28892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687570" cy="288925"/>
                    </a:xfrm>
                    <a:prstGeom prst="rect">
                      <a:avLst/>
                    </a:prstGeom>
                    <a:noFill/>
                    <a:ln>
                      <a:noFill/>
                    </a:ln>
                  </pic:spPr>
                </pic:pic>
              </a:graphicData>
            </a:graphic>
          </wp:inline>
        </w:drawing>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Định lí hàm số sin:</w:t>
      </w:r>
    </w:p>
    <w:p w:rsidR="00745469" w:rsidRPr="000A07C5" w:rsidRDefault="00745469" w:rsidP="000A07C5">
      <w:pPr>
        <w:pStyle w:val="ListParagraph"/>
        <w:spacing w:after="0" w:line="276" w:lineRule="auto"/>
        <w:ind w:left="851"/>
        <w:jc w:val="both"/>
        <w:rPr>
          <w:rFonts w:ascii="Palatino Linotype" w:hAnsi="Palatino Linotype"/>
          <w:sz w:val="24"/>
          <w:szCs w:val="24"/>
          <w:lang w:val="vi-VN"/>
        </w:rPr>
      </w:pPr>
      <w:r w:rsidRPr="000A07C5">
        <w:rPr>
          <w:rFonts w:ascii="Palatino Linotype" w:eastAsia="Arial" w:hAnsi="Palatino Linotype"/>
          <w:noProof/>
          <w:position w:val="-24"/>
          <w:sz w:val="24"/>
          <w:szCs w:val="24"/>
        </w:rPr>
        <w:drawing>
          <wp:inline distT="0" distB="0" distL="0" distR="0" wp14:anchorId="65CA5ED8" wp14:editId="1FA5796F">
            <wp:extent cx="1809750" cy="42354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809750" cy="423545"/>
                    </a:xfrm>
                    <a:prstGeom prst="rect">
                      <a:avLst/>
                    </a:prstGeom>
                    <a:noFill/>
                    <a:ln>
                      <a:noFill/>
                    </a:ln>
                  </pic:spPr>
                </pic:pic>
              </a:graphicData>
            </a:graphic>
          </wp:inline>
        </w:drawing>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Độ dài trung tuyến:            </w:t>
      </w:r>
    </w:p>
    <w:p w:rsidR="00745469" w:rsidRPr="000A07C5" w:rsidRDefault="00745469" w:rsidP="000A07C5">
      <w:pPr>
        <w:pStyle w:val="ListParagraph"/>
        <w:spacing w:after="0" w:line="276" w:lineRule="auto"/>
        <w:ind w:left="851"/>
        <w:jc w:val="both"/>
        <w:rPr>
          <w:rFonts w:ascii="Palatino Linotype" w:hAnsi="Palatino Linotype"/>
          <w:sz w:val="24"/>
          <w:szCs w:val="24"/>
          <w:lang w:val="vi-VN"/>
        </w:rPr>
      </w:pPr>
      <w:r w:rsidRPr="000A07C5">
        <w:rPr>
          <w:rFonts w:ascii="Palatino Linotype" w:eastAsia="Arial" w:hAnsi="Palatino Linotype"/>
          <w:noProof/>
          <w:position w:val="-24"/>
          <w:sz w:val="24"/>
          <w:szCs w:val="24"/>
        </w:rPr>
        <w:drawing>
          <wp:inline distT="0" distB="0" distL="0" distR="0" wp14:anchorId="2A305F8F" wp14:editId="1CCEA853">
            <wp:extent cx="3638550" cy="433070"/>
            <wp:effectExtent l="0" t="0" r="0" b="508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638550" cy="433070"/>
                    </a:xfrm>
                    <a:prstGeom prst="rect">
                      <a:avLst/>
                    </a:prstGeom>
                    <a:noFill/>
                    <a:ln>
                      <a:noFill/>
                    </a:ln>
                  </pic:spPr>
                </pic:pic>
              </a:graphicData>
            </a:graphic>
          </wp:inline>
        </w:drawing>
      </w:r>
    </w:p>
    <w:p w:rsidR="00745469" w:rsidRPr="0085728A" w:rsidRDefault="00745469" w:rsidP="00537C03">
      <w:pPr>
        <w:pStyle w:val="Heading3"/>
        <w:rPr>
          <w:rFonts w:ascii="Palatino Linotype" w:hAnsi="Palatino Linotype"/>
          <w:color w:val="0000FF"/>
          <w:sz w:val="24"/>
          <w:szCs w:val="24"/>
          <w:lang w:val="vi-VN"/>
        </w:rPr>
      </w:pPr>
      <w:bookmarkStart w:id="22" w:name="_Toc524253064"/>
      <w:r w:rsidRPr="0085728A">
        <w:rPr>
          <w:rFonts w:ascii="Palatino Linotype" w:hAnsi="Palatino Linotype"/>
          <w:color w:val="0000FF"/>
          <w:sz w:val="24"/>
          <w:szCs w:val="24"/>
          <w:lang w:val="vi-VN"/>
        </w:rPr>
        <w:t>7.2. Các công thức tính diện tích</w:t>
      </w:r>
      <w:bookmarkEnd w:id="22"/>
    </w:p>
    <w:p w:rsidR="00745469" w:rsidRPr="000A07C5" w:rsidRDefault="00745469"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7.</w:t>
      </w:r>
      <w:r w:rsidRPr="000A07C5">
        <w:rPr>
          <w:rFonts w:ascii="Palatino Linotype" w:hAnsi="Palatino Linotype" w:cs="Times New Roman"/>
          <w:b/>
          <w:color w:val="0000FF"/>
          <w:sz w:val="24"/>
          <w:szCs w:val="24"/>
          <w:lang w:val="en-US"/>
        </w:rPr>
        <w:t>2</w:t>
      </w:r>
      <w:r w:rsidRPr="000A07C5">
        <w:rPr>
          <w:rFonts w:ascii="Palatino Linotype" w:hAnsi="Palatino Linotype" w:cs="Times New Roman"/>
          <w:b/>
          <w:color w:val="0000FF"/>
          <w:sz w:val="24"/>
          <w:szCs w:val="24"/>
        </w:rPr>
        <w:t xml:space="preserve">.1. </w:t>
      </w:r>
      <w:r w:rsidRPr="000A07C5">
        <w:rPr>
          <w:rFonts w:ascii="Palatino Linotype" w:hAnsi="Palatino Linotype" w:cs="Times New Roman"/>
          <w:b/>
          <w:color w:val="0000FF"/>
          <w:sz w:val="24"/>
          <w:szCs w:val="24"/>
          <w:lang w:val="en-US"/>
        </w:rPr>
        <w:t>T</w:t>
      </w:r>
      <w:r w:rsidRPr="000A07C5">
        <w:rPr>
          <w:rFonts w:ascii="Palatino Linotype" w:hAnsi="Palatino Linotype" w:cs="Times New Roman"/>
          <w:b/>
          <w:color w:val="0000FF"/>
          <w:sz w:val="24"/>
          <w:szCs w:val="24"/>
        </w:rPr>
        <w:t>am giác</w:t>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b/>
          <w:color w:val="0000FF"/>
          <w:sz w:val="24"/>
          <w:szCs w:val="24"/>
        </w:rPr>
      </w:pPr>
      <w:r w:rsidRPr="000A07C5">
        <w:rPr>
          <w:rFonts w:ascii="Palatino Linotype" w:eastAsia="Arial" w:hAnsi="Palatino Linotype"/>
          <w:noProof/>
          <w:position w:val="-24"/>
          <w:sz w:val="24"/>
          <w:szCs w:val="24"/>
        </w:rPr>
        <w:drawing>
          <wp:inline distT="0" distB="0" distL="0" distR="0" wp14:anchorId="3F1C348C" wp14:editId="3818A1C5">
            <wp:extent cx="1694180" cy="423545"/>
            <wp:effectExtent l="0" t="0" r="127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694180" cy="423545"/>
                    </a:xfrm>
                    <a:prstGeom prst="rect">
                      <a:avLst/>
                    </a:prstGeom>
                    <a:noFill/>
                    <a:ln>
                      <a:noFill/>
                    </a:ln>
                  </pic:spPr>
                </pic:pic>
              </a:graphicData>
            </a:graphic>
          </wp:inline>
        </w:drawing>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b/>
          <w:color w:val="0000FF"/>
          <w:sz w:val="24"/>
          <w:szCs w:val="24"/>
        </w:rPr>
      </w:pPr>
      <w:r w:rsidRPr="000A07C5">
        <w:rPr>
          <w:rFonts w:ascii="Palatino Linotype" w:eastAsia="Arial" w:hAnsi="Palatino Linotype"/>
          <w:noProof/>
          <w:position w:val="-24"/>
          <w:sz w:val="24"/>
          <w:szCs w:val="24"/>
        </w:rPr>
        <w:drawing>
          <wp:inline distT="0" distB="0" distL="0" distR="0" wp14:anchorId="2402E446" wp14:editId="1DFC25E0">
            <wp:extent cx="2512060" cy="423545"/>
            <wp:effectExtent l="0" t="0" r="254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512060" cy="423545"/>
                    </a:xfrm>
                    <a:prstGeom prst="rect">
                      <a:avLst/>
                    </a:prstGeom>
                    <a:noFill/>
                    <a:ln>
                      <a:noFill/>
                    </a:ln>
                  </pic:spPr>
                </pic:pic>
              </a:graphicData>
            </a:graphic>
          </wp:inline>
        </w:drawing>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b/>
          <w:color w:val="0000FF"/>
          <w:sz w:val="24"/>
          <w:szCs w:val="24"/>
        </w:rPr>
      </w:pPr>
      <w:r w:rsidRPr="000A07C5">
        <w:rPr>
          <w:rFonts w:ascii="Palatino Linotype" w:eastAsia="Arial" w:hAnsi="Palatino Linotype"/>
          <w:noProof/>
          <w:position w:val="-24"/>
          <w:sz w:val="24"/>
          <w:szCs w:val="24"/>
        </w:rPr>
        <w:drawing>
          <wp:inline distT="0" distB="0" distL="0" distR="0" wp14:anchorId="6D45D10C" wp14:editId="2A71AEEC">
            <wp:extent cx="558165" cy="42354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58165" cy="423545"/>
                    </a:xfrm>
                    <a:prstGeom prst="rect">
                      <a:avLst/>
                    </a:prstGeom>
                    <a:noFill/>
                    <a:ln>
                      <a:noFill/>
                    </a:ln>
                  </pic:spPr>
                </pic:pic>
              </a:graphicData>
            </a:graphic>
          </wp:inline>
        </w:drawing>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b/>
          <w:color w:val="0000FF"/>
          <w:sz w:val="24"/>
          <w:szCs w:val="24"/>
        </w:rPr>
      </w:pPr>
      <w:r w:rsidRPr="000A07C5">
        <w:rPr>
          <w:rFonts w:ascii="Palatino Linotype" w:eastAsia="Arial" w:hAnsi="Palatino Linotype"/>
          <w:noProof/>
          <w:position w:val="-10"/>
          <w:sz w:val="24"/>
          <w:szCs w:val="24"/>
        </w:rPr>
        <w:drawing>
          <wp:inline distT="0" distB="0" distL="0" distR="0" wp14:anchorId="66506D6C" wp14:editId="3682B255">
            <wp:extent cx="481330" cy="201930"/>
            <wp:effectExtent l="0" t="0" r="0" b="762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81330" cy="201930"/>
                    </a:xfrm>
                    <a:prstGeom prst="rect">
                      <a:avLst/>
                    </a:prstGeom>
                    <a:noFill/>
                    <a:ln>
                      <a:noFill/>
                    </a:ln>
                  </pic:spPr>
                </pic:pic>
              </a:graphicData>
            </a:graphic>
          </wp:inline>
        </w:drawing>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b/>
          <w:color w:val="0000FF"/>
          <w:sz w:val="24"/>
          <w:szCs w:val="24"/>
        </w:rPr>
      </w:pPr>
      <w:r w:rsidRPr="000A07C5">
        <w:rPr>
          <w:rFonts w:ascii="Palatino Linotype" w:eastAsia="Arial" w:hAnsi="Palatino Linotype"/>
          <w:noProof/>
          <w:position w:val="-20"/>
          <w:sz w:val="24"/>
          <w:szCs w:val="24"/>
        </w:rPr>
        <w:drawing>
          <wp:inline distT="0" distB="0" distL="0" distR="0" wp14:anchorId="4F004883" wp14:editId="58EA9711">
            <wp:extent cx="1886585" cy="346710"/>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886585" cy="346710"/>
                    </a:xfrm>
                    <a:prstGeom prst="rect">
                      <a:avLst/>
                    </a:prstGeom>
                    <a:noFill/>
                    <a:ln>
                      <a:noFill/>
                    </a:ln>
                  </pic:spPr>
                </pic:pic>
              </a:graphicData>
            </a:graphic>
          </wp:inline>
        </w:drawing>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b/>
          <w:color w:val="0000FF"/>
          <w:sz w:val="24"/>
          <w:szCs w:val="24"/>
        </w:rPr>
      </w:pPr>
      <w:r w:rsidRPr="000A07C5">
        <w:rPr>
          <w:rFonts w:ascii="Palatino Linotype" w:eastAsia="Arial" w:hAnsi="Palatino Linotype"/>
          <w:noProof/>
          <w:position w:val="-4"/>
          <w:sz w:val="24"/>
          <w:szCs w:val="24"/>
        </w:rPr>
        <w:drawing>
          <wp:inline distT="0" distB="0" distL="0" distR="0" wp14:anchorId="3AB239F9" wp14:editId="6266D448">
            <wp:extent cx="495300" cy="161925"/>
            <wp:effectExtent l="0" t="0" r="0" b="9525"/>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sz w:val="24"/>
          <w:szCs w:val="24"/>
        </w:rPr>
        <w:t>vuông tại</w:t>
      </w:r>
      <w:r w:rsidRPr="000A07C5">
        <w:rPr>
          <w:rFonts w:ascii="Palatino Linotype" w:hAnsi="Palatino Linotype"/>
          <w:position w:val="-6"/>
          <w:sz w:val="24"/>
          <w:szCs w:val="24"/>
        </w:rPr>
        <w:object w:dxaOrig="320" w:dyaOrig="279">
          <v:shape id="_x0000_i1082" type="#_x0000_t75" style="width:15.9pt;height:13.85pt" o:ole="">
            <v:imagedata r:id="rId173" o:title=""/>
          </v:shape>
          <o:OLEObject Type="Embed" ProgID="Equation.DSMT4" ShapeID="_x0000_i1082" DrawAspect="Content" ObjectID="_1695030705" r:id="rId174"/>
        </w:object>
      </w:r>
      <w:r w:rsidRPr="000A07C5">
        <w:rPr>
          <w:rFonts w:ascii="Palatino Linotype" w:hAnsi="Palatino Linotype"/>
          <w:sz w:val="24"/>
          <w:szCs w:val="24"/>
        </w:rPr>
        <w:t xml:space="preserve"> </w:t>
      </w:r>
      <w:r w:rsidRPr="000A07C5">
        <w:rPr>
          <w:rFonts w:ascii="Palatino Linotype" w:eastAsia="Arial" w:hAnsi="Palatino Linotype"/>
          <w:noProof/>
          <w:position w:val="-24"/>
          <w:sz w:val="24"/>
          <w:szCs w:val="24"/>
        </w:rPr>
        <w:drawing>
          <wp:inline distT="0" distB="0" distL="0" distR="0" wp14:anchorId="1DEAAB4B" wp14:editId="4EBA2D9E">
            <wp:extent cx="1552575" cy="419100"/>
            <wp:effectExtent l="0" t="0" r="9525"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552575" cy="419100"/>
                    </a:xfrm>
                    <a:prstGeom prst="rect">
                      <a:avLst/>
                    </a:prstGeom>
                    <a:noFill/>
                    <a:ln>
                      <a:noFill/>
                    </a:ln>
                  </pic:spPr>
                </pic:pic>
              </a:graphicData>
            </a:graphic>
          </wp:inline>
        </w:drawing>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eastAsia="Arial" w:hAnsi="Palatino Linotype"/>
          <w:noProof/>
          <w:position w:val="-4"/>
          <w:sz w:val="24"/>
          <w:szCs w:val="24"/>
        </w:rPr>
        <w:drawing>
          <wp:inline distT="0" distB="0" distL="0" distR="0" wp14:anchorId="5774EA47" wp14:editId="3B4C8481">
            <wp:extent cx="495300" cy="161925"/>
            <wp:effectExtent l="0" t="0" r="0" b="9525"/>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sz w:val="24"/>
          <w:szCs w:val="24"/>
        </w:rPr>
        <w:t xml:space="preserve">đều, cạnh </w:t>
      </w:r>
      <w:r w:rsidRPr="000A07C5">
        <w:rPr>
          <w:rFonts w:ascii="Palatino Linotype" w:hAnsi="Palatino Linotype"/>
          <w:position w:val="-6"/>
          <w:sz w:val="24"/>
          <w:szCs w:val="24"/>
        </w:rPr>
        <w:object w:dxaOrig="279" w:dyaOrig="220">
          <v:shape id="_x0000_i1083" type="#_x0000_t75" style="width:13.85pt;height:10.4pt" o:ole="">
            <v:imagedata r:id="rId177" o:title=""/>
          </v:shape>
          <o:OLEObject Type="Embed" ProgID="Equation.DSMT4" ShapeID="_x0000_i1083" DrawAspect="Content" ObjectID="_1695030706" r:id="rId178"/>
        </w:object>
      </w:r>
      <w:r w:rsidRPr="000A07C5">
        <w:rPr>
          <w:rFonts w:ascii="Palatino Linotype" w:hAnsi="Palatino Linotype"/>
          <w:sz w:val="24"/>
          <w:szCs w:val="24"/>
        </w:rPr>
        <w:t xml:space="preserve"> </w:t>
      </w:r>
      <w:r w:rsidRPr="000A07C5">
        <w:rPr>
          <w:rFonts w:ascii="Palatino Linotype" w:eastAsia="Arial" w:hAnsi="Palatino Linotype"/>
          <w:noProof/>
          <w:position w:val="-24"/>
          <w:sz w:val="24"/>
          <w:szCs w:val="24"/>
        </w:rPr>
        <w:drawing>
          <wp:inline distT="0" distB="0" distL="0" distR="0" wp14:anchorId="0184131F" wp14:editId="42DE3FF6">
            <wp:extent cx="762000" cy="466725"/>
            <wp:effectExtent l="0" t="0" r="0" b="9525"/>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762000" cy="466725"/>
                    </a:xfrm>
                    <a:prstGeom prst="rect">
                      <a:avLst/>
                    </a:prstGeom>
                    <a:noFill/>
                    <a:ln>
                      <a:noFill/>
                    </a:ln>
                  </pic:spPr>
                </pic:pic>
              </a:graphicData>
            </a:graphic>
          </wp:inline>
        </w:drawing>
      </w:r>
      <w:r w:rsidRPr="000A07C5">
        <w:rPr>
          <w:rFonts w:ascii="Palatino Linotype" w:hAnsi="Palatino Linotype"/>
          <w:position w:val="-24"/>
          <w:sz w:val="24"/>
          <w:szCs w:val="24"/>
        </w:rPr>
        <w:t xml:space="preserve"> </w:t>
      </w:r>
      <w:r w:rsidRPr="000A07C5">
        <w:rPr>
          <w:rFonts w:ascii="Palatino Linotype" w:hAnsi="Palatino Linotype"/>
          <w:sz w:val="24"/>
          <w:szCs w:val="24"/>
        </w:rPr>
        <w:t>,</w:t>
      </w:r>
      <w:r w:rsidRPr="000A07C5">
        <w:rPr>
          <w:rFonts w:ascii="Palatino Linotype" w:hAnsi="Palatino Linotype"/>
          <w:position w:val="-24"/>
          <w:sz w:val="24"/>
          <w:szCs w:val="24"/>
        </w:rPr>
        <w:t xml:space="preserve">  </w:t>
      </w:r>
      <w:r w:rsidRPr="000A07C5">
        <w:rPr>
          <w:rFonts w:ascii="Palatino Linotype" w:eastAsia="Arial" w:hAnsi="Palatino Linotype"/>
          <w:noProof/>
          <w:position w:val="-24"/>
          <w:sz w:val="24"/>
          <w:szCs w:val="24"/>
        </w:rPr>
        <w:drawing>
          <wp:inline distT="0" distB="0" distL="0" distR="0" wp14:anchorId="6348A6F1" wp14:editId="75396A67">
            <wp:extent cx="676275" cy="466725"/>
            <wp:effectExtent l="0" t="0" r="9525" b="952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76275" cy="466725"/>
                    </a:xfrm>
                    <a:prstGeom prst="rect">
                      <a:avLst/>
                    </a:prstGeom>
                    <a:noFill/>
                    <a:ln>
                      <a:noFill/>
                    </a:ln>
                  </pic:spPr>
                </pic:pic>
              </a:graphicData>
            </a:graphic>
          </wp:inline>
        </w:drawing>
      </w:r>
    </w:p>
    <w:p w:rsidR="00745469" w:rsidRPr="000A07C5" w:rsidRDefault="00745469" w:rsidP="000A07C5">
      <w:pPr>
        <w:spacing w:after="0" w:line="276" w:lineRule="auto"/>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7.</w:t>
      </w:r>
      <w:r w:rsidRPr="000A07C5">
        <w:rPr>
          <w:rFonts w:ascii="Palatino Linotype" w:hAnsi="Palatino Linotype" w:cs="Times New Roman"/>
          <w:b/>
          <w:color w:val="0000FF"/>
          <w:sz w:val="24"/>
          <w:szCs w:val="24"/>
          <w:lang w:val="en-US"/>
        </w:rPr>
        <w:t>2</w:t>
      </w:r>
      <w:r w:rsidRPr="000A07C5">
        <w:rPr>
          <w:rFonts w:ascii="Palatino Linotype" w:hAnsi="Palatino Linotype" w:cs="Times New Roman"/>
          <w:b/>
          <w:color w:val="0000FF"/>
          <w:sz w:val="24"/>
          <w:szCs w:val="24"/>
        </w:rPr>
        <w:t>.</w:t>
      </w:r>
      <w:r w:rsidRPr="000A07C5">
        <w:rPr>
          <w:rFonts w:ascii="Palatino Linotype" w:hAnsi="Palatino Linotype" w:cs="Times New Roman"/>
          <w:b/>
          <w:color w:val="0000FF"/>
          <w:sz w:val="24"/>
          <w:szCs w:val="24"/>
          <w:lang w:val="en-US"/>
        </w:rPr>
        <w:t xml:space="preserve">2. </w:t>
      </w:r>
      <w:r w:rsidRPr="000A07C5">
        <w:rPr>
          <w:rFonts w:ascii="Palatino Linotype" w:hAnsi="Palatino Linotype" w:cs="Times New Roman"/>
          <w:b/>
          <w:color w:val="0000FF"/>
          <w:sz w:val="24"/>
          <w:szCs w:val="24"/>
        </w:rPr>
        <w:t xml:space="preserve"> </w:t>
      </w:r>
      <w:r w:rsidRPr="000A07C5">
        <w:rPr>
          <w:rFonts w:ascii="Palatino Linotype" w:hAnsi="Palatino Linotype" w:cs="Times New Roman"/>
          <w:b/>
          <w:color w:val="0000FF"/>
          <w:sz w:val="24"/>
          <w:szCs w:val="24"/>
          <w:lang w:val="en-US"/>
        </w:rPr>
        <w:t>Hình vuông</w:t>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eastAsia="Arial" w:hAnsi="Palatino Linotype"/>
          <w:noProof/>
          <w:position w:val="-4"/>
          <w:sz w:val="24"/>
          <w:szCs w:val="24"/>
        </w:rPr>
        <w:drawing>
          <wp:inline distT="0" distB="0" distL="0" distR="0" wp14:anchorId="36B3DF1D" wp14:editId="2D833261">
            <wp:extent cx="438150" cy="200025"/>
            <wp:effectExtent l="0" t="0" r="0" b="9525"/>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38150" cy="200025"/>
                    </a:xfrm>
                    <a:prstGeom prst="rect">
                      <a:avLst/>
                    </a:prstGeom>
                    <a:noFill/>
                    <a:ln>
                      <a:noFill/>
                    </a:ln>
                  </pic:spPr>
                </pic:pic>
              </a:graphicData>
            </a:graphic>
          </wp:inline>
        </w:drawing>
      </w:r>
      <w:r w:rsidRPr="000A07C5">
        <w:rPr>
          <w:rFonts w:ascii="Palatino Linotype" w:hAnsi="Palatino Linotype"/>
          <w:sz w:val="24"/>
          <w:szCs w:val="24"/>
        </w:rPr>
        <w:tab/>
      </w:r>
      <w:r w:rsidRPr="000A07C5">
        <w:rPr>
          <w:rFonts w:ascii="Palatino Linotype" w:hAnsi="Palatino Linotype"/>
          <w:sz w:val="24"/>
          <w:szCs w:val="24"/>
        </w:rPr>
        <w:tab/>
        <w:t>(</w:t>
      </w:r>
      <w:r w:rsidRPr="000A07C5">
        <w:rPr>
          <w:rFonts w:ascii="Palatino Linotype" w:hAnsi="Palatino Linotype"/>
          <w:position w:val="-6"/>
          <w:sz w:val="24"/>
          <w:szCs w:val="24"/>
        </w:rPr>
        <w:object w:dxaOrig="279" w:dyaOrig="220">
          <v:shape id="_x0000_i1084" type="#_x0000_t75" style="width:13.85pt;height:10.4pt" o:ole="">
            <v:imagedata r:id="rId177" o:title=""/>
          </v:shape>
          <o:OLEObject Type="Embed" ProgID="Equation.DSMT4" ShapeID="_x0000_i1084" DrawAspect="Content" ObjectID="_1695030707" r:id="rId182"/>
        </w:object>
      </w:r>
      <w:r w:rsidRPr="000A07C5">
        <w:rPr>
          <w:rFonts w:ascii="Palatino Linotype" w:hAnsi="Palatino Linotype"/>
          <w:sz w:val="24"/>
          <w:szCs w:val="24"/>
        </w:rPr>
        <w:t xml:space="preserve"> cạnh hình vuông)</w:t>
      </w:r>
    </w:p>
    <w:p w:rsidR="00745469" w:rsidRPr="000A07C5" w:rsidRDefault="00745469" w:rsidP="000A07C5">
      <w:pPr>
        <w:spacing w:after="0" w:line="276" w:lineRule="auto"/>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lastRenderedPageBreak/>
        <w:t>7.</w:t>
      </w:r>
      <w:r w:rsidRPr="000A07C5">
        <w:rPr>
          <w:rFonts w:ascii="Palatino Linotype" w:hAnsi="Palatino Linotype" w:cs="Times New Roman"/>
          <w:b/>
          <w:color w:val="0000FF"/>
          <w:sz w:val="24"/>
          <w:szCs w:val="24"/>
          <w:lang w:val="en-US"/>
        </w:rPr>
        <w:t>2</w:t>
      </w:r>
      <w:r w:rsidRPr="000A07C5">
        <w:rPr>
          <w:rFonts w:ascii="Palatino Linotype" w:hAnsi="Palatino Linotype" w:cs="Times New Roman"/>
          <w:b/>
          <w:color w:val="0000FF"/>
          <w:sz w:val="24"/>
          <w:szCs w:val="24"/>
        </w:rPr>
        <w:t>.</w:t>
      </w:r>
      <w:r w:rsidRPr="000A07C5">
        <w:rPr>
          <w:rFonts w:ascii="Palatino Linotype" w:hAnsi="Palatino Linotype" w:cs="Times New Roman"/>
          <w:b/>
          <w:color w:val="0000FF"/>
          <w:sz w:val="24"/>
          <w:szCs w:val="24"/>
          <w:lang w:val="en-US"/>
        </w:rPr>
        <w:t xml:space="preserve">3. </w:t>
      </w:r>
      <w:r w:rsidRPr="000A07C5">
        <w:rPr>
          <w:rFonts w:ascii="Palatino Linotype" w:hAnsi="Palatino Linotype" w:cs="Times New Roman"/>
          <w:b/>
          <w:color w:val="0000FF"/>
          <w:sz w:val="24"/>
          <w:szCs w:val="24"/>
        </w:rPr>
        <w:t xml:space="preserve"> </w:t>
      </w:r>
      <w:r w:rsidRPr="000A07C5">
        <w:rPr>
          <w:rFonts w:ascii="Palatino Linotype" w:hAnsi="Palatino Linotype" w:cs="Times New Roman"/>
          <w:b/>
          <w:color w:val="0000FF"/>
          <w:sz w:val="24"/>
          <w:szCs w:val="24"/>
          <w:lang w:val="en-US"/>
        </w:rPr>
        <w:t>Hình chữ nhật</w:t>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eastAsia="Arial" w:hAnsi="Palatino Linotype"/>
          <w:noProof/>
          <w:position w:val="-4"/>
          <w:sz w:val="24"/>
          <w:szCs w:val="24"/>
        </w:rPr>
        <w:drawing>
          <wp:inline distT="0" distB="0" distL="0" distR="0" wp14:anchorId="1D307AB9" wp14:editId="67E0C99F">
            <wp:extent cx="476250" cy="161925"/>
            <wp:effectExtent l="0" t="0" r="0" b="9525"/>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0A07C5">
        <w:rPr>
          <w:rFonts w:ascii="Palatino Linotype" w:hAnsi="Palatino Linotype"/>
          <w:sz w:val="24"/>
          <w:szCs w:val="24"/>
        </w:rPr>
        <w:tab/>
        <w:t>(</w:t>
      </w:r>
      <w:r w:rsidRPr="000A07C5">
        <w:rPr>
          <w:rFonts w:ascii="Palatino Linotype" w:hAnsi="Palatino Linotype"/>
          <w:position w:val="-10"/>
          <w:sz w:val="24"/>
          <w:szCs w:val="24"/>
        </w:rPr>
        <w:object w:dxaOrig="400" w:dyaOrig="320">
          <v:shape id="_x0000_i1085" type="#_x0000_t75" style="width:20.1pt;height:15.9pt" o:ole="">
            <v:imagedata r:id="rId184" o:title=""/>
          </v:shape>
          <o:OLEObject Type="Embed" ProgID="Equation.DSMT4" ShapeID="_x0000_i1085" DrawAspect="Content" ObjectID="_1695030708" r:id="rId185"/>
        </w:object>
      </w:r>
      <w:r w:rsidRPr="000A07C5">
        <w:rPr>
          <w:rFonts w:ascii="Palatino Linotype" w:hAnsi="Palatino Linotype"/>
          <w:sz w:val="24"/>
          <w:szCs w:val="24"/>
        </w:rPr>
        <w:t>: hai kích thước)</w:t>
      </w:r>
    </w:p>
    <w:p w:rsidR="00745469" w:rsidRPr="000A07C5" w:rsidRDefault="00745469" w:rsidP="000A07C5">
      <w:pPr>
        <w:spacing w:after="0" w:line="276" w:lineRule="auto"/>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7.</w:t>
      </w:r>
      <w:r w:rsidRPr="000A07C5">
        <w:rPr>
          <w:rFonts w:ascii="Palatino Linotype" w:hAnsi="Palatino Linotype" w:cs="Times New Roman"/>
          <w:b/>
          <w:color w:val="0000FF"/>
          <w:sz w:val="24"/>
          <w:szCs w:val="24"/>
          <w:lang w:val="en-US"/>
        </w:rPr>
        <w:t>2</w:t>
      </w:r>
      <w:r w:rsidRPr="000A07C5">
        <w:rPr>
          <w:rFonts w:ascii="Palatino Linotype" w:hAnsi="Palatino Linotype" w:cs="Times New Roman"/>
          <w:b/>
          <w:color w:val="0000FF"/>
          <w:sz w:val="24"/>
          <w:szCs w:val="24"/>
        </w:rPr>
        <w:t>.</w:t>
      </w:r>
      <w:r w:rsidRPr="000A07C5">
        <w:rPr>
          <w:rFonts w:ascii="Palatino Linotype" w:hAnsi="Palatino Linotype" w:cs="Times New Roman"/>
          <w:b/>
          <w:color w:val="0000FF"/>
          <w:sz w:val="24"/>
          <w:szCs w:val="24"/>
          <w:lang w:val="en-US"/>
        </w:rPr>
        <w:t xml:space="preserve">4. </w:t>
      </w:r>
      <w:r w:rsidRPr="000A07C5">
        <w:rPr>
          <w:rFonts w:ascii="Palatino Linotype" w:hAnsi="Palatino Linotype" w:cs="Times New Roman"/>
          <w:b/>
          <w:color w:val="0000FF"/>
          <w:sz w:val="24"/>
          <w:szCs w:val="24"/>
        </w:rPr>
        <w:t xml:space="preserve"> </w:t>
      </w:r>
      <w:r w:rsidRPr="000A07C5">
        <w:rPr>
          <w:rFonts w:ascii="Palatino Linotype" w:hAnsi="Palatino Linotype" w:cs="Times New Roman"/>
          <w:b/>
          <w:color w:val="0000FF"/>
          <w:sz w:val="24"/>
          <w:szCs w:val="24"/>
          <w:lang w:val="en-US"/>
        </w:rPr>
        <w:t>Hình bình hành</w:t>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rPr>
        <w:t xml:space="preserve">S = đáy </w:t>
      </w:r>
      <w:r w:rsidRPr="000A07C5">
        <w:rPr>
          <w:rFonts w:ascii="Palatino Linotype" w:hAnsi="Palatino Linotype"/>
          <w:sz w:val="24"/>
          <w:szCs w:val="24"/>
        </w:rPr>
        <w:sym w:font="Symbol" w:char="F0B4"/>
      </w:r>
      <w:r w:rsidRPr="000A07C5">
        <w:rPr>
          <w:rFonts w:ascii="Palatino Linotype" w:hAnsi="Palatino Linotype"/>
          <w:sz w:val="24"/>
          <w:szCs w:val="24"/>
        </w:rPr>
        <w:t xml:space="preserve"> cao </w:t>
      </w:r>
      <w:r w:rsidR="00C66AA6" w:rsidRPr="000A07C5">
        <w:rPr>
          <w:rFonts w:ascii="Palatino Linotype" w:hAnsi="Palatino Linotype"/>
          <w:position w:val="-6"/>
          <w:sz w:val="24"/>
          <w:szCs w:val="24"/>
        </w:rPr>
        <w:object w:dxaOrig="1860" w:dyaOrig="360">
          <v:shape id="_x0000_i1086" type="#_x0000_t75" style="width:92.75pt;height:18pt" o:ole="">
            <v:imagedata r:id="rId186" o:title=""/>
          </v:shape>
          <o:OLEObject Type="Embed" ProgID="Equation.DSMT4" ShapeID="_x0000_i1086" DrawAspect="Content" ObjectID="_1695030709" r:id="rId187"/>
        </w:object>
      </w:r>
      <w:r w:rsidR="00C66AA6" w:rsidRPr="000A07C5">
        <w:rPr>
          <w:rFonts w:ascii="Palatino Linotype" w:hAnsi="Palatino Linotype"/>
          <w:sz w:val="24"/>
          <w:szCs w:val="24"/>
        </w:rPr>
        <w:t xml:space="preserve"> </w:t>
      </w:r>
    </w:p>
    <w:p w:rsidR="00745469" w:rsidRPr="000A07C5" w:rsidRDefault="00745469" w:rsidP="000A07C5">
      <w:pPr>
        <w:spacing w:after="0" w:line="276" w:lineRule="auto"/>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7.</w:t>
      </w:r>
      <w:r w:rsidRPr="000A07C5">
        <w:rPr>
          <w:rFonts w:ascii="Palatino Linotype" w:hAnsi="Palatino Linotype" w:cs="Times New Roman"/>
          <w:b/>
          <w:color w:val="0000FF"/>
          <w:sz w:val="24"/>
          <w:szCs w:val="24"/>
          <w:lang w:val="en-US"/>
        </w:rPr>
        <w:t>2</w:t>
      </w:r>
      <w:r w:rsidRPr="000A07C5">
        <w:rPr>
          <w:rFonts w:ascii="Palatino Linotype" w:hAnsi="Palatino Linotype" w:cs="Times New Roman"/>
          <w:b/>
          <w:color w:val="0000FF"/>
          <w:sz w:val="24"/>
          <w:szCs w:val="24"/>
        </w:rPr>
        <w:t>.</w:t>
      </w:r>
      <w:r w:rsidRPr="000A07C5">
        <w:rPr>
          <w:rFonts w:ascii="Palatino Linotype" w:hAnsi="Palatino Linotype" w:cs="Times New Roman"/>
          <w:b/>
          <w:color w:val="0000FF"/>
          <w:sz w:val="24"/>
          <w:szCs w:val="24"/>
          <w:lang w:val="en-US"/>
        </w:rPr>
        <w:t xml:space="preserve">5. </w:t>
      </w:r>
      <w:r w:rsidRPr="000A07C5">
        <w:rPr>
          <w:rFonts w:ascii="Palatino Linotype" w:hAnsi="Palatino Linotype" w:cs="Times New Roman"/>
          <w:b/>
          <w:color w:val="0000FF"/>
          <w:sz w:val="24"/>
          <w:szCs w:val="24"/>
        </w:rPr>
        <w:t xml:space="preserve"> </w:t>
      </w:r>
      <w:r w:rsidRPr="000A07C5">
        <w:rPr>
          <w:rFonts w:ascii="Palatino Linotype" w:hAnsi="Palatino Linotype" w:cs="Times New Roman"/>
          <w:b/>
          <w:color w:val="0000FF"/>
          <w:sz w:val="24"/>
          <w:szCs w:val="24"/>
          <w:lang w:val="en-US"/>
        </w:rPr>
        <w:t>Hình thoi</w:t>
      </w:r>
    </w:p>
    <w:p w:rsidR="00745469" w:rsidRPr="000A07C5" w:rsidRDefault="00C66AA6"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position w:val="-24"/>
          <w:sz w:val="24"/>
          <w:szCs w:val="24"/>
        </w:rPr>
        <w:object w:dxaOrig="3240" w:dyaOrig="620">
          <v:shape id="_x0000_i1087" type="#_x0000_t75" style="width:162pt;height:31.15pt" o:ole="">
            <v:imagedata r:id="rId188" o:title=""/>
          </v:shape>
          <o:OLEObject Type="Embed" ProgID="Equation.DSMT4" ShapeID="_x0000_i1087" DrawAspect="Content" ObjectID="_1695030710" r:id="rId189"/>
        </w:object>
      </w:r>
    </w:p>
    <w:p w:rsidR="00745469" w:rsidRPr="000A07C5" w:rsidRDefault="00745469" w:rsidP="000A07C5">
      <w:pPr>
        <w:spacing w:after="0" w:line="276" w:lineRule="auto"/>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7.</w:t>
      </w:r>
      <w:r w:rsidRPr="000A07C5">
        <w:rPr>
          <w:rFonts w:ascii="Palatino Linotype" w:hAnsi="Palatino Linotype" w:cs="Times New Roman"/>
          <w:b/>
          <w:color w:val="0000FF"/>
          <w:sz w:val="24"/>
          <w:szCs w:val="24"/>
          <w:lang w:val="en-US"/>
        </w:rPr>
        <w:t>2</w:t>
      </w:r>
      <w:r w:rsidRPr="000A07C5">
        <w:rPr>
          <w:rFonts w:ascii="Palatino Linotype" w:hAnsi="Palatino Linotype" w:cs="Times New Roman"/>
          <w:b/>
          <w:color w:val="0000FF"/>
          <w:sz w:val="24"/>
          <w:szCs w:val="24"/>
        </w:rPr>
        <w:t>.</w:t>
      </w:r>
      <w:r w:rsidRPr="000A07C5">
        <w:rPr>
          <w:rFonts w:ascii="Palatino Linotype" w:hAnsi="Palatino Linotype" w:cs="Times New Roman"/>
          <w:b/>
          <w:color w:val="0000FF"/>
          <w:sz w:val="24"/>
          <w:szCs w:val="24"/>
          <w:lang w:val="en-US"/>
        </w:rPr>
        <w:t xml:space="preserve">6. </w:t>
      </w:r>
      <w:r w:rsidRPr="000A07C5">
        <w:rPr>
          <w:rFonts w:ascii="Palatino Linotype" w:hAnsi="Palatino Linotype" w:cs="Times New Roman"/>
          <w:b/>
          <w:color w:val="0000FF"/>
          <w:sz w:val="24"/>
          <w:szCs w:val="24"/>
        </w:rPr>
        <w:t xml:space="preserve"> </w:t>
      </w:r>
      <w:r w:rsidRPr="000A07C5">
        <w:rPr>
          <w:rFonts w:ascii="Palatino Linotype" w:hAnsi="Palatino Linotype" w:cs="Times New Roman"/>
          <w:b/>
          <w:color w:val="0000FF"/>
          <w:sz w:val="24"/>
          <w:szCs w:val="24"/>
          <w:lang w:val="en-US"/>
        </w:rPr>
        <w:t>Hình thang</w:t>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eastAsia="Arial" w:hAnsi="Palatino Linotype"/>
          <w:noProof/>
          <w:position w:val="-24"/>
          <w:sz w:val="24"/>
          <w:szCs w:val="24"/>
        </w:rPr>
        <w:drawing>
          <wp:inline distT="0" distB="0" distL="0" distR="0" wp14:anchorId="35A3BE5E" wp14:editId="65CADB50">
            <wp:extent cx="971550" cy="419100"/>
            <wp:effectExtent l="0" t="0" r="0" b="0"/>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971550" cy="419100"/>
                    </a:xfrm>
                    <a:prstGeom prst="rect">
                      <a:avLst/>
                    </a:prstGeom>
                    <a:noFill/>
                    <a:ln>
                      <a:noFill/>
                    </a:ln>
                  </pic:spPr>
                </pic:pic>
              </a:graphicData>
            </a:graphic>
          </wp:inline>
        </w:drawing>
      </w:r>
      <w:r w:rsidRPr="000A07C5">
        <w:rPr>
          <w:rFonts w:ascii="Palatino Linotype" w:hAnsi="Palatino Linotype"/>
          <w:sz w:val="24"/>
          <w:szCs w:val="24"/>
        </w:rPr>
        <w:t xml:space="preserve">   (</w:t>
      </w:r>
      <w:r w:rsidRPr="000A07C5">
        <w:rPr>
          <w:rFonts w:ascii="Palatino Linotype" w:hAnsi="Palatino Linotype"/>
          <w:position w:val="-10"/>
          <w:sz w:val="24"/>
          <w:szCs w:val="24"/>
        </w:rPr>
        <w:object w:dxaOrig="499" w:dyaOrig="320">
          <v:shape id="_x0000_i1088" type="#_x0000_t75" style="width:25.6pt;height:15.9pt" o:ole="">
            <v:imagedata r:id="rId191" o:title=""/>
          </v:shape>
          <o:OLEObject Type="Embed" ProgID="Equation.DSMT4" ShapeID="_x0000_i1088" DrawAspect="Content" ObjectID="_1695030711" r:id="rId192"/>
        </w:object>
      </w:r>
      <w:r w:rsidRPr="000A07C5">
        <w:rPr>
          <w:rFonts w:ascii="Palatino Linotype" w:hAnsi="Palatino Linotype"/>
          <w:sz w:val="24"/>
          <w:szCs w:val="24"/>
        </w:rPr>
        <w:t xml:space="preserve"> hai đáy,</w:t>
      </w:r>
      <w:r w:rsidRPr="000A07C5">
        <w:rPr>
          <w:rFonts w:ascii="Palatino Linotype" w:hAnsi="Palatino Linotype"/>
          <w:position w:val="-6"/>
          <w:sz w:val="24"/>
          <w:szCs w:val="24"/>
        </w:rPr>
        <w:object w:dxaOrig="200" w:dyaOrig="279">
          <v:shape id="_x0000_i1089" type="#_x0000_t75" style="width:9.7pt;height:13.85pt" o:ole="">
            <v:imagedata r:id="rId193" o:title=""/>
          </v:shape>
          <o:OLEObject Type="Embed" ProgID="Equation.DSMT4" ShapeID="_x0000_i1089" DrawAspect="Content" ObjectID="_1695030712" r:id="rId194"/>
        </w:object>
      </w:r>
      <w:r w:rsidRPr="000A07C5">
        <w:rPr>
          <w:rFonts w:ascii="Palatino Linotype" w:hAnsi="Palatino Linotype"/>
          <w:sz w:val="24"/>
          <w:szCs w:val="24"/>
        </w:rPr>
        <w:t>: chiều cao)</w:t>
      </w:r>
    </w:p>
    <w:p w:rsidR="00745469" w:rsidRPr="000A07C5" w:rsidRDefault="00745469"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7.2.7.  Tứ giác có hai đường chéo vuông góc </w:t>
      </w:r>
      <w:r w:rsidRPr="000A07C5">
        <w:rPr>
          <w:rFonts w:ascii="Palatino Linotype" w:hAnsi="Palatino Linotype" w:cs="Times New Roman"/>
          <w:b/>
          <w:color w:val="0000FF"/>
          <w:position w:val="-6"/>
          <w:sz w:val="24"/>
          <w:szCs w:val="24"/>
          <w:lang w:val="en-US"/>
        </w:rPr>
        <w:object w:dxaOrig="999" w:dyaOrig="279">
          <v:shape id="_x0000_i1090" type="#_x0000_t75" style="width:49.85pt;height:13.85pt" o:ole="">
            <v:imagedata r:id="rId195" o:title=""/>
          </v:shape>
          <o:OLEObject Type="Embed" ProgID="Equation.DSMT4" ShapeID="_x0000_i1090" DrawAspect="Content" ObjectID="_1695030713" r:id="rId196"/>
        </w:object>
      </w:r>
      <w:r w:rsidRPr="000A07C5">
        <w:rPr>
          <w:rFonts w:ascii="Palatino Linotype" w:hAnsi="Palatino Linotype" w:cs="Times New Roman"/>
          <w:b/>
          <w:color w:val="0000FF"/>
          <w:sz w:val="24"/>
          <w:szCs w:val="24"/>
        </w:rPr>
        <w:t xml:space="preserve"> </w:t>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eastAsia="Arial" w:hAnsi="Palatino Linotype"/>
          <w:noProof/>
          <w:position w:val="-24"/>
          <w:sz w:val="24"/>
          <w:szCs w:val="24"/>
        </w:rPr>
        <w:drawing>
          <wp:inline distT="0" distB="0" distL="0" distR="0" wp14:anchorId="324C6AA0" wp14:editId="38A33871">
            <wp:extent cx="933450" cy="423545"/>
            <wp:effectExtent l="0" t="0" r="0"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933450" cy="423545"/>
                    </a:xfrm>
                    <a:prstGeom prst="rect">
                      <a:avLst/>
                    </a:prstGeom>
                    <a:noFill/>
                    <a:ln>
                      <a:noFill/>
                    </a:ln>
                  </pic:spPr>
                </pic:pic>
              </a:graphicData>
            </a:graphic>
          </wp:inline>
        </w:drawing>
      </w:r>
    </w:p>
    <w:p w:rsidR="00A7666F" w:rsidRPr="000A07C5" w:rsidRDefault="00745469" w:rsidP="0085728A">
      <w:pPr>
        <w:pStyle w:val="Heading2"/>
        <w:jc w:val="center"/>
        <w:rPr>
          <w:rFonts w:ascii="Palatino Linotype" w:hAnsi="Palatino Linotype"/>
          <w:b/>
          <w:color w:val="0000FF"/>
          <w:sz w:val="24"/>
          <w:szCs w:val="24"/>
        </w:rPr>
      </w:pPr>
      <w:bookmarkStart w:id="23" w:name="_Toc524253065"/>
      <w:r w:rsidRPr="000A07C5">
        <w:rPr>
          <w:rFonts w:ascii="Palatino Linotype" w:hAnsi="Palatino Linotype"/>
          <w:b/>
          <w:color w:val="0000FF"/>
          <w:sz w:val="24"/>
          <w:szCs w:val="24"/>
        </w:rPr>
        <w:t xml:space="preserve">8. </w:t>
      </w:r>
      <w:hyperlink r:id="rId198" w:history="1">
        <w:r w:rsidR="00A7666F" w:rsidRPr="009E13AC">
          <w:rPr>
            <w:rStyle w:val="Hyperlink"/>
            <w:rFonts w:ascii="Palatino Linotype" w:hAnsi="Palatino Linotype"/>
            <w:b/>
            <w:sz w:val="24"/>
            <w:szCs w:val="24"/>
            <w:u w:val="none"/>
          </w:rPr>
          <w:t>MỘT SỐ CÔNG THỨC TÍNH NHANH THỂ TÍCH KHỐI CHÓP THƯỜNG GẶP</w:t>
        </w:r>
        <w:bookmarkEnd w:id="23"/>
      </w:hyperlink>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96149B" w:rsidRPr="000A07C5" w:rsidTr="00B24D4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chóp </w:t>
            </w:r>
            <w:r w:rsidR="00C66AA6" w:rsidRPr="000A07C5">
              <w:rPr>
                <w:rFonts w:ascii="Palatino Linotype" w:hAnsi="Palatino Linotype" w:cs="Times New Roman"/>
                <w:position w:val="-6"/>
                <w:sz w:val="24"/>
                <w:szCs w:val="24"/>
              </w:rPr>
              <w:object w:dxaOrig="660" w:dyaOrig="279">
                <v:shape id="_x0000_i1091" type="#_x0000_t75" style="width:33.25pt;height:13.85pt" o:ole="">
                  <v:imagedata r:id="rId199" o:title=""/>
                </v:shape>
                <o:OLEObject Type="Embed" ProgID="Equation.DSMT4" ShapeID="_x0000_i1091" DrawAspect="Content" ObjectID="_1695030714" r:id="rId200"/>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với các mặt phẳng </w:t>
            </w:r>
            <w:r w:rsidRPr="000A07C5">
              <w:rPr>
                <w:rFonts w:ascii="Palatino Linotype" w:eastAsia="Arial" w:hAnsi="Palatino Linotype" w:cs="Times New Roman"/>
                <w:noProof/>
                <w:position w:val="-18"/>
                <w:sz w:val="24"/>
                <w:szCs w:val="24"/>
                <w:lang w:val="en-US"/>
              </w:rPr>
              <w:drawing>
                <wp:inline distT="0" distB="0" distL="0" distR="0" wp14:anchorId="2D9BA599" wp14:editId="472CAE28">
                  <wp:extent cx="1504950" cy="304800"/>
                  <wp:effectExtent l="0" t="0" r="0" b="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504950" cy="304800"/>
                          </a:xfrm>
                          <a:prstGeom prst="rect">
                            <a:avLst/>
                          </a:prstGeom>
                          <a:noFill/>
                          <a:ln>
                            <a:noFill/>
                          </a:ln>
                        </pic:spPr>
                      </pic:pic>
                    </a:graphicData>
                  </a:graphic>
                </wp:inline>
              </w:drawing>
            </w:r>
            <w:r w:rsidRPr="000A07C5">
              <w:rPr>
                <w:rFonts w:ascii="Palatino Linotype" w:hAnsi="Palatino Linotype" w:cs="Times New Roman"/>
                <w:b/>
                <w:sz w:val="24"/>
                <w:szCs w:val="24"/>
              </w:rPr>
              <w:t xml:space="preserve"> </w:t>
            </w:r>
            <w:r w:rsidRPr="000A07C5">
              <w:rPr>
                <w:rFonts w:ascii="Palatino Linotype" w:hAnsi="Palatino Linotype" w:cs="Times New Roman"/>
                <w:sz w:val="24"/>
                <w:szCs w:val="24"/>
              </w:rPr>
              <w:t xml:space="preserve">vuông góc với nhau từng đôi một, diện tích các tam giác </w:t>
            </w:r>
            <w:r w:rsidRPr="000A07C5">
              <w:rPr>
                <w:rFonts w:ascii="Palatino Linotype" w:eastAsia="Arial" w:hAnsi="Palatino Linotype" w:cs="Times New Roman"/>
                <w:noProof/>
                <w:position w:val="-10"/>
                <w:sz w:val="24"/>
                <w:szCs w:val="24"/>
                <w:lang w:val="en-US"/>
              </w:rPr>
              <w:drawing>
                <wp:inline distT="0" distB="0" distL="0" distR="0" wp14:anchorId="18220AA0" wp14:editId="6CFE6AA6">
                  <wp:extent cx="1104900" cy="200025"/>
                  <wp:effectExtent l="0" t="0" r="0" b="9525"/>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Pr="000A07C5">
              <w:rPr>
                <w:rFonts w:ascii="Palatino Linotype" w:hAnsi="Palatino Linotype" w:cs="Times New Roman"/>
                <w:position w:val="-8"/>
                <w:sz w:val="24"/>
                <w:szCs w:val="24"/>
              </w:rPr>
              <w:t xml:space="preserve"> </w:t>
            </w:r>
            <w:r w:rsidRPr="000A07C5">
              <w:rPr>
                <w:rFonts w:ascii="Palatino Linotype" w:hAnsi="Palatino Linotype" w:cs="Times New Roman"/>
                <w:sz w:val="24"/>
                <w:szCs w:val="24"/>
              </w:rPr>
              <w:t xml:space="preserve">lần lượt là </w:t>
            </w:r>
            <w:r w:rsidRPr="000A07C5">
              <w:rPr>
                <w:rFonts w:ascii="Palatino Linotype" w:eastAsia="Arial" w:hAnsi="Palatino Linotype" w:cs="Times New Roman"/>
                <w:noProof/>
                <w:position w:val="-14"/>
                <w:sz w:val="24"/>
                <w:szCs w:val="24"/>
                <w:lang w:val="en-US"/>
              </w:rPr>
              <w:drawing>
                <wp:inline distT="0" distB="0" distL="0" distR="0" wp14:anchorId="774E49ED" wp14:editId="11771165">
                  <wp:extent cx="552450" cy="247650"/>
                  <wp:effectExtent l="0" t="0" r="0"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0A07C5">
              <w:rPr>
                <w:rFonts w:ascii="Palatino Linotype" w:hAnsi="Palatino Linotype" w:cs="Times New Roman"/>
                <w:sz w:val="24"/>
                <w:szCs w:val="24"/>
              </w:rPr>
              <w:t>.</w:t>
            </w:r>
          </w:p>
          <w:p w:rsidR="0096149B" w:rsidRPr="000A07C5" w:rsidRDefault="0096149B" w:rsidP="000A07C5">
            <w:pPr>
              <w:spacing w:after="0" w:line="276" w:lineRule="auto"/>
              <w:ind w:firstLine="318"/>
              <w:jc w:val="both"/>
              <w:rPr>
                <w:rFonts w:ascii="Palatino Linotype" w:hAnsi="Palatino Linotype" w:cs="Times New Roman"/>
                <w:b/>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1FE312C1" wp14:editId="65533F64">
                  <wp:extent cx="1352550" cy="485775"/>
                  <wp:effectExtent l="0" t="0" r="0" b="9525"/>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352550" cy="48577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mc:AlternateContent>
                <mc:Choice Requires="wpg">
                  <w:drawing>
                    <wp:inline distT="0" distB="0" distL="0" distR="0" wp14:anchorId="45B3D1E5" wp14:editId="1E880D9E">
                      <wp:extent cx="1491916" cy="1461203"/>
                      <wp:effectExtent l="0" t="0" r="0" b="5715"/>
                      <wp:docPr id="1260" name="Group 1260"/>
                      <wp:cNvGraphicFramePr/>
                      <a:graphic xmlns:a="http://schemas.openxmlformats.org/drawingml/2006/main">
                        <a:graphicData uri="http://schemas.microsoft.com/office/word/2010/wordprocessingGroup">
                          <wpg:wgp>
                            <wpg:cNvGrpSpPr/>
                            <wpg:grpSpPr>
                              <a:xfrm>
                                <a:off x="0" y="0"/>
                                <a:ext cx="1491916" cy="1461203"/>
                                <a:chOff x="0" y="0"/>
                                <a:chExt cx="1508125" cy="1461135"/>
                              </a:xfrm>
                            </wpg:grpSpPr>
                            <wps:wsp>
                              <wps:cNvPr id="1034" name="Rectangle 1034"/>
                              <wps:cNvSpPr/>
                              <wps:spPr>
                                <a:xfrm>
                                  <a:off x="0" y="0"/>
                                  <a:ext cx="1508125" cy="1461135"/>
                                </a:xfrm>
                                <a:prstGeom prst="rect">
                                  <a:avLst/>
                                </a:prstGeom>
                                <a:noFill/>
                                <a:ln>
                                  <a:noFill/>
                                </a:ln>
                              </wps:spPr>
                              <wps:bodyPr/>
                            </wps:wsp>
                            <wps:wsp>
                              <wps:cNvPr id="1035" name="Freeform 1035"/>
                              <wps:cNvSpPr>
                                <a:spLocks noEditPoints="1"/>
                              </wps:cNvSpPr>
                              <wps:spPr bwMode="auto">
                                <a:xfrm>
                                  <a:off x="413338" y="159930"/>
                                  <a:ext cx="7617" cy="689984"/>
                                </a:xfrm>
                                <a:custGeom>
                                  <a:avLst/>
                                  <a:gdLst>
                                    <a:gd name="T0" fmla="*/ 8 w 15"/>
                                    <a:gd name="T1" fmla="*/ 45 h 1359"/>
                                    <a:gd name="T2" fmla="*/ 0 w 15"/>
                                    <a:gd name="T3" fmla="*/ 0 h 1359"/>
                                    <a:gd name="T4" fmla="*/ 8 w 15"/>
                                    <a:gd name="T5" fmla="*/ 75 h 1359"/>
                                    <a:gd name="T6" fmla="*/ 0 w 15"/>
                                    <a:gd name="T7" fmla="*/ 121 h 1359"/>
                                    <a:gd name="T8" fmla="*/ 8 w 15"/>
                                    <a:gd name="T9" fmla="*/ 75 h 1359"/>
                                    <a:gd name="T10" fmla="*/ 8 w 15"/>
                                    <a:gd name="T11" fmla="*/ 196 h 1359"/>
                                    <a:gd name="T12" fmla="*/ 1 w 15"/>
                                    <a:gd name="T13" fmla="*/ 151 h 1359"/>
                                    <a:gd name="T14" fmla="*/ 9 w 15"/>
                                    <a:gd name="T15" fmla="*/ 226 h 1359"/>
                                    <a:gd name="T16" fmla="*/ 1 w 15"/>
                                    <a:gd name="T17" fmla="*/ 271 h 1359"/>
                                    <a:gd name="T18" fmla="*/ 9 w 15"/>
                                    <a:gd name="T19" fmla="*/ 226 h 1359"/>
                                    <a:gd name="T20" fmla="*/ 9 w 15"/>
                                    <a:gd name="T21" fmla="*/ 346 h 1359"/>
                                    <a:gd name="T22" fmla="*/ 1 w 15"/>
                                    <a:gd name="T23" fmla="*/ 301 h 1359"/>
                                    <a:gd name="T24" fmla="*/ 9 w 15"/>
                                    <a:gd name="T25" fmla="*/ 376 h 1359"/>
                                    <a:gd name="T26" fmla="*/ 2 w 15"/>
                                    <a:gd name="T27" fmla="*/ 421 h 1359"/>
                                    <a:gd name="T28" fmla="*/ 9 w 15"/>
                                    <a:gd name="T29" fmla="*/ 376 h 1359"/>
                                    <a:gd name="T30" fmla="*/ 10 w 15"/>
                                    <a:gd name="T31" fmla="*/ 496 h 1359"/>
                                    <a:gd name="T32" fmla="*/ 2 w 15"/>
                                    <a:gd name="T33" fmla="*/ 451 h 1359"/>
                                    <a:gd name="T34" fmla="*/ 10 w 15"/>
                                    <a:gd name="T35" fmla="*/ 526 h 1359"/>
                                    <a:gd name="T36" fmla="*/ 3 w 15"/>
                                    <a:gd name="T37" fmla="*/ 571 h 1359"/>
                                    <a:gd name="T38" fmla="*/ 10 w 15"/>
                                    <a:gd name="T39" fmla="*/ 526 h 1359"/>
                                    <a:gd name="T40" fmla="*/ 11 w 15"/>
                                    <a:gd name="T41" fmla="*/ 646 h 1359"/>
                                    <a:gd name="T42" fmla="*/ 3 w 15"/>
                                    <a:gd name="T43" fmla="*/ 601 h 1359"/>
                                    <a:gd name="T44" fmla="*/ 11 w 15"/>
                                    <a:gd name="T45" fmla="*/ 676 h 1359"/>
                                    <a:gd name="T46" fmla="*/ 4 w 15"/>
                                    <a:gd name="T47" fmla="*/ 721 h 1359"/>
                                    <a:gd name="T48" fmla="*/ 11 w 15"/>
                                    <a:gd name="T49" fmla="*/ 676 h 1359"/>
                                    <a:gd name="T50" fmla="*/ 12 w 15"/>
                                    <a:gd name="T51" fmla="*/ 796 h 1359"/>
                                    <a:gd name="T52" fmla="*/ 4 w 15"/>
                                    <a:gd name="T53" fmla="*/ 751 h 1359"/>
                                    <a:gd name="T54" fmla="*/ 12 w 15"/>
                                    <a:gd name="T55" fmla="*/ 826 h 1359"/>
                                    <a:gd name="T56" fmla="*/ 5 w 15"/>
                                    <a:gd name="T57" fmla="*/ 871 h 1359"/>
                                    <a:gd name="T58" fmla="*/ 12 w 15"/>
                                    <a:gd name="T59" fmla="*/ 826 h 1359"/>
                                    <a:gd name="T60" fmla="*/ 12 w 15"/>
                                    <a:gd name="T61" fmla="*/ 946 h 1359"/>
                                    <a:gd name="T62" fmla="*/ 5 w 15"/>
                                    <a:gd name="T63" fmla="*/ 901 h 1359"/>
                                    <a:gd name="T64" fmla="*/ 13 w 15"/>
                                    <a:gd name="T65" fmla="*/ 976 h 1359"/>
                                    <a:gd name="T66" fmla="*/ 5 w 15"/>
                                    <a:gd name="T67" fmla="*/ 1021 h 1359"/>
                                    <a:gd name="T68" fmla="*/ 13 w 15"/>
                                    <a:gd name="T69" fmla="*/ 976 h 1359"/>
                                    <a:gd name="T70" fmla="*/ 13 w 15"/>
                                    <a:gd name="T71" fmla="*/ 1096 h 1359"/>
                                    <a:gd name="T72" fmla="*/ 6 w 15"/>
                                    <a:gd name="T73" fmla="*/ 1051 h 1359"/>
                                    <a:gd name="T74" fmla="*/ 13 w 15"/>
                                    <a:gd name="T75" fmla="*/ 1126 h 1359"/>
                                    <a:gd name="T76" fmla="*/ 6 w 15"/>
                                    <a:gd name="T77" fmla="*/ 1172 h 1359"/>
                                    <a:gd name="T78" fmla="*/ 13 w 15"/>
                                    <a:gd name="T79" fmla="*/ 1126 h 1359"/>
                                    <a:gd name="T80" fmla="*/ 14 w 15"/>
                                    <a:gd name="T81" fmla="*/ 1247 h 1359"/>
                                    <a:gd name="T82" fmla="*/ 6 w 15"/>
                                    <a:gd name="T83" fmla="*/ 1201 h 1359"/>
                                    <a:gd name="T84" fmla="*/ 14 w 15"/>
                                    <a:gd name="T85" fmla="*/ 1277 h 1359"/>
                                    <a:gd name="T86" fmla="*/ 7 w 15"/>
                                    <a:gd name="T87" fmla="*/ 1322 h 1359"/>
                                    <a:gd name="T88" fmla="*/ 14 w 15"/>
                                    <a:gd name="T89" fmla="*/ 1277 h 1359"/>
                                    <a:gd name="T90" fmla="*/ 15 w 15"/>
                                    <a:gd name="T91" fmla="*/ 1359 h 1359"/>
                                    <a:gd name="T92" fmla="*/ 7 w 15"/>
                                    <a:gd name="T93" fmla="*/ 1352 h 1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5" h="1359">
                                      <a:moveTo>
                                        <a:pt x="7" y="0"/>
                                      </a:moveTo>
                                      <a:lnTo>
                                        <a:pt x="8" y="45"/>
                                      </a:lnTo>
                                      <a:lnTo>
                                        <a:pt x="0" y="45"/>
                                      </a:lnTo>
                                      <a:lnTo>
                                        <a:pt x="0" y="0"/>
                                      </a:lnTo>
                                      <a:lnTo>
                                        <a:pt x="7" y="0"/>
                                      </a:lnTo>
                                      <a:close/>
                                      <a:moveTo>
                                        <a:pt x="8" y="75"/>
                                      </a:moveTo>
                                      <a:lnTo>
                                        <a:pt x="8" y="120"/>
                                      </a:lnTo>
                                      <a:lnTo>
                                        <a:pt x="0" y="121"/>
                                      </a:lnTo>
                                      <a:lnTo>
                                        <a:pt x="0" y="75"/>
                                      </a:lnTo>
                                      <a:lnTo>
                                        <a:pt x="8" y="75"/>
                                      </a:lnTo>
                                      <a:close/>
                                      <a:moveTo>
                                        <a:pt x="8" y="150"/>
                                      </a:moveTo>
                                      <a:lnTo>
                                        <a:pt x="8" y="196"/>
                                      </a:lnTo>
                                      <a:lnTo>
                                        <a:pt x="1" y="196"/>
                                      </a:lnTo>
                                      <a:lnTo>
                                        <a:pt x="1" y="151"/>
                                      </a:lnTo>
                                      <a:lnTo>
                                        <a:pt x="8" y="150"/>
                                      </a:lnTo>
                                      <a:close/>
                                      <a:moveTo>
                                        <a:pt x="9" y="226"/>
                                      </a:moveTo>
                                      <a:lnTo>
                                        <a:pt x="9" y="271"/>
                                      </a:lnTo>
                                      <a:lnTo>
                                        <a:pt x="1" y="271"/>
                                      </a:lnTo>
                                      <a:lnTo>
                                        <a:pt x="1" y="226"/>
                                      </a:lnTo>
                                      <a:lnTo>
                                        <a:pt x="9" y="226"/>
                                      </a:lnTo>
                                      <a:close/>
                                      <a:moveTo>
                                        <a:pt x="9" y="301"/>
                                      </a:moveTo>
                                      <a:lnTo>
                                        <a:pt x="9" y="346"/>
                                      </a:lnTo>
                                      <a:lnTo>
                                        <a:pt x="2" y="346"/>
                                      </a:lnTo>
                                      <a:lnTo>
                                        <a:pt x="1" y="301"/>
                                      </a:lnTo>
                                      <a:lnTo>
                                        <a:pt x="9" y="301"/>
                                      </a:lnTo>
                                      <a:close/>
                                      <a:moveTo>
                                        <a:pt x="9" y="376"/>
                                      </a:moveTo>
                                      <a:lnTo>
                                        <a:pt x="10" y="421"/>
                                      </a:lnTo>
                                      <a:lnTo>
                                        <a:pt x="2" y="421"/>
                                      </a:lnTo>
                                      <a:lnTo>
                                        <a:pt x="2" y="376"/>
                                      </a:lnTo>
                                      <a:lnTo>
                                        <a:pt x="9" y="376"/>
                                      </a:lnTo>
                                      <a:close/>
                                      <a:moveTo>
                                        <a:pt x="10" y="451"/>
                                      </a:moveTo>
                                      <a:lnTo>
                                        <a:pt x="10" y="496"/>
                                      </a:lnTo>
                                      <a:lnTo>
                                        <a:pt x="3" y="496"/>
                                      </a:lnTo>
                                      <a:lnTo>
                                        <a:pt x="2" y="451"/>
                                      </a:lnTo>
                                      <a:lnTo>
                                        <a:pt x="10" y="451"/>
                                      </a:lnTo>
                                      <a:close/>
                                      <a:moveTo>
                                        <a:pt x="10" y="526"/>
                                      </a:moveTo>
                                      <a:lnTo>
                                        <a:pt x="10" y="571"/>
                                      </a:lnTo>
                                      <a:lnTo>
                                        <a:pt x="3" y="571"/>
                                      </a:lnTo>
                                      <a:lnTo>
                                        <a:pt x="3" y="526"/>
                                      </a:lnTo>
                                      <a:lnTo>
                                        <a:pt x="10" y="526"/>
                                      </a:lnTo>
                                      <a:close/>
                                      <a:moveTo>
                                        <a:pt x="11" y="601"/>
                                      </a:moveTo>
                                      <a:lnTo>
                                        <a:pt x="11" y="646"/>
                                      </a:lnTo>
                                      <a:lnTo>
                                        <a:pt x="3" y="646"/>
                                      </a:lnTo>
                                      <a:lnTo>
                                        <a:pt x="3" y="601"/>
                                      </a:lnTo>
                                      <a:lnTo>
                                        <a:pt x="11" y="601"/>
                                      </a:lnTo>
                                      <a:close/>
                                      <a:moveTo>
                                        <a:pt x="11" y="676"/>
                                      </a:moveTo>
                                      <a:lnTo>
                                        <a:pt x="11" y="721"/>
                                      </a:lnTo>
                                      <a:lnTo>
                                        <a:pt x="4" y="721"/>
                                      </a:lnTo>
                                      <a:lnTo>
                                        <a:pt x="3" y="676"/>
                                      </a:lnTo>
                                      <a:lnTo>
                                        <a:pt x="11" y="676"/>
                                      </a:lnTo>
                                      <a:close/>
                                      <a:moveTo>
                                        <a:pt x="11" y="751"/>
                                      </a:moveTo>
                                      <a:lnTo>
                                        <a:pt x="12" y="796"/>
                                      </a:lnTo>
                                      <a:lnTo>
                                        <a:pt x="4" y="796"/>
                                      </a:lnTo>
                                      <a:lnTo>
                                        <a:pt x="4" y="751"/>
                                      </a:lnTo>
                                      <a:lnTo>
                                        <a:pt x="11" y="751"/>
                                      </a:lnTo>
                                      <a:close/>
                                      <a:moveTo>
                                        <a:pt x="12" y="826"/>
                                      </a:moveTo>
                                      <a:lnTo>
                                        <a:pt x="12" y="871"/>
                                      </a:lnTo>
                                      <a:lnTo>
                                        <a:pt x="5" y="871"/>
                                      </a:lnTo>
                                      <a:lnTo>
                                        <a:pt x="4" y="826"/>
                                      </a:lnTo>
                                      <a:lnTo>
                                        <a:pt x="12" y="826"/>
                                      </a:lnTo>
                                      <a:close/>
                                      <a:moveTo>
                                        <a:pt x="12" y="901"/>
                                      </a:moveTo>
                                      <a:lnTo>
                                        <a:pt x="12" y="946"/>
                                      </a:lnTo>
                                      <a:lnTo>
                                        <a:pt x="5" y="946"/>
                                      </a:lnTo>
                                      <a:lnTo>
                                        <a:pt x="5" y="901"/>
                                      </a:lnTo>
                                      <a:lnTo>
                                        <a:pt x="12" y="901"/>
                                      </a:lnTo>
                                      <a:close/>
                                      <a:moveTo>
                                        <a:pt x="13" y="976"/>
                                      </a:moveTo>
                                      <a:lnTo>
                                        <a:pt x="13" y="1021"/>
                                      </a:lnTo>
                                      <a:lnTo>
                                        <a:pt x="5" y="1021"/>
                                      </a:lnTo>
                                      <a:lnTo>
                                        <a:pt x="5" y="976"/>
                                      </a:lnTo>
                                      <a:lnTo>
                                        <a:pt x="13" y="976"/>
                                      </a:lnTo>
                                      <a:close/>
                                      <a:moveTo>
                                        <a:pt x="13" y="1051"/>
                                      </a:moveTo>
                                      <a:lnTo>
                                        <a:pt x="13" y="1096"/>
                                      </a:lnTo>
                                      <a:lnTo>
                                        <a:pt x="6" y="1096"/>
                                      </a:lnTo>
                                      <a:lnTo>
                                        <a:pt x="6" y="1051"/>
                                      </a:lnTo>
                                      <a:lnTo>
                                        <a:pt x="13" y="1051"/>
                                      </a:lnTo>
                                      <a:close/>
                                      <a:moveTo>
                                        <a:pt x="13" y="1126"/>
                                      </a:moveTo>
                                      <a:lnTo>
                                        <a:pt x="14" y="1171"/>
                                      </a:lnTo>
                                      <a:lnTo>
                                        <a:pt x="6" y="1172"/>
                                      </a:lnTo>
                                      <a:lnTo>
                                        <a:pt x="6" y="1126"/>
                                      </a:lnTo>
                                      <a:lnTo>
                                        <a:pt x="13" y="1126"/>
                                      </a:lnTo>
                                      <a:close/>
                                      <a:moveTo>
                                        <a:pt x="14" y="1201"/>
                                      </a:moveTo>
                                      <a:lnTo>
                                        <a:pt x="14" y="1247"/>
                                      </a:lnTo>
                                      <a:lnTo>
                                        <a:pt x="7" y="1247"/>
                                      </a:lnTo>
                                      <a:lnTo>
                                        <a:pt x="6" y="1201"/>
                                      </a:lnTo>
                                      <a:lnTo>
                                        <a:pt x="14" y="1201"/>
                                      </a:lnTo>
                                      <a:close/>
                                      <a:moveTo>
                                        <a:pt x="14" y="1277"/>
                                      </a:moveTo>
                                      <a:lnTo>
                                        <a:pt x="15" y="1322"/>
                                      </a:lnTo>
                                      <a:lnTo>
                                        <a:pt x="7" y="1322"/>
                                      </a:lnTo>
                                      <a:lnTo>
                                        <a:pt x="7" y="1277"/>
                                      </a:lnTo>
                                      <a:lnTo>
                                        <a:pt x="14" y="1277"/>
                                      </a:lnTo>
                                      <a:close/>
                                      <a:moveTo>
                                        <a:pt x="15" y="1352"/>
                                      </a:moveTo>
                                      <a:lnTo>
                                        <a:pt x="15" y="1359"/>
                                      </a:lnTo>
                                      <a:lnTo>
                                        <a:pt x="7" y="1359"/>
                                      </a:lnTo>
                                      <a:lnTo>
                                        <a:pt x="7" y="1352"/>
                                      </a:lnTo>
                                      <a:lnTo>
                                        <a:pt x="15" y="1352"/>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1036" name="Freeform 1036"/>
                              <wps:cNvSpPr>
                                <a:spLocks noEditPoints="1"/>
                              </wps:cNvSpPr>
                              <wps:spPr bwMode="auto">
                                <a:xfrm>
                                  <a:off x="418924" y="847883"/>
                                  <a:ext cx="936866" cy="11677"/>
                                </a:xfrm>
                                <a:custGeom>
                                  <a:avLst/>
                                  <a:gdLst>
                                    <a:gd name="T0" fmla="*/ 45 w 1845"/>
                                    <a:gd name="T1" fmla="*/ 1 h 23"/>
                                    <a:gd name="T2" fmla="*/ 0 w 1845"/>
                                    <a:gd name="T3" fmla="*/ 8 h 23"/>
                                    <a:gd name="T4" fmla="*/ 75 w 1845"/>
                                    <a:gd name="T5" fmla="*/ 1 h 23"/>
                                    <a:gd name="T6" fmla="*/ 120 w 1845"/>
                                    <a:gd name="T7" fmla="*/ 9 h 23"/>
                                    <a:gd name="T8" fmla="*/ 75 w 1845"/>
                                    <a:gd name="T9" fmla="*/ 1 h 23"/>
                                    <a:gd name="T10" fmla="*/ 195 w 1845"/>
                                    <a:gd name="T11" fmla="*/ 2 h 23"/>
                                    <a:gd name="T12" fmla="*/ 150 w 1845"/>
                                    <a:gd name="T13" fmla="*/ 9 h 23"/>
                                    <a:gd name="T14" fmla="*/ 225 w 1845"/>
                                    <a:gd name="T15" fmla="*/ 2 h 23"/>
                                    <a:gd name="T16" fmla="*/ 270 w 1845"/>
                                    <a:gd name="T17" fmla="*/ 10 h 23"/>
                                    <a:gd name="T18" fmla="*/ 225 w 1845"/>
                                    <a:gd name="T19" fmla="*/ 2 h 23"/>
                                    <a:gd name="T20" fmla="*/ 345 w 1845"/>
                                    <a:gd name="T21" fmla="*/ 3 h 23"/>
                                    <a:gd name="T22" fmla="*/ 300 w 1845"/>
                                    <a:gd name="T23" fmla="*/ 10 h 23"/>
                                    <a:gd name="T24" fmla="*/ 375 w 1845"/>
                                    <a:gd name="T25" fmla="*/ 4 h 23"/>
                                    <a:gd name="T26" fmla="*/ 420 w 1845"/>
                                    <a:gd name="T27" fmla="*/ 11 h 23"/>
                                    <a:gd name="T28" fmla="*/ 375 w 1845"/>
                                    <a:gd name="T29" fmla="*/ 4 h 23"/>
                                    <a:gd name="T30" fmla="*/ 495 w 1845"/>
                                    <a:gd name="T31" fmla="*/ 4 h 23"/>
                                    <a:gd name="T32" fmla="*/ 450 w 1845"/>
                                    <a:gd name="T33" fmla="*/ 12 h 23"/>
                                    <a:gd name="T34" fmla="*/ 525 w 1845"/>
                                    <a:gd name="T35" fmla="*/ 5 h 23"/>
                                    <a:gd name="T36" fmla="*/ 570 w 1845"/>
                                    <a:gd name="T37" fmla="*/ 13 h 23"/>
                                    <a:gd name="T38" fmla="*/ 525 w 1845"/>
                                    <a:gd name="T39" fmla="*/ 5 h 23"/>
                                    <a:gd name="T40" fmla="*/ 645 w 1845"/>
                                    <a:gd name="T41" fmla="*/ 6 h 23"/>
                                    <a:gd name="T42" fmla="*/ 600 w 1845"/>
                                    <a:gd name="T43" fmla="*/ 13 h 23"/>
                                    <a:gd name="T44" fmla="*/ 675 w 1845"/>
                                    <a:gd name="T45" fmla="*/ 6 h 23"/>
                                    <a:gd name="T46" fmla="*/ 720 w 1845"/>
                                    <a:gd name="T47" fmla="*/ 14 h 23"/>
                                    <a:gd name="T48" fmla="*/ 675 w 1845"/>
                                    <a:gd name="T49" fmla="*/ 6 h 23"/>
                                    <a:gd name="T50" fmla="*/ 795 w 1845"/>
                                    <a:gd name="T51" fmla="*/ 7 h 23"/>
                                    <a:gd name="T52" fmla="*/ 750 w 1845"/>
                                    <a:gd name="T53" fmla="*/ 14 h 23"/>
                                    <a:gd name="T54" fmla="*/ 825 w 1845"/>
                                    <a:gd name="T55" fmla="*/ 7 h 23"/>
                                    <a:gd name="T56" fmla="*/ 870 w 1845"/>
                                    <a:gd name="T57" fmla="*/ 15 h 23"/>
                                    <a:gd name="T58" fmla="*/ 825 w 1845"/>
                                    <a:gd name="T59" fmla="*/ 7 h 23"/>
                                    <a:gd name="T60" fmla="*/ 945 w 1845"/>
                                    <a:gd name="T61" fmla="*/ 8 h 23"/>
                                    <a:gd name="T62" fmla="*/ 900 w 1845"/>
                                    <a:gd name="T63" fmla="*/ 15 h 23"/>
                                    <a:gd name="T64" fmla="*/ 975 w 1845"/>
                                    <a:gd name="T65" fmla="*/ 8 h 23"/>
                                    <a:gd name="T66" fmla="*/ 1020 w 1845"/>
                                    <a:gd name="T67" fmla="*/ 16 h 23"/>
                                    <a:gd name="T68" fmla="*/ 975 w 1845"/>
                                    <a:gd name="T69" fmla="*/ 8 h 23"/>
                                    <a:gd name="T70" fmla="*/ 1095 w 1845"/>
                                    <a:gd name="T71" fmla="*/ 9 h 23"/>
                                    <a:gd name="T72" fmla="*/ 1050 w 1845"/>
                                    <a:gd name="T73" fmla="*/ 16 h 23"/>
                                    <a:gd name="T74" fmla="*/ 1125 w 1845"/>
                                    <a:gd name="T75" fmla="*/ 10 h 23"/>
                                    <a:gd name="T76" fmla="*/ 1170 w 1845"/>
                                    <a:gd name="T77" fmla="*/ 17 h 23"/>
                                    <a:gd name="T78" fmla="*/ 1125 w 1845"/>
                                    <a:gd name="T79" fmla="*/ 10 h 23"/>
                                    <a:gd name="T80" fmla="*/ 1245 w 1845"/>
                                    <a:gd name="T81" fmla="*/ 10 h 23"/>
                                    <a:gd name="T82" fmla="*/ 1200 w 1845"/>
                                    <a:gd name="T83" fmla="*/ 18 h 23"/>
                                    <a:gd name="T84" fmla="*/ 1275 w 1845"/>
                                    <a:gd name="T85" fmla="*/ 11 h 23"/>
                                    <a:gd name="T86" fmla="*/ 1320 w 1845"/>
                                    <a:gd name="T87" fmla="*/ 19 h 23"/>
                                    <a:gd name="T88" fmla="*/ 1275 w 1845"/>
                                    <a:gd name="T89" fmla="*/ 11 h 23"/>
                                    <a:gd name="T90" fmla="*/ 1395 w 1845"/>
                                    <a:gd name="T91" fmla="*/ 12 h 23"/>
                                    <a:gd name="T92" fmla="*/ 1350 w 1845"/>
                                    <a:gd name="T93" fmla="*/ 19 h 23"/>
                                    <a:gd name="T94" fmla="*/ 1425 w 1845"/>
                                    <a:gd name="T95" fmla="*/ 12 h 23"/>
                                    <a:gd name="T96" fmla="*/ 1470 w 1845"/>
                                    <a:gd name="T97" fmla="*/ 20 h 23"/>
                                    <a:gd name="T98" fmla="*/ 1425 w 1845"/>
                                    <a:gd name="T99" fmla="*/ 12 h 23"/>
                                    <a:gd name="T100" fmla="*/ 1545 w 1845"/>
                                    <a:gd name="T101" fmla="*/ 13 h 23"/>
                                    <a:gd name="T102" fmla="*/ 1500 w 1845"/>
                                    <a:gd name="T103" fmla="*/ 20 h 23"/>
                                    <a:gd name="T104" fmla="*/ 1575 w 1845"/>
                                    <a:gd name="T105" fmla="*/ 13 h 23"/>
                                    <a:gd name="T106" fmla="*/ 1620 w 1845"/>
                                    <a:gd name="T107" fmla="*/ 21 h 23"/>
                                    <a:gd name="T108" fmla="*/ 1575 w 1845"/>
                                    <a:gd name="T109" fmla="*/ 13 h 23"/>
                                    <a:gd name="T110" fmla="*/ 1695 w 1845"/>
                                    <a:gd name="T111" fmla="*/ 14 h 23"/>
                                    <a:gd name="T112" fmla="*/ 1650 w 1845"/>
                                    <a:gd name="T113" fmla="*/ 21 h 23"/>
                                    <a:gd name="T114" fmla="*/ 1725 w 1845"/>
                                    <a:gd name="T115" fmla="*/ 14 h 23"/>
                                    <a:gd name="T116" fmla="*/ 1770 w 1845"/>
                                    <a:gd name="T117" fmla="*/ 22 h 23"/>
                                    <a:gd name="T118" fmla="*/ 1725 w 1845"/>
                                    <a:gd name="T119" fmla="*/ 14 h 23"/>
                                    <a:gd name="T120" fmla="*/ 1845 w 1845"/>
                                    <a:gd name="T121" fmla="*/ 15 h 23"/>
                                    <a:gd name="T122" fmla="*/ 1800 w 1845"/>
                                    <a:gd name="T123" fmla="*/ 2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845" h="23">
                                      <a:moveTo>
                                        <a:pt x="0" y="0"/>
                                      </a:moveTo>
                                      <a:lnTo>
                                        <a:pt x="45" y="1"/>
                                      </a:lnTo>
                                      <a:lnTo>
                                        <a:pt x="45" y="8"/>
                                      </a:lnTo>
                                      <a:lnTo>
                                        <a:pt x="0" y="8"/>
                                      </a:lnTo>
                                      <a:lnTo>
                                        <a:pt x="0" y="0"/>
                                      </a:lnTo>
                                      <a:close/>
                                      <a:moveTo>
                                        <a:pt x="75" y="1"/>
                                      </a:moveTo>
                                      <a:lnTo>
                                        <a:pt x="120" y="1"/>
                                      </a:lnTo>
                                      <a:lnTo>
                                        <a:pt x="120" y="9"/>
                                      </a:lnTo>
                                      <a:lnTo>
                                        <a:pt x="75" y="9"/>
                                      </a:lnTo>
                                      <a:lnTo>
                                        <a:pt x="75" y="1"/>
                                      </a:lnTo>
                                      <a:close/>
                                      <a:moveTo>
                                        <a:pt x="150" y="2"/>
                                      </a:moveTo>
                                      <a:lnTo>
                                        <a:pt x="195" y="2"/>
                                      </a:lnTo>
                                      <a:lnTo>
                                        <a:pt x="195" y="10"/>
                                      </a:lnTo>
                                      <a:lnTo>
                                        <a:pt x="150" y="9"/>
                                      </a:lnTo>
                                      <a:lnTo>
                                        <a:pt x="150" y="2"/>
                                      </a:lnTo>
                                      <a:close/>
                                      <a:moveTo>
                                        <a:pt x="225" y="2"/>
                                      </a:moveTo>
                                      <a:lnTo>
                                        <a:pt x="270" y="3"/>
                                      </a:lnTo>
                                      <a:lnTo>
                                        <a:pt x="270" y="10"/>
                                      </a:lnTo>
                                      <a:lnTo>
                                        <a:pt x="225" y="10"/>
                                      </a:lnTo>
                                      <a:lnTo>
                                        <a:pt x="225" y="2"/>
                                      </a:lnTo>
                                      <a:close/>
                                      <a:moveTo>
                                        <a:pt x="300" y="3"/>
                                      </a:moveTo>
                                      <a:lnTo>
                                        <a:pt x="345" y="3"/>
                                      </a:lnTo>
                                      <a:lnTo>
                                        <a:pt x="345" y="11"/>
                                      </a:lnTo>
                                      <a:lnTo>
                                        <a:pt x="300" y="10"/>
                                      </a:lnTo>
                                      <a:lnTo>
                                        <a:pt x="300" y="3"/>
                                      </a:lnTo>
                                      <a:close/>
                                      <a:moveTo>
                                        <a:pt x="375" y="4"/>
                                      </a:moveTo>
                                      <a:lnTo>
                                        <a:pt x="420" y="4"/>
                                      </a:lnTo>
                                      <a:lnTo>
                                        <a:pt x="420" y="11"/>
                                      </a:lnTo>
                                      <a:lnTo>
                                        <a:pt x="375" y="11"/>
                                      </a:lnTo>
                                      <a:lnTo>
                                        <a:pt x="375" y="4"/>
                                      </a:lnTo>
                                      <a:close/>
                                      <a:moveTo>
                                        <a:pt x="450" y="4"/>
                                      </a:moveTo>
                                      <a:lnTo>
                                        <a:pt x="495" y="4"/>
                                      </a:lnTo>
                                      <a:lnTo>
                                        <a:pt x="495" y="12"/>
                                      </a:lnTo>
                                      <a:lnTo>
                                        <a:pt x="450" y="12"/>
                                      </a:lnTo>
                                      <a:lnTo>
                                        <a:pt x="450" y="4"/>
                                      </a:lnTo>
                                      <a:close/>
                                      <a:moveTo>
                                        <a:pt x="525" y="5"/>
                                      </a:moveTo>
                                      <a:lnTo>
                                        <a:pt x="570" y="5"/>
                                      </a:lnTo>
                                      <a:lnTo>
                                        <a:pt x="570" y="13"/>
                                      </a:lnTo>
                                      <a:lnTo>
                                        <a:pt x="525" y="12"/>
                                      </a:lnTo>
                                      <a:lnTo>
                                        <a:pt x="525" y="5"/>
                                      </a:lnTo>
                                      <a:close/>
                                      <a:moveTo>
                                        <a:pt x="600" y="5"/>
                                      </a:moveTo>
                                      <a:lnTo>
                                        <a:pt x="645" y="6"/>
                                      </a:lnTo>
                                      <a:lnTo>
                                        <a:pt x="645" y="13"/>
                                      </a:lnTo>
                                      <a:lnTo>
                                        <a:pt x="600" y="13"/>
                                      </a:lnTo>
                                      <a:lnTo>
                                        <a:pt x="600" y="5"/>
                                      </a:lnTo>
                                      <a:close/>
                                      <a:moveTo>
                                        <a:pt x="675" y="6"/>
                                      </a:moveTo>
                                      <a:lnTo>
                                        <a:pt x="720" y="6"/>
                                      </a:lnTo>
                                      <a:lnTo>
                                        <a:pt x="720" y="14"/>
                                      </a:lnTo>
                                      <a:lnTo>
                                        <a:pt x="675" y="13"/>
                                      </a:lnTo>
                                      <a:lnTo>
                                        <a:pt x="675" y="6"/>
                                      </a:lnTo>
                                      <a:close/>
                                      <a:moveTo>
                                        <a:pt x="750" y="7"/>
                                      </a:moveTo>
                                      <a:lnTo>
                                        <a:pt x="795" y="7"/>
                                      </a:lnTo>
                                      <a:lnTo>
                                        <a:pt x="795" y="14"/>
                                      </a:lnTo>
                                      <a:lnTo>
                                        <a:pt x="750" y="14"/>
                                      </a:lnTo>
                                      <a:lnTo>
                                        <a:pt x="750" y="7"/>
                                      </a:lnTo>
                                      <a:close/>
                                      <a:moveTo>
                                        <a:pt x="825" y="7"/>
                                      </a:moveTo>
                                      <a:lnTo>
                                        <a:pt x="870" y="7"/>
                                      </a:lnTo>
                                      <a:lnTo>
                                        <a:pt x="870" y="15"/>
                                      </a:lnTo>
                                      <a:lnTo>
                                        <a:pt x="825" y="15"/>
                                      </a:lnTo>
                                      <a:lnTo>
                                        <a:pt x="825" y="7"/>
                                      </a:lnTo>
                                      <a:close/>
                                      <a:moveTo>
                                        <a:pt x="900" y="8"/>
                                      </a:moveTo>
                                      <a:lnTo>
                                        <a:pt x="945" y="8"/>
                                      </a:lnTo>
                                      <a:lnTo>
                                        <a:pt x="945" y="16"/>
                                      </a:lnTo>
                                      <a:lnTo>
                                        <a:pt x="900" y="15"/>
                                      </a:lnTo>
                                      <a:lnTo>
                                        <a:pt x="900" y="8"/>
                                      </a:lnTo>
                                      <a:close/>
                                      <a:moveTo>
                                        <a:pt x="975" y="8"/>
                                      </a:moveTo>
                                      <a:lnTo>
                                        <a:pt x="1020" y="9"/>
                                      </a:lnTo>
                                      <a:lnTo>
                                        <a:pt x="1020" y="16"/>
                                      </a:lnTo>
                                      <a:lnTo>
                                        <a:pt x="975" y="16"/>
                                      </a:lnTo>
                                      <a:lnTo>
                                        <a:pt x="975" y="8"/>
                                      </a:lnTo>
                                      <a:close/>
                                      <a:moveTo>
                                        <a:pt x="1050" y="9"/>
                                      </a:moveTo>
                                      <a:lnTo>
                                        <a:pt x="1095" y="9"/>
                                      </a:lnTo>
                                      <a:lnTo>
                                        <a:pt x="1095" y="17"/>
                                      </a:lnTo>
                                      <a:lnTo>
                                        <a:pt x="1050" y="16"/>
                                      </a:lnTo>
                                      <a:lnTo>
                                        <a:pt x="1050" y="9"/>
                                      </a:lnTo>
                                      <a:close/>
                                      <a:moveTo>
                                        <a:pt x="1125" y="10"/>
                                      </a:moveTo>
                                      <a:lnTo>
                                        <a:pt x="1170" y="10"/>
                                      </a:lnTo>
                                      <a:lnTo>
                                        <a:pt x="1170" y="17"/>
                                      </a:lnTo>
                                      <a:lnTo>
                                        <a:pt x="1125" y="17"/>
                                      </a:lnTo>
                                      <a:lnTo>
                                        <a:pt x="1125" y="10"/>
                                      </a:lnTo>
                                      <a:close/>
                                      <a:moveTo>
                                        <a:pt x="1200" y="10"/>
                                      </a:moveTo>
                                      <a:lnTo>
                                        <a:pt x="1245" y="10"/>
                                      </a:lnTo>
                                      <a:lnTo>
                                        <a:pt x="1245" y="18"/>
                                      </a:lnTo>
                                      <a:lnTo>
                                        <a:pt x="1200" y="18"/>
                                      </a:lnTo>
                                      <a:lnTo>
                                        <a:pt x="1200" y="10"/>
                                      </a:lnTo>
                                      <a:close/>
                                      <a:moveTo>
                                        <a:pt x="1275" y="11"/>
                                      </a:moveTo>
                                      <a:lnTo>
                                        <a:pt x="1320" y="11"/>
                                      </a:lnTo>
                                      <a:lnTo>
                                        <a:pt x="1320" y="19"/>
                                      </a:lnTo>
                                      <a:lnTo>
                                        <a:pt x="1275" y="18"/>
                                      </a:lnTo>
                                      <a:lnTo>
                                        <a:pt x="1275" y="11"/>
                                      </a:lnTo>
                                      <a:close/>
                                      <a:moveTo>
                                        <a:pt x="1350" y="11"/>
                                      </a:moveTo>
                                      <a:lnTo>
                                        <a:pt x="1395" y="12"/>
                                      </a:lnTo>
                                      <a:lnTo>
                                        <a:pt x="1395" y="19"/>
                                      </a:lnTo>
                                      <a:lnTo>
                                        <a:pt x="1350" y="19"/>
                                      </a:lnTo>
                                      <a:lnTo>
                                        <a:pt x="1350" y="11"/>
                                      </a:lnTo>
                                      <a:close/>
                                      <a:moveTo>
                                        <a:pt x="1425" y="12"/>
                                      </a:moveTo>
                                      <a:lnTo>
                                        <a:pt x="1470" y="12"/>
                                      </a:lnTo>
                                      <a:lnTo>
                                        <a:pt x="1470" y="20"/>
                                      </a:lnTo>
                                      <a:lnTo>
                                        <a:pt x="1425" y="19"/>
                                      </a:lnTo>
                                      <a:lnTo>
                                        <a:pt x="1425" y="12"/>
                                      </a:lnTo>
                                      <a:close/>
                                      <a:moveTo>
                                        <a:pt x="1500" y="13"/>
                                      </a:moveTo>
                                      <a:lnTo>
                                        <a:pt x="1545" y="13"/>
                                      </a:lnTo>
                                      <a:lnTo>
                                        <a:pt x="1545" y="20"/>
                                      </a:lnTo>
                                      <a:lnTo>
                                        <a:pt x="1500" y="20"/>
                                      </a:lnTo>
                                      <a:lnTo>
                                        <a:pt x="1500" y="13"/>
                                      </a:lnTo>
                                      <a:close/>
                                      <a:moveTo>
                                        <a:pt x="1575" y="13"/>
                                      </a:moveTo>
                                      <a:lnTo>
                                        <a:pt x="1620" y="13"/>
                                      </a:lnTo>
                                      <a:lnTo>
                                        <a:pt x="1620" y="21"/>
                                      </a:lnTo>
                                      <a:lnTo>
                                        <a:pt x="1575" y="21"/>
                                      </a:lnTo>
                                      <a:lnTo>
                                        <a:pt x="1575" y="13"/>
                                      </a:lnTo>
                                      <a:close/>
                                      <a:moveTo>
                                        <a:pt x="1650" y="14"/>
                                      </a:moveTo>
                                      <a:lnTo>
                                        <a:pt x="1695" y="14"/>
                                      </a:lnTo>
                                      <a:lnTo>
                                        <a:pt x="1695" y="22"/>
                                      </a:lnTo>
                                      <a:lnTo>
                                        <a:pt x="1650" y="21"/>
                                      </a:lnTo>
                                      <a:lnTo>
                                        <a:pt x="1650" y="14"/>
                                      </a:lnTo>
                                      <a:close/>
                                      <a:moveTo>
                                        <a:pt x="1725" y="14"/>
                                      </a:moveTo>
                                      <a:lnTo>
                                        <a:pt x="1770" y="15"/>
                                      </a:lnTo>
                                      <a:lnTo>
                                        <a:pt x="1770" y="22"/>
                                      </a:lnTo>
                                      <a:lnTo>
                                        <a:pt x="1725" y="22"/>
                                      </a:lnTo>
                                      <a:lnTo>
                                        <a:pt x="1725" y="14"/>
                                      </a:lnTo>
                                      <a:close/>
                                      <a:moveTo>
                                        <a:pt x="1800" y="15"/>
                                      </a:moveTo>
                                      <a:lnTo>
                                        <a:pt x="1845" y="15"/>
                                      </a:lnTo>
                                      <a:lnTo>
                                        <a:pt x="1845" y="23"/>
                                      </a:lnTo>
                                      <a:lnTo>
                                        <a:pt x="1800" y="22"/>
                                      </a:lnTo>
                                      <a:lnTo>
                                        <a:pt x="1800" y="15"/>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1037" name="Line 1215"/>
                              <wps:cNvCnPr/>
                              <wps:spPr bwMode="auto">
                                <a:xfrm>
                                  <a:off x="414861" y="159930"/>
                                  <a:ext cx="952099" cy="697600"/>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1038" name="Line 1216"/>
                              <wps:cNvCnPr/>
                              <wps:spPr bwMode="auto">
                                <a:xfrm>
                                  <a:off x="418416" y="782896"/>
                                  <a:ext cx="69059" cy="253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1039" name="Line 1217"/>
                              <wps:cNvCnPr/>
                              <wps:spPr bwMode="auto">
                                <a:xfrm>
                                  <a:off x="487475" y="785434"/>
                                  <a:ext cx="508" cy="6498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1040" name="Line 1218"/>
                              <wps:cNvCnPr/>
                              <wps:spPr bwMode="auto">
                                <a:xfrm flipH="1">
                                  <a:off x="373223" y="782896"/>
                                  <a:ext cx="45193" cy="25386"/>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1041" name="Freeform 1041"/>
                              <wps:cNvSpPr>
                                <a:spLocks noEditPoints="1"/>
                              </wps:cNvSpPr>
                              <wps:spPr bwMode="auto">
                                <a:xfrm>
                                  <a:off x="93940" y="848899"/>
                                  <a:ext cx="326507" cy="334076"/>
                                </a:xfrm>
                                <a:custGeom>
                                  <a:avLst/>
                                  <a:gdLst>
                                    <a:gd name="T0" fmla="*/ 31 w 643"/>
                                    <a:gd name="T1" fmla="*/ 620 h 658"/>
                                    <a:gd name="T2" fmla="*/ 5 w 643"/>
                                    <a:gd name="T3" fmla="*/ 658 h 658"/>
                                    <a:gd name="T4" fmla="*/ 52 w 643"/>
                                    <a:gd name="T5" fmla="*/ 599 h 658"/>
                                    <a:gd name="T6" fmla="*/ 89 w 643"/>
                                    <a:gd name="T7" fmla="*/ 572 h 658"/>
                                    <a:gd name="T8" fmla="*/ 52 w 643"/>
                                    <a:gd name="T9" fmla="*/ 599 h 658"/>
                                    <a:gd name="T10" fmla="*/ 136 w 643"/>
                                    <a:gd name="T11" fmla="*/ 513 h 658"/>
                                    <a:gd name="T12" fmla="*/ 110 w 643"/>
                                    <a:gd name="T13" fmla="*/ 551 h 658"/>
                                    <a:gd name="T14" fmla="*/ 157 w 643"/>
                                    <a:gd name="T15" fmla="*/ 492 h 658"/>
                                    <a:gd name="T16" fmla="*/ 194 w 643"/>
                                    <a:gd name="T17" fmla="*/ 465 h 658"/>
                                    <a:gd name="T18" fmla="*/ 157 w 643"/>
                                    <a:gd name="T19" fmla="*/ 492 h 658"/>
                                    <a:gd name="T20" fmla="*/ 241 w 643"/>
                                    <a:gd name="T21" fmla="*/ 406 h 658"/>
                                    <a:gd name="T22" fmla="*/ 215 w 643"/>
                                    <a:gd name="T23" fmla="*/ 443 h 658"/>
                                    <a:gd name="T24" fmla="*/ 262 w 643"/>
                                    <a:gd name="T25" fmla="*/ 384 h 658"/>
                                    <a:gd name="T26" fmla="*/ 299 w 643"/>
                                    <a:gd name="T27" fmla="*/ 357 h 658"/>
                                    <a:gd name="T28" fmla="*/ 262 w 643"/>
                                    <a:gd name="T29" fmla="*/ 384 h 658"/>
                                    <a:gd name="T30" fmla="*/ 346 w 643"/>
                                    <a:gd name="T31" fmla="*/ 298 h 658"/>
                                    <a:gd name="T32" fmla="*/ 320 w 643"/>
                                    <a:gd name="T33" fmla="*/ 336 h 658"/>
                                    <a:gd name="T34" fmla="*/ 367 w 643"/>
                                    <a:gd name="T35" fmla="*/ 277 h 658"/>
                                    <a:gd name="T36" fmla="*/ 404 w 643"/>
                                    <a:gd name="T37" fmla="*/ 250 h 658"/>
                                    <a:gd name="T38" fmla="*/ 367 w 643"/>
                                    <a:gd name="T39" fmla="*/ 277 h 658"/>
                                    <a:gd name="T40" fmla="*/ 451 w 643"/>
                                    <a:gd name="T41" fmla="*/ 191 h 658"/>
                                    <a:gd name="T42" fmla="*/ 425 w 643"/>
                                    <a:gd name="T43" fmla="*/ 228 h 658"/>
                                    <a:gd name="T44" fmla="*/ 472 w 643"/>
                                    <a:gd name="T45" fmla="*/ 169 h 658"/>
                                    <a:gd name="T46" fmla="*/ 508 w 643"/>
                                    <a:gd name="T47" fmla="*/ 142 h 658"/>
                                    <a:gd name="T48" fmla="*/ 472 w 643"/>
                                    <a:gd name="T49" fmla="*/ 169 h 658"/>
                                    <a:gd name="T50" fmla="*/ 555 w 643"/>
                                    <a:gd name="T51" fmla="*/ 84 h 658"/>
                                    <a:gd name="T52" fmla="*/ 529 w 643"/>
                                    <a:gd name="T53" fmla="*/ 121 h 658"/>
                                    <a:gd name="T54" fmla="*/ 576 w 643"/>
                                    <a:gd name="T55" fmla="*/ 62 h 658"/>
                                    <a:gd name="T56" fmla="*/ 613 w 643"/>
                                    <a:gd name="T57" fmla="*/ 35 h 658"/>
                                    <a:gd name="T58" fmla="*/ 576 w 643"/>
                                    <a:gd name="T59" fmla="*/ 62 h 658"/>
                                    <a:gd name="T60" fmla="*/ 637 w 643"/>
                                    <a:gd name="T61" fmla="*/ 0 h 658"/>
                                    <a:gd name="T62" fmla="*/ 634 w 643"/>
                                    <a:gd name="T63" fmla="*/ 14 h 6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43" h="658">
                                      <a:moveTo>
                                        <a:pt x="0" y="653"/>
                                      </a:moveTo>
                                      <a:lnTo>
                                        <a:pt x="31" y="620"/>
                                      </a:lnTo>
                                      <a:lnTo>
                                        <a:pt x="37" y="626"/>
                                      </a:lnTo>
                                      <a:lnTo>
                                        <a:pt x="5" y="658"/>
                                      </a:lnTo>
                                      <a:lnTo>
                                        <a:pt x="0" y="653"/>
                                      </a:lnTo>
                                      <a:close/>
                                      <a:moveTo>
                                        <a:pt x="52" y="599"/>
                                      </a:moveTo>
                                      <a:lnTo>
                                        <a:pt x="84" y="567"/>
                                      </a:lnTo>
                                      <a:lnTo>
                                        <a:pt x="89" y="572"/>
                                      </a:lnTo>
                                      <a:lnTo>
                                        <a:pt x="58" y="604"/>
                                      </a:lnTo>
                                      <a:lnTo>
                                        <a:pt x="52" y="599"/>
                                      </a:lnTo>
                                      <a:close/>
                                      <a:moveTo>
                                        <a:pt x="105" y="545"/>
                                      </a:moveTo>
                                      <a:lnTo>
                                        <a:pt x="136" y="513"/>
                                      </a:lnTo>
                                      <a:lnTo>
                                        <a:pt x="141" y="518"/>
                                      </a:lnTo>
                                      <a:lnTo>
                                        <a:pt x="110" y="551"/>
                                      </a:lnTo>
                                      <a:lnTo>
                                        <a:pt x="105" y="545"/>
                                      </a:lnTo>
                                      <a:close/>
                                      <a:moveTo>
                                        <a:pt x="157" y="492"/>
                                      </a:moveTo>
                                      <a:lnTo>
                                        <a:pt x="189" y="459"/>
                                      </a:lnTo>
                                      <a:lnTo>
                                        <a:pt x="194" y="465"/>
                                      </a:lnTo>
                                      <a:lnTo>
                                        <a:pt x="162" y="497"/>
                                      </a:lnTo>
                                      <a:lnTo>
                                        <a:pt x="157" y="492"/>
                                      </a:lnTo>
                                      <a:close/>
                                      <a:moveTo>
                                        <a:pt x="209" y="438"/>
                                      </a:moveTo>
                                      <a:lnTo>
                                        <a:pt x="241" y="406"/>
                                      </a:lnTo>
                                      <a:lnTo>
                                        <a:pt x="246" y="411"/>
                                      </a:lnTo>
                                      <a:lnTo>
                                        <a:pt x="215" y="443"/>
                                      </a:lnTo>
                                      <a:lnTo>
                                        <a:pt x="209" y="438"/>
                                      </a:lnTo>
                                      <a:close/>
                                      <a:moveTo>
                                        <a:pt x="262" y="384"/>
                                      </a:moveTo>
                                      <a:lnTo>
                                        <a:pt x="293" y="352"/>
                                      </a:lnTo>
                                      <a:lnTo>
                                        <a:pt x="299" y="357"/>
                                      </a:lnTo>
                                      <a:lnTo>
                                        <a:pt x="267" y="389"/>
                                      </a:lnTo>
                                      <a:lnTo>
                                        <a:pt x="262" y="384"/>
                                      </a:lnTo>
                                      <a:close/>
                                      <a:moveTo>
                                        <a:pt x="314" y="331"/>
                                      </a:moveTo>
                                      <a:lnTo>
                                        <a:pt x="346" y="298"/>
                                      </a:lnTo>
                                      <a:lnTo>
                                        <a:pt x="351" y="304"/>
                                      </a:lnTo>
                                      <a:lnTo>
                                        <a:pt x="320" y="336"/>
                                      </a:lnTo>
                                      <a:lnTo>
                                        <a:pt x="314" y="331"/>
                                      </a:lnTo>
                                      <a:close/>
                                      <a:moveTo>
                                        <a:pt x="367" y="277"/>
                                      </a:moveTo>
                                      <a:lnTo>
                                        <a:pt x="398" y="245"/>
                                      </a:lnTo>
                                      <a:lnTo>
                                        <a:pt x="404" y="250"/>
                                      </a:lnTo>
                                      <a:lnTo>
                                        <a:pt x="372" y="282"/>
                                      </a:lnTo>
                                      <a:lnTo>
                                        <a:pt x="367" y="277"/>
                                      </a:lnTo>
                                      <a:close/>
                                      <a:moveTo>
                                        <a:pt x="419" y="223"/>
                                      </a:moveTo>
                                      <a:lnTo>
                                        <a:pt x="451" y="191"/>
                                      </a:lnTo>
                                      <a:lnTo>
                                        <a:pt x="456" y="196"/>
                                      </a:lnTo>
                                      <a:lnTo>
                                        <a:pt x="425" y="228"/>
                                      </a:lnTo>
                                      <a:lnTo>
                                        <a:pt x="419" y="223"/>
                                      </a:lnTo>
                                      <a:close/>
                                      <a:moveTo>
                                        <a:pt x="472" y="169"/>
                                      </a:moveTo>
                                      <a:lnTo>
                                        <a:pt x="503" y="137"/>
                                      </a:lnTo>
                                      <a:lnTo>
                                        <a:pt x="508" y="142"/>
                                      </a:lnTo>
                                      <a:lnTo>
                                        <a:pt x="477" y="175"/>
                                      </a:lnTo>
                                      <a:lnTo>
                                        <a:pt x="472" y="169"/>
                                      </a:lnTo>
                                      <a:close/>
                                      <a:moveTo>
                                        <a:pt x="524" y="116"/>
                                      </a:moveTo>
                                      <a:lnTo>
                                        <a:pt x="555" y="84"/>
                                      </a:lnTo>
                                      <a:lnTo>
                                        <a:pt x="561" y="89"/>
                                      </a:lnTo>
                                      <a:lnTo>
                                        <a:pt x="529" y="121"/>
                                      </a:lnTo>
                                      <a:lnTo>
                                        <a:pt x="524" y="116"/>
                                      </a:lnTo>
                                      <a:close/>
                                      <a:moveTo>
                                        <a:pt x="576" y="62"/>
                                      </a:moveTo>
                                      <a:lnTo>
                                        <a:pt x="608" y="30"/>
                                      </a:lnTo>
                                      <a:lnTo>
                                        <a:pt x="613" y="35"/>
                                      </a:lnTo>
                                      <a:lnTo>
                                        <a:pt x="582" y="67"/>
                                      </a:lnTo>
                                      <a:lnTo>
                                        <a:pt x="576" y="62"/>
                                      </a:lnTo>
                                      <a:close/>
                                      <a:moveTo>
                                        <a:pt x="629" y="8"/>
                                      </a:moveTo>
                                      <a:lnTo>
                                        <a:pt x="637" y="0"/>
                                      </a:lnTo>
                                      <a:lnTo>
                                        <a:pt x="643" y="5"/>
                                      </a:lnTo>
                                      <a:lnTo>
                                        <a:pt x="634" y="14"/>
                                      </a:lnTo>
                                      <a:lnTo>
                                        <a:pt x="629" y="8"/>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1042" name="Line 1220"/>
                              <wps:cNvCnPr/>
                              <wps:spPr bwMode="auto">
                                <a:xfrm>
                                  <a:off x="373223" y="808281"/>
                                  <a:ext cx="1016" cy="8732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1043" name="Line 1221"/>
                              <wps:cNvCnPr/>
                              <wps:spPr bwMode="auto">
                                <a:xfrm flipH="1">
                                  <a:off x="94956" y="159930"/>
                                  <a:ext cx="319905" cy="102152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1044" name="Line 1222"/>
                              <wps:cNvCnPr/>
                              <wps:spPr bwMode="auto">
                                <a:xfrm flipH="1">
                                  <a:off x="94956" y="857530"/>
                                  <a:ext cx="1272004" cy="32392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1045" name="Line 1223"/>
                              <wps:cNvCnPr/>
                              <wps:spPr bwMode="auto">
                                <a:xfrm>
                                  <a:off x="382871" y="886977"/>
                                  <a:ext cx="70074" cy="12693"/>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1046" name="Line 1224"/>
                              <wps:cNvCnPr/>
                              <wps:spPr bwMode="auto">
                                <a:xfrm flipV="1">
                                  <a:off x="452945" y="850422"/>
                                  <a:ext cx="35037" cy="4924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g:grpSp>
                              <wpg:cNvPr id="1047" name="Group 1047"/>
                              <wpg:cNvGrpSpPr>
                                <a:grpSpLocks/>
                              </wpg:cNvGrpSpPr>
                              <wpg:grpSpPr bwMode="auto">
                                <a:xfrm>
                                  <a:off x="1355696" y="821744"/>
                                  <a:ext cx="127453" cy="219846"/>
                                  <a:chOff x="1361373" y="810819"/>
                                  <a:chExt cx="251" cy="433"/>
                                </a:xfrm>
                              </wpg:grpSpPr>
                              <wps:wsp>
                                <wps:cNvPr id="1057" name="Oval 1057"/>
                                <wps:cNvSpPr>
                                  <a:spLocks noChangeArrowheads="1"/>
                                </wps:cNvSpPr>
                                <wps:spPr bwMode="auto">
                                  <a:xfrm>
                                    <a:off x="1361373" y="810900"/>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1058" name="Rectangle 1058"/>
                                <wps:cNvSpPr>
                                  <a:spLocks noChangeArrowheads="1"/>
                                </wps:cNvSpPr>
                                <wps:spPr bwMode="auto">
                                  <a:xfrm>
                                    <a:off x="1361444" y="810819"/>
                                    <a:ext cx="18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C</w:t>
                                      </w:r>
                                    </w:p>
                                  </w:txbxContent>
                                </wps:txbx>
                                <wps:bodyPr rot="0" vert="horz" wrap="square" lIns="0" tIns="0" rIns="0" bIns="0" anchor="t" anchorCtr="0" upright="1">
                                  <a:noAutofit/>
                                </wps:bodyPr>
                              </wps:wsp>
                            </wpg:grpSp>
                            <wpg:grpSp>
                              <wpg:cNvPr id="1048" name="Group 1048"/>
                              <wpg:cNvGrpSpPr>
                                <a:grpSpLocks/>
                              </wpg:cNvGrpSpPr>
                              <wpg:grpSpPr bwMode="auto">
                                <a:xfrm>
                                  <a:off x="326148" y="733243"/>
                                  <a:ext cx="92922" cy="219846"/>
                                  <a:chOff x="331584" y="723494"/>
                                  <a:chExt cx="183" cy="433"/>
                                </a:xfrm>
                              </wpg:grpSpPr>
                              <wps:wsp>
                                <wps:cNvPr id="1055" name="Oval 1055"/>
                                <wps:cNvSpPr>
                                  <a:spLocks noChangeArrowheads="1"/>
                                </wps:cNvSpPr>
                                <wps:spPr bwMode="auto">
                                  <a:xfrm>
                                    <a:off x="331745" y="723732"/>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1056" name="Rectangle 1056"/>
                                <wps:cNvSpPr>
                                  <a:spLocks noChangeArrowheads="1"/>
                                </wps:cNvSpPr>
                                <wps:spPr bwMode="auto">
                                  <a:xfrm>
                                    <a:off x="331584" y="723494"/>
                                    <a:ext cx="17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S</w:t>
                                      </w:r>
                                    </w:p>
                                  </w:txbxContent>
                                </wps:txbx>
                                <wps:bodyPr rot="0" vert="horz" wrap="square" lIns="0" tIns="0" rIns="0" bIns="0" anchor="t" anchorCtr="0" upright="1">
                                  <a:noAutofit/>
                                </wps:bodyPr>
                              </wps:wsp>
                            </wpg:grpSp>
                            <wpg:grpSp>
                              <wpg:cNvPr id="1049" name="Group 1049"/>
                              <wpg:cNvGrpSpPr>
                                <a:grpSpLocks/>
                              </wpg:cNvGrpSpPr>
                              <wpg:grpSpPr bwMode="auto">
                                <a:xfrm>
                                  <a:off x="338484" y="37872"/>
                                  <a:ext cx="91401" cy="219833"/>
                                  <a:chOff x="338693" y="38586"/>
                                  <a:chExt cx="180" cy="433"/>
                                </a:xfrm>
                              </wpg:grpSpPr>
                              <wps:wsp>
                                <wps:cNvPr id="1053" name="Oval 1053"/>
                                <wps:cNvSpPr>
                                  <a:spLocks noChangeArrowheads="1"/>
                                </wps:cNvSpPr>
                                <wps:spPr bwMode="auto">
                                  <a:xfrm>
                                    <a:off x="338832" y="38814"/>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1054" name="Rectangle 1054"/>
                                <wps:cNvSpPr>
                                  <a:spLocks noChangeArrowheads="1"/>
                                </wps:cNvSpPr>
                                <wps:spPr bwMode="auto">
                                  <a:xfrm>
                                    <a:off x="338693" y="38586"/>
                                    <a:ext cx="18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A</w:t>
                                      </w:r>
                                    </w:p>
                                  </w:txbxContent>
                                </wps:txbx>
                                <wps:bodyPr rot="0" vert="horz" wrap="square" lIns="0" tIns="0" rIns="0" bIns="0" anchor="t" anchorCtr="0" upright="1">
                                  <a:noAutofit/>
                                </wps:bodyPr>
                              </wps:wsp>
                            </wpg:grpSp>
                            <wpg:grpSp>
                              <wpg:cNvPr id="1050" name="Group 1050"/>
                              <wpg:cNvGrpSpPr>
                                <a:grpSpLocks/>
                              </wpg:cNvGrpSpPr>
                              <wpg:grpSpPr bwMode="auto">
                                <a:xfrm>
                                  <a:off x="38249" y="1153718"/>
                                  <a:ext cx="91400" cy="244202"/>
                                  <a:chOff x="38592" y="1175867"/>
                                  <a:chExt cx="180" cy="481"/>
                                </a:xfrm>
                              </wpg:grpSpPr>
                              <wps:wsp>
                                <wps:cNvPr id="1051" name="Oval 1051"/>
                                <wps:cNvSpPr>
                                  <a:spLocks noChangeArrowheads="1"/>
                                </wps:cNvSpPr>
                                <wps:spPr bwMode="auto">
                                  <a:xfrm>
                                    <a:off x="38692" y="1175867"/>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1052" name="Rectangle 1052"/>
                                <wps:cNvSpPr>
                                  <a:spLocks noChangeArrowheads="1"/>
                                </wps:cNvSpPr>
                                <wps:spPr bwMode="auto">
                                  <a:xfrm>
                                    <a:off x="38592" y="1175915"/>
                                    <a:ext cx="18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B</w:t>
                                      </w:r>
                                    </w:p>
                                  </w:txbxContent>
                                </wps:txbx>
                                <wps:bodyPr rot="0" vert="horz" wrap="square" lIns="0" tIns="0" rIns="0" bIns="0" anchor="t" anchorCtr="0" upright="1">
                                  <a:noAutofit/>
                                </wps:bodyPr>
                              </wps:wsp>
                            </wpg:grpSp>
                          </wpg:wgp>
                        </a:graphicData>
                      </a:graphic>
                    </wp:inline>
                  </w:drawing>
                </mc:Choice>
                <mc:Fallback>
                  <w:pict>
                    <v:group id="Group 1260" o:spid="_x0000_s1044" style="width:117.45pt;height:115.05pt;mso-position-horizontal-relative:char;mso-position-vertical-relative:line" coordsize="15081,146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">
                      <v:rect id="Rectangle 1034" o:spid="_x0000_s1045" style="position:absolute;width:15081;height:14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kz4MMA&#10;AADdAAAADwAAAGRycy9kb3ducmV2LnhtbERPTWvCQBC9C/6HZYReim6sIpK6igiloQhitJ6H7DQJ&#10;zc7G7DaJ/94VCt7m8T5ntelNJVpqXGlZwXQSgSDOrC45V3A+fYyXIJxH1lhZJgU3crBZDwcrjLXt&#10;+Eht6nMRQtjFqKDwvo6ldFlBBt3E1sSB+7GNQR9gk0vdYBfCTSXfomghDZYcGgqsaVdQ9pv+GQVd&#10;dmgvp/2nPLxeEsvX5LpLv7+Uehn123cQnnr/FP+7Ex3mR7M5PL4JJ8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1kz4MMAAADdAAAADwAAAAAAAAAAAAAAAACYAgAAZHJzL2Rv&#10;d25yZXYueG1sUEsFBgAAAAAEAAQA9QAAAIgDAAAAAA==&#10;" filled="f" stroked="f"/>
                      <v:shape id="Freeform 1035" o:spid="_x0000_s1046" style="position:absolute;left:4133;top:1599;width:76;height:6900;visibility:visible;mso-wrap-style:square;v-text-anchor:top" coordsize="15,13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IwccA&#10;AADdAAAADwAAAGRycy9kb3ducmV2LnhtbESPQWvCQBCF7wX/wzKCl6IbUxRNXUUKEg+1YBTP0+w0&#10;G5qdTbNbTf99tyD0NsN78743q01vG3GlzteOFUwnCQji0umaKwXn0268AOEDssbGMSn4IQ+b9eBh&#10;hZl2Nz7StQiViCHsM1RgQmgzKX1pyKKfuJY4ah+usxji2lVSd3iL4baRaZLMpcWaI8FgSy+Gys/i&#10;20bII7/m6ftXesnnbxdp9of8EJZKjYb99hlEoD78m+/Xex3rJ08z+Psmji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9fyMHHAAAA3QAAAA8AAAAAAAAAAAAAAAAAmAIAAGRy&#10;cy9kb3ducmV2LnhtbFBLBQYAAAAABAAEAPUAAACMAwAAAAA=&#10;" path="m7,l8,45,,45,,,7,xm8,75r,45l,121,,75r8,xm8,150r,46l1,196r,-45l8,150xm9,226r,45l1,271r,-45l9,226xm9,301r,45l2,346,1,301r8,xm9,376r1,45l2,421r,-45l9,376xm10,451r,45l3,496,2,451r8,xm10,526r,45l3,571r,-45l10,526xm11,601r,45l3,646r,-45l11,601xm11,676r,45l4,721,3,676r8,xm11,751r1,45l4,796r,-45l11,751xm12,826r,45l5,871,4,826r8,xm12,901r,45l5,946r,-45l12,901xm13,976r,45l5,1021r,-45l13,976xm13,1051r,45l6,1096r,-45l13,1051xm13,1126r1,45l6,1172r,-46l13,1126xm14,1201r,46l7,1247,6,1201r8,xm14,1277r1,45l7,1322r,-45l14,1277xm15,1352r,7l7,1359r,-7l15,1352xe" fillcolor="#0000bf" strokecolor="#0000bf" strokeweight=".05pt">
                        <v:stroke joinstyle="bevel"/>
                        <v:path arrowok="t" o:connecttype="custom" o:connectlocs="4062,22847;0,0;4062,38079;0,61433;4062,38079;4062,99512;508,76665;4570,114743;508,137591;4570,114743;4570,175669;508,152822;4570,190901;1016,213748;4570,190901;5078,251826;1016,228979;5078,267058;1523,289905;5078,267058;5586,327984;1523,305136;5586,343215;2031,366062;5586,343215;6094,404141;2031,381294;6094,419372;2539,442219;6094,419372;6094,480298;2539,457451;6601,495529;2539,518377;6601,495529;6601,556455;3047,533608;6601,571687;3047,595041;6601,571687;7109,633120;3047,609765;7109,648351;3555,671199;7109,648351;7617,689984;3555,686430" o:connectangles="0,0,0,0,0,0,0,0,0,0,0,0,0,0,0,0,0,0,0,0,0,0,0,0,0,0,0,0,0,0,0,0,0,0,0,0,0,0,0,0,0,0,0,0,0,0,0"/>
                        <o:lock v:ext="edit" verticies="t"/>
                      </v:shape>
                      <v:shape id="Freeform 1036" o:spid="_x0000_s1047" style="position:absolute;left:4189;top:8478;width:9368;height:117;visibility:visible;mso-wrap-style:square;v-text-anchor:top" coordsize="184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IBxsIA&#10;AADdAAAADwAAAGRycy9kb3ducmV2LnhtbERPTYvCMBC9C/6HMII3TVWwS9coiyB4EEFdocehmW27&#10;NpPSRFv99UYQvM3jfc5i1ZlK3KhxpWUFk3EEgjizuuRcwe9pM/oC4TyyxsoyKbiTg9Wy31tgom3L&#10;B7odfS5CCLsEFRTe14mULivIoBvbmjhwf7Yx6ANscqkbbEO4qeQ0iubSYMmhocCa1gVll+PVKIi7&#10;aXp25zS9YPyfPsp473btVanhoPv5BuGp8x/x273VYX40m8Prm3CC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ggHGwgAAAN0AAAAPAAAAAAAAAAAAAAAAAJgCAABkcnMvZG93&#10;bnJldi54bWxQSwUGAAAAAAQABAD1AAAAhwMAAAAA&#10;" path="m,l45,1r,7l,8,,xm75,1r45,l120,9,75,9r,-8xm150,2r45,l195,10,150,9r,-7xm225,2r45,1l270,10r-45,l225,2xm300,3r45,l345,11,300,10r,-7xm375,4r45,l420,11r-45,l375,4xm450,4r45,l495,12r-45,l450,4xm525,5r45,l570,13,525,12r,-7xm600,5r45,1l645,13r-45,l600,5xm675,6r45,l720,14,675,13r,-7xm750,7r45,l795,14r-45,l750,7xm825,7r45,l870,15r-45,l825,7xm900,8r45,l945,16,900,15r,-7xm975,8r45,1l1020,16r-45,l975,8xm1050,9r45,l1095,17r-45,-1l1050,9xm1125,10r45,l1170,17r-45,l1125,10xm1200,10r45,l1245,18r-45,l1200,10xm1275,11r45,l1320,19r-45,-1l1275,11xm1350,11r45,1l1395,19r-45,l1350,11xm1425,12r45,l1470,20r-45,-1l1425,12xm1500,13r45,l1545,20r-45,l1500,13xm1575,13r45,l1620,21r-45,l1575,13xm1650,14r45,l1695,22r-45,-1l1650,14xm1725,14r45,1l1770,22r-45,l1725,14xm1800,15r45,l1845,23r-45,-1l1800,15xe" fillcolor="#0000bf" strokecolor="#0000bf" strokeweight=".05pt">
                        <v:stroke joinstyle="bevel"/>
                        <v:path arrowok="t" o:connecttype="custom" o:connectlocs="22850,508;0,4062;38084,508;60934,4569;38084,508;99018,1015;76168,4569;114252,1015;137102,5077;114252,1015;175186,1523;152336,5077;190420,2031;213270,5585;190420,2031;251354,2031;228504,6092;266588,2538;289438,6600;266588,2538;327522,3046;304672,6600;342756,3046;365606,7108;342756,3046;403690,3554;380840,7108;418924,3554;441774,7615;418924,3554;479858,4062;457008,7615;495092,4062;517942,8123;495092,4062;556026,4569;533176,8123;571260,5077;594110,8631;571260,5077;632194,5077;609344,9139;647428,5585;670278,9646;647428,5585;708362,6092;685512,9646;723596,6092;746446,10154;723596,6092;784530,6600;761680,10154;799764,6600;822614,10662;799764,6600;860698,7108;837848,10662;875932,7108;898782,11169;875932,7108;936866,7615;914016,11169" o:connectangles="0,0,0,0,0,0,0,0,0,0,0,0,0,0,0,0,0,0,0,0,0,0,0,0,0,0,0,0,0,0,0,0,0,0,0,0,0,0,0,0,0,0,0,0,0,0,0,0,0,0,0,0,0,0,0,0,0,0,0,0,0,0"/>
                        <o:lock v:ext="edit" verticies="t"/>
                      </v:shape>
                      <v:line id="Line 1215" o:spid="_x0000_s1048" style="position:absolute;visibility:visible;mso-wrap-style:square" from="4148,1599" to="13669,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XTfMIAAADdAAAADwAAAGRycy9kb3ducmV2LnhtbERPzWrCQBC+C77DMkJvurEVI9FVpNBS&#10;KD1ofIAxOybB7GzMTmP69t1Cwdt8fL+z2Q2uUT11ofZsYD5LQBEX3tZcGjjlb9MVqCDIFhvPZOCH&#10;Auy249EGM+vvfKD+KKWKIRwyNFCJtJnWoajIYZj5ljhyF985lAi7UtsO7zHcNfo5SZbaYc2xocKW&#10;XisqrsdvZ6Bf3j7Pqb31i3maLyR//xqExJinybBfgxIa5CH+d3/YOD95SeHvm3iC3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XTfMIAAADdAAAADwAAAAAAAAAAAAAA&#10;AAChAgAAZHJzL2Rvd25yZXYueG1sUEsFBgAAAAAEAAQA+QAAAJADAAAAAA==&#10;" strokecolor="#0000bf" strokeweight=".35pt">
                        <v:stroke joinstyle="miter"/>
                      </v:line>
                      <v:line id="Line 1216" o:spid="_x0000_s1049" style="position:absolute;visibility:visible;mso-wrap-style:square" from="4184,7828" to="4874,7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pHDsUAAADdAAAADwAAAGRycy9kb3ducmV2LnhtbESPQWvCQBCF70L/wzIFb7qxikrqKqXQ&#10;Uig9aPwB0+w0Cc3Oxuw0pv++cyh4m+G9ee+b3WEMrRmoT01kB4t5Boa4jL7hysG5eJltwSRB9thG&#10;Jge/lOCwv5vsMPfxykcaTlIZDeGUo4NapMutTWVNAdM8dsSqfcU+oOjaV9b3eNXw0NqHLFvbgA1r&#10;Q40dPddUfp9+goNhfXn/3PjLsFpsipUUrx+jkDg3vR+fHsEIjXIz/1+/ecXPloqr3+gIdv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1pHDsUAAADdAAAADwAAAAAAAAAA&#10;AAAAAAChAgAAZHJzL2Rvd25yZXYueG1sUEsFBgAAAAAEAAQA+QAAAJMDAAAAAA==&#10;" strokecolor="#0000bf" strokeweight=".35pt">
                        <v:stroke joinstyle="miter"/>
                      </v:line>
                      <v:line id="Line 1217" o:spid="_x0000_s1050" style="position:absolute;visibility:visible;mso-wrap-style:square" from="4874,7854" to="4879,8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bilcMAAADdAAAADwAAAGRycy9kb3ducmV2LnhtbERP22rCQBB9F/yHZYS+6cZWvERXkUJL&#10;QfpQ4weM2TEJZmdjdhrTv+8Khb7N4Vxns+tdrTpqQ+XZwHSSgCLOva24MHDK3sZLUEGQLdaeycAP&#10;Bdhth4MNptbf+Yu6oxQqhnBI0UAp0qRah7wkh2HiG+LIXXzrUCJsC21bvMdwV+vnJJlrhxXHhhIb&#10;ei0pvx6/nYFufjucF/bWzaaLbCbZ+2cvJMY8jfr9GpRQL//iP/eHjfOTlxU8vokn6O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W4pXDAAAA3QAAAA8AAAAAAAAAAAAA&#10;AAAAoQIAAGRycy9kb3ducmV2LnhtbFBLBQYAAAAABAAEAPkAAACRAwAAAAA=&#10;" strokecolor="#0000bf" strokeweight=".35pt">
                        <v:stroke joinstyle="miter"/>
                      </v:line>
                      <v:line id="Line 1218" o:spid="_x0000_s1051" style="position:absolute;flip:x;visibility:visible;mso-wrap-style:square" from="3732,7828" to="4184,8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w3vMcAAADdAAAADwAAAGRycy9kb3ducmV2LnhtbESPT2vCQBDF7wW/wzKCt7rRltKmbkQs&#10;YhE8VC14nGYnfzA7G7IbTb995yD0NsN7895vFsvBNepKXag9G5hNE1DEubc1lwZOx83jK6gQkS02&#10;nsnALwVYZqOHBabW3/iLrodYKgnhkKKBKsY21TrkFTkMU98Si1b4zmGUtSu17fAm4a7R8yR50Q5r&#10;loYKW1pXlF8OvTPwVLjzubf77c8Gy363//iO87fGmMl4WL2DijTEf/P9+tMKfvIs/PKNjK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zDe8xwAAAN0AAAAPAAAAAAAA&#10;AAAAAAAAAKECAABkcnMvZG93bnJldi54bWxQSwUGAAAAAAQABAD5AAAAlQMAAAAA&#10;" strokecolor="#0000bf" strokeweight=".35pt">
                        <v:stroke joinstyle="miter"/>
                      </v:line>
                      <v:shape id="Freeform 1041" o:spid="_x0000_s1052" style="position:absolute;left:939;top:8488;width:3265;height:3341;visibility:visible;mso-wrap-style:square;v-text-anchor:top" coordsize="643,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syRcUA&#10;AADdAAAADwAAAGRycy9kb3ducmV2LnhtbERPTWvCQBC9F/wPywi9FN1EpJTUNUhA8CQ0FYu3aXZM&#10;otnZmF1j9Nd3C4Xe5vE+Z5EOphE9da62rCCeRiCIC6trLhXsPteTNxDOI2tsLJOCOzlIl6OnBSba&#10;3viD+tyXIoSwS1BB5X2bSOmKigy6qW2JA3e0nUEfYFdK3eEthJtGzqLoVRqsOTRU2FJWUXHOr0bB&#10;NXO77eU4y9yh3/vT9+Pxkn+dlHoeD6t3EJ4G/y/+c290mB/NY/j9Jpw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izJFxQAAAN0AAAAPAAAAAAAAAAAAAAAAAJgCAABkcnMv&#10;ZG93bnJldi54bWxQSwUGAAAAAAQABAD1AAAAigMAAAAA&#10;" path="m,653l31,620r6,6l5,658,,653xm52,599l84,567r5,5l58,604r-6,-5xm105,545r31,-32l141,518r-31,33l105,545xm157,492r32,-33l194,465r-32,32l157,492xm209,438r32,-32l246,411r-31,32l209,438xm262,384r31,-32l299,357r-32,32l262,384xm314,331r32,-33l351,304r-31,32l314,331xm367,277r31,-32l404,250r-32,32l367,277xm419,223r32,-32l456,196r-31,32l419,223xm472,169r31,-32l508,142r-31,33l472,169xm524,116l555,84r6,5l529,121r-5,-5xm576,62l608,30r5,5l582,67r-6,-5xm629,8l637,r6,5l634,14,629,8xe" fillcolor="#0000bf" strokecolor="#0000bf" strokeweight=".05pt">
                        <v:stroke joinstyle="bevel"/>
                        <v:path arrowok="t" o:connecttype="custom" o:connectlocs="15741,314783;2539,334076;26405,304121;45193,290413;26405,304121;69059,260457;55857,279751;79723,249795;98511,236087;79723,249795;122377,206132;109174,224917;133040,194962;151828,181254;133040,194962;175694,151299;162492,170592;186358,140637;205146,126929;186358,140637;229012,96973;215809,115759;239675,85804;257956,72095;239675,85804;281822,42648;268619,61433;292485,31478;311273,17770;292485,31478;323460,0;321937,7108" o:connectangles="0,0,0,0,0,0,0,0,0,0,0,0,0,0,0,0,0,0,0,0,0,0,0,0,0,0,0,0,0,0,0,0"/>
                        <o:lock v:ext="edit" verticies="t"/>
                      </v:shape>
                      <v:line id="Line 1220" o:spid="_x0000_s1053" style="position:absolute;visibility:visible;mso-wrap-style:square" from="3732,8082" to="3742,8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QDmcIAAADdAAAADwAAAGRycy9kb3ducmV2LnhtbERPzWrCQBC+F3yHZQRvdaMEldRViqAI&#10;pYcaH2DMTpPQ7GzMjjF9+64g9DYf3++st4NrVE9dqD0bmE0TUMSFtzWXBs75/nUFKgiyxcYzGfil&#10;ANvN6GWNmfV3/qL+JKWKIRwyNFCJtJnWoajIYZj6ljhy375zKBF2pbYd3mO4a/Q8SRbaYc2xocKW&#10;dhUVP6ebM9Avrh+Xpb326WyZp5IfPgchMWYyHt7fQAkN8i9+uo82zk/SOTy+iSfo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rQDmcIAAADdAAAADwAAAAAAAAAAAAAA&#10;AAChAgAAZHJzL2Rvd25yZXYueG1sUEsFBgAAAAAEAAQA+QAAAJADAAAAAA==&#10;" strokecolor="#0000bf" strokeweight=".35pt">
                        <v:stroke joinstyle="miter"/>
                      </v:line>
                      <v:line id="Line 1221" o:spid="_x0000_s1054" style="position:absolute;flip:x;visibility:visible;mso-wrap-style:square" from="949,1599" to="4148,11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6py8MAAADdAAAADwAAAGRycy9kb3ducmV2LnhtbERPTYvCMBC9C/6HMII3TVdFtGuUZUV2&#10;ETxYFTzONmNbtpmUJtX6740geJvH+5zFqjWluFLtCssKPoYRCOLU6oIzBcfDZjAD4TyyxtIyKbiT&#10;g9Wy21lgrO2N93RNfCZCCLsYFeTeV7GULs3JoBvaijhwF1sb9AHWmdQ13kK4KeUoiqbSYMGhIceK&#10;vnNK/5PGKBhfzPnc6N3P3wazZrtbn/xoXirV77VfnyA8tf4tfrl/dZgfTcbw/Cac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eqcvDAAAA3QAAAA8AAAAAAAAAAAAA&#10;AAAAoQIAAGRycy9kb3ducmV2LnhtbFBLBQYAAAAABAAEAPkAAACRAwAAAAA=&#10;" strokecolor="#0000bf" strokeweight=".35pt">
                        <v:stroke joinstyle="miter"/>
                      </v:line>
                      <v:line id="Line 1222" o:spid="_x0000_s1055" style="position:absolute;flip:x;visibility:visible;mso-wrap-style:square" from="949,8575" to="13669,11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cxv8QAAADdAAAADwAAAGRycy9kb3ducmV2LnhtbERPS2vCQBC+C/6HZYTemk2tSE1dpbRI&#10;i+ChUSHHaXZMQrOzIbt59N+7QsHbfHzPWW9HU4ueWldZVvAUxSCIc6srLhScjrvHFxDOI2usLZOC&#10;P3Kw3Uwna0y0Hfib+tQXIoSwS1BB6X2TSOnykgy6yDbEgbvY1qAPsC2kbnEI4aaW8zheSoMVh4YS&#10;G3ovKf9NO6Pg+WKyrNOHz58dFt3+8HH281Wt1MNsfHsF4Wn0d/G/+0uH+fFiAbdvwglyc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9zG/xAAAAN0AAAAPAAAAAAAAAAAA&#10;AAAAAKECAABkcnMvZG93bnJldi54bWxQSwUGAAAAAAQABAD5AAAAkgMAAAAA&#10;" strokecolor="#0000bf" strokeweight=".35pt">
                        <v:stroke joinstyle="miter"/>
                      </v:line>
                      <v:line id="Line 1223" o:spid="_x0000_s1056" style="position:absolute;visibility:visible;mso-wrap-style:square" from="3828,8869" to="4529,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b7cIAAADdAAAADwAAAGRycy9kb3ducmV2LnhtbERPzWrCQBC+F3yHZQre6kZJVVJXEUEp&#10;FA81PsCYnSah2dmYHWP69t2C0Nt8fL+z2gyuUT11ofZsYDpJQBEX3tZcGjjn+5clqCDIFhvPZOCH&#10;AmzWo6cVZtbf+ZP6k5QqhnDI0EAl0mZah6Iih2HiW+LIffnOoUTYldp2eI/hrtGzJJlrhzXHhgpb&#10;2lVUfJ9uzkA/v35cFvbap9NFnkp+OA5CYsz4edi+gRIa5F/8cL/bOD9JX+Hvm3iCXv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2b7cIAAADdAAAADwAAAAAAAAAAAAAA&#10;AAChAgAAZHJzL2Rvd25yZXYueG1sUEsFBgAAAAAEAAQA+QAAAJADAAAAAA==&#10;" strokecolor="#0000bf" strokeweight=".35pt">
                        <v:stroke joinstyle="miter"/>
                      </v:line>
                      <v:line id="Line 1224" o:spid="_x0000_s1057" style="position:absolute;flip:y;visibility:visible;mso-wrap-style:square" from="4529,8504" to="4879,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kKU8QAAADdAAAADwAAAGRycy9kb3ducmV2LnhtbERPS2vCQBC+F/wPywi9mU1tkZq6SmmR&#10;FsFDo0KO0+yYhGZnQ3bz8N+7gtDbfHzPWW1GU4ueWldZVvAUxSCIc6srLhQcD9vZKwjnkTXWlknB&#10;hRxs1pOHFSbaDvxDfeoLEULYJaig9L5JpHR5SQZdZBviwJ1ta9AH2BZStziEcFPLeRwvpMGKQ0OJ&#10;DX2UlP+lnVHwfDZZ1un91+8Wi263/zz5+bJW6nE6vr+B8DT6f/Hd/a3D/PhlAbdvwglyf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aQpTxAAAAN0AAAAPAAAAAAAAAAAA&#10;AAAAAKECAABkcnMvZG93bnJldi54bWxQSwUGAAAAAAQABAD5AAAAkgMAAAAA&#10;" strokecolor="#0000bf" strokeweight=".35pt">
                        <v:stroke joinstyle="miter"/>
                      </v:line>
                      <v:group id="Group 1047" o:spid="_x0000_s1058" style="position:absolute;left:13556;top:8217;width:1275;height:2198" coordorigin="13613,8108"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hlI18QAAADdAAAADwAAAGRycy9kb3ducmV2LnhtbERPS2vCQBC+F/wPywi9&#10;1U1sqxKziogtPYjgA8TbkJ08MDsbstsk/vtuodDbfHzPSdeDqUVHrassK4gnEQjizOqKCwWX88fL&#10;AoTzyBpry6TgQQ7Wq9FTiom2PR+pO/lChBB2CSoovW8SKV1WkkE3sQ1x4HLbGvQBtoXULfYh3NRy&#10;GkUzabDi0FBiQ9uSsvvp2yj47LHfvMa7bn/Pt4/b+f1w3cek1PN42CxBeBr8v/jP/aXD/OhtD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hlI18QAAADdAAAA&#10;DwAAAAAAAAAAAAAAAACqAgAAZHJzL2Rvd25yZXYueG1sUEsFBgAAAAAEAAQA+gAAAJsDAAAAAA==&#10;">
                        <v:oval id="Oval 1057" o:spid="_x0000_s1059" style="position:absolute;left:13613;top:8109;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dNh8QA&#10;AADdAAAADwAAAGRycy9kb3ducmV2LnhtbERPTWvCQBC9C/0PyxR6kbqpxVZTVylCSU+KaXIfsmMS&#10;kp0N2a1J/fVuQfA2j/c56+1oWnGm3tWWFbzMIhDEhdU1lwqyn6/nJQjnkTW2lknBHznYbh4ma4y1&#10;HfhI59SXIoSwi1FB5X0XS+mKigy6me2IA3eyvUEfYF9K3eMQwk0r51H0Jg3WHBoq7GhXUdGkv0ZB&#10;fsqSadY0sjb7Lj9kl1dc2USpp8fx8wOEp9HfxTf3tw7zo8U7/H8TT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3TYfEAAAA3QAAAA8AAAAAAAAAAAAAAAAAmAIAAGRycy9k&#10;b3ducmV2LnhtbFBLBQYAAAAABAAEAPUAAACJAwAAAAA=&#10;" fillcolor="#0000bf" strokeweight="0"/>
                        <v:rect id="Rectangle 1058" o:spid="_x0000_s1060" style="position:absolute;left:13614;top:8108;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6JkscA&#10;AADdAAAADwAAAGRycy9kb3ducmV2LnhtbESPQWvCQBCF7wX/wzJCb3Wj0KIxGxFt0WPVgvU2ZKdJ&#10;aHY2ZLcm7a/vHARvM7w3732TrQbXqCt1ofZsYDpJQBEX3tZcGvg4vT3NQYWIbLHxTAZ+KcAqHz1k&#10;mFrf84Gux1gqCeGQooEqxjbVOhQVOQwT3xKL9uU7h1HWrtS2w17CXaNnSfKiHdYsDRW2tKmo+D7+&#10;OAO7ebv+3Pu/vmxeL7vz+3mxPS2iMY/jYb0EFWmId/Ptem8FP3kWXPlGRtD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uiZLHAAAA3QAAAA8AAAAAAAAAAAAAAAAAmAIAAGRy&#10;cy9kb3ducmV2LnhtbFBLBQYAAAAABAAEAPUAAACMAwAAAAA=&#10;" filled="f" stroked="f">
                          <v:textbox inset="0,0,0,0">
                            <w:txbxContent>
                              <w:p w:rsidR="009C3A9A" w:rsidRDefault="009C3A9A" w:rsidP="0096149B">
                                <w:pPr>
                                  <w:rPr>
                                    <w:sz w:val="18"/>
                                  </w:rPr>
                                </w:pPr>
                                <w:r>
                                  <w:rPr>
                                    <w:b/>
                                    <w:bCs/>
                                    <w:i/>
                                    <w:iCs/>
                                    <w:color w:val="000000"/>
                                    <w:sz w:val="15"/>
                                    <w:szCs w:val="18"/>
                                  </w:rPr>
                                  <w:t>C</w:t>
                                </w:r>
                              </w:p>
                            </w:txbxContent>
                          </v:textbox>
                        </v:rect>
                      </v:group>
                      <v:group id="Group 1048" o:spid="_x0000_s1061" style="position:absolute;left:3261;top:7332;width:929;height:2198" coordorigin="3315,7234"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4bcpccAAADdAAAADwAAAGRycy9kb3ducmV2LnhtbESPQWvCQBCF70L/wzKF&#10;3nSTVkuJriLSlh5EMBaKtyE7JsHsbMhuk/jvnUOhtxnem/e+WW1G16ieulB7NpDOElDEhbc1lwa+&#10;Tx/TN1AhIltsPJOBGwXYrB8mK8ysH/hIfR5LJSEcMjRQxdhmWoeiIodh5lti0S6+cxhl7UptOxwk&#10;3DX6OUletcOapaHClnYVFdf81xn4HHDYvqTv/f562d3Op8XhZ5+SMU+P43YJKtIY/81/119W8JO5&#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4bcpccAAADd&#10;AAAADwAAAAAAAAAAAAAAAACqAgAAZHJzL2Rvd25yZXYueG1sUEsFBgAAAAAEAAQA+gAAAJ4DAAAA&#10;AA==&#10;">
                        <v:oval id="Oval 1055" o:spid="_x0000_s1062" style="position:absolute;left:3317;top:7237;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2a8MA&#10;AADdAAAADwAAAGRycy9kb3ducmV2LnhtbERPTWvCQBC9F/wPywi9FLNpS4pGV5GCpKeWanIfsmMS&#10;kp0N2VWjv74rCL3N433OajOaTpxpcI1lBa9RDIK4tLrhSkF+2M3mIJxH1thZJgVXcrBZT55WmGp7&#10;4V86730lQgi7FBXU3veplK6syaCLbE8cuKMdDPoAh0rqAS8h3HTyLY4/pMGGQ0ONPX3WVLb7k1FQ&#10;HPPsJW9b2ZjvvvjJb++4sJlSz9NxuwThafT/4of7S4f5cZLA/Ztw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l2a8MAAADdAAAADwAAAAAAAAAAAAAAAACYAgAAZHJzL2Rv&#10;d25yZXYueG1sUEsFBgAAAAAEAAQA9QAAAIgDAAAAAA==&#10;" fillcolor="#0000bf" strokeweight="0"/>
                        <v:rect id="Rectangle 1056" o:spid="_x0000_s1063" style="position:absolute;left:3315;top:7234;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24e8QA&#10;AADdAAAADwAAAGRycy9kb3ducmV2LnhtbERPTWvCQBC9F/oflin01mxaqGh0FdGWeLQqRG9DdkxC&#10;s7Mhu02iv94tCN7m8T5nthhMLTpqXWVZwXsUgyDOra64UHDYf7+NQTiPrLG2TAou5GAxf36aYaJt&#10;zz/U7XwhQgi7BBWU3jeJlC4vyaCLbEMcuLNtDfoA20LqFvsQbmr5EccjabDi0FBiQ6uS8t/dn1GQ&#10;jpvlcWOvfVF/ndJsm03W+4lX6vVlWE5BeBr8Q3x3b3SYH3+O4P+bcIK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9uHvEAAAA3QAAAA8AAAAAAAAAAAAAAAAAmAIAAGRycy9k&#10;b3ducmV2LnhtbFBLBQYAAAAABAAEAPUAAACJAwAAAAA=&#10;" filled="f" stroked="f">
                          <v:textbox inset="0,0,0,0">
                            <w:txbxContent>
                              <w:p w:rsidR="009C3A9A" w:rsidRDefault="009C3A9A" w:rsidP="0096149B">
                                <w:pPr>
                                  <w:rPr>
                                    <w:sz w:val="18"/>
                                  </w:rPr>
                                </w:pPr>
                                <w:r>
                                  <w:rPr>
                                    <w:b/>
                                    <w:bCs/>
                                    <w:i/>
                                    <w:iCs/>
                                    <w:color w:val="000000"/>
                                    <w:sz w:val="15"/>
                                    <w:szCs w:val="18"/>
                                  </w:rPr>
                                  <w:t>S</w:t>
                                </w:r>
                              </w:p>
                            </w:txbxContent>
                          </v:textbox>
                        </v:rect>
                      </v:group>
                      <v:group id="Group 1049" o:spid="_x0000_s1064" style="position:absolute;left:3384;top:378;width:914;height:2199" coordorigin="338693,38586" coordsize="180,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p5PsQAAADdAAAADwAAAGRycy9kb3ducmV2LnhtbERPS2vCQBC+F/wPywi9&#10;1U1sKxqziogtPYjgA8TbkJ08MDsbstsk/vtuodDbfHzPSdeDqUVHrassK4gnEQjizOqKCwWX88fL&#10;HITzyBpry6TgQQ7Wq9FTiom2PR+pO/lChBB2CSoovW8SKV1WkkE3sQ1x4HLbGvQBtoXULfYh3NRy&#10;GkUzabDi0FBiQ9uSsvvp2yj47LHfvMa7bn/Pt4/b+f1w3cek1PN42CxBeBr8v/jP/aXD/OhtAb/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Mp5PsQAAADdAAAA&#10;DwAAAAAAAAAAAAAAAACqAgAAZHJzL2Rvd25yZXYueG1sUEsFBgAAAAAEAAQA+gAAAJsDAAAAAA==&#10;">
                        <v:oval id="Oval 1053" o:spid="_x0000_s1065" style="position:absolute;left:338832;top:38814;width:23;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xLhMIA&#10;AADdAAAADwAAAGRycy9kb3ducmV2LnhtbERPTYvCMBC9C/6HMAt7EU1dUdauUURY9KTYrfehGdvS&#10;ZlKarFZ/vREEb/N4n7NYdaYWF2pdaVnBeBSBIM6sLjlXkP79Dr9BOI+ssbZMCm7kYLXs9xYYa3vl&#10;I10Sn4sQwi5GBYX3TSylywoy6Ea2IQ7c2bYGfYBtLnWL1xBuavkVRTNpsOTQUGBDm4KyKvk3Ck7n&#10;dDtIq0qWZt+cDul9gnO7Verzo1v/gPDU+bf45d7pMD+aTuD5TTh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TEuEwgAAAN0AAAAPAAAAAAAAAAAAAAAAAJgCAABkcnMvZG93&#10;bnJldi54bWxQSwUGAAAAAAQABAD1AAAAhwMAAAAA&#10;" fillcolor="#0000bf" strokeweight="0"/>
                        <v:rect id="Rectangle 1054" o:spid="_x0000_s1066" style="position:absolute;left:338693;top:38586;width:180;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ODl8UA&#10;AADdAAAADwAAAGRycy9kb3ducmV2LnhtbERPS2vCQBC+F/oflil4q5uKLTF1FfFBcqxGsL0N2WkS&#10;mp0N2dWk/nq3UPA2H99z5svBNOJCnastK3gZRyCIC6trLhUc891zDMJ5ZI2NZVLwSw6Wi8eHOSba&#10;9ryny8GXIoSwS1BB5X2bSOmKigy6sW2JA/dtO4M+wK6UusM+hJtGTqLoTRqsOTRU2NK6ouLncDYK&#10;0rhdfWb22pfN9is9fZxmm3zmlRo9Dat3EJ4Gfxf/uzMd5kevU/j7Jpw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I4OXxQAAAN0AAAAPAAAAAAAAAAAAAAAAAJgCAABkcnMv&#10;ZG93bnJldi54bWxQSwUGAAAAAAQABAD1AAAAigMAAAAA&#10;" filled="f" stroked="f">
                          <v:textbox inset="0,0,0,0">
                            <w:txbxContent>
                              <w:p w:rsidR="009C3A9A" w:rsidRDefault="009C3A9A" w:rsidP="0096149B">
                                <w:pPr>
                                  <w:rPr>
                                    <w:sz w:val="18"/>
                                  </w:rPr>
                                </w:pPr>
                                <w:r>
                                  <w:rPr>
                                    <w:b/>
                                    <w:bCs/>
                                    <w:i/>
                                    <w:iCs/>
                                    <w:color w:val="000000"/>
                                    <w:sz w:val="15"/>
                                    <w:szCs w:val="18"/>
                                  </w:rPr>
                                  <w:t>A</w:t>
                                </w:r>
                              </w:p>
                            </w:txbxContent>
                          </v:textbox>
                        </v:rect>
                      </v:group>
                      <v:group id="Group 1050" o:spid="_x0000_s1067" style="position:absolute;left:382;top:11537;width:914;height:2442" coordorigin="385,11758"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ClGfscAAADdAAAADwAAAGRycy9kb3ducmV2LnhtbESPT2vCQBDF7wW/wzKC&#10;t7pJi0VSNyJSiwcpVAultyE7+YPZ2ZBdk/jtO4dCbzO8N+/9ZrOdXKsG6kPj2UC6TEARF942XBn4&#10;uhwe16BCRLbYeiYDdwqwzWcPG8ysH/mThnOslIRwyNBAHWOXaR2KmhyGpe+IRSt97zDK2lfa9jhK&#10;uGv1U5K8aIcNS0ONHe1rKq7nmzPwPuK4e07fhtO13N9/LquP71NKxizm0+4VVKQp/pv/ro9W8JOV&#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ClGfscAAADd&#10;AAAADwAAAAAAAAAAAAAAAACqAgAAZHJzL2Rvd25yZXYueG1sUEsFBgAAAAAEAAQA+gAAAJ4DAAAA&#10;AA==&#10;">
                        <v:oval id="Oval 1051" o:spid="_x0000_s1068" style="position:absolute;left:386;top:11758;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JwaMIA&#10;AADdAAAADwAAAGRycy9kb3ducmV2LnhtbERPTYvCMBC9C/6HMAteRFNdlLVrFBFETyt2631oxra0&#10;mZQmavXXbxYEb/N4n7Ncd6YWN2pdaVnBZByBIM6sLjlXkP7uRl8gnEfWWFsmBQ9ysF71e0uMtb3z&#10;iW6Jz0UIYRejgsL7JpbSZQUZdGPbEAfuYluDPsA2l7rFewg3tZxG0VwaLDk0FNjQtqCsSq5GwfmS&#10;7odpVcnS/DTnY/r8xIXdKzX46DbfIDx1/i1+uQ86zI9mE/j/Jpw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0nBowgAAAN0AAAAPAAAAAAAAAAAAAAAAAJgCAABkcnMvZG93&#10;bnJldi54bWxQSwUGAAAAAAQABAD1AAAAhwMAAAAA&#10;" fillcolor="#0000bf" strokeweight="0"/>
                        <v:rect id="Rectangle 1052" o:spid="_x0000_s1069" style="position:absolute;left:385;top:11759;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a+eMMA&#10;AADdAAAADwAAAGRycy9kb3ducmV2LnhtbERPTYvCMBC9C/sfwix403SFFa1GEd1Fj2oF9TY0Y1u2&#10;mZQma6u/3giCt3m8z5nOW1OKK9WusKzgqx+BIE6tLjhTcEh+eyMQziNrLC2Tghs5mM8+OlOMtW14&#10;R9e9z0QIYRejgtz7KpbSpTkZdH1bEQfuYmuDPsA6k7rGJoSbUg6iaCgNFhwacqxomVP6t/83Ctaj&#10;anHa2HuTlT/n9XF7HK+SsVeq+9kuJiA8tf4tfrk3OsyPvgfw/Cac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a+eMMAAADdAAAADwAAAAAAAAAAAAAAAACYAgAAZHJzL2Rv&#10;d25yZXYueG1sUEsFBgAAAAAEAAQA9QAAAIgDAAAAAA==&#10;" filled="f" stroked="f">
                          <v:textbox inset="0,0,0,0">
                            <w:txbxContent>
                              <w:p w:rsidR="009C3A9A" w:rsidRDefault="009C3A9A" w:rsidP="0096149B">
                                <w:pPr>
                                  <w:rPr>
                                    <w:sz w:val="18"/>
                                  </w:rPr>
                                </w:pPr>
                                <w:r>
                                  <w:rPr>
                                    <w:b/>
                                    <w:bCs/>
                                    <w:i/>
                                    <w:iCs/>
                                    <w:color w:val="000000"/>
                                    <w:sz w:val="15"/>
                                    <w:szCs w:val="18"/>
                                  </w:rPr>
                                  <w:t>B</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chóp </w:t>
            </w:r>
            <w:r w:rsidR="00C66AA6" w:rsidRPr="000A07C5">
              <w:rPr>
                <w:rFonts w:ascii="Palatino Linotype" w:hAnsi="Palatino Linotype" w:cs="Times New Roman"/>
                <w:position w:val="-6"/>
                <w:sz w:val="24"/>
                <w:szCs w:val="24"/>
              </w:rPr>
              <w:object w:dxaOrig="740" w:dyaOrig="279">
                <v:shape id="_x0000_i1092" type="#_x0000_t75" style="width:36.7pt;height:13.85pt" o:ole="">
                  <v:imagedata r:id="rId205" o:title=""/>
                </v:shape>
                <o:OLEObject Type="Embed" ProgID="Equation.DSMT4" ShapeID="_x0000_i1092" DrawAspect="Content" ObjectID="_1695030715" r:id="rId206"/>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ó </w:t>
            </w:r>
            <w:r w:rsidRPr="000A07C5">
              <w:rPr>
                <w:rFonts w:ascii="Palatino Linotype" w:eastAsia="Arial" w:hAnsi="Palatino Linotype" w:cs="Times New Roman"/>
                <w:noProof/>
                <w:position w:val="-4"/>
                <w:sz w:val="24"/>
                <w:szCs w:val="24"/>
                <w:lang w:val="en-US"/>
              </w:rPr>
              <w:drawing>
                <wp:inline distT="0" distB="0" distL="0" distR="0" wp14:anchorId="3536C393" wp14:editId="10F9A25E">
                  <wp:extent cx="228600" cy="161925"/>
                  <wp:effectExtent l="0" t="0" r="0" b="9525"/>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vuông góc với </w:t>
            </w:r>
            <w:r w:rsidRPr="000A07C5">
              <w:rPr>
                <w:rFonts w:ascii="Palatino Linotype" w:eastAsia="Arial" w:hAnsi="Palatino Linotype" w:cs="Times New Roman"/>
                <w:noProof/>
                <w:position w:val="-18"/>
                <w:sz w:val="24"/>
                <w:szCs w:val="24"/>
                <w:lang w:val="en-US"/>
              </w:rPr>
              <w:drawing>
                <wp:inline distT="0" distB="0" distL="0" distR="0" wp14:anchorId="53D699F5" wp14:editId="6ADD337A">
                  <wp:extent cx="514350" cy="304800"/>
                  <wp:effectExtent l="0" t="0" r="0" b="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514350" cy="304800"/>
                          </a:xfrm>
                          <a:prstGeom prst="rect">
                            <a:avLst/>
                          </a:prstGeom>
                          <a:noFill/>
                          <a:ln>
                            <a:noFill/>
                          </a:ln>
                        </pic:spPr>
                      </pic:pic>
                    </a:graphicData>
                  </a:graphic>
                </wp:inline>
              </w:drawing>
            </w:r>
            <w:r w:rsidRPr="000A07C5">
              <w:rPr>
                <w:rFonts w:ascii="Palatino Linotype" w:hAnsi="Palatino Linotype" w:cs="Times New Roman"/>
                <w:sz w:val="24"/>
                <w:szCs w:val="24"/>
              </w:rPr>
              <w:t xml:space="preserve">, hai mặt phẳng </w:t>
            </w:r>
            <w:r w:rsidRPr="000A07C5">
              <w:rPr>
                <w:rFonts w:ascii="Palatino Linotype" w:eastAsia="Arial" w:hAnsi="Palatino Linotype" w:cs="Times New Roman"/>
                <w:noProof/>
                <w:position w:val="-18"/>
                <w:sz w:val="24"/>
                <w:szCs w:val="24"/>
                <w:lang w:val="en-US"/>
              </w:rPr>
              <w:drawing>
                <wp:inline distT="0" distB="0" distL="0" distR="0" wp14:anchorId="430CC99A" wp14:editId="5C9F0391">
                  <wp:extent cx="476250" cy="304800"/>
                  <wp:effectExtent l="0" t="0" r="0" b="0"/>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76250" cy="304800"/>
                          </a:xfrm>
                          <a:prstGeom prst="rect">
                            <a:avLst/>
                          </a:prstGeom>
                          <a:noFill/>
                          <a:ln>
                            <a:noFill/>
                          </a:ln>
                        </pic:spPr>
                      </pic:pic>
                    </a:graphicData>
                  </a:graphic>
                </wp:inline>
              </w:drawing>
            </w:r>
            <w:r w:rsidRPr="000A07C5">
              <w:rPr>
                <w:rFonts w:ascii="Palatino Linotype" w:hAnsi="Palatino Linotype" w:cs="Times New Roman"/>
                <w:position w:val="-16"/>
                <w:sz w:val="24"/>
                <w:szCs w:val="24"/>
              </w:rPr>
              <w:t xml:space="preserve"> </w:t>
            </w:r>
            <w:r w:rsidRPr="000A07C5">
              <w:rPr>
                <w:rFonts w:ascii="Palatino Linotype" w:hAnsi="Palatino Linotype" w:cs="Times New Roman"/>
                <w:sz w:val="24"/>
                <w:szCs w:val="24"/>
              </w:rPr>
              <w:t xml:space="preserve">và </w:t>
            </w:r>
            <w:r w:rsidRPr="000A07C5">
              <w:rPr>
                <w:rFonts w:ascii="Palatino Linotype" w:eastAsia="Arial" w:hAnsi="Palatino Linotype" w:cs="Times New Roman"/>
                <w:noProof/>
                <w:position w:val="-18"/>
                <w:sz w:val="24"/>
                <w:szCs w:val="24"/>
                <w:lang w:val="en-US"/>
              </w:rPr>
              <w:drawing>
                <wp:inline distT="0" distB="0" distL="0" distR="0" wp14:anchorId="5B58BDB9" wp14:editId="76733932">
                  <wp:extent cx="485775" cy="304800"/>
                  <wp:effectExtent l="0" t="0" r="9525" b="0"/>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85775" cy="304800"/>
                          </a:xfrm>
                          <a:prstGeom prst="rect">
                            <a:avLst/>
                          </a:prstGeom>
                          <a:noFill/>
                          <a:ln>
                            <a:noFill/>
                          </a:ln>
                        </pic:spPr>
                      </pic:pic>
                    </a:graphicData>
                  </a:graphic>
                </wp:inline>
              </w:drawing>
            </w:r>
            <w:r w:rsidRPr="000A07C5">
              <w:rPr>
                <w:rFonts w:ascii="Palatino Linotype" w:hAnsi="Palatino Linotype" w:cs="Times New Roman"/>
                <w:sz w:val="24"/>
                <w:szCs w:val="24"/>
              </w:rPr>
              <w:t xml:space="preserve">vuông góc với nhau, </w:t>
            </w:r>
            <w:r w:rsidR="00C66AA6" w:rsidRPr="000A07C5">
              <w:rPr>
                <w:rFonts w:ascii="Palatino Linotype" w:hAnsi="Palatino Linotype" w:cs="Times New Roman"/>
                <w:position w:val="-10"/>
                <w:sz w:val="24"/>
                <w:szCs w:val="24"/>
              </w:rPr>
              <w:object w:dxaOrig="1900" w:dyaOrig="400">
                <v:shape id="_x0000_i1093" type="#_x0000_t75" style="width:94.85pt;height:20.1pt" o:ole="">
                  <v:imagedata r:id="rId211" o:title=""/>
                </v:shape>
                <o:OLEObject Type="Embed" ProgID="Equation.DSMT4" ShapeID="_x0000_i1093" DrawAspect="Content" ObjectID="_1695030716" r:id="rId212"/>
              </w:object>
            </w:r>
            <w:r w:rsidR="00C66AA6" w:rsidRPr="000A07C5">
              <w:rPr>
                <w:rFonts w:ascii="Palatino Linotype" w:hAnsi="Palatino Linotype" w:cs="Times New Roman"/>
                <w:sz w:val="24"/>
                <w:szCs w:val="24"/>
              </w:rPr>
              <w:t>.</w:t>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3D662EF2" wp14:editId="1423D674">
                  <wp:extent cx="1733550" cy="428625"/>
                  <wp:effectExtent l="0" t="0" r="0" b="9525"/>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733550" cy="4286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3DE6E021" wp14:editId="5D313079">
                      <wp:extent cx="1626670" cy="1498600"/>
                      <wp:effectExtent l="0" t="0" r="0" b="6350"/>
                      <wp:docPr id="1235" name="Group 1235"/>
                      <wp:cNvGraphicFramePr/>
                      <a:graphic xmlns:a="http://schemas.openxmlformats.org/drawingml/2006/main">
                        <a:graphicData uri="http://schemas.microsoft.com/office/word/2010/wordprocessingGroup">
                          <wpg:wgp>
                            <wpg:cNvGrpSpPr/>
                            <wpg:grpSpPr>
                              <a:xfrm>
                                <a:off x="0" y="0"/>
                                <a:ext cx="1626670" cy="1498600"/>
                                <a:chOff x="0" y="0"/>
                                <a:chExt cx="1220470" cy="1498600"/>
                              </a:xfrm>
                            </wpg:grpSpPr>
                            <wps:wsp>
                              <wps:cNvPr id="1003" name="Rectangle 1003"/>
                              <wps:cNvSpPr/>
                              <wps:spPr>
                                <a:xfrm>
                                  <a:off x="0" y="0"/>
                                  <a:ext cx="1220470" cy="1498600"/>
                                </a:xfrm>
                                <a:prstGeom prst="rect">
                                  <a:avLst/>
                                </a:prstGeom>
                                <a:noFill/>
                                <a:ln>
                                  <a:noFill/>
                                </a:ln>
                              </wps:spPr>
                              <wps:bodyPr/>
                            </wps:wsp>
                            <wps:wsp>
                              <wps:cNvPr id="1004" name="Freeform 1004"/>
                              <wps:cNvSpPr>
                                <a:spLocks/>
                              </wps:cNvSpPr>
                              <wps:spPr bwMode="auto">
                                <a:xfrm>
                                  <a:off x="194258" y="288781"/>
                                  <a:ext cx="106283" cy="79313"/>
                                </a:xfrm>
                                <a:custGeom>
                                  <a:avLst/>
                                  <a:gdLst>
                                    <a:gd name="T0" fmla="*/ 209 w 209"/>
                                    <a:gd name="T1" fmla="*/ 0 h 156"/>
                                    <a:gd name="T2" fmla="*/ 0 w 209"/>
                                    <a:gd name="T3" fmla="*/ 156 h 156"/>
                                  </a:gdLst>
                                  <a:ahLst/>
                                  <a:cxnLst>
                                    <a:cxn ang="0">
                                      <a:pos x="T0" y="T1"/>
                                    </a:cxn>
                                    <a:cxn ang="0">
                                      <a:pos x="T2" y="T3"/>
                                    </a:cxn>
                                  </a:cxnLst>
                                  <a:rect l="0" t="0" r="r" b="b"/>
                                  <a:pathLst>
                                    <a:path w="209" h="156">
                                      <a:moveTo>
                                        <a:pt x="209" y="0"/>
                                      </a:moveTo>
                                      <a:cubicBezTo>
                                        <a:pt x="179" y="91"/>
                                        <a:pt x="95" y="154"/>
                                        <a:pt x="0" y="156"/>
                                      </a:cubicBezTo>
                                    </a:path>
                                  </a:pathLst>
                                </a:custGeom>
                                <a:noFill/>
                                <a:ln w="5080"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 name="Freeform 1005"/>
                              <wps:cNvSpPr>
                                <a:spLocks/>
                              </wps:cNvSpPr>
                              <wps:spPr bwMode="auto">
                                <a:xfrm>
                                  <a:off x="127132" y="332505"/>
                                  <a:ext cx="64583" cy="57451"/>
                                </a:xfrm>
                                <a:custGeom>
                                  <a:avLst/>
                                  <a:gdLst>
                                    <a:gd name="T0" fmla="*/ 109 w 127"/>
                                    <a:gd name="T1" fmla="*/ 0 h 113"/>
                                    <a:gd name="T2" fmla="*/ 73 w 127"/>
                                    <a:gd name="T3" fmla="*/ 102 h 113"/>
                                    <a:gd name="T4" fmla="*/ 0 w 127"/>
                                    <a:gd name="T5" fmla="*/ 98 h 113"/>
                                  </a:gdLst>
                                  <a:ahLst/>
                                  <a:cxnLst>
                                    <a:cxn ang="0">
                                      <a:pos x="T0" y="T1"/>
                                    </a:cxn>
                                    <a:cxn ang="0">
                                      <a:pos x="T2" y="T3"/>
                                    </a:cxn>
                                    <a:cxn ang="0">
                                      <a:pos x="T4" y="T5"/>
                                    </a:cxn>
                                  </a:cxnLst>
                                  <a:rect l="0" t="0" r="r" b="b"/>
                                  <a:pathLst>
                                    <a:path w="127" h="113">
                                      <a:moveTo>
                                        <a:pt x="109" y="0"/>
                                      </a:moveTo>
                                      <a:cubicBezTo>
                                        <a:pt x="127" y="38"/>
                                        <a:pt x="111" y="83"/>
                                        <a:pt x="73" y="102"/>
                                      </a:cubicBezTo>
                                      <a:cubicBezTo>
                                        <a:pt x="49" y="113"/>
                                        <a:pt x="22" y="112"/>
                                        <a:pt x="0" y="98"/>
                                      </a:cubicBezTo>
                                    </a:path>
                                  </a:pathLst>
                                </a:custGeom>
                                <a:noFill/>
                                <a:ln w="5080"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 name="Freeform 1006"/>
                              <wps:cNvSpPr>
                                <a:spLocks/>
                              </wps:cNvSpPr>
                              <wps:spPr bwMode="auto">
                                <a:xfrm>
                                  <a:off x="182562" y="272512"/>
                                  <a:ext cx="96112" cy="62535"/>
                                </a:xfrm>
                                <a:custGeom>
                                  <a:avLst/>
                                  <a:gdLst>
                                    <a:gd name="T0" fmla="*/ 189 w 189"/>
                                    <a:gd name="T1" fmla="*/ 0 h 123"/>
                                    <a:gd name="T2" fmla="*/ 0 w 189"/>
                                    <a:gd name="T3" fmla="*/ 118 h 123"/>
                                  </a:gdLst>
                                  <a:ahLst/>
                                  <a:cxnLst>
                                    <a:cxn ang="0">
                                      <a:pos x="T0" y="T1"/>
                                    </a:cxn>
                                    <a:cxn ang="0">
                                      <a:pos x="T2" y="T3"/>
                                    </a:cxn>
                                  </a:cxnLst>
                                  <a:rect l="0" t="0" r="r" b="b"/>
                                  <a:pathLst>
                                    <a:path w="189" h="123">
                                      <a:moveTo>
                                        <a:pt x="189" y="0"/>
                                      </a:moveTo>
                                      <a:cubicBezTo>
                                        <a:pt x="157" y="75"/>
                                        <a:pt x="81" y="123"/>
                                        <a:pt x="0" y="118"/>
                                      </a:cubicBezTo>
                                    </a:path>
                                  </a:pathLst>
                                </a:custGeom>
                                <a:noFill/>
                                <a:ln w="5080"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 name="Line 1185"/>
                              <wps:cNvCnPr/>
                              <wps:spPr bwMode="auto">
                                <a:xfrm>
                                  <a:off x="126115" y="160660"/>
                                  <a:ext cx="3560" cy="691448"/>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1008" name="Freeform 1008"/>
                              <wps:cNvSpPr>
                                <a:spLocks noEditPoints="1"/>
                              </wps:cNvSpPr>
                              <wps:spPr bwMode="auto">
                                <a:xfrm>
                                  <a:off x="129675" y="850074"/>
                                  <a:ext cx="938236" cy="11185"/>
                                </a:xfrm>
                                <a:custGeom>
                                  <a:avLst/>
                                  <a:gdLst>
                                    <a:gd name="T0" fmla="*/ 45 w 1845"/>
                                    <a:gd name="T1" fmla="*/ 0 h 22"/>
                                    <a:gd name="T2" fmla="*/ 0 w 1845"/>
                                    <a:gd name="T3" fmla="*/ 7 h 22"/>
                                    <a:gd name="T4" fmla="*/ 75 w 1845"/>
                                    <a:gd name="T5" fmla="*/ 0 h 22"/>
                                    <a:gd name="T6" fmla="*/ 120 w 1845"/>
                                    <a:gd name="T7" fmla="*/ 8 h 22"/>
                                    <a:gd name="T8" fmla="*/ 75 w 1845"/>
                                    <a:gd name="T9" fmla="*/ 0 h 22"/>
                                    <a:gd name="T10" fmla="*/ 195 w 1845"/>
                                    <a:gd name="T11" fmla="*/ 1 h 22"/>
                                    <a:gd name="T12" fmla="*/ 150 w 1845"/>
                                    <a:gd name="T13" fmla="*/ 9 h 22"/>
                                    <a:gd name="T14" fmla="*/ 225 w 1845"/>
                                    <a:gd name="T15" fmla="*/ 2 h 22"/>
                                    <a:gd name="T16" fmla="*/ 270 w 1845"/>
                                    <a:gd name="T17" fmla="*/ 10 h 22"/>
                                    <a:gd name="T18" fmla="*/ 225 w 1845"/>
                                    <a:gd name="T19" fmla="*/ 2 h 22"/>
                                    <a:gd name="T20" fmla="*/ 345 w 1845"/>
                                    <a:gd name="T21" fmla="*/ 3 h 22"/>
                                    <a:gd name="T22" fmla="*/ 300 w 1845"/>
                                    <a:gd name="T23" fmla="*/ 10 h 22"/>
                                    <a:gd name="T24" fmla="*/ 375 w 1845"/>
                                    <a:gd name="T25" fmla="*/ 3 h 22"/>
                                    <a:gd name="T26" fmla="*/ 420 w 1845"/>
                                    <a:gd name="T27" fmla="*/ 11 h 22"/>
                                    <a:gd name="T28" fmla="*/ 375 w 1845"/>
                                    <a:gd name="T29" fmla="*/ 3 h 22"/>
                                    <a:gd name="T30" fmla="*/ 495 w 1845"/>
                                    <a:gd name="T31" fmla="*/ 4 h 22"/>
                                    <a:gd name="T32" fmla="*/ 450 w 1845"/>
                                    <a:gd name="T33" fmla="*/ 11 h 22"/>
                                    <a:gd name="T34" fmla="*/ 525 w 1845"/>
                                    <a:gd name="T35" fmla="*/ 4 h 22"/>
                                    <a:gd name="T36" fmla="*/ 570 w 1845"/>
                                    <a:gd name="T37" fmla="*/ 12 h 22"/>
                                    <a:gd name="T38" fmla="*/ 525 w 1845"/>
                                    <a:gd name="T39" fmla="*/ 4 h 22"/>
                                    <a:gd name="T40" fmla="*/ 645 w 1845"/>
                                    <a:gd name="T41" fmla="*/ 5 h 22"/>
                                    <a:gd name="T42" fmla="*/ 600 w 1845"/>
                                    <a:gd name="T43" fmla="*/ 12 h 22"/>
                                    <a:gd name="T44" fmla="*/ 675 w 1845"/>
                                    <a:gd name="T45" fmla="*/ 5 h 22"/>
                                    <a:gd name="T46" fmla="*/ 720 w 1845"/>
                                    <a:gd name="T47" fmla="*/ 13 h 22"/>
                                    <a:gd name="T48" fmla="*/ 675 w 1845"/>
                                    <a:gd name="T49" fmla="*/ 5 h 22"/>
                                    <a:gd name="T50" fmla="*/ 795 w 1845"/>
                                    <a:gd name="T51" fmla="*/ 6 h 22"/>
                                    <a:gd name="T52" fmla="*/ 750 w 1845"/>
                                    <a:gd name="T53" fmla="*/ 13 h 22"/>
                                    <a:gd name="T54" fmla="*/ 825 w 1845"/>
                                    <a:gd name="T55" fmla="*/ 7 h 22"/>
                                    <a:gd name="T56" fmla="*/ 870 w 1845"/>
                                    <a:gd name="T57" fmla="*/ 14 h 22"/>
                                    <a:gd name="T58" fmla="*/ 825 w 1845"/>
                                    <a:gd name="T59" fmla="*/ 7 h 22"/>
                                    <a:gd name="T60" fmla="*/ 945 w 1845"/>
                                    <a:gd name="T61" fmla="*/ 8 h 22"/>
                                    <a:gd name="T62" fmla="*/ 900 w 1845"/>
                                    <a:gd name="T63" fmla="*/ 15 h 22"/>
                                    <a:gd name="T64" fmla="*/ 975 w 1845"/>
                                    <a:gd name="T65" fmla="*/ 8 h 22"/>
                                    <a:gd name="T66" fmla="*/ 1020 w 1845"/>
                                    <a:gd name="T67" fmla="*/ 16 h 22"/>
                                    <a:gd name="T68" fmla="*/ 975 w 1845"/>
                                    <a:gd name="T69" fmla="*/ 8 h 22"/>
                                    <a:gd name="T70" fmla="*/ 1095 w 1845"/>
                                    <a:gd name="T71" fmla="*/ 9 h 22"/>
                                    <a:gd name="T72" fmla="*/ 1050 w 1845"/>
                                    <a:gd name="T73" fmla="*/ 16 h 22"/>
                                    <a:gd name="T74" fmla="*/ 1125 w 1845"/>
                                    <a:gd name="T75" fmla="*/ 9 h 22"/>
                                    <a:gd name="T76" fmla="*/ 1170 w 1845"/>
                                    <a:gd name="T77" fmla="*/ 17 h 22"/>
                                    <a:gd name="T78" fmla="*/ 1125 w 1845"/>
                                    <a:gd name="T79" fmla="*/ 9 h 22"/>
                                    <a:gd name="T80" fmla="*/ 1245 w 1845"/>
                                    <a:gd name="T81" fmla="*/ 10 h 22"/>
                                    <a:gd name="T82" fmla="*/ 1200 w 1845"/>
                                    <a:gd name="T83" fmla="*/ 17 h 22"/>
                                    <a:gd name="T84" fmla="*/ 1275 w 1845"/>
                                    <a:gd name="T85" fmla="*/ 10 h 22"/>
                                    <a:gd name="T86" fmla="*/ 1320 w 1845"/>
                                    <a:gd name="T87" fmla="*/ 18 h 22"/>
                                    <a:gd name="T88" fmla="*/ 1275 w 1845"/>
                                    <a:gd name="T89" fmla="*/ 10 h 22"/>
                                    <a:gd name="T90" fmla="*/ 1395 w 1845"/>
                                    <a:gd name="T91" fmla="*/ 11 h 22"/>
                                    <a:gd name="T92" fmla="*/ 1350 w 1845"/>
                                    <a:gd name="T93" fmla="*/ 18 h 22"/>
                                    <a:gd name="T94" fmla="*/ 1425 w 1845"/>
                                    <a:gd name="T95" fmla="*/ 11 h 22"/>
                                    <a:gd name="T96" fmla="*/ 1470 w 1845"/>
                                    <a:gd name="T97" fmla="*/ 19 h 22"/>
                                    <a:gd name="T98" fmla="*/ 1425 w 1845"/>
                                    <a:gd name="T99" fmla="*/ 11 h 22"/>
                                    <a:gd name="T100" fmla="*/ 1545 w 1845"/>
                                    <a:gd name="T101" fmla="*/ 12 h 22"/>
                                    <a:gd name="T102" fmla="*/ 1500 w 1845"/>
                                    <a:gd name="T103" fmla="*/ 19 h 22"/>
                                    <a:gd name="T104" fmla="*/ 1575 w 1845"/>
                                    <a:gd name="T105" fmla="*/ 13 h 22"/>
                                    <a:gd name="T106" fmla="*/ 1620 w 1845"/>
                                    <a:gd name="T107" fmla="*/ 20 h 22"/>
                                    <a:gd name="T108" fmla="*/ 1575 w 1845"/>
                                    <a:gd name="T109" fmla="*/ 13 h 22"/>
                                    <a:gd name="T110" fmla="*/ 1695 w 1845"/>
                                    <a:gd name="T111" fmla="*/ 14 h 22"/>
                                    <a:gd name="T112" fmla="*/ 1650 w 1845"/>
                                    <a:gd name="T113" fmla="*/ 21 h 22"/>
                                    <a:gd name="T114" fmla="*/ 1725 w 1845"/>
                                    <a:gd name="T115" fmla="*/ 14 h 22"/>
                                    <a:gd name="T116" fmla="*/ 1770 w 1845"/>
                                    <a:gd name="T117" fmla="*/ 22 h 22"/>
                                    <a:gd name="T118" fmla="*/ 1725 w 1845"/>
                                    <a:gd name="T119" fmla="*/ 14 h 22"/>
                                    <a:gd name="T120" fmla="*/ 1845 w 1845"/>
                                    <a:gd name="T121" fmla="*/ 15 h 22"/>
                                    <a:gd name="T122" fmla="*/ 1800 w 1845"/>
                                    <a:gd name="T123"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845" h="22">
                                      <a:moveTo>
                                        <a:pt x="0" y="0"/>
                                      </a:moveTo>
                                      <a:lnTo>
                                        <a:pt x="45" y="0"/>
                                      </a:lnTo>
                                      <a:lnTo>
                                        <a:pt x="45" y="8"/>
                                      </a:lnTo>
                                      <a:lnTo>
                                        <a:pt x="0" y="7"/>
                                      </a:lnTo>
                                      <a:lnTo>
                                        <a:pt x="0" y="0"/>
                                      </a:lnTo>
                                      <a:close/>
                                      <a:moveTo>
                                        <a:pt x="75" y="0"/>
                                      </a:moveTo>
                                      <a:lnTo>
                                        <a:pt x="120" y="1"/>
                                      </a:lnTo>
                                      <a:lnTo>
                                        <a:pt x="120" y="8"/>
                                      </a:lnTo>
                                      <a:lnTo>
                                        <a:pt x="75" y="8"/>
                                      </a:lnTo>
                                      <a:lnTo>
                                        <a:pt x="75" y="0"/>
                                      </a:lnTo>
                                      <a:close/>
                                      <a:moveTo>
                                        <a:pt x="150" y="1"/>
                                      </a:moveTo>
                                      <a:lnTo>
                                        <a:pt x="195" y="1"/>
                                      </a:lnTo>
                                      <a:lnTo>
                                        <a:pt x="195" y="9"/>
                                      </a:lnTo>
                                      <a:lnTo>
                                        <a:pt x="150" y="9"/>
                                      </a:lnTo>
                                      <a:lnTo>
                                        <a:pt x="150" y="1"/>
                                      </a:lnTo>
                                      <a:close/>
                                      <a:moveTo>
                                        <a:pt x="225" y="2"/>
                                      </a:moveTo>
                                      <a:lnTo>
                                        <a:pt x="270" y="2"/>
                                      </a:lnTo>
                                      <a:lnTo>
                                        <a:pt x="270" y="10"/>
                                      </a:lnTo>
                                      <a:lnTo>
                                        <a:pt x="225" y="9"/>
                                      </a:lnTo>
                                      <a:lnTo>
                                        <a:pt x="225" y="2"/>
                                      </a:lnTo>
                                      <a:close/>
                                      <a:moveTo>
                                        <a:pt x="300" y="2"/>
                                      </a:moveTo>
                                      <a:lnTo>
                                        <a:pt x="345" y="3"/>
                                      </a:lnTo>
                                      <a:lnTo>
                                        <a:pt x="345" y="10"/>
                                      </a:lnTo>
                                      <a:lnTo>
                                        <a:pt x="300" y="10"/>
                                      </a:lnTo>
                                      <a:lnTo>
                                        <a:pt x="300" y="2"/>
                                      </a:lnTo>
                                      <a:close/>
                                      <a:moveTo>
                                        <a:pt x="375" y="3"/>
                                      </a:moveTo>
                                      <a:lnTo>
                                        <a:pt x="420" y="3"/>
                                      </a:lnTo>
                                      <a:lnTo>
                                        <a:pt x="420" y="11"/>
                                      </a:lnTo>
                                      <a:lnTo>
                                        <a:pt x="375" y="10"/>
                                      </a:lnTo>
                                      <a:lnTo>
                                        <a:pt x="375" y="3"/>
                                      </a:lnTo>
                                      <a:close/>
                                      <a:moveTo>
                                        <a:pt x="450" y="4"/>
                                      </a:moveTo>
                                      <a:lnTo>
                                        <a:pt x="495" y="4"/>
                                      </a:lnTo>
                                      <a:lnTo>
                                        <a:pt x="495" y="11"/>
                                      </a:lnTo>
                                      <a:lnTo>
                                        <a:pt x="450" y="11"/>
                                      </a:lnTo>
                                      <a:lnTo>
                                        <a:pt x="450" y="4"/>
                                      </a:lnTo>
                                      <a:close/>
                                      <a:moveTo>
                                        <a:pt x="525" y="4"/>
                                      </a:moveTo>
                                      <a:lnTo>
                                        <a:pt x="570" y="5"/>
                                      </a:lnTo>
                                      <a:lnTo>
                                        <a:pt x="570" y="12"/>
                                      </a:lnTo>
                                      <a:lnTo>
                                        <a:pt x="525" y="12"/>
                                      </a:lnTo>
                                      <a:lnTo>
                                        <a:pt x="525" y="4"/>
                                      </a:lnTo>
                                      <a:close/>
                                      <a:moveTo>
                                        <a:pt x="600" y="5"/>
                                      </a:moveTo>
                                      <a:lnTo>
                                        <a:pt x="645" y="5"/>
                                      </a:lnTo>
                                      <a:lnTo>
                                        <a:pt x="645" y="13"/>
                                      </a:lnTo>
                                      <a:lnTo>
                                        <a:pt x="600" y="12"/>
                                      </a:lnTo>
                                      <a:lnTo>
                                        <a:pt x="600" y="5"/>
                                      </a:lnTo>
                                      <a:close/>
                                      <a:moveTo>
                                        <a:pt x="675" y="5"/>
                                      </a:moveTo>
                                      <a:lnTo>
                                        <a:pt x="720" y="6"/>
                                      </a:lnTo>
                                      <a:lnTo>
                                        <a:pt x="720" y="13"/>
                                      </a:lnTo>
                                      <a:lnTo>
                                        <a:pt x="675" y="13"/>
                                      </a:lnTo>
                                      <a:lnTo>
                                        <a:pt x="675" y="5"/>
                                      </a:lnTo>
                                      <a:close/>
                                      <a:moveTo>
                                        <a:pt x="750" y="6"/>
                                      </a:moveTo>
                                      <a:lnTo>
                                        <a:pt x="795" y="6"/>
                                      </a:lnTo>
                                      <a:lnTo>
                                        <a:pt x="795" y="14"/>
                                      </a:lnTo>
                                      <a:lnTo>
                                        <a:pt x="750" y="13"/>
                                      </a:lnTo>
                                      <a:lnTo>
                                        <a:pt x="750" y="6"/>
                                      </a:lnTo>
                                      <a:close/>
                                      <a:moveTo>
                                        <a:pt x="825" y="7"/>
                                      </a:moveTo>
                                      <a:lnTo>
                                        <a:pt x="870" y="7"/>
                                      </a:lnTo>
                                      <a:lnTo>
                                        <a:pt x="870" y="14"/>
                                      </a:lnTo>
                                      <a:lnTo>
                                        <a:pt x="825" y="14"/>
                                      </a:lnTo>
                                      <a:lnTo>
                                        <a:pt x="825" y="7"/>
                                      </a:lnTo>
                                      <a:close/>
                                      <a:moveTo>
                                        <a:pt x="900" y="7"/>
                                      </a:moveTo>
                                      <a:lnTo>
                                        <a:pt x="945" y="8"/>
                                      </a:lnTo>
                                      <a:lnTo>
                                        <a:pt x="945" y="15"/>
                                      </a:lnTo>
                                      <a:lnTo>
                                        <a:pt x="900" y="15"/>
                                      </a:lnTo>
                                      <a:lnTo>
                                        <a:pt x="900" y="7"/>
                                      </a:lnTo>
                                      <a:close/>
                                      <a:moveTo>
                                        <a:pt x="975" y="8"/>
                                      </a:moveTo>
                                      <a:lnTo>
                                        <a:pt x="1020" y="8"/>
                                      </a:lnTo>
                                      <a:lnTo>
                                        <a:pt x="1020" y="16"/>
                                      </a:lnTo>
                                      <a:lnTo>
                                        <a:pt x="975" y="15"/>
                                      </a:lnTo>
                                      <a:lnTo>
                                        <a:pt x="975" y="8"/>
                                      </a:lnTo>
                                      <a:close/>
                                      <a:moveTo>
                                        <a:pt x="1050" y="8"/>
                                      </a:moveTo>
                                      <a:lnTo>
                                        <a:pt x="1095" y="9"/>
                                      </a:lnTo>
                                      <a:lnTo>
                                        <a:pt x="1095" y="16"/>
                                      </a:lnTo>
                                      <a:lnTo>
                                        <a:pt x="1050" y="16"/>
                                      </a:lnTo>
                                      <a:lnTo>
                                        <a:pt x="1050" y="8"/>
                                      </a:lnTo>
                                      <a:close/>
                                      <a:moveTo>
                                        <a:pt x="1125" y="9"/>
                                      </a:moveTo>
                                      <a:lnTo>
                                        <a:pt x="1170" y="9"/>
                                      </a:lnTo>
                                      <a:lnTo>
                                        <a:pt x="1170" y="17"/>
                                      </a:lnTo>
                                      <a:lnTo>
                                        <a:pt x="1125" y="16"/>
                                      </a:lnTo>
                                      <a:lnTo>
                                        <a:pt x="1125" y="9"/>
                                      </a:lnTo>
                                      <a:close/>
                                      <a:moveTo>
                                        <a:pt x="1200" y="10"/>
                                      </a:moveTo>
                                      <a:lnTo>
                                        <a:pt x="1245" y="10"/>
                                      </a:lnTo>
                                      <a:lnTo>
                                        <a:pt x="1245" y="17"/>
                                      </a:lnTo>
                                      <a:lnTo>
                                        <a:pt x="1200" y="17"/>
                                      </a:lnTo>
                                      <a:lnTo>
                                        <a:pt x="1200" y="10"/>
                                      </a:lnTo>
                                      <a:close/>
                                      <a:moveTo>
                                        <a:pt x="1275" y="10"/>
                                      </a:moveTo>
                                      <a:lnTo>
                                        <a:pt x="1320" y="11"/>
                                      </a:lnTo>
                                      <a:lnTo>
                                        <a:pt x="1320" y="18"/>
                                      </a:lnTo>
                                      <a:lnTo>
                                        <a:pt x="1275" y="18"/>
                                      </a:lnTo>
                                      <a:lnTo>
                                        <a:pt x="1275" y="10"/>
                                      </a:lnTo>
                                      <a:close/>
                                      <a:moveTo>
                                        <a:pt x="1350" y="11"/>
                                      </a:moveTo>
                                      <a:lnTo>
                                        <a:pt x="1395" y="11"/>
                                      </a:lnTo>
                                      <a:lnTo>
                                        <a:pt x="1395" y="19"/>
                                      </a:lnTo>
                                      <a:lnTo>
                                        <a:pt x="1350" y="18"/>
                                      </a:lnTo>
                                      <a:lnTo>
                                        <a:pt x="1350" y="11"/>
                                      </a:lnTo>
                                      <a:close/>
                                      <a:moveTo>
                                        <a:pt x="1425" y="11"/>
                                      </a:moveTo>
                                      <a:lnTo>
                                        <a:pt x="1470" y="12"/>
                                      </a:lnTo>
                                      <a:lnTo>
                                        <a:pt x="1470" y="19"/>
                                      </a:lnTo>
                                      <a:lnTo>
                                        <a:pt x="1425" y="19"/>
                                      </a:lnTo>
                                      <a:lnTo>
                                        <a:pt x="1425" y="11"/>
                                      </a:lnTo>
                                      <a:close/>
                                      <a:moveTo>
                                        <a:pt x="1500" y="12"/>
                                      </a:moveTo>
                                      <a:lnTo>
                                        <a:pt x="1545" y="12"/>
                                      </a:lnTo>
                                      <a:lnTo>
                                        <a:pt x="1545" y="20"/>
                                      </a:lnTo>
                                      <a:lnTo>
                                        <a:pt x="1500" y="19"/>
                                      </a:lnTo>
                                      <a:lnTo>
                                        <a:pt x="1500" y="12"/>
                                      </a:lnTo>
                                      <a:close/>
                                      <a:moveTo>
                                        <a:pt x="1575" y="13"/>
                                      </a:moveTo>
                                      <a:lnTo>
                                        <a:pt x="1620" y="13"/>
                                      </a:lnTo>
                                      <a:lnTo>
                                        <a:pt x="1620" y="20"/>
                                      </a:lnTo>
                                      <a:lnTo>
                                        <a:pt x="1575" y="20"/>
                                      </a:lnTo>
                                      <a:lnTo>
                                        <a:pt x="1575" y="13"/>
                                      </a:lnTo>
                                      <a:close/>
                                      <a:moveTo>
                                        <a:pt x="1650" y="13"/>
                                      </a:moveTo>
                                      <a:lnTo>
                                        <a:pt x="1695" y="14"/>
                                      </a:lnTo>
                                      <a:lnTo>
                                        <a:pt x="1695" y="21"/>
                                      </a:lnTo>
                                      <a:lnTo>
                                        <a:pt x="1650" y="21"/>
                                      </a:lnTo>
                                      <a:lnTo>
                                        <a:pt x="1650" y="13"/>
                                      </a:lnTo>
                                      <a:close/>
                                      <a:moveTo>
                                        <a:pt x="1725" y="14"/>
                                      </a:moveTo>
                                      <a:lnTo>
                                        <a:pt x="1770" y="14"/>
                                      </a:lnTo>
                                      <a:lnTo>
                                        <a:pt x="1770" y="22"/>
                                      </a:lnTo>
                                      <a:lnTo>
                                        <a:pt x="1725" y="21"/>
                                      </a:lnTo>
                                      <a:lnTo>
                                        <a:pt x="1725" y="14"/>
                                      </a:lnTo>
                                      <a:close/>
                                      <a:moveTo>
                                        <a:pt x="1800" y="14"/>
                                      </a:moveTo>
                                      <a:lnTo>
                                        <a:pt x="1845" y="15"/>
                                      </a:lnTo>
                                      <a:lnTo>
                                        <a:pt x="1845" y="22"/>
                                      </a:lnTo>
                                      <a:lnTo>
                                        <a:pt x="1800" y="22"/>
                                      </a:lnTo>
                                      <a:lnTo>
                                        <a:pt x="1800" y="14"/>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1009" name="Line 1187"/>
                              <wps:cNvCnPr/>
                              <wps:spPr bwMode="auto">
                                <a:xfrm flipH="1">
                                  <a:off x="472932" y="859734"/>
                                  <a:ext cx="606675" cy="358943"/>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1010" name="Line 1188"/>
                              <wps:cNvCnPr/>
                              <wps:spPr bwMode="auto">
                                <a:xfrm flipH="1" flipV="1">
                                  <a:off x="129675" y="852107"/>
                                  <a:ext cx="343257" cy="366569"/>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1011" name="Line 1189"/>
                              <wps:cNvCnPr/>
                              <wps:spPr bwMode="auto">
                                <a:xfrm>
                                  <a:off x="126115" y="160660"/>
                                  <a:ext cx="953492" cy="699074"/>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1012" name="Line 1190"/>
                              <wps:cNvCnPr/>
                              <wps:spPr bwMode="auto">
                                <a:xfrm>
                                  <a:off x="126115" y="160660"/>
                                  <a:ext cx="346817" cy="1058016"/>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1013" name="Line 1191"/>
                              <wps:cNvCnPr/>
                              <wps:spPr bwMode="auto">
                                <a:xfrm flipV="1">
                                  <a:off x="129166" y="798215"/>
                                  <a:ext cx="69160" cy="2034"/>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1014" name="Line 1192"/>
                              <wps:cNvCnPr/>
                              <wps:spPr bwMode="auto">
                                <a:xfrm>
                                  <a:off x="198326" y="798215"/>
                                  <a:ext cx="509" cy="54401"/>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1015" name="Line 1193"/>
                              <wps:cNvCnPr/>
                              <wps:spPr bwMode="auto">
                                <a:xfrm>
                                  <a:off x="129166" y="800249"/>
                                  <a:ext cx="46276" cy="28980"/>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1016" name="Line 1194"/>
                              <wps:cNvCnPr/>
                              <wps:spPr bwMode="auto">
                                <a:xfrm>
                                  <a:off x="175443" y="829229"/>
                                  <a:ext cx="1526" cy="73212"/>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1017" name="Freeform 1017"/>
                              <wps:cNvSpPr>
                                <a:spLocks noEditPoints="1"/>
                              </wps:cNvSpPr>
                              <wps:spPr bwMode="auto">
                                <a:xfrm>
                                  <a:off x="420045" y="1132754"/>
                                  <a:ext cx="55938" cy="32030"/>
                                </a:xfrm>
                                <a:custGeom>
                                  <a:avLst/>
                                  <a:gdLst>
                                    <a:gd name="T0" fmla="*/ 0 w 110"/>
                                    <a:gd name="T1" fmla="*/ 57 h 63"/>
                                    <a:gd name="T2" fmla="*/ 40 w 110"/>
                                    <a:gd name="T3" fmla="*/ 35 h 63"/>
                                    <a:gd name="T4" fmla="*/ 44 w 110"/>
                                    <a:gd name="T5" fmla="*/ 42 h 63"/>
                                    <a:gd name="T6" fmla="*/ 4 w 110"/>
                                    <a:gd name="T7" fmla="*/ 63 h 63"/>
                                    <a:gd name="T8" fmla="*/ 0 w 110"/>
                                    <a:gd name="T9" fmla="*/ 57 h 63"/>
                                    <a:gd name="T10" fmla="*/ 66 w 110"/>
                                    <a:gd name="T11" fmla="*/ 21 h 63"/>
                                    <a:gd name="T12" fmla="*/ 106 w 110"/>
                                    <a:gd name="T13" fmla="*/ 0 h 63"/>
                                    <a:gd name="T14" fmla="*/ 110 w 110"/>
                                    <a:gd name="T15" fmla="*/ 6 h 63"/>
                                    <a:gd name="T16" fmla="*/ 70 w 110"/>
                                    <a:gd name="T17" fmla="*/ 28 h 63"/>
                                    <a:gd name="T18" fmla="*/ 66 w 110"/>
                                    <a:gd name="T19" fmla="*/ 21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0" h="63">
                                      <a:moveTo>
                                        <a:pt x="0" y="57"/>
                                      </a:moveTo>
                                      <a:lnTo>
                                        <a:pt x="40" y="35"/>
                                      </a:lnTo>
                                      <a:lnTo>
                                        <a:pt x="44" y="42"/>
                                      </a:lnTo>
                                      <a:lnTo>
                                        <a:pt x="4" y="63"/>
                                      </a:lnTo>
                                      <a:lnTo>
                                        <a:pt x="0" y="57"/>
                                      </a:lnTo>
                                      <a:close/>
                                      <a:moveTo>
                                        <a:pt x="66" y="21"/>
                                      </a:moveTo>
                                      <a:lnTo>
                                        <a:pt x="106" y="0"/>
                                      </a:lnTo>
                                      <a:lnTo>
                                        <a:pt x="110" y="6"/>
                                      </a:lnTo>
                                      <a:lnTo>
                                        <a:pt x="70" y="28"/>
                                      </a:lnTo>
                                      <a:lnTo>
                                        <a:pt x="66" y="21"/>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1018" name="Freeform 1018"/>
                              <wps:cNvSpPr>
                                <a:spLocks noEditPoints="1"/>
                              </wps:cNvSpPr>
                              <wps:spPr bwMode="auto">
                                <a:xfrm>
                                  <a:off x="486662" y="1125636"/>
                                  <a:ext cx="44242" cy="47283"/>
                                </a:xfrm>
                                <a:custGeom>
                                  <a:avLst/>
                                  <a:gdLst>
                                    <a:gd name="T0" fmla="*/ 6 w 87"/>
                                    <a:gd name="T1" fmla="*/ 0 h 93"/>
                                    <a:gd name="T2" fmla="*/ 36 w 87"/>
                                    <a:gd name="T3" fmla="*/ 33 h 93"/>
                                    <a:gd name="T4" fmla="*/ 31 w 87"/>
                                    <a:gd name="T5" fmla="*/ 38 h 93"/>
                                    <a:gd name="T6" fmla="*/ 0 w 87"/>
                                    <a:gd name="T7" fmla="*/ 5 h 93"/>
                                    <a:gd name="T8" fmla="*/ 6 w 87"/>
                                    <a:gd name="T9" fmla="*/ 0 h 93"/>
                                    <a:gd name="T10" fmla="*/ 57 w 87"/>
                                    <a:gd name="T11" fmla="*/ 55 h 93"/>
                                    <a:gd name="T12" fmla="*/ 87 w 87"/>
                                    <a:gd name="T13" fmla="*/ 88 h 93"/>
                                    <a:gd name="T14" fmla="*/ 82 w 87"/>
                                    <a:gd name="T15" fmla="*/ 93 h 93"/>
                                    <a:gd name="T16" fmla="*/ 51 w 87"/>
                                    <a:gd name="T17" fmla="*/ 60 h 93"/>
                                    <a:gd name="T18" fmla="*/ 57 w 87"/>
                                    <a:gd name="T19" fmla="*/ 55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93">
                                      <a:moveTo>
                                        <a:pt x="6" y="0"/>
                                      </a:moveTo>
                                      <a:lnTo>
                                        <a:pt x="36" y="33"/>
                                      </a:lnTo>
                                      <a:lnTo>
                                        <a:pt x="31" y="38"/>
                                      </a:lnTo>
                                      <a:lnTo>
                                        <a:pt x="0" y="5"/>
                                      </a:lnTo>
                                      <a:lnTo>
                                        <a:pt x="6" y="0"/>
                                      </a:lnTo>
                                      <a:close/>
                                      <a:moveTo>
                                        <a:pt x="57" y="55"/>
                                      </a:moveTo>
                                      <a:lnTo>
                                        <a:pt x="87" y="88"/>
                                      </a:lnTo>
                                      <a:lnTo>
                                        <a:pt x="82" y="93"/>
                                      </a:lnTo>
                                      <a:lnTo>
                                        <a:pt x="51" y="60"/>
                                      </a:lnTo>
                                      <a:lnTo>
                                        <a:pt x="57" y="55"/>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1019" name="Line 1197"/>
                              <wps:cNvCnPr/>
                              <wps:spPr bwMode="auto">
                                <a:xfrm flipV="1">
                                  <a:off x="441403" y="1080895"/>
                                  <a:ext cx="77296" cy="42199"/>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1020" name="Line 1198"/>
                              <wps:cNvCnPr/>
                              <wps:spPr bwMode="auto">
                                <a:xfrm>
                                  <a:off x="518700" y="1080895"/>
                                  <a:ext cx="38648" cy="87956"/>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g:grpSp>
                              <wpg:cNvPr id="1021" name="Group 1021"/>
                              <wpg:cNvGrpSpPr>
                                <a:grpSpLocks/>
                              </wpg:cNvGrpSpPr>
                              <wpg:grpSpPr bwMode="auto">
                                <a:xfrm>
                                  <a:off x="420086" y="1202800"/>
                                  <a:ext cx="91538" cy="244037"/>
                                  <a:chOff x="415469" y="1213085"/>
                                  <a:chExt cx="180" cy="480"/>
                                </a:xfrm>
                              </wpg:grpSpPr>
                              <wps:wsp>
                                <wps:cNvPr id="1031" name="Oval 1031"/>
                                <wps:cNvSpPr>
                                  <a:spLocks noChangeArrowheads="1"/>
                                </wps:cNvSpPr>
                                <wps:spPr bwMode="auto">
                                  <a:xfrm>
                                    <a:off x="415571" y="1213085"/>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1033" name="Rectangle 1033"/>
                                <wps:cNvSpPr>
                                  <a:spLocks noChangeArrowheads="1"/>
                                </wps:cNvSpPr>
                                <wps:spPr bwMode="auto">
                                  <a:xfrm>
                                    <a:off x="415469" y="1213133"/>
                                    <a:ext cx="1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B</w:t>
                                      </w:r>
                                    </w:p>
                                  </w:txbxContent>
                                </wps:txbx>
                                <wps:bodyPr rot="0" vert="horz" wrap="square" lIns="0" tIns="0" rIns="0" bIns="0" anchor="t" anchorCtr="0" upright="1">
                                  <a:noAutofit/>
                                </wps:bodyPr>
                              </wps:wsp>
                            </wpg:grpSp>
                            <wpg:grpSp>
                              <wpg:cNvPr id="1022" name="Group 1022"/>
                              <wpg:cNvGrpSpPr>
                                <a:grpSpLocks/>
                              </wpg:cNvGrpSpPr>
                              <wpg:grpSpPr bwMode="auto">
                                <a:xfrm>
                                  <a:off x="1064274" y="828137"/>
                                  <a:ext cx="127639" cy="219644"/>
                                  <a:chOff x="1073511" y="813469"/>
                                  <a:chExt cx="251" cy="432"/>
                                </a:xfrm>
                              </wpg:grpSpPr>
                              <wps:wsp>
                                <wps:cNvPr id="1029" name="Oval 1029"/>
                                <wps:cNvSpPr>
                                  <a:spLocks noChangeArrowheads="1"/>
                                </wps:cNvSpPr>
                                <wps:spPr bwMode="auto">
                                  <a:xfrm>
                                    <a:off x="1073511" y="813548"/>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1030" name="Rectangle 1030"/>
                                <wps:cNvSpPr>
                                  <a:spLocks noChangeArrowheads="1"/>
                                </wps:cNvSpPr>
                                <wps:spPr bwMode="auto">
                                  <a:xfrm>
                                    <a:off x="1073582" y="813469"/>
                                    <a:ext cx="1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C</w:t>
                                      </w:r>
                                    </w:p>
                                  </w:txbxContent>
                                </wps:txbx>
                                <wps:bodyPr rot="0" vert="horz" wrap="square" lIns="0" tIns="0" rIns="0" bIns="0" anchor="t" anchorCtr="0" upright="1">
                                  <a:noAutofit/>
                                </wps:bodyPr>
                              </wps:wsp>
                            </wpg:grpSp>
                            <wpg:grpSp>
                              <wpg:cNvPr id="1023" name="Group 1023"/>
                              <wpg:cNvGrpSpPr>
                                <a:grpSpLocks/>
                              </wpg:cNvGrpSpPr>
                              <wpg:grpSpPr bwMode="auto">
                                <a:xfrm>
                                  <a:off x="39258" y="840040"/>
                                  <a:ext cx="96624" cy="219644"/>
                                  <a:chOff x="38648" y="825162"/>
                                  <a:chExt cx="190" cy="432"/>
                                </a:xfrm>
                              </wpg:grpSpPr>
                              <wps:wsp>
                                <wps:cNvPr id="1027" name="Oval 1027"/>
                                <wps:cNvSpPr>
                                  <a:spLocks noChangeArrowheads="1"/>
                                </wps:cNvSpPr>
                                <wps:spPr bwMode="auto">
                                  <a:xfrm>
                                    <a:off x="38816" y="825203"/>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1028" name="Rectangle 1028"/>
                                <wps:cNvSpPr>
                                  <a:spLocks noChangeArrowheads="1"/>
                                </wps:cNvSpPr>
                                <wps:spPr bwMode="auto">
                                  <a:xfrm>
                                    <a:off x="38648" y="825162"/>
                                    <a:ext cx="1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A</w:t>
                                      </w:r>
                                    </w:p>
                                  </w:txbxContent>
                                </wps:txbx>
                                <wps:bodyPr rot="0" vert="horz" wrap="square" lIns="0" tIns="0" rIns="0" bIns="0" anchor="t" anchorCtr="0" upright="1">
                                  <a:noAutofit/>
                                </wps:bodyPr>
                              </wps:wsp>
                            </wpg:grpSp>
                            <wpg:grpSp>
                              <wpg:cNvPr id="1024" name="Group 1024"/>
                              <wpg:cNvGrpSpPr>
                                <a:grpSpLocks/>
                              </wpg:cNvGrpSpPr>
                              <wpg:grpSpPr bwMode="auto">
                                <a:xfrm>
                                  <a:off x="48965" y="39262"/>
                                  <a:ext cx="86449" cy="219644"/>
                                  <a:chOff x="49327" y="38640"/>
                                  <a:chExt cx="170" cy="432"/>
                                </a:xfrm>
                              </wpg:grpSpPr>
                              <wps:wsp>
                                <wps:cNvPr id="1025" name="Oval 1025"/>
                                <wps:cNvSpPr>
                                  <a:spLocks noChangeArrowheads="1"/>
                                </wps:cNvSpPr>
                                <wps:spPr bwMode="auto">
                                  <a:xfrm>
                                    <a:off x="49466" y="38868"/>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1026" name="Rectangle 1026"/>
                                <wps:cNvSpPr>
                                  <a:spLocks noChangeArrowheads="1"/>
                                </wps:cNvSpPr>
                                <wps:spPr bwMode="auto">
                                  <a:xfrm>
                                    <a:off x="49327" y="38640"/>
                                    <a:ext cx="17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S</w:t>
                                      </w:r>
                                    </w:p>
                                  </w:txbxContent>
                                </wps:txbx>
                                <wps:bodyPr rot="0" vert="horz" wrap="square" lIns="0" tIns="0" rIns="0" bIns="0" anchor="t" anchorCtr="0" upright="1">
                                  <a:noAutofit/>
                                </wps:bodyPr>
                              </wps:wsp>
                            </wpg:grpSp>
                          </wpg:wgp>
                        </a:graphicData>
                      </a:graphic>
                    </wp:inline>
                  </w:drawing>
                </mc:Choice>
                <mc:Fallback>
                  <w:pict>
                    <v:group id="Group 1235" o:spid="_x0000_s1070" style="width:128.1pt;height:118pt;mso-position-horizontal-relative:char;mso-position-vertical-relative:line" coordsize="12204,1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">
                      <v:rect id="Rectangle 1003" o:spid="_x0000_s1071" style="position:absolute;width:12204;height:149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hKcQA&#10;AADdAAAADwAAAGRycy9kb3ducmV2LnhtbERP22rCQBB9L/gPywh9KbpbC0Wiq4ggDaUgjZfnITsm&#10;wexszK5J+vfdQsG3OZzrLNeDrUVHra8ca3idKhDEuTMVFxqOh91kDsIHZIO1Y9LwQx7Wq9HTEhPj&#10;ev6mLguFiCHsE9RQhtAkUvq8JIt+6hriyF1cazFE2BbStNjHcFvLmVLv0mLFsaHEhrYl5dfsbjX0&#10;+b47H74+5P7lnDq+pbdtdvrU+nk8bBYgAg3hIf53pybOV+oN/r6JJ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cYSnEAAAA3QAAAA8AAAAAAAAAAAAAAAAAmAIAAGRycy9k&#10;b3ducmV2LnhtbFBLBQYAAAAABAAEAPUAAACJAwAAAAA=&#10;" filled="f" stroked="f"/>
                      <v:shape id="Freeform 1004" o:spid="_x0000_s1072" style="position:absolute;left:1942;top:2887;width:1063;height:793;visibility:visible;mso-wrap-style:square;v-text-anchor:top" coordsize="209,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hsX8MA&#10;AADdAAAADwAAAGRycy9kb3ducmV2LnhtbERPyWrDMBC9B/IPYgq9hEZqCaW4kUNIKLjHLFB6m1pT&#10;29gaOZa89O+jQKC3ebx11pvJNmKgzleONTwvFQji3JmKCw3n08fTGwgfkA02jknDH3nYpPPZGhPj&#10;Rj7QcAyFiCHsE9RQhtAmUvq8JIt+6VriyP26zmKIsCuk6XCM4baRL0q9SosVx4YSW9qVlNfH3mr4&#10;9D9fp11r3H51aeo9fy+2meq1fnyYtu8gAk3hX3x3ZybOV2oFt2/iCTK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hsX8MAAADdAAAADwAAAAAAAAAAAAAAAACYAgAAZHJzL2Rv&#10;d25yZXYueG1sUEsFBgAAAAAEAAQA9QAAAIgDAAAAAA==&#10;" path="m209,c179,91,95,154,,156e" filled="f" strokecolor="#0000bf" strokeweight=".4pt">
                        <v:stroke joinstyle="miter"/>
                        <v:path arrowok="t" o:connecttype="custom" o:connectlocs="106283,0;0,79313" o:connectangles="0,0"/>
                      </v:shape>
                      <v:shape id="Freeform 1005" o:spid="_x0000_s1073" style="position:absolute;left:1271;top:3325;width:646;height:574;visibility:visible;mso-wrap-style:square;v-text-anchor:top" coordsize="127,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itL8MA&#10;AADdAAAADwAAAGRycy9kb3ducmV2LnhtbERP22oCMRB9L/gPYQTfarLFiqxG0YpQSvvg5QPGzewF&#10;N5NlE3fXfn1TKPRtDuc6q81ga9FR6yvHGpKpAkGcOVNxoeFyPjwvQPiAbLB2TBoe5GGzHj2tMDWu&#10;5yN1p1CIGMI+RQ1lCE0qpc9KsuinriGOXO5aiyHCtpCmxT6G21q+KDWXFiuODSU29FZSdjvdrQbi&#10;xyz53n3Nr+Hj3u3zJMv76lPryXjYLkEEGsK/+M/9buJ8pV7h95t4g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itL8MAAADdAAAADwAAAAAAAAAAAAAAAACYAgAAZHJzL2Rv&#10;d25yZXYueG1sUEsFBgAAAAAEAAQA9QAAAIgDAAAAAA==&#10;" path="m109,v18,38,2,83,-36,102c49,113,22,112,,98e" filled="f" strokecolor="#0000bf" strokeweight=".4pt">
                        <v:stroke joinstyle="miter"/>
                        <v:path arrowok="t" o:connecttype="custom" o:connectlocs="55430,0;37123,51858;0,49825" o:connectangles="0,0,0"/>
                      </v:shape>
                      <v:shape id="Freeform 1006" o:spid="_x0000_s1074" style="position:absolute;left:1825;top:2725;width:961;height:625;visibility:visible;mso-wrap-style:square;v-text-anchor:top" coordsize="189,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tRv8UA&#10;AADdAAAADwAAAGRycy9kb3ducmV2LnhtbESPQWvCQBCF7wX/wzJCb3VjqKVEVxEh0mOqHuptyI7Z&#10;aHY2Zrcx+ffdQqG3Gd5737xZbQbbiJ46XztWMJ8lIIhLp2uuFJyO+cs7CB+QNTaOScFIHjbrydMK&#10;M+0e/En9IVQiQthnqMCE0GZS+tKQRT9zLXHULq6zGOLaVVJ3+Ihw28g0Sd6kxZrjBYMt7QyVt8O3&#10;VXCsd9oU+8U9T8fi/JXf2+srL5R6ng7bJYhAQ/g3/6U/dKwfifD7TRxB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e1G/xQAAAN0AAAAPAAAAAAAAAAAAAAAAAJgCAABkcnMv&#10;ZG93bnJldi54bWxQSwUGAAAAAAQABAD1AAAAigMAAAAA&#10;" path="m189,c157,75,81,123,,118e" filled="f" strokecolor="#0000bf" strokeweight=".4pt">
                        <v:stroke joinstyle="miter"/>
                        <v:path arrowok="t" o:connecttype="custom" o:connectlocs="96112,0;0,59993" o:connectangles="0,0"/>
                      </v:shape>
                      <v:line id="Line 1185" o:spid="_x0000_s1075" style="position:absolute;visibility:visible;mso-wrap-style:square" from="1261,1606" to="1296,8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7edsYAAADdAAAADwAAAGRycy9kb3ducmV2LnhtbESPW4vCMBCF3xf2P4RZ8G1NVvBCNYos&#10;FEV8WC8ovg3N2BabSWmi1n9vFgTfZjhnzndmMmttJW7U+NKxhp+uAkGcOVNyrmG/S79HIHxANlg5&#10;Jg0P8jCbfn5MMDHuzhu6bUMuYgj7BDUUIdSJlD4ryKLvupo4amfXWAxxbXJpGrzHcFvJnlIDabHk&#10;SCiwpt+Cssv2aiPXL3C13KujT9PH+nRY9P8255PWna92PgYRqA1v8+t6aWJ9pYbw/00cQU6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u3nbGAAAA3QAAAA8AAAAAAAAA&#10;AAAAAAAAoQIAAGRycy9kb3ducmV2LnhtbFBLBQYAAAAABAAEAPkAAACUAwAAAAA=&#10;" strokecolor="#0000bf" strokeweight=".4pt">
                        <v:stroke joinstyle="miter"/>
                      </v:line>
                      <v:shape id="Freeform 1008" o:spid="_x0000_s1076" style="position:absolute;left:1296;top:8500;width:9383;height:112;visibility:visible;mso-wrap-style:square;v-text-anchor:top" coordsize="184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7/asUA&#10;AADdAAAADwAAAGRycy9kb3ducmV2LnhtbESPQWvDMAyF74X9B6PCLmW1N0Y3srqlbAx6C017yU3E&#10;ahIayyH2kuzfT4dBbxLv6b1P2/3sOzXSENvAFp7XBhRxFVzLtYXL+fvpHVRMyA67wGThlyLsdw+L&#10;LWYuTHyisUi1khCOGVpoUuozrWPVkMe4Dj2xaNcweEyyDrV2A04S7jv9YsxGe2xZGhrs6bOh6lb8&#10;eAuvh69jenPldOK5WF1Lk4+Y59Y+LufDB6hEc7qb/6+PTvCNEVz5Rkb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vv9qxQAAAN0AAAAPAAAAAAAAAAAAAAAAAJgCAABkcnMv&#10;ZG93bnJldi54bWxQSwUGAAAAAAQABAD1AAAAigMAAAAA&#10;" path="m,l45,r,8l,7,,xm75,r45,1l120,8,75,8,75,xm150,1r45,l195,9r-45,l150,1xm225,2r45,l270,10,225,9r,-7xm300,2r45,1l345,10r-45,l300,2xm375,3r45,l420,11,375,10r,-7xm450,4r45,l495,11r-45,l450,4xm525,4r45,1l570,12r-45,l525,4xm600,5r45,l645,13,600,12r,-7xm675,5r45,1l720,13r-45,l675,5xm750,6r45,l795,14,750,13r,-7xm825,7r45,l870,14r-45,l825,7xm900,7r45,1l945,15r-45,l900,7xm975,8r45,l1020,16,975,15r,-7xm1050,8r45,1l1095,16r-45,l1050,8xm1125,9r45,l1170,17r-45,-1l1125,9xm1200,10r45,l1245,17r-45,l1200,10xm1275,10r45,1l1320,18r-45,l1275,10xm1350,11r45,l1395,19r-45,-1l1350,11xm1425,11r45,1l1470,19r-45,l1425,11xm1500,12r45,l1545,20r-45,-1l1500,12xm1575,13r45,l1620,20r-45,l1575,13xm1650,13r45,1l1695,21r-45,l1650,13xm1725,14r45,l1770,22r-45,-1l1725,14xm1800,14r45,1l1845,22r-45,l1800,14xe" fillcolor="#0000bf" strokecolor="#0000bf" strokeweight=".05pt">
                        <v:stroke joinstyle="bevel"/>
                        <v:path arrowok="t" o:connecttype="custom" o:connectlocs="22884,0;0,3559;38140,0;61023,4067;38140,0;99163,508;76279,4576;114419,1017;137303,5084;114419,1017;175443,1525;152559,5084;190698,1525;213582,5593;190698,1525;251722,2034;228838,5593;266978,2034;289862,6101;266978,2034;328001,2542;305117,6101;343257,2542;366141,6609;343257,2542;404281,3050;381397,6609;419536,3559;442420,7118;419536,3559;480560,4067;457676,7626;495816,4067;518700,8135;495816,4067;556839,4576;533955,8135;572095,4576;594979,8643;572095,4576;633119,5084;610235,8643;648374,5084;671258,9151;648374,5084;709398,5593;686514,9151;724654,5593;747538,9660;724654,5593;785677,6101;762793,9660;800933,6609;823817,10168;800933,6609;861957,7118;839073,10677;877213,7118;900096,11185;877213,7118;938236,7626;915352,11185" o:connectangles="0,0,0,0,0,0,0,0,0,0,0,0,0,0,0,0,0,0,0,0,0,0,0,0,0,0,0,0,0,0,0,0,0,0,0,0,0,0,0,0,0,0,0,0,0,0,0,0,0,0,0,0,0,0,0,0,0,0,0,0,0,0"/>
                        <o:lock v:ext="edit" verticies="t"/>
                      </v:shape>
                      <v:line id="Line 1187" o:spid="_x0000_s1077" style="position:absolute;flip:x;visibility:visible;mso-wrap-style:square" from="4729,8597" to="10796,12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NqucMAAADdAAAADwAAAGRycy9kb3ducmV2LnhtbERPzWoCMRC+C75DmEIvUhMFZbs1iohW&#10;e6z1Aaab2c22m8myibq+vREKvc3H9zuLVe8acaEu1J41TMYKBHHhTc2VhtPX7iUDESKywcYzabhR&#10;gNVyOFhgbvyVP+lyjJVIIRxy1GBjbHMpQ2HJYRj7ljhxpe8cxgS7SpoOryncNXKq1Fw6rDk1WGxp&#10;Y6n4PZ6dhr4dFd8/2Wm/3n6MbllZTu1+9q7181O/fgMRqY//4j/3waT5Sr3C45t0gl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TarnDAAAA3QAAAA8AAAAAAAAAAAAA&#10;AAAAoQIAAGRycy9kb3ducmV2LnhtbFBLBQYAAAAABAAEAPkAAACRAwAAAAA=&#10;" strokecolor="#0000bf" strokeweight=".4pt">
                        <v:stroke joinstyle="miter"/>
                      </v:line>
                      <v:line id="Line 1188" o:spid="_x0000_s1078" style="position:absolute;flip:x y;visibility:visible;mso-wrap-style:square" from="1296,8521" to="4729,12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Vh8MMAAADdAAAADwAAAGRycy9kb3ducmV2LnhtbESPQWsCMRCF74X+hzAFL1KTFRHZGqUU&#10;pL2qRTxON+Nm6WaybKKu/945CN5meG/e+2a5HkKrLtSnJrKFYmJAEVfRNVxb+N1v3hegUkZ22EYm&#10;CzdKsF69viyxdPHKW7rscq0khFOJFnzOXal1qjwFTJPYEYt2in3ALGtfa9fjVcJDq6fGzHXAhqXB&#10;Y0dfnqr/3TlYGDpfH+MhGeP+xrNT8Y3j2WFu7eht+PwAlWnIT/Pj+scJvimEX76REf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VYfDDAAAA3QAAAA8AAAAAAAAAAAAA&#10;AAAAoQIAAGRycy9kb3ducmV2LnhtbFBLBQYAAAAABAAEAPkAAACRAwAAAAA=&#10;" strokecolor="#0000bf" strokeweight=".4pt">
                        <v:stroke joinstyle="miter"/>
                      </v:line>
                      <v:line id="Line 1189" o:spid="_x0000_s1079" style="position:absolute;visibility:visible;mso-wrap-style:square" from="1261,1606" to="10796,8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J1RMUAAADdAAAADwAAAGRycy9kb3ducmV2LnhtbESPQYvCMBCF74L/IYzgTZMKLks1ighF&#10;WTysrqx4G5qxLTaT0mS1/nsjCHub4b1535v5srO1uFHrK8cakrECQZw7U3Gh4fiTjT5B+IBssHZM&#10;Gh7kYbno9+aYGnfnPd0OoRAxhH2KGsoQmlRKn5dk0Y9dQxy1i2sthri2hTQt3mO4reVEqQ9pseJI&#10;KLGhdUn59fBnI9dv8Gt7VCefZY/d+Xcz/d5fzloPB91qBiJQF/7N7+utifVVksDrmziC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J1RMUAAADdAAAADwAAAAAAAAAA&#10;AAAAAAChAgAAZHJzL2Rvd25yZXYueG1sUEsFBgAAAAAEAAQA+QAAAJMDAAAAAA==&#10;" strokecolor="#0000bf" strokeweight=".4pt">
                        <v:stroke joinstyle="miter"/>
                      </v:line>
                      <v:line id="Line 1190" o:spid="_x0000_s1080" style="position:absolute;visibility:visible;mso-wrap-style:square" from="1261,1606" to="4729,12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DrM8cAAADdAAAADwAAAGRycy9kb3ducmV2LnhtbESPQWvDMAyF74X9B6PBbq3dwErJ6pYx&#10;CA1jh6YNG72JWE3CYjnEXpv8+3kw6E3iPb3vabMbbSeuNPjWsYblQoEgrpxpudZQnrL5GoQPyAY7&#10;x6RhIg+77cNsg6lxNy7oegy1iCHsU9TQhNCnUvqqIYt+4XriqF3cYDHEdailGfAWw20nE6VW0mLL&#10;kdBgT28NVd/HHxu5fo/veam+fJZNH+fP/fOhuJy1fnocX19ABBrD3fx/nZtYXy0T+PsmjiC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AOszxwAAAN0AAAAPAAAAAAAA&#10;AAAAAAAAAKECAABkcnMvZG93bnJldi54bWxQSwUGAAAAAAQABAD5AAAAlQMAAAAA&#10;" strokecolor="#0000bf" strokeweight=".4pt">
                        <v:stroke joinstyle="miter"/>
                      </v:line>
                      <v:line id="Line 1191" o:spid="_x0000_s1081" style="position:absolute;flip:y;visibility:visible;mso-wrap-style:square" from="1291,7982" to="1983,8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LLjsQAAADdAAAADwAAAGRycy9kb3ducmV2LnhtbERP22rCQBB9F/oPyxT6InUTpRKiq4TS&#10;avvo5QOm2Uk2NjsbsluNf98VBN/mcK6zXA+2FWfqfeNYQTpJQBCXTjdcKzgePl8zED4ga2wdk4Ir&#10;eVivnkZLzLW78I7O+1CLGMI+RwUmhC6X0peGLPqJ64gjV7neYoiwr6Xu8RLDbSunSTKXFhuODQY7&#10;ejdU/u7/rIKhG5c/p+y4LT6+x9esqqZm+7ZR6uV5KBYgAg3hIb67v3Scn6QzuH0TT5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IsuOxAAAAN0AAAAPAAAAAAAAAAAA&#10;AAAAAKECAABkcnMvZG93bnJldi54bWxQSwUGAAAAAAQABAD5AAAAkgMAAAAA&#10;" strokecolor="#0000bf" strokeweight=".4pt">
                        <v:stroke joinstyle="miter"/>
                      </v:line>
                      <v:line id="Line 1192" o:spid="_x0000_s1082" style="position:absolute;visibility:visible;mso-wrap-style:square" from="1983,7982" to="1988,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XW3MUAAADdAAAADwAAAGRycy9kb3ducmV2LnhtbESPT4vCMBDF7wt+hzCCtzVRXJGuUUQo&#10;yrIH/6F4G5qxLdtMShO1fvuNIHib4b15vzfTeWsrcaPGl441DPoKBHHmTMm5hsM+/ZyA8AHZYOWY&#10;NDzIw3zW+ZhiYtydt3TbhVzEEPYJaihCqBMpfVaQRd93NXHULq6xGOLa5NI0eI/htpJDpcbSYsmR&#10;UGBNy4Kyv93VRq5f4c/6oE4+TR+/5+Pqa7O9nLXuddvFN4hAbXibX9drE+urwQie38QR5O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XW3MUAAADdAAAADwAAAAAAAAAA&#10;AAAAAAChAgAAZHJzL2Rvd25yZXYueG1sUEsFBgAAAAAEAAQA+QAAAJMDAAAAAA==&#10;" strokecolor="#0000bf" strokeweight=".4pt">
                        <v:stroke joinstyle="miter"/>
                      </v:line>
                      <v:line id="Line 1193" o:spid="_x0000_s1083" style="position:absolute;visibility:visible;mso-wrap-style:square" from="1291,8002" to="1754,8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lzR8YAAADdAAAADwAAAGRycy9kb3ducmV2LnhtbESPQWvCQBCF74X+h2UK3uquhRRJXUWE&#10;YBAPjUqLtyE7JqHZ2ZDdavLv3ULB2wzvzfveLFaDbcWVet841jCbKhDEpTMNVxpOx+x1DsIHZIOt&#10;Y9IwkofV8vlpgalxNy7oegiViCHsU9RQh9ClUvqyJot+6jriqF1cbzHEta+k6fEWw20r35R6lxYb&#10;joQaO9rUVP4cfm3k+i3u8pP69lk27s9f2+SzuJy1nrwM6w8QgYbwMP9f5ybWV7ME/r6JI8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pc0fGAAAA3QAAAA8AAAAAAAAA&#10;AAAAAAAAoQIAAGRycy9kb3ducmV2LnhtbFBLBQYAAAAABAAEAPkAAACUAwAAAAA=&#10;" strokecolor="#0000bf" strokeweight=".4pt">
                        <v:stroke joinstyle="miter"/>
                      </v:line>
                      <v:line id="Line 1194" o:spid="_x0000_s1084" style="position:absolute;visibility:visible;mso-wrap-style:square" from="1754,8292" to="1769,9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vtMMcAAADdAAAADwAAAGRycy9kb3ducmV2LnhtbESPzWrDMBCE74W+g9hCbrXkQkNxo4QQ&#10;MA4lh/yYFt8Wa2ObWitjqYnz9lGh0NsuMzvf7GI12V5caPSdYw1pokAQ18503GgoT/nzGwgfkA32&#10;jknDjTyslo8PC8yMu/KBLsfQiBjCPkMNbQhDJqWvW7LoEzcQR+3sRoshrmMjzYjXGG57+aLUXFrs&#10;OBJaHGjTUv19/LGR6wv82Jbqy+f5bVd9Fq/7w7nSevY0rd9BBJrCv/nvemtifZXO4febOIJ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O+0wxwAAAN0AAAAPAAAAAAAA&#10;AAAAAAAAAKECAABkcnMvZG93bnJldi54bWxQSwUGAAAAAAQABAD5AAAAlQMAAAAA&#10;" strokecolor="#0000bf" strokeweight=".4pt">
                        <v:stroke joinstyle="miter"/>
                      </v:line>
                      <v:shape id="Freeform 1017" o:spid="_x0000_s1085" style="position:absolute;left:4200;top:11327;width:559;height:320;visibility:visible;mso-wrap-style:square;v-text-anchor:top" coordsize="110,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Ug8cMA&#10;AADdAAAADwAAAGRycy9kb3ducmV2LnhtbERPS2sCMRC+C/0PYQq9SDdRqpXtRhFLod50W2i9DZvZ&#10;B91Mlk2q6783guBtPr7nZKvBtuJIvW8ca5gkCgRx4UzDlYbvr4/nBQgfkA22jknDmTyslg+jDFPj&#10;TrynYx4qEUPYp6ihDqFLpfRFTRZ94jriyJWutxgi7CtpejzFcNvKqVJzabHh2FBjR5uair/832o4&#10;eFUexoRhu8t/FtP35rdzsxetnx6H9RuIQEO4i2/uTxPnq8krXL+JJ8j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Ug8cMAAADdAAAADwAAAAAAAAAAAAAAAACYAgAAZHJzL2Rv&#10;d25yZXYueG1sUEsFBgAAAAAEAAQA9QAAAIgDAAAAAA==&#10;" path="m,57l40,35r4,7l4,63,,57xm66,21l106,r4,6l70,28,66,21xe" fillcolor="#0000bf" strokecolor="#0000bf" strokeweight=".05pt">
                        <v:stroke joinstyle="bevel"/>
                        <v:path arrowok="t" o:connecttype="custom" o:connectlocs="0,28980;20341,17794;22375,21353;2034,32030;0,28980;33563,10677;53904,0;55938,3050;35597,14236;33563,10677" o:connectangles="0,0,0,0,0,0,0,0,0,0"/>
                        <o:lock v:ext="edit" verticies="t"/>
                      </v:shape>
                      <v:shape id="Freeform 1018" o:spid="_x0000_s1086" style="position:absolute;left:4866;top:11256;width:443;height:473;visibility:visible;mso-wrap-style:square;v-text-anchor:top" coordsize="8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Xh5MYA&#10;AADdAAAADwAAAGRycy9kb3ducmV2LnhtbESPwU7DQAxE70j9h5WRuNFNewAauq2iIiS4IEih5Whl&#10;3SQi6w1Z04a/xwek3mzNeOZ5uR5DZ440pDayg9k0A0NcRd9y7eB9+3h9ByYJsscuMjn4pQTr1eRi&#10;ibmPJ36jYym10RBOOTpoRPrc2lQ1FDBNY0+s2iEOAUXXobZ+wJOGh87Os+zGBmxZGxrsadNQ9VX+&#10;BAcfz7ecHlC+F/td8Tr/LOyLlAfnri7H4h6M0Chn8//1k1f8bKa4+o2OY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7Xh5MYAAADdAAAADwAAAAAAAAAAAAAAAACYAgAAZHJz&#10;L2Rvd25yZXYueG1sUEsFBgAAAAAEAAQA9QAAAIsDAAAAAA==&#10;" path="m6,l36,33r-5,5l,5,6,xm57,55l87,88r-5,5l51,60r6,-5xe" fillcolor="#0000bf" strokecolor="#0000bf" strokeweight=".05pt">
                        <v:stroke joinstyle="bevel"/>
                        <v:path arrowok="t" o:connecttype="custom" o:connectlocs="3051,0;18307,16778;15764,19320;0,2542;3051,0;28986,27963;44242,44741;41699,47283;25935,30505;28986,27963" o:connectangles="0,0,0,0,0,0,0,0,0,0"/>
                        <o:lock v:ext="edit" verticies="t"/>
                      </v:shape>
                      <v:line id="Line 1197" o:spid="_x0000_s1087" style="position:absolute;flip:y;visibility:visible;mso-wrap-style:square" from="4414,10808" to="5186,11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r8ZMMAAADdAAAADwAAAGRycy9kb3ducmV2LnhtbERPzWrCQBC+F/oOyxR6Ed0oWGJ0FRFb&#10;67GpDzBmJ9lodjZktxrf3i0I3ubj+53FqreNuFDna8cKxqMEBHHhdM2VgsPv5zAF4QOyxsYxKbiR&#10;h9Xy9WWBmXZX/qFLHioRQ9hnqMCE0GZS+sKQRT9yLXHkStdZDBF2ldQdXmO4beQkST6kxZpjg8GW&#10;NoaKc/5nFfTtoDie0sNuvd0PbmlZTsxu+qXU+1u/noMI1Ien+OH+1nF+Mp7B/zfxBL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K/GTDAAAA3QAAAA8AAAAAAAAAAAAA&#10;AAAAoQIAAGRycy9kb3ducmV2LnhtbFBLBQYAAAAABAAEAPkAAACRAwAAAAA=&#10;" strokecolor="#0000bf" strokeweight=".4pt">
                        <v:stroke joinstyle="miter"/>
                      </v:line>
                      <v:line id="Line 1198" o:spid="_x0000_s1088" style="position:absolute;visibility:visible;mso-wrap-style:square" from="5187,10808" to="5573,11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IaYsUAAADdAAAADwAAAGRycy9kb3ducmV2LnhtbESPTWvCQBCG74X+h2UK3upuhUqJriJC&#10;UIoHv2jxNmTHJJidDdmtxn/vHITeZpj345npvPeNulIX68AWPoYGFHERXM2lheMhf/8CFROywyYw&#10;WbhThPns9WWKmQs33tF1n0olIRwztFCl1GZax6Iij3EYWmK5nUPnMcnaldp1eJNw3+iRMWPtsWZp&#10;qLClZUXFZf/npTeu8Ht9NL8xz++b08/qc7s7n6wdvPWLCahEffoXP91rJ/hmJPzyjYy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PIaYsUAAADdAAAADwAAAAAAAAAA&#10;AAAAAAChAgAAZHJzL2Rvd25yZXYueG1sUEsFBgAAAAAEAAQA+QAAAJMDAAAAAA==&#10;" strokecolor="#0000bf" strokeweight=".4pt">
                        <v:stroke joinstyle="miter"/>
                      </v:line>
                      <v:group id="Group 1021" o:spid="_x0000_s1089" style="position:absolute;left:4200;top:12028;width:916;height:2440" coordorigin="4154,12130"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OQmMQAAADdAAAADwAAAGRycy9kb3ducmV2LnhtbERPS2vCQBC+F/wPywje&#10;6iZKS4muIYgVD6FQLYi3ITsmwexsyG7z+PfdQqG3+fies01H04ieOldbVhAvIxDEhdU1lwq+Lu/P&#10;byCcR9bYWCYFEzlId7OnLSbaDvxJ/dmXIoSwS1BB5X2bSOmKigy6pW2JA3e3nUEfYFdK3eEQwk0j&#10;V1H0Kg3WHBoqbGlfUfE4fxsFxwGHbB0f+vxx30+3y8vHNY9JqcV8zDYgPI3+X/znPukwP1rF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2OQmMQAAADdAAAA&#10;DwAAAAAAAAAAAAAAAACqAgAAZHJzL2Rvd25yZXYueG1sUEsFBgAAAAAEAAQA+gAAAJsDAAAAAA==&#10;">
                        <v:oval id="Oval 1031" o:spid="_x0000_s1090" style="position:absolute;left:4155;top:12130;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2VyMMA&#10;AADdAAAADwAAAGRycy9kb3ducmV2LnhtbERPTWvCQBC9C/0PywhepG40UGx0lSJIPLVU433IjklI&#10;djZk1yT667uFQm/zeJ+z3Y+mET11rrKsYLmIQBDnVldcKMgux9c1COeRNTaWScGDHOx3L5MtJtoO&#10;/E392RcihLBLUEHpfZtI6fKSDLqFbYkDd7OdQR9gV0jd4RDCTSNXUfQmDVYcGkps6VBSXp/vRsH1&#10;lqXzrK5lZT7b61f2jPHdpkrNpuPHBoSn0f+L/9wnHeZH8RJ+vwkny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2VyMMAAADdAAAADwAAAAAAAAAAAAAAAACYAgAAZHJzL2Rv&#10;d25yZXYueG1sUEsFBgAAAAAEAAQA9QAAAIgDAAAAAA==&#10;" fillcolor="#0000bf" strokeweight="0"/>
                        <v:rect id="Rectangle 1033" o:spid="_x0000_s1091" style="position:absolute;left:4154;top:12131;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X+Q8QA&#10;AADdAAAADwAAAGRycy9kb3ducmV2LnhtbERPTWvCQBC9F/wPywi9NRsbEE1dRbSix1aFtLchO02C&#10;2dmQXZPUX98tCN7m8T5nsRpMLTpqXWVZwSSKQRDnVldcKDifdi8zEM4ja6wtk4JfcrBajp4WmGrb&#10;8yd1R1+IEMIuRQWl900qpctLMugi2xAH7se2Bn2AbSF1i30IN7V8jeOpNFhxaCixoU1J+eV4NQr2&#10;s2b9dbC3vqjfv/fZRzbfnuZeqefxsH4D4WnwD/HdfdBhfpwk8P9NOEE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V/kPEAAAA3QAAAA8AAAAAAAAAAAAAAAAAmAIAAGRycy9k&#10;b3ducmV2LnhtbFBLBQYAAAAABAAEAPUAAACJAwAAAAA=&#10;" filled="f" stroked="f">
                          <v:textbox inset="0,0,0,0">
                            <w:txbxContent>
                              <w:p w:rsidR="009C3A9A" w:rsidRDefault="009C3A9A" w:rsidP="0096149B">
                                <w:pPr>
                                  <w:rPr>
                                    <w:sz w:val="18"/>
                                  </w:rPr>
                                </w:pPr>
                                <w:r>
                                  <w:rPr>
                                    <w:b/>
                                    <w:bCs/>
                                    <w:i/>
                                    <w:iCs/>
                                    <w:color w:val="000000"/>
                                    <w:sz w:val="15"/>
                                    <w:szCs w:val="18"/>
                                  </w:rPr>
                                  <w:t>B</w:t>
                                </w:r>
                              </w:p>
                            </w:txbxContent>
                          </v:textbox>
                        </v:rect>
                      </v:group>
                      <v:group id="Group 1022" o:spid="_x0000_s1092" style="position:absolute;left:10642;top:8281;width:1277;height:2196" coordorigin="10735,8134"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sQ7vwwAAAN0AAAAP&#10;AAAAAAAAAAAAAAAAAKoCAABkcnMvZG93bnJldi54bWxQSwUGAAAAAAQABAD6AAAAmgMAAAAA&#10;">
                        <v:oval id="Oval 1029" o:spid="_x0000_s1093" style="position:absolute;left:10735;top:8135;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IPE8IA&#10;AADdAAAADwAAAGRycy9kb3ducmV2LnhtbERPTWvCQBC9F/wPywheSt3UgmjqKiKInirGzX3IjklI&#10;djZktxr767tCobd5vM9ZbQbbihv1vnas4H2agCAunKm5VKAv+7cFCB+QDbaOScGDPGzWo5cVpsbd&#10;+Uy3LJQihrBPUUEVQpdK6YuKLPqp64gjd3W9xRBhX0rT4z2G21bOkmQuLdYcGyrsaFdR0WTfVkF+&#10;1YdX3TSytl9dftI/H7h0B6Um42H7CSLQEP7Ff+6jifOT2RKe38QT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og8TwgAAAN0AAAAPAAAAAAAAAAAAAAAAAJgCAABkcnMvZG93&#10;bnJldi54bWxQSwUGAAAAAAQABAD1AAAAhwMAAAAA&#10;" fillcolor="#0000bf" strokeweight="0"/>
                        <v:rect id="Rectangle 1030" o:spid="_x0000_s1094" style="position:absolute;left:10735;top:8134;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dgNMcA&#10;AADdAAAADwAAAGRycy9kb3ducmV2LnhtbESPQWvCQBCF7wX/wzJCb3WjhaIxGxFt0WPVgvU2ZKdJ&#10;aHY2ZLcm7a/vHARvM7w3732TrQbXqCt1ofZsYDpJQBEX3tZcGvg4vT3NQYWIbLHxTAZ+KcAqHz1k&#10;mFrf84Gux1gqCeGQooEqxjbVOhQVOQwT3xKL9uU7h1HWrtS2w17CXaNnSfKiHdYsDRW2tKmo+D7+&#10;OAO7ebv+3Pu/vmxeL7vz+3mxPS2iMY/jYb0EFWmId/Ptem8FP3kWfvlGRtD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HYDTHAAAA3QAAAA8AAAAAAAAAAAAAAAAAmAIAAGRy&#10;cy9kb3ducmV2LnhtbFBLBQYAAAAABAAEAPUAAACMAwAAAAA=&#10;" filled="f" stroked="f">
                          <v:textbox inset="0,0,0,0">
                            <w:txbxContent>
                              <w:p w:rsidR="009C3A9A" w:rsidRDefault="009C3A9A" w:rsidP="0096149B">
                                <w:pPr>
                                  <w:rPr>
                                    <w:sz w:val="18"/>
                                  </w:rPr>
                                </w:pPr>
                                <w:r>
                                  <w:rPr>
                                    <w:b/>
                                    <w:bCs/>
                                    <w:i/>
                                    <w:iCs/>
                                    <w:color w:val="000000"/>
                                    <w:sz w:val="15"/>
                                    <w:szCs w:val="18"/>
                                  </w:rPr>
                                  <w:t>C</w:t>
                                </w:r>
                              </w:p>
                            </w:txbxContent>
                          </v:textbox>
                        </v:rect>
                      </v:group>
                      <v:group id="Group 1023" o:spid="_x0000_s1095" style="position:absolute;left:392;top:8400;width:966;height:2196" coordorigin="386,8251"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P2rdMQAAADdAAAADwAAAGRycy9kb3ducmV2LnhtbERPTWvCQBC9F/oflin0&#10;1myitEh0DUG09CBCjSDehuyYBLOzIbtN4r/vCoXe5vE+Z5VNphUD9a6xrCCJYhDEpdUNVwpOxe5t&#10;AcJ5ZI2tZVJwJwfZ+vlpham2I3/TcPSVCCHsUlRQe9+lUrqyJoMush1x4K62N+gD7CupexxDuGnl&#10;LI4/pMGGQ0ONHW1qKm/HH6Pgc8QxnyfbYX+7bu6X4v1w3iek1OvLlC9BeJr8v/jP/aXD/Hg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P2rdMQAAADdAAAA&#10;DwAAAAAAAAAAAAAAAACqAgAAZHJzL2Rvd25yZXYueG1sUEsFBgAAAAAEAAQA+gAAAJsDAAAAAA==&#10;">
                        <v:oval id="Oval 1027" o:spid="_x0000_s1096" style="position:absolute;left:388;top:8252;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E++sMA&#10;AADdAAAADwAAAGRycy9kb3ducmV2LnhtbERPTWvCQBC9F/wPywheitnUQqvRVaQg8dRSTe5DdkxC&#10;srMhu5ror+8WCr3N433OZjeaVtyod7VlBS9RDIK4sLrmUkF2PsyXIJxH1thaJgV3crDbTp42mGg7&#10;8DfdTr4UIYRdggoq77tESldUZNBFtiMO3MX2Bn2AfSl1j0MIN61cxPGbNFhzaKiwo4+KiuZ0NQry&#10;S5Y+Z00ja/PZ5V/Z4xVXNlVqNh33axCeRv8v/nMfdZgfL97h95tw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E++sMAAADdAAAADwAAAAAAAAAAAAAAAACYAgAAZHJzL2Rv&#10;d25yZXYueG1sUEsFBgAAAAAEAAQA9QAAAIgDAAAAAA==&#10;" fillcolor="#0000bf" strokeweight="0"/>
                        <v:rect id="Rectangle 1028" o:spid="_x0000_s1097" style="position:absolute;left:386;top:8251;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j678UA&#10;AADdAAAADwAAAGRycy9kb3ducmV2LnhtbESPQW/CMAyF75P4D5GRuI0UDhMUAkKwCY4bIAE3qzFt&#10;ReNUTUbLfv18QOJm6z2/93m+7Fyl7tSE0rOB0TABRZx5W3Ju4Hj4ep+AChHZYuWZDDwowHLRe5tj&#10;an3LP3Tfx1xJCIcUDRQx1qnWISvIYRj6mli0q28cRlmbXNsGWwl3lR4nyYd2WLI0FFjTuqDstv91&#10;BraTenXe+b82rz4v29P3abo5TKMxg363moGK1MWX+Xm9s4KfjAVXvpER9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aPrvxQAAAN0AAAAPAAAAAAAAAAAAAAAAAJgCAABkcnMv&#10;ZG93bnJldi54bWxQSwUGAAAAAAQABAD1AAAAigMAAAAA&#10;" filled="f" stroked="f">
                          <v:textbox inset="0,0,0,0">
                            <w:txbxContent>
                              <w:p w:rsidR="009C3A9A" w:rsidRDefault="009C3A9A" w:rsidP="0096149B">
                                <w:pPr>
                                  <w:rPr>
                                    <w:sz w:val="18"/>
                                  </w:rPr>
                                </w:pPr>
                                <w:r>
                                  <w:rPr>
                                    <w:b/>
                                    <w:bCs/>
                                    <w:i/>
                                    <w:iCs/>
                                    <w:color w:val="000000"/>
                                    <w:sz w:val="15"/>
                                    <w:szCs w:val="18"/>
                                  </w:rPr>
                                  <w:t>A</w:t>
                                </w:r>
                              </w:p>
                            </w:txbxContent>
                          </v:textbox>
                        </v:rect>
                      </v:group>
                      <v:group id="Group 1024" o:spid="_x0000_s1098" style="position:absolute;left:489;top:392;width:865;height:2197" coordorigin="49327,38640" coordsize="17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QzAMUAAADdAAAADwAAAGRycy9kb3ducmV2LnhtbERPS2vCQBC+F/wPywi9&#10;1U1iKyV1FREtPUjBRCi9DdkxCWZnQ3bN4993C4Xe5uN7zno7mkb01LnasoJ4EYEgLqyuuVRwyY9P&#10;ryCcR9bYWCYFEznYbmYPa0y1HfhMfeZLEULYpaig8r5NpXRFRQbdwrbEgbvazqAPsCul7nAI4aaR&#10;SRStpMGaQ0OFLe0rKm7Z3Sh4H3DYLeNDf7pd99N3/vL5dYpJqcf5uHsD4Wn0/+I/94cO86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UMwDFAAAA3QAA&#10;AA8AAAAAAAAAAAAAAAAAqgIAAGRycy9kb3ducmV2LnhtbFBLBQYAAAAABAAEAPoAAACcAwAAAAA=&#10;">
                        <v:oval id="Oval 1025" o:spid="_x0000_s1099" style="position:absolute;left:49466;top:38868;width:23;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8FFsMA&#10;AADdAAAADwAAAGRycy9kb3ducmV2LnhtbERPTWvCQBC9F/wPywheitnU0qLRVaQg8dRSTe5DdkxC&#10;srMhu5ror+8WCr3N433OZjeaVtyod7VlBS9RDIK4sLrmUkF2PsyXIJxH1thaJgV3crDbTp42mGg7&#10;8DfdTr4UIYRdggoq77tESldUZNBFtiMO3MX2Bn2AfSl1j0MIN61cxPG7NFhzaKiwo4+KiuZ0NQry&#10;S5Y+Z00ja/PZ5V/Z4xVXNlVqNh33axCeRv8v/nMfdZgfL97g95tw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8FFsMAAADdAAAADwAAAAAAAAAAAAAAAACYAgAAZHJzL2Rv&#10;d25yZXYueG1sUEsFBgAAAAAEAAQA9QAAAIgDAAAAAA==&#10;" fillcolor="#0000bf" strokeweight="0"/>
                        <v:rect id="Rectangle 1026" o:spid="_x0000_s1100" style="position:absolute;left:49327;top:38640;width:17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vLBsQA&#10;AADdAAAADwAAAGRycy9kb3ducmV2LnhtbERPTWvCQBC9F/wPywi91U1zCDF1FWkrybFVQXsbsmMS&#10;zM6G7Jqk/fXdQsHbPN7nrDaTacVAvWssK3heRCCIS6sbrhQcD7unFITzyBpby6Tgmxxs1rOHFWba&#10;jvxJw95XIoSwy1BB7X2XSenKmgy6he2IA3exvUEfYF9J3eMYwk0r4yhKpMGGQ0ONHb3WVF73N6Mg&#10;T7vtubA/Y9W+f+Wnj9Py7bD0Sj3Op+0LCE+Tv4v/3YUO86M4gb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7ywbEAAAA3QAAAA8AAAAAAAAAAAAAAAAAmAIAAGRycy9k&#10;b3ducmV2LnhtbFBLBQYAAAAABAAEAPUAAACJAwAAAAA=&#10;" filled="f" stroked="f">
                          <v:textbox inset="0,0,0,0">
                            <w:txbxContent>
                              <w:p w:rsidR="009C3A9A" w:rsidRDefault="009C3A9A" w:rsidP="0096149B">
                                <w:pPr>
                                  <w:rPr>
                                    <w:sz w:val="18"/>
                                  </w:rPr>
                                </w:pPr>
                                <w:r>
                                  <w:rPr>
                                    <w:b/>
                                    <w:bCs/>
                                    <w:i/>
                                    <w:iCs/>
                                    <w:color w:val="000000"/>
                                    <w:sz w:val="15"/>
                                    <w:szCs w:val="18"/>
                                  </w:rPr>
                                  <w:t>S</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chóp đều </w:t>
            </w:r>
            <w:r w:rsidR="00C66AA6" w:rsidRPr="000A07C5">
              <w:rPr>
                <w:rFonts w:ascii="Palatino Linotype" w:hAnsi="Palatino Linotype" w:cs="Times New Roman"/>
                <w:position w:val="-6"/>
                <w:sz w:val="24"/>
                <w:szCs w:val="24"/>
              </w:rPr>
              <w:object w:dxaOrig="740" w:dyaOrig="279">
                <v:shape id="_x0000_i1094" type="#_x0000_t75" style="width:36.7pt;height:13.85pt" o:ole="">
                  <v:imagedata r:id="rId214" o:title=""/>
                </v:shape>
                <o:OLEObject Type="Embed" ProgID="Equation.DSMT4" ShapeID="_x0000_i1094" DrawAspect="Content" ObjectID="_1695030717" r:id="rId215"/>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ó đáy </w:t>
            </w:r>
            <w:r w:rsidR="00C66AA6" w:rsidRPr="000A07C5">
              <w:rPr>
                <w:rFonts w:ascii="Palatino Linotype" w:hAnsi="Palatino Linotype" w:cs="Times New Roman"/>
                <w:position w:val="-6"/>
                <w:sz w:val="24"/>
                <w:szCs w:val="24"/>
              </w:rPr>
              <w:object w:dxaOrig="560" w:dyaOrig="279">
                <v:shape id="_x0000_i1095" type="#_x0000_t75" style="width:27.7pt;height:13.85pt" o:ole="">
                  <v:imagedata r:id="rId216" o:title=""/>
                </v:shape>
                <o:OLEObject Type="Embed" ProgID="Equation.DSMT4" ShapeID="_x0000_i1095" DrawAspect="Content" ObjectID="_1695030718" r:id="rId217"/>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là tam giác đều cạnh bằng </w:t>
            </w:r>
            <w:r w:rsidR="00C66AA6" w:rsidRPr="000A07C5">
              <w:rPr>
                <w:rFonts w:ascii="Palatino Linotype" w:hAnsi="Palatino Linotype" w:cs="Times New Roman"/>
                <w:position w:val="-10"/>
                <w:sz w:val="24"/>
                <w:szCs w:val="24"/>
              </w:rPr>
              <w:object w:dxaOrig="260" w:dyaOrig="260">
                <v:shape id="_x0000_i1096" type="#_x0000_t75" style="width:13.15pt;height:13.15pt" o:ole="">
                  <v:imagedata r:id="rId218" o:title=""/>
                </v:shape>
                <o:OLEObject Type="Embed" ProgID="Equation.DSMT4" ShapeID="_x0000_i1096" DrawAspect="Content" ObjectID="_1695030719" r:id="rId219"/>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ạnh bên bằng </w:t>
            </w:r>
            <w:r w:rsidRPr="000A07C5">
              <w:rPr>
                <w:rFonts w:ascii="Palatino Linotype" w:eastAsia="Arial" w:hAnsi="Palatino Linotype" w:cs="Times New Roman"/>
                <w:noProof/>
                <w:position w:val="-4"/>
                <w:sz w:val="24"/>
                <w:szCs w:val="24"/>
                <w:lang w:val="en-US"/>
              </w:rPr>
              <w:drawing>
                <wp:inline distT="0" distB="0" distL="0" distR="0" wp14:anchorId="251D2EF1" wp14:editId="6B9EAC57">
                  <wp:extent cx="114300" cy="161925"/>
                  <wp:effectExtent l="0" t="0" r="0" b="9525"/>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41467450" wp14:editId="46E8F61B">
                  <wp:extent cx="1390650" cy="466725"/>
                  <wp:effectExtent l="0" t="0" r="0" b="9525"/>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390650" cy="4667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723649DD" wp14:editId="27BC9E3F">
                      <wp:extent cx="1367790" cy="1376045"/>
                      <wp:effectExtent l="0" t="0" r="0" b="0"/>
                      <wp:docPr id="1205" name="Group 1205"/>
                      <wp:cNvGraphicFramePr/>
                      <a:graphic xmlns:a="http://schemas.openxmlformats.org/drawingml/2006/main">
                        <a:graphicData uri="http://schemas.microsoft.com/office/word/2010/wordprocessingGroup">
                          <wpg:wgp>
                            <wpg:cNvGrpSpPr/>
                            <wpg:grpSpPr>
                              <a:xfrm>
                                <a:off x="0" y="0"/>
                                <a:ext cx="1367790" cy="1376045"/>
                                <a:chOff x="0" y="0"/>
                                <a:chExt cx="1367790" cy="1376045"/>
                              </a:xfrm>
                            </wpg:grpSpPr>
                            <wps:wsp>
                              <wps:cNvPr id="969" name="Rectangle 969"/>
                              <wps:cNvSpPr/>
                              <wps:spPr>
                                <a:xfrm>
                                  <a:off x="0" y="0"/>
                                  <a:ext cx="1367790" cy="1376045"/>
                                </a:xfrm>
                                <a:prstGeom prst="rect">
                                  <a:avLst/>
                                </a:prstGeom>
                                <a:noFill/>
                                <a:ln>
                                  <a:noFill/>
                                </a:ln>
                              </wps:spPr>
                              <wps:bodyPr/>
                            </wps:wsp>
                            <wps:wsp>
                              <wps:cNvPr id="970" name="Line 1148"/>
                              <wps:cNvCnPr/>
                              <wps:spPr bwMode="auto">
                                <a:xfrm flipH="1">
                                  <a:off x="129660" y="160721"/>
                                  <a:ext cx="498811" cy="62304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71" name="Freeform 971"/>
                              <wps:cNvSpPr>
                                <a:spLocks noEditPoints="1"/>
                              </wps:cNvSpPr>
                              <wps:spPr bwMode="auto">
                                <a:xfrm>
                                  <a:off x="129660" y="777665"/>
                                  <a:ext cx="1089656" cy="7629"/>
                                </a:xfrm>
                                <a:custGeom>
                                  <a:avLst/>
                                  <a:gdLst>
                                    <a:gd name="T0" fmla="*/ 45 w 2143"/>
                                    <a:gd name="T1" fmla="*/ 15 h 15"/>
                                    <a:gd name="T2" fmla="*/ 75 w 2143"/>
                                    <a:gd name="T3" fmla="*/ 8 h 15"/>
                                    <a:gd name="T4" fmla="*/ 75 w 2143"/>
                                    <a:gd name="T5" fmla="*/ 15 h 15"/>
                                    <a:gd name="T6" fmla="*/ 195 w 2143"/>
                                    <a:gd name="T7" fmla="*/ 7 h 15"/>
                                    <a:gd name="T8" fmla="*/ 150 w 2143"/>
                                    <a:gd name="T9" fmla="*/ 7 h 15"/>
                                    <a:gd name="T10" fmla="*/ 270 w 2143"/>
                                    <a:gd name="T11" fmla="*/ 14 h 15"/>
                                    <a:gd name="T12" fmla="*/ 299 w 2143"/>
                                    <a:gd name="T13" fmla="*/ 7 h 15"/>
                                    <a:gd name="T14" fmla="*/ 300 w 2143"/>
                                    <a:gd name="T15" fmla="*/ 14 h 15"/>
                                    <a:gd name="T16" fmla="*/ 419 w 2143"/>
                                    <a:gd name="T17" fmla="*/ 6 h 15"/>
                                    <a:gd name="T18" fmla="*/ 374 w 2143"/>
                                    <a:gd name="T19" fmla="*/ 7 h 15"/>
                                    <a:gd name="T20" fmla="*/ 494 w 2143"/>
                                    <a:gd name="T21" fmla="*/ 14 h 15"/>
                                    <a:gd name="T22" fmla="*/ 524 w 2143"/>
                                    <a:gd name="T23" fmla="*/ 6 h 15"/>
                                    <a:gd name="T24" fmla="*/ 524 w 2143"/>
                                    <a:gd name="T25" fmla="*/ 14 h 15"/>
                                    <a:gd name="T26" fmla="*/ 644 w 2143"/>
                                    <a:gd name="T27" fmla="*/ 6 h 15"/>
                                    <a:gd name="T28" fmla="*/ 599 w 2143"/>
                                    <a:gd name="T29" fmla="*/ 6 h 15"/>
                                    <a:gd name="T30" fmla="*/ 719 w 2143"/>
                                    <a:gd name="T31" fmla="*/ 13 h 15"/>
                                    <a:gd name="T32" fmla="*/ 749 w 2143"/>
                                    <a:gd name="T33" fmla="*/ 5 h 15"/>
                                    <a:gd name="T34" fmla="*/ 749 w 2143"/>
                                    <a:gd name="T35" fmla="*/ 13 h 15"/>
                                    <a:gd name="T36" fmla="*/ 869 w 2143"/>
                                    <a:gd name="T37" fmla="*/ 5 h 15"/>
                                    <a:gd name="T38" fmla="*/ 824 w 2143"/>
                                    <a:gd name="T39" fmla="*/ 5 h 15"/>
                                    <a:gd name="T40" fmla="*/ 944 w 2143"/>
                                    <a:gd name="T41" fmla="*/ 12 h 15"/>
                                    <a:gd name="T42" fmla="*/ 974 w 2143"/>
                                    <a:gd name="T43" fmla="*/ 4 h 15"/>
                                    <a:gd name="T44" fmla="*/ 974 w 2143"/>
                                    <a:gd name="T45" fmla="*/ 12 h 15"/>
                                    <a:gd name="T46" fmla="*/ 1094 w 2143"/>
                                    <a:gd name="T47" fmla="*/ 4 h 15"/>
                                    <a:gd name="T48" fmla="*/ 1049 w 2143"/>
                                    <a:gd name="T49" fmla="*/ 4 h 15"/>
                                    <a:gd name="T50" fmla="*/ 1169 w 2143"/>
                                    <a:gd name="T51" fmla="*/ 11 h 15"/>
                                    <a:gd name="T52" fmla="*/ 1199 w 2143"/>
                                    <a:gd name="T53" fmla="*/ 4 h 15"/>
                                    <a:gd name="T54" fmla="*/ 1199 w 2143"/>
                                    <a:gd name="T55" fmla="*/ 11 h 15"/>
                                    <a:gd name="T56" fmla="*/ 1319 w 2143"/>
                                    <a:gd name="T57" fmla="*/ 3 h 15"/>
                                    <a:gd name="T58" fmla="*/ 1274 w 2143"/>
                                    <a:gd name="T59" fmla="*/ 3 h 15"/>
                                    <a:gd name="T60" fmla="*/ 1394 w 2143"/>
                                    <a:gd name="T61" fmla="*/ 11 h 15"/>
                                    <a:gd name="T62" fmla="*/ 1423 w 2143"/>
                                    <a:gd name="T63" fmla="*/ 3 h 15"/>
                                    <a:gd name="T64" fmla="*/ 1424 w 2143"/>
                                    <a:gd name="T65" fmla="*/ 10 h 15"/>
                                    <a:gd name="T66" fmla="*/ 1543 w 2143"/>
                                    <a:gd name="T67" fmla="*/ 2 h 15"/>
                                    <a:gd name="T68" fmla="*/ 1498 w 2143"/>
                                    <a:gd name="T69" fmla="*/ 3 h 15"/>
                                    <a:gd name="T70" fmla="*/ 1618 w 2143"/>
                                    <a:gd name="T71" fmla="*/ 10 h 15"/>
                                    <a:gd name="T72" fmla="*/ 1648 w 2143"/>
                                    <a:gd name="T73" fmla="*/ 2 h 15"/>
                                    <a:gd name="T74" fmla="*/ 1648 w 2143"/>
                                    <a:gd name="T75" fmla="*/ 10 h 15"/>
                                    <a:gd name="T76" fmla="*/ 1768 w 2143"/>
                                    <a:gd name="T77" fmla="*/ 2 h 15"/>
                                    <a:gd name="T78" fmla="*/ 1723 w 2143"/>
                                    <a:gd name="T79" fmla="*/ 2 h 15"/>
                                    <a:gd name="T80" fmla="*/ 1843 w 2143"/>
                                    <a:gd name="T81" fmla="*/ 9 h 15"/>
                                    <a:gd name="T82" fmla="*/ 1873 w 2143"/>
                                    <a:gd name="T83" fmla="*/ 1 h 15"/>
                                    <a:gd name="T84" fmla="*/ 1873 w 2143"/>
                                    <a:gd name="T85" fmla="*/ 9 h 15"/>
                                    <a:gd name="T86" fmla="*/ 1993 w 2143"/>
                                    <a:gd name="T87" fmla="*/ 1 h 15"/>
                                    <a:gd name="T88" fmla="*/ 1948 w 2143"/>
                                    <a:gd name="T89" fmla="*/ 1 h 15"/>
                                    <a:gd name="T90" fmla="*/ 2068 w 2143"/>
                                    <a:gd name="T91" fmla="*/ 8 h 15"/>
                                    <a:gd name="T92" fmla="*/ 2098 w 2143"/>
                                    <a:gd name="T93" fmla="*/ 1 h 15"/>
                                    <a:gd name="T94" fmla="*/ 2098 w 2143"/>
                                    <a:gd name="T95"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43" h="15">
                                      <a:moveTo>
                                        <a:pt x="0" y="8"/>
                                      </a:moveTo>
                                      <a:lnTo>
                                        <a:pt x="45" y="8"/>
                                      </a:lnTo>
                                      <a:lnTo>
                                        <a:pt x="45" y="15"/>
                                      </a:lnTo>
                                      <a:lnTo>
                                        <a:pt x="0" y="15"/>
                                      </a:lnTo>
                                      <a:lnTo>
                                        <a:pt x="0" y="8"/>
                                      </a:lnTo>
                                      <a:close/>
                                      <a:moveTo>
                                        <a:pt x="75" y="8"/>
                                      </a:moveTo>
                                      <a:lnTo>
                                        <a:pt x="120" y="7"/>
                                      </a:lnTo>
                                      <a:lnTo>
                                        <a:pt x="120" y="15"/>
                                      </a:lnTo>
                                      <a:lnTo>
                                        <a:pt x="75" y="15"/>
                                      </a:lnTo>
                                      <a:lnTo>
                                        <a:pt x="75" y="8"/>
                                      </a:lnTo>
                                      <a:close/>
                                      <a:moveTo>
                                        <a:pt x="150" y="7"/>
                                      </a:moveTo>
                                      <a:lnTo>
                                        <a:pt x="195" y="7"/>
                                      </a:lnTo>
                                      <a:lnTo>
                                        <a:pt x="195" y="15"/>
                                      </a:lnTo>
                                      <a:lnTo>
                                        <a:pt x="150" y="15"/>
                                      </a:lnTo>
                                      <a:lnTo>
                                        <a:pt x="150" y="7"/>
                                      </a:lnTo>
                                      <a:close/>
                                      <a:moveTo>
                                        <a:pt x="225" y="7"/>
                                      </a:moveTo>
                                      <a:lnTo>
                                        <a:pt x="270" y="7"/>
                                      </a:lnTo>
                                      <a:lnTo>
                                        <a:pt x="270" y="14"/>
                                      </a:lnTo>
                                      <a:lnTo>
                                        <a:pt x="225" y="15"/>
                                      </a:lnTo>
                                      <a:lnTo>
                                        <a:pt x="225" y="7"/>
                                      </a:lnTo>
                                      <a:close/>
                                      <a:moveTo>
                                        <a:pt x="299" y="7"/>
                                      </a:moveTo>
                                      <a:lnTo>
                                        <a:pt x="344" y="7"/>
                                      </a:lnTo>
                                      <a:lnTo>
                                        <a:pt x="345" y="14"/>
                                      </a:lnTo>
                                      <a:lnTo>
                                        <a:pt x="300" y="14"/>
                                      </a:lnTo>
                                      <a:lnTo>
                                        <a:pt x="299" y="7"/>
                                      </a:lnTo>
                                      <a:close/>
                                      <a:moveTo>
                                        <a:pt x="374" y="7"/>
                                      </a:moveTo>
                                      <a:lnTo>
                                        <a:pt x="419" y="6"/>
                                      </a:lnTo>
                                      <a:lnTo>
                                        <a:pt x="419" y="14"/>
                                      </a:lnTo>
                                      <a:lnTo>
                                        <a:pt x="374" y="14"/>
                                      </a:lnTo>
                                      <a:lnTo>
                                        <a:pt x="374" y="7"/>
                                      </a:lnTo>
                                      <a:close/>
                                      <a:moveTo>
                                        <a:pt x="449" y="6"/>
                                      </a:moveTo>
                                      <a:lnTo>
                                        <a:pt x="494" y="6"/>
                                      </a:lnTo>
                                      <a:lnTo>
                                        <a:pt x="494" y="14"/>
                                      </a:lnTo>
                                      <a:lnTo>
                                        <a:pt x="449" y="14"/>
                                      </a:lnTo>
                                      <a:lnTo>
                                        <a:pt x="449" y="6"/>
                                      </a:lnTo>
                                      <a:close/>
                                      <a:moveTo>
                                        <a:pt x="524" y="6"/>
                                      </a:moveTo>
                                      <a:lnTo>
                                        <a:pt x="569" y="6"/>
                                      </a:lnTo>
                                      <a:lnTo>
                                        <a:pt x="569" y="13"/>
                                      </a:lnTo>
                                      <a:lnTo>
                                        <a:pt x="524" y="14"/>
                                      </a:lnTo>
                                      <a:lnTo>
                                        <a:pt x="524" y="6"/>
                                      </a:lnTo>
                                      <a:close/>
                                      <a:moveTo>
                                        <a:pt x="599" y="6"/>
                                      </a:moveTo>
                                      <a:lnTo>
                                        <a:pt x="644" y="6"/>
                                      </a:lnTo>
                                      <a:lnTo>
                                        <a:pt x="644" y="13"/>
                                      </a:lnTo>
                                      <a:lnTo>
                                        <a:pt x="599" y="13"/>
                                      </a:lnTo>
                                      <a:lnTo>
                                        <a:pt x="599" y="6"/>
                                      </a:lnTo>
                                      <a:close/>
                                      <a:moveTo>
                                        <a:pt x="674" y="5"/>
                                      </a:moveTo>
                                      <a:lnTo>
                                        <a:pt x="719" y="5"/>
                                      </a:lnTo>
                                      <a:lnTo>
                                        <a:pt x="719" y="13"/>
                                      </a:lnTo>
                                      <a:lnTo>
                                        <a:pt x="674" y="13"/>
                                      </a:lnTo>
                                      <a:lnTo>
                                        <a:pt x="674" y="5"/>
                                      </a:lnTo>
                                      <a:close/>
                                      <a:moveTo>
                                        <a:pt x="749" y="5"/>
                                      </a:moveTo>
                                      <a:lnTo>
                                        <a:pt x="794" y="5"/>
                                      </a:lnTo>
                                      <a:lnTo>
                                        <a:pt x="794" y="13"/>
                                      </a:lnTo>
                                      <a:lnTo>
                                        <a:pt x="749" y="13"/>
                                      </a:lnTo>
                                      <a:lnTo>
                                        <a:pt x="749" y="5"/>
                                      </a:lnTo>
                                      <a:close/>
                                      <a:moveTo>
                                        <a:pt x="824" y="5"/>
                                      </a:moveTo>
                                      <a:lnTo>
                                        <a:pt x="869" y="5"/>
                                      </a:lnTo>
                                      <a:lnTo>
                                        <a:pt x="869" y="12"/>
                                      </a:lnTo>
                                      <a:lnTo>
                                        <a:pt x="824" y="12"/>
                                      </a:lnTo>
                                      <a:lnTo>
                                        <a:pt x="824" y="5"/>
                                      </a:lnTo>
                                      <a:close/>
                                      <a:moveTo>
                                        <a:pt x="899" y="5"/>
                                      </a:moveTo>
                                      <a:lnTo>
                                        <a:pt x="944" y="5"/>
                                      </a:lnTo>
                                      <a:lnTo>
                                        <a:pt x="944" y="12"/>
                                      </a:lnTo>
                                      <a:lnTo>
                                        <a:pt x="899" y="12"/>
                                      </a:lnTo>
                                      <a:lnTo>
                                        <a:pt x="899" y="5"/>
                                      </a:lnTo>
                                      <a:close/>
                                      <a:moveTo>
                                        <a:pt x="974" y="4"/>
                                      </a:moveTo>
                                      <a:lnTo>
                                        <a:pt x="1019" y="4"/>
                                      </a:lnTo>
                                      <a:lnTo>
                                        <a:pt x="1019" y="12"/>
                                      </a:lnTo>
                                      <a:lnTo>
                                        <a:pt x="974" y="12"/>
                                      </a:lnTo>
                                      <a:lnTo>
                                        <a:pt x="974" y="4"/>
                                      </a:lnTo>
                                      <a:close/>
                                      <a:moveTo>
                                        <a:pt x="1049" y="4"/>
                                      </a:moveTo>
                                      <a:lnTo>
                                        <a:pt x="1094" y="4"/>
                                      </a:lnTo>
                                      <a:lnTo>
                                        <a:pt x="1094" y="12"/>
                                      </a:lnTo>
                                      <a:lnTo>
                                        <a:pt x="1049" y="12"/>
                                      </a:lnTo>
                                      <a:lnTo>
                                        <a:pt x="1049" y="4"/>
                                      </a:lnTo>
                                      <a:close/>
                                      <a:moveTo>
                                        <a:pt x="1124" y="4"/>
                                      </a:moveTo>
                                      <a:lnTo>
                                        <a:pt x="1169" y="4"/>
                                      </a:lnTo>
                                      <a:lnTo>
                                        <a:pt x="1169" y="11"/>
                                      </a:lnTo>
                                      <a:lnTo>
                                        <a:pt x="1124" y="11"/>
                                      </a:lnTo>
                                      <a:lnTo>
                                        <a:pt x="1124" y="4"/>
                                      </a:lnTo>
                                      <a:close/>
                                      <a:moveTo>
                                        <a:pt x="1199" y="4"/>
                                      </a:moveTo>
                                      <a:lnTo>
                                        <a:pt x="1244" y="4"/>
                                      </a:lnTo>
                                      <a:lnTo>
                                        <a:pt x="1244" y="11"/>
                                      </a:lnTo>
                                      <a:lnTo>
                                        <a:pt x="1199" y="11"/>
                                      </a:lnTo>
                                      <a:lnTo>
                                        <a:pt x="1199" y="4"/>
                                      </a:lnTo>
                                      <a:close/>
                                      <a:moveTo>
                                        <a:pt x="1274" y="3"/>
                                      </a:moveTo>
                                      <a:lnTo>
                                        <a:pt x="1319" y="3"/>
                                      </a:lnTo>
                                      <a:lnTo>
                                        <a:pt x="1319" y="11"/>
                                      </a:lnTo>
                                      <a:lnTo>
                                        <a:pt x="1274" y="11"/>
                                      </a:lnTo>
                                      <a:lnTo>
                                        <a:pt x="1274" y="3"/>
                                      </a:lnTo>
                                      <a:close/>
                                      <a:moveTo>
                                        <a:pt x="1349" y="3"/>
                                      </a:moveTo>
                                      <a:lnTo>
                                        <a:pt x="1393" y="3"/>
                                      </a:lnTo>
                                      <a:lnTo>
                                        <a:pt x="1394" y="11"/>
                                      </a:lnTo>
                                      <a:lnTo>
                                        <a:pt x="1349" y="11"/>
                                      </a:lnTo>
                                      <a:lnTo>
                                        <a:pt x="1349" y="3"/>
                                      </a:lnTo>
                                      <a:close/>
                                      <a:moveTo>
                                        <a:pt x="1423" y="3"/>
                                      </a:moveTo>
                                      <a:lnTo>
                                        <a:pt x="1468" y="3"/>
                                      </a:lnTo>
                                      <a:lnTo>
                                        <a:pt x="1468" y="10"/>
                                      </a:lnTo>
                                      <a:lnTo>
                                        <a:pt x="1424" y="10"/>
                                      </a:lnTo>
                                      <a:lnTo>
                                        <a:pt x="1423" y="3"/>
                                      </a:lnTo>
                                      <a:close/>
                                      <a:moveTo>
                                        <a:pt x="1498" y="3"/>
                                      </a:moveTo>
                                      <a:lnTo>
                                        <a:pt x="1543" y="2"/>
                                      </a:lnTo>
                                      <a:lnTo>
                                        <a:pt x="1543" y="10"/>
                                      </a:lnTo>
                                      <a:lnTo>
                                        <a:pt x="1498" y="10"/>
                                      </a:lnTo>
                                      <a:lnTo>
                                        <a:pt x="1498" y="3"/>
                                      </a:lnTo>
                                      <a:close/>
                                      <a:moveTo>
                                        <a:pt x="1573" y="2"/>
                                      </a:moveTo>
                                      <a:lnTo>
                                        <a:pt x="1618" y="2"/>
                                      </a:lnTo>
                                      <a:lnTo>
                                        <a:pt x="1618" y="10"/>
                                      </a:lnTo>
                                      <a:lnTo>
                                        <a:pt x="1573" y="10"/>
                                      </a:lnTo>
                                      <a:lnTo>
                                        <a:pt x="1573" y="2"/>
                                      </a:lnTo>
                                      <a:close/>
                                      <a:moveTo>
                                        <a:pt x="1648" y="2"/>
                                      </a:moveTo>
                                      <a:lnTo>
                                        <a:pt x="1693" y="2"/>
                                      </a:lnTo>
                                      <a:lnTo>
                                        <a:pt x="1693" y="9"/>
                                      </a:lnTo>
                                      <a:lnTo>
                                        <a:pt x="1648" y="10"/>
                                      </a:lnTo>
                                      <a:lnTo>
                                        <a:pt x="1648" y="2"/>
                                      </a:lnTo>
                                      <a:close/>
                                      <a:moveTo>
                                        <a:pt x="1723" y="2"/>
                                      </a:moveTo>
                                      <a:lnTo>
                                        <a:pt x="1768" y="2"/>
                                      </a:lnTo>
                                      <a:lnTo>
                                        <a:pt x="1768" y="9"/>
                                      </a:lnTo>
                                      <a:lnTo>
                                        <a:pt x="1723" y="9"/>
                                      </a:lnTo>
                                      <a:lnTo>
                                        <a:pt x="1723" y="2"/>
                                      </a:lnTo>
                                      <a:close/>
                                      <a:moveTo>
                                        <a:pt x="1798" y="2"/>
                                      </a:moveTo>
                                      <a:lnTo>
                                        <a:pt x="1843" y="1"/>
                                      </a:lnTo>
                                      <a:lnTo>
                                        <a:pt x="1843" y="9"/>
                                      </a:lnTo>
                                      <a:lnTo>
                                        <a:pt x="1798" y="9"/>
                                      </a:lnTo>
                                      <a:lnTo>
                                        <a:pt x="1798" y="2"/>
                                      </a:lnTo>
                                      <a:close/>
                                      <a:moveTo>
                                        <a:pt x="1873" y="1"/>
                                      </a:moveTo>
                                      <a:lnTo>
                                        <a:pt x="1918" y="1"/>
                                      </a:lnTo>
                                      <a:lnTo>
                                        <a:pt x="1918" y="9"/>
                                      </a:lnTo>
                                      <a:lnTo>
                                        <a:pt x="1873" y="9"/>
                                      </a:lnTo>
                                      <a:lnTo>
                                        <a:pt x="1873" y="1"/>
                                      </a:lnTo>
                                      <a:close/>
                                      <a:moveTo>
                                        <a:pt x="1948" y="1"/>
                                      </a:moveTo>
                                      <a:lnTo>
                                        <a:pt x="1993" y="1"/>
                                      </a:lnTo>
                                      <a:lnTo>
                                        <a:pt x="1993" y="8"/>
                                      </a:lnTo>
                                      <a:lnTo>
                                        <a:pt x="1948" y="9"/>
                                      </a:lnTo>
                                      <a:lnTo>
                                        <a:pt x="1948" y="1"/>
                                      </a:lnTo>
                                      <a:close/>
                                      <a:moveTo>
                                        <a:pt x="2023" y="1"/>
                                      </a:moveTo>
                                      <a:lnTo>
                                        <a:pt x="2068" y="1"/>
                                      </a:lnTo>
                                      <a:lnTo>
                                        <a:pt x="2068" y="8"/>
                                      </a:lnTo>
                                      <a:lnTo>
                                        <a:pt x="2023" y="8"/>
                                      </a:lnTo>
                                      <a:lnTo>
                                        <a:pt x="2023" y="1"/>
                                      </a:lnTo>
                                      <a:close/>
                                      <a:moveTo>
                                        <a:pt x="2098" y="1"/>
                                      </a:moveTo>
                                      <a:lnTo>
                                        <a:pt x="2143" y="0"/>
                                      </a:lnTo>
                                      <a:lnTo>
                                        <a:pt x="2143" y="8"/>
                                      </a:lnTo>
                                      <a:lnTo>
                                        <a:pt x="2098" y="8"/>
                                      </a:lnTo>
                                      <a:lnTo>
                                        <a:pt x="2098" y="1"/>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972" name="Line 1150"/>
                              <wps:cNvCnPr/>
                              <wps:spPr bwMode="auto">
                                <a:xfrm>
                                  <a:off x="628472" y="160721"/>
                                  <a:ext cx="598472" cy="61897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73" name="Line 1151"/>
                              <wps:cNvCnPr/>
                              <wps:spPr bwMode="auto">
                                <a:xfrm flipH="1" flipV="1">
                                  <a:off x="129660" y="783769"/>
                                  <a:ext cx="296948" cy="31330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74" name="Line 1152"/>
                              <wps:cNvCnPr/>
                              <wps:spPr bwMode="auto">
                                <a:xfrm flipH="1">
                                  <a:off x="426608" y="160721"/>
                                  <a:ext cx="201863" cy="93635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75" name="Line 1153"/>
                              <wps:cNvCnPr/>
                              <wps:spPr bwMode="auto">
                                <a:xfrm flipH="1">
                                  <a:off x="426608" y="779700"/>
                                  <a:ext cx="800335" cy="317373"/>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76" name="Freeform 976"/>
                              <wps:cNvSpPr>
                                <a:spLocks noEditPoints="1"/>
                              </wps:cNvSpPr>
                              <wps:spPr bwMode="auto">
                                <a:xfrm>
                                  <a:off x="129152" y="781734"/>
                                  <a:ext cx="694064" cy="151057"/>
                                </a:xfrm>
                                <a:custGeom>
                                  <a:avLst/>
                                  <a:gdLst>
                                    <a:gd name="T0" fmla="*/ 46 w 1365"/>
                                    <a:gd name="T1" fmla="*/ 9 h 297"/>
                                    <a:gd name="T2" fmla="*/ 0 w 1365"/>
                                    <a:gd name="T3" fmla="*/ 7 h 297"/>
                                    <a:gd name="T4" fmla="*/ 75 w 1365"/>
                                    <a:gd name="T5" fmla="*/ 16 h 297"/>
                                    <a:gd name="T6" fmla="*/ 117 w 1365"/>
                                    <a:gd name="T7" fmla="*/ 32 h 297"/>
                                    <a:gd name="T8" fmla="*/ 75 w 1365"/>
                                    <a:gd name="T9" fmla="*/ 16 h 297"/>
                                    <a:gd name="T10" fmla="*/ 192 w 1365"/>
                                    <a:gd name="T11" fmla="*/ 40 h 297"/>
                                    <a:gd name="T12" fmla="*/ 147 w 1365"/>
                                    <a:gd name="T13" fmla="*/ 38 h 297"/>
                                    <a:gd name="T14" fmla="*/ 222 w 1365"/>
                                    <a:gd name="T15" fmla="*/ 47 h 297"/>
                                    <a:gd name="T16" fmla="*/ 264 w 1365"/>
                                    <a:gd name="T17" fmla="*/ 63 h 297"/>
                                    <a:gd name="T18" fmla="*/ 222 w 1365"/>
                                    <a:gd name="T19" fmla="*/ 47 h 297"/>
                                    <a:gd name="T20" fmla="*/ 339 w 1365"/>
                                    <a:gd name="T21" fmla="*/ 72 h 297"/>
                                    <a:gd name="T22" fmla="*/ 293 w 1365"/>
                                    <a:gd name="T23" fmla="*/ 70 h 297"/>
                                    <a:gd name="T24" fmla="*/ 368 w 1365"/>
                                    <a:gd name="T25" fmla="*/ 78 h 297"/>
                                    <a:gd name="T26" fmla="*/ 410 w 1365"/>
                                    <a:gd name="T27" fmla="*/ 95 h 297"/>
                                    <a:gd name="T28" fmla="*/ 368 w 1365"/>
                                    <a:gd name="T29" fmla="*/ 78 h 297"/>
                                    <a:gd name="T30" fmla="*/ 485 w 1365"/>
                                    <a:gd name="T31" fmla="*/ 103 h 297"/>
                                    <a:gd name="T32" fmla="*/ 440 w 1365"/>
                                    <a:gd name="T33" fmla="*/ 101 h 297"/>
                                    <a:gd name="T34" fmla="*/ 515 w 1365"/>
                                    <a:gd name="T35" fmla="*/ 109 h 297"/>
                                    <a:gd name="T36" fmla="*/ 557 w 1365"/>
                                    <a:gd name="T37" fmla="*/ 126 h 297"/>
                                    <a:gd name="T38" fmla="*/ 515 w 1365"/>
                                    <a:gd name="T39" fmla="*/ 109 h 297"/>
                                    <a:gd name="T40" fmla="*/ 632 w 1365"/>
                                    <a:gd name="T41" fmla="*/ 134 h 297"/>
                                    <a:gd name="T42" fmla="*/ 586 w 1365"/>
                                    <a:gd name="T43" fmla="*/ 132 h 297"/>
                                    <a:gd name="T44" fmla="*/ 661 w 1365"/>
                                    <a:gd name="T45" fmla="*/ 140 h 297"/>
                                    <a:gd name="T46" fmla="*/ 704 w 1365"/>
                                    <a:gd name="T47" fmla="*/ 157 h 297"/>
                                    <a:gd name="T48" fmla="*/ 661 w 1365"/>
                                    <a:gd name="T49" fmla="*/ 140 h 297"/>
                                    <a:gd name="T50" fmla="*/ 779 w 1365"/>
                                    <a:gd name="T51" fmla="*/ 165 h 297"/>
                                    <a:gd name="T52" fmla="*/ 733 w 1365"/>
                                    <a:gd name="T53" fmla="*/ 163 h 297"/>
                                    <a:gd name="T54" fmla="*/ 808 w 1365"/>
                                    <a:gd name="T55" fmla="*/ 171 h 297"/>
                                    <a:gd name="T56" fmla="*/ 850 w 1365"/>
                                    <a:gd name="T57" fmla="*/ 188 h 297"/>
                                    <a:gd name="T58" fmla="*/ 808 w 1365"/>
                                    <a:gd name="T59" fmla="*/ 171 h 297"/>
                                    <a:gd name="T60" fmla="*/ 925 w 1365"/>
                                    <a:gd name="T61" fmla="*/ 196 h 297"/>
                                    <a:gd name="T62" fmla="*/ 880 w 1365"/>
                                    <a:gd name="T63" fmla="*/ 194 h 297"/>
                                    <a:gd name="T64" fmla="*/ 954 w 1365"/>
                                    <a:gd name="T65" fmla="*/ 203 h 297"/>
                                    <a:gd name="T66" fmla="*/ 997 w 1365"/>
                                    <a:gd name="T67" fmla="*/ 219 h 297"/>
                                    <a:gd name="T68" fmla="*/ 954 w 1365"/>
                                    <a:gd name="T69" fmla="*/ 203 h 297"/>
                                    <a:gd name="T70" fmla="*/ 1072 w 1365"/>
                                    <a:gd name="T71" fmla="*/ 228 h 297"/>
                                    <a:gd name="T72" fmla="*/ 1026 w 1365"/>
                                    <a:gd name="T73" fmla="*/ 225 h 297"/>
                                    <a:gd name="T74" fmla="*/ 1101 w 1365"/>
                                    <a:gd name="T75" fmla="*/ 234 h 297"/>
                                    <a:gd name="T76" fmla="*/ 1144 w 1365"/>
                                    <a:gd name="T77" fmla="*/ 250 h 297"/>
                                    <a:gd name="T78" fmla="*/ 1101 w 1365"/>
                                    <a:gd name="T79" fmla="*/ 234 h 297"/>
                                    <a:gd name="T80" fmla="*/ 1218 w 1365"/>
                                    <a:gd name="T81" fmla="*/ 259 h 297"/>
                                    <a:gd name="T82" fmla="*/ 1173 w 1365"/>
                                    <a:gd name="T83" fmla="*/ 257 h 297"/>
                                    <a:gd name="T84" fmla="*/ 1248 w 1365"/>
                                    <a:gd name="T85" fmla="*/ 265 h 297"/>
                                    <a:gd name="T86" fmla="*/ 1290 w 1365"/>
                                    <a:gd name="T87" fmla="*/ 282 h 297"/>
                                    <a:gd name="T88" fmla="*/ 1248 w 1365"/>
                                    <a:gd name="T89" fmla="*/ 265 h 297"/>
                                    <a:gd name="T90" fmla="*/ 1365 w 1365"/>
                                    <a:gd name="T91" fmla="*/ 290 h 297"/>
                                    <a:gd name="T92" fmla="*/ 1319 w 1365"/>
                                    <a:gd name="T93" fmla="*/ 288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65" h="297">
                                      <a:moveTo>
                                        <a:pt x="2" y="0"/>
                                      </a:moveTo>
                                      <a:lnTo>
                                        <a:pt x="46" y="9"/>
                                      </a:lnTo>
                                      <a:lnTo>
                                        <a:pt x="44" y="17"/>
                                      </a:lnTo>
                                      <a:lnTo>
                                        <a:pt x="0" y="7"/>
                                      </a:lnTo>
                                      <a:lnTo>
                                        <a:pt x="2" y="0"/>
                                      </a:lnTo>
                                      <a:close/>
                                      <a:moveTo>
                                        <a:pt x="75" y="16"/>
                                      </a:moveTo>
                                      <a:lnTo>
                                        <a:pt x="119" y="25"/>
                                      </a:lnTo>
                                      <a:lnTo>
                                        <a:pt x="117" y="32"/>
                                      </a:lnTo>
                                      <a:lnTo>
                                        <a:pt x="73" y="23"/>
                                      </a:lnTo>
                                      <a:lnTo>
                                        <a:pt x="75" y="16"/>
                                      </a:lnTo>
                                      <a:close/>
                                      <a:moveTo>
                                        <a:pt x="148" y="31"/>
                                      </a:moveTo>
                                      <a:lnTo>
                                        <a:pt x="192" y="40"/>
                                      </a:lnTo>
                                      <a:lnTo>
                                        <a:pt x="191" y="48"/>
                                      </a:lnTo>
                                      <a:lnTo>
                                        <a:pt x="147" y="38"/>
                                      </a:lnTo>
                                      <a:lnTo>
                                        <a:pt x="148" y="31"/>
                                      </a:lnTo>
                                      <a:close/>
                                      <a:moveTo>
                                        <a:pt x="222" y="47"/>
                                      </a:moveTo>
                                      <a:lnTo>
                                        <a:pt x="265" y="56"/>
                                      </a:lnTo>
                                      <a:lnTo>
                                        <a:pt x="264" y="63"/>
                                      </a:lnTo>
                                      <a:lnTo>
                                        <a:pt x="220" y="54"/>
                                      </a:lnTo>
                                      <a:lnTo>
                                        <a:pt x="222" y="47"/>
                                      </a:lnTo>
                                      <a:close/>
                                      <a:moveTo>
                                        <a:pt x="295" y="62"/>
                                      </a:moveTo>
                                      <a:lnTo>
                                        <a:pt x="339" y="72"/>
                                      </a:lnTo>
                                      <a:lnTo>
                                        <a:pt x="337" y="79"/>
                                      </a:lnTo>
                                      <a:lnTo>
                                        <a:pt x="293" y="70"/>
                                      </a:lnTo>
                                      <a:lnTo>
                                        <a:pt x="295" y="62"/>
                                      </a:lnTo>
                                      <a:close/>
                                      <a:moveTo>
                                        <a:pt x="368" y="78"/>
                                      </a:moveTo>
                                      <a:lnTo>
                                        <a:pt x="412" y="87"/>
                                      </a:lnTo>
                                      <a:lnTo>
                                        <a:pt x="410" y="95"/>
                                      </a:lnTo>
                                      <a:lnTo>
                                        <a:pt x="366" y="85"/>
                                      </a:lnTo>
                                      <a:lnTo>
                                        <a:pt x="368" y="78"/>
                                      </a:lnTo>
                                      <a:close/>
                                      <a:moveTo>
                                        <a:pt x="441" y="93"/>
                                      </a:moveTo>
                                      <a:lnTo>
                                        <a:pt x="485" y="103"/>
                                      </a:lnTo>
                                      <a:lnTo>
                                        <a:pt x="484" y="110"/>
                                      </a:lnTo>
                                      <a:lnTo>
                                        <a:pt x="440" y="101"/>
                                      </a:lnTo>
                                      <a:lnTo>
                                        <a:pt x="441" y="93"/>
                                      </a:lnTo>
                                      <a:close/>
                                      <a:moveTo>
                                        <a:pt x="515" y="109"/>
                                      </a:moveTo>
                                      <a:lnTo>
                                        <a:pt x="559" y="118"/>
                                      </a:lnTo>
                                      <a:lnTo>
                                        <a:pt x="557" y="126"/>
                                      </a:lnTo>
                                      <a:lnTo>
                                        <a:pt x="513" y="116"/>
                                      </a:lnTo>
                                      <a:lnTo>
                                        <a:pt x="515" y="109"/>
                                      </a:lnTo>
                                      <a:close/>
                                      <a:moveTo>
                                        <a:pt x="588" y="125"/>
                                      </a:moveTo>
                                      <a:lnTo>
                                        <a:pt x="632" y="134"/>
                                      </a:lnTo>
                                      <a:lnTo>
                                        <a:pt x="630" y="141"/>
                                      </a:lnTo>
                                      <a:lnTo>
                                        <a:pt x="586" y="132"/>
                                      </a:lnTo>
                                      <a:lnTo>
                                        <a:pt x="588" y="125"/>
                                      </a:lnTo>
                                      <a:close/>
                                      <a:moveTo>
                                        <a:pt x="661" y="140"/>
                                      </a:moveTo>
                                      <a:lnTo>
                                        <a:pt x="705" y="150"/>
                                      </a:lnTo>
                                      <a:lnTo>
                                        <a:pt x="704" y="157"/>
                                      </a:lnTo>
                                      <a:lnTo>
                                        <a:pt x="660" y="148"/>
                                      </a:lnTo>
                                      <a:lnTo>
                                        <a:pt x="661" y="140"/>
                                      </a:lnTo>
                                      <a:close/>
                                      <a:moveTo>
                                        <a:pt x="735" y="156"/>
                                      </a:moveTo>
                                      <a:lnTo>
                                        <a:pt x="779" y="165"/>
                                      </a:lnTo>
                                      <a:lnTo>
                                        <a:pt x="777" y="172"/>
                                      </a:lnTo>
                                      <a:lnTo>
                                        <a:pt x="733" y="163"/>
                                      </a:lnTo>
                                      <a:lnTo>
                                        <a:pt x="735" y="156"/>
                                      </a:lnTo>
                                      <a:close/>
                                      <a:moveTo>
                                        <a:pt x="808" y="171"/>
                                      </a:moveTo>
                                      <a:lnTo>
                                        <a:pt x="852" y="181"/>
                                      </a:lnTo>
                                      <a:lnTo>
                                        <a:pt x="850" y="188"/>
                                      </a:lnTo>
                                      <a:lnTo>
                                        <a:pt x="806" y="179"/>
                                      </a:lnTo>
                                      <a:lnTo>
                                        <a:pt x="808" y="171"/>
                                      </a:lnTo>
                                      <a:close/>
                                      <a:moveTo>
                                        <a:pt x="881" y="187"/>
                                      </a:moveTo>
                                      <a:lnTo>
                                        <a:pt x="925" y="196"/>
                                      </a:lnTo>
                                      <a:lnTo>
                                        <a:pt x="924" y="204"/>
                                      </a:lnTo>
                                      <a:lnTo>
                                        <a:pt x="880" y="194"/>
                                      </a:lnTo>
                                      <a:lnTo>
                                        <a:pt x="881" y="187"/>
                                      </a:lnTo>
                                      <a:close/>
                                      <a:moveTo>
                                        <a:pt x="954" y="203"/>
                                      </a:moveTo>
                                      <a:lnTo>
                                        <a:pt x="998" y="212"/>
                                      </a:lnTo>
                                      <a:lnTo>
                                        <a:pt x="997" y="219"/>
                                      </a:lnTo>
                                      <a:lnTo>
                                        <a:pt x="953" y="210"/>
                                      </a:lnTo>
                                      <a:lnTo>
                                        <a:pt x="954" y="203"/>
                                      </a:lnTo>
                                      <a:close/>
                                      <a:moveTo>
                                        <a:pt x="1028" y="218"/>
                                      </a:moveTo>
                                      <a:lnTo>
                                        <a:pt x="1072" y="228"/>
                                      </a:lnTo>
                                      <a:lnTo>
                                        <a:pt x="1070" y="235"/>
                                      </a:lnTo>
                                      <a:lnTo>
                                        <a:pt x="1026" y="225"/>
                                      </a:lnTo>
                                      <a:lnTo>
                                        <a:pt x="1028" y="218"/>
                                      </a:lnTo>
                                      <a:close/>
                                      <a:moveTo>
                                        <a:pt x="1101" y="234"/>
                                      </a:moveTo>
                                      <a:lnTo>
                                        <a:pt x="1145" y="243"/>
                                      </a:lnTo>
                                      <a:lnTo>
                                        <a:pt x="1144" y="250"/>
                                      </a:lnTo>
                                      <a:lnTo>
                                        <a:pt x="1100" y="241"/>
                                      </a:lnTo>
                                      <a:lnTo>
                                        <a:pt x="1101" y="234"/>
                                      </a:lnTo>
                                      <a:close/>
                                      <a:moveTo>
                                        <a:pt x="1174" y="249"/>
                                      </a:moveTo>
                                      <a:lnTo>
                                        <a:pt x="1218" y="259"/>
                                      </a:lnTo>
                                      <a:lnTo>
                                        <a:pt x="1217" y="266"/>
                                      </a:lnTo>
                                      <a:lnTo>
                                        <a:pt x="1173" y="257"/>
                                      </a:lnTo>
                                      <a:lnTo>
                                        <a:pt x="1174" y="249"/>
                                      </a:lnTo>
                                      <a:close/>
                                      <a:moveTo>
                                        <a:pt x="1248" y="265"/>
                                      </a:moveTo>
                                      <a:lnTo>
                                        <a:pt x="1292" y="274"/>
                                      </a:lnTo>
                                      <a:lnTo>
                                        <a:pt x="1290" y="282"/>
                                      </a:lnTo>
                                      <a:lnTo>
                                        <a:pt x="1246" y="272"/>
                                      </a:lnTo>
                                      <a:lnTo>
                                        <a:pt x="1248" y="265"/>
                                      </a:lnTo>
                                      <a:close/>
                                      <a:moveTo>
                                        <a:pt x="1321" y="280"/>
                                      </a:moveTo>
                                      <a:lnTo>
                                        <a:pt x="1365" y="290"/>
                                      </a:lnTo>
                                      <a:lnTo>
                                        <a:pt x="1363" y="297"/>
                                      </a:lnTo>
                                      <a:lnTo>
                                        <a:pt x="1319" y="288"/>
                                      </a:lnTo>
                                      <a:lnTo>
                                        <a:pt x="1321" y="28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977" name="Line 1155"/>
                              <wps:cNvCnPr/>
                              <wps:spPr bwMode="auto">
                                <a:xfrm flipH="1">
                                  <a:off x="676776" y="840733"/>
                                  <a:ext cx="1525" cy="5950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78" name="Freeform 978"/>
                              <wps:cNvSpPr>
                                <a:spLocks noEditPoints="1"/>
                              </wps:cNvSpPr>
                              <wps:spPr bwMode="auto">
                                <a:xfrm>
                                  <a:off x="624404" y="160721"/>
                                  <a:ext cx="6102" cy="728330"/>
                                </a:xfrm>
                                <a:custGeom>
                                  <a:avLst/>
                                  <a:gdLst>
                                    <a:gd name="T0" fmla="*/ 12 w 12"/>
                                    <a:gd name="T1" fmla="*/ 45 h 1432"/>
                                    <a:gd name="T2" fmla="*/ 5 w 12"/>
                                    <a:gd name="T3" fmla="*/ 0 h 1432"/>
                                    <a:gd name="T4" fmla="*/ 12 w 12"/>
                                    <a:gd name="T5" fmla="*/ 75 h 1432"/>
                                    <a:gd name="T6" fmla="*/ 4 w 12"/>
                                    <a:gd name="T7" fmla="*/ 120 h 1432"/>
                                    <a:gd name="T8" fmla="*/ 12 w 12"/>
                                    <a:gd name="T9" fmla="*/ 75 h 1432"/>
                                    <a:gd name="T10" fmla="*/ 11 w 12"/>
                                    <a:gd name="T11" fmla="*/ 195 h 1432"/>
                                    <a:gd name="T12" fmla="*/ 4 w 12"/>
                                    <a:gd name="T13" fmla="*/ 150 h 1432"/>
                                    <a:gd name="T14" fmla="*/ 11 w 12"/>
                                    <a:gd name="T15" fmla="*/ 225 h 1432"/>
                                    <a:gd name="T16" fmla="*/ 4 w 12"/>
                                    <a:gd name="T17" fmla="*/ 270 h 1432"/>
                                    <a:gd name="T18" fmla="*/ 11 w 12"/>
                                    <a:gd name="T19" fmla="*/ 225 h 1432"/>
                                    <a:gd name="T20" fmla="*/ 11 w 12"/>
                                    <a:gd name="T21" fmla="*/ 345 h 1432"/>
                                    <a:gd name="T22" fmla="*/ 4 w 12"/>
                                    <a:gd name="T23" fmla="*/ 300 h 1432"/>
                                    <a:gd name="T24" fmla="*/ 11 w 12"/>
                                    <a:gd name="T25" fmla="*/ 375 h 1432"/>
                                    <a:gd name="T26" fmla="*/ 3 w 12"/>
                                    <a:gd name="T27" fmla="*/ 420 h 1432"/>
                                    <a:gd name="T28" fmla="*/ 11 w 12"/>
                                    <a:gd name="T29" fmla="*/ 375 h 1432"/>
                                    <a:gd name="T30" fmla="*/ 11 w 12"/>
                                    <a:gd name="T31" fmla="*/ 496 h 1432"/>
                                    <a:gd name="T32" fmla="*/ 3 w 12"/>
                                    <a:gd name="T33" fmla="*/ 451 h 1432"/>
                                    <a:gd name="T34" fmla="*/ 10 w 12"/>
                                    <a:gd name="T35" fmla="*/ 526 h 1432"/>
                                    <a:gd name="T36" fmla="*/ 3 w 12"/>
                                    <a:gd name="T37" fmla="*/ 571 h 1432"/>
                                    <a:gd name="T38" fmla="*/ 10 w 12"/>
                                    <a:gd name="T39" fmla="*/ 526 h 1432"/>
                                    <a:gd name="T40" fmla="*/ 10 w 12"/>
                                    <a:gd name="T41" fmla="*/ 646 h 1432"/>
                                    <a:gd name="T42" fmla="*/ 3 w 12"/>
                                    <a:gd name="T43" fmla="*/ 601 h 1432"/>
                                    <a:gd name="T44" fmla="*/ 10 w 12"/>
                                    <a:gd name="T45" fmla="*/ 676 h 1432"/>
                                    <a:gd name="T46" fmla="*/ 2 w 12"/>
                                    <a:gd name="T47" fmla="*/ 721 h 1432"/>
                                    <a:gd name="T48" fmla="*/ 10 w 12"/>
                                    <a:gd name="T49" fmla="*/ 676 h 1432"/>
                                    <a:gd name="T50" fmla="*/ 10 w 12"/>
                                    <a:gd name="T51" fmla="*/ 796 h 1432"/>
                                    <a:gd name="T52" fmla="*/ 2 w 12"/>
                                    <a:gd name="T53" fmla="*/ 751 h 1432"/>
                                    <a:gd name="T54" fmla="*/ 10 w 12"/>
                                    <a:gd name="T55" fmla="*/ 826 h 1432"/>
                                    <a:gd name="T56" fmla="*/ 2 w 12"/>
                                    <a:gd name="T57" fmla="*/ 871 h 1432"/>
                                    <a:gd name="T58" fmla="*/ 10 w 12"/>
                                    <a:gd name="T59" fmla="*/ 826 h 1432"/>
                                    <a:gd name="T60" fmla="*/ 9 w 12"/>
                                    <a:gd name="T61" fmla="*/ 947 h 1432"/>
                                    <a:gd name="T62" fmla="*/ 2 w 12"/>
                                    <a:gd name="T63" fmla="*/ 901 h 1432"/>
                                    <a:gd name="T64" fmla="*/ 9 w 12"/>
                                    <a:gd name="T65" fmla="*/ 977 h 1432"/>
                                    <a:gd name="T66" fmla="*/ 1 w 12"/>
                                    <a:gd name="T67" fmla="*/ 1022 h 1432"/>
                                    <a:gd name="T68" fmla="*/ 9 w 12"/>
                                    <a:gd name="T69" fmla="*/ 977 h 1432"/>
                                    <a:gd name="T70" fmla="*/ 9 w 12"/>
                                    <a:gd name="T71" fmla="*/ 1097 h 1432"/>
                                    <a:gd name="T72" fmla="*/ 1 w 12"/>
                                    <a:gd name="T73" fmla="*/ 1052 h 1432"/>
                                    <a:gd name="T74" fmla="*/ 9 w 12"/>
                                    <a:gd name="T75" fmla="*/ 1127 h 1432"/>
                                    <a:gd name="T76" fmla="*/ 1 w 12"/>
                                    <a:gd name="T77" fmla="*/ 1172 h 1432"/>
                                    <a:gd name="T78" fmla="*/ 9 w 12"/>
                                    <a:gd name="T79" fmla="*/ 1127 h 1432"/>
                                    <a:gd name="T80" fmla="*/ 8 w 12"/>
                                    <a:gd name="T81" fmla="*/ 1247 h 1432"/>
                                    <a:gd name="T82" fmla="*/ 1 w 12"/>
                                    <a:gd name="T83" fmla="*/ 1202 h 1432"/>
                                    <a:gd name="T84" fmla="*/ 8 w 12"/>
                                    <a:gd name="T85" fmla="*/ 1277 h 1432"/>
                                    <a:gd name="T86" fmla="*/ 0 w 12"/>
                                    <a:gd name="T87" fmla="*/ 1322 h 1432"/>
                                    <a:gd name="T88" fmla="*/ 8 w 12"/>
                                    <a:gd name="T89" fmla="*/ 1277 h 1432"/>
                                    <a:gd name="T90" fmla="*/ 8 w 12"/>
                                    <a:gd name="T91" fmla="*/ 1397 h 1432"/>
                                    <a:gd name="T92" fmla="*/ 0 w 12"/>
                                    <a:gd name="T93" fmla="*/ 1352 h 1432"/>
                                    <a:gd name="T94" fmla="*/ 8 w 12"/>
                                    <a:gd name="T95" fmla="*/ 1428 h 1432"/>
                                    <a:gd name="T96" fmla="*/ 0 w 12"/>
                                    <a:gd name="T97" fmla="*/ 1432 h 1432"/>
                                    <a:gd name="T98" fmla="*/ 8 w 12"/>
                                    <a:gd name="T99" fmla="*/ 1428 h 1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 h="1432">
                                      <a:moveTo>
                                        <a:pt x="12" y="0"/>
                                      </a:moveTo>
                                      <a:lnTo>
                                        <a:pt x="12" y="45"/>
                                      </a:lnTo>
                                      <a:lnTo>
                                        <a:pt x="5" y="45"/>
                                      </a:lnTo>
                                      <a:lnTo>
                                        <a:pt x="5" y="0"/>
                                      </a:lnTo>
                                      <a:lnTo>
                                        <a:pt x="12" y="0"/>
                                      </a:lnTo>
                                      <a:close/>
                                      <a:moveTo>
                                        <a:pt x="12" y="75"/>
                                      </a:moveTo>
                                      <a:lnTo>
                                        <a:pt x="12" y="120"/>
                                      </a:lnTo>
                                      <a:lnTo>
                                        <a:pt x="4" y="120"/>
                                      </a:lnTo>
                                      <a:lnTo>
                                        <a:pt x="4" y="75"/>
                                      </a:lnTo>
                                      <a:lnTo>
                                        <a:pt x="12" y="75"/>
                                      </a:lnTo>
                                      <a:close/>
                                      <a:moveTo>
                                        <a:pt x="12" y="150"/>
                                      </a:moveTo>
                                      <a:lnTo>
                                        <a:pt x="11" y="195"/>
                                      </a:lnTo>
                                      <a:lnTo>
                                        <a:pt x="4" y="195"/>
                                      </a:lnTo>
                                      <a:lnTo>
                                        <a:pt x="4" y="150"/>
                                      </a:lnTo>
                                      <a:lnTo>
                                        <a:pt x="12" y="150"/>
                                      </a:lnTo>
                                      <a:close/>
                                      <a:moveTo>
                                        <a:pt x="11" y="225"/>
                                      </a:moveTo>
                                      <a:lnTo>
                                        <a:pt x="11" y="270"/>
                                      </a:lnTo>
                                      <a:lnTo>
                                        <a:pt x="4" y="270"/>
                                      </a:lnTo>
                                      <a:lnTo>
                                        <a:pt x="4" y="225"/>
                                      </a:lnTo>
                                      <a:lnTo>
                                        <a:pt x="11" y="225"/>
                                      </a:lnTo>
                                      <a:close/>
                                      <a:moveTo>
                                        <a:pt x="11" y="300"/>
                                      </a:moveTo>
                                      <a:lnTo>
                                        <a:pt x="11" y="345"/>
                                      </a:lnTo>
                                      <a:lnTo>
                                        <a:pt x="4" y="345"/>
                                      </a:lnTo>
                                      <a:lnTo>
                                        <a:pt x="4" y="300"/>
                                      </a:lnTo>
                                      <a:lnTo>
                                        <a:pt x="11" y="300"/>
                                      </a:lnTo>
                                      <a:close/>
                                      <a:moveTo>
                                        <a:pt x="11" y="375"/>
                                      </a:moveTo>
                                      <a:lnTo>
                                        <a:pt x="11" y="421"/>
                                      </a:lnTo>
                                      <a:lnTo>
                                        <a:pt x="3" y="420"/>
                                      </a:lnTo>
                                      <a:lnTo>
                                        <a:pt x="3" y="375"/>
                                      </a:lnTo>
                                      <a:lnTo>
                                        <a:pt x="11" y="375"/>
                                      </a:lnTo>
                                      <a:close/>
                                      <a:moveTo>
                                        <a:pt x="11" y="451"/>
                                      </a:moveTo>
                                      <a:lnTo>
                                        <a:pt x="11" y="496"/>
                                      </a:lnTo>
                                      <a:lnTo>
                                        <a:pt x="3" y="496"/>
                                      </a:lnTo>
                                      <a:lnTo>
                                        <a:pt x="3" y="451"/>
                                      </a:lnTo>
                                      <a:lnTo>
                                        <a:pt x="11" y="451"/>
                                      </a:lnTo>
                                      <a:close/>
                                      <a:moveTo>
                                        <a:pt x="10" y="526"/>
                                      </a:moveTo>
                                      <a:lnTo>
                                        <a:pt x="10" y="571"/>
                                      </a:lnTo>
                                      <a:lnTo>
                                        <a:pt x="3" y="571"/>
                                      </a:lnTo>
                                      <a:lnTo>
                                        <a:pt x="3" y="526"/>
                                      </a:lnTo>
                                      <a:lnTo>
                                        <a:pt x="10" y="526"/>
                                      </a:lnTo>
                                      <a:close/>
                                      <a:moveTo>
                                        <a:pt x="10" y="601"/>
                                      </a:moveTo>
                                      <a:lnTo>
                                        <a:pt x="10" y="646"/>
                                      </a:lnTo>
                                      <a:lnTo>
                                        <a:pt x="3" y="646"/>
                                      </a:lnTo>
                                      <a:lnTo>
                                        <a:pt x="3" y="601"/>
                                      </a:lnTo>
                                      <a:lnTo>
                                        <a:pt x="10" y="601"/>
                                      </a:lnTo>
                                      <a:close/>
                                      <a:moveTo>
                                        <a:pt x="10" y="676"/>
                                      </a:moveTo>
                                      <a:lnTo>
                                        <a:pt x="10" y="721"/>
                                      </a:lnTo>
                                      <a:lnTo>
                                        <a:pt x="2" y="721"/>
                                      </a:lnTo>
                                      <a:lnTo>
                                        <a:pt x="2" y="676"/>
                                      </a:lnTo>
                                      <a:lnTo>
                                        <a:pt x="10" y="676"/>
                                      </a:lnTo>
                                      <a:close/>
                                      <a:moveTo>
                                        <a:pt x="10" y="751"/>
                                      </a:moveTo>
                                      <a:lnTo>
                                        <a:pt x="10" y="796"/>
                                      </a:lnTo>
                                      <a:lnTo>
                                        <a:pt x="2" y="796"/>
                                      </a:lnTo>
                                      <a:lnTo>
                                        <a:pt x="2" y="751"/>
                                      </a:lnTo>
                                      <a:lnTo>
                                        <a:pt x="10" y="751"/>
                                      </a:lnTo>
                                      <a:close/>
                                      <a:moveTo>
                                        <a:pt x="10" y="826"/>
                                      </a:moveTo>
                                      <a:lnTo>
                                        <a:pt x="9" y="871"/>
                                      </a:lnTo>
                                      <a:lnTo>
                                        <a:pt x="2" y="871"/>
                                      </a:lnTo>
                                      <a:lnTo>
                                        <a:pt x="2" y="826"/>
                                      </a:lnTo>
                                      <a:lnTo>
                                        <a:pt x="10" y="826"/>
                                      </a:lnTo>
                                      <a:close/>
                                      <a:moveTo>
                                        <a:pt x="9" y="901"/>
                                      </a:moveTo>
                                      <a:lnTo>
                                        <a:pt x="9" y="947"/>
                                      </a:lnTo>
                                      <a:lnTo>
                                        <a:pt x="2" y="947"/>
                                      </a:lnTo>
                                      <a:lnTo>
                                        <a:pt x="2" y="901"/>
                                      </a:lnTo>
                                      <a:lnTo>
                                        <a:pt x="9" y="901"/>
                                      </a:lnTo>
                                      <a:close/>
                                      <a:moveTo>
                                        <a:pt x="9" y="977"/>
                                      </a:moveTo>
                                      <a:lnTo>
                                        <a:pt x="9" y="1022"/>
                                      </a:lnTo>
                                      <a:lnTo>
                                        <a:pt x="1" y="1022"/>
                                      </a:lnTo>
                                      <a:lnTo>
                                        <a:pt x="2" y="977"/>
                                      </a:lnTo>
                                      <a:lnTo>
                                        <a:pt x="9" y="977"/>
                                      </a:lnTo>
                                      <a:close/>
                                      <a:moveTo>
                                        <a:pt x="9" y="1052"/>
                                      </a:moveTo>
                                      <a:lnTo>
                                        <a:pt x="9" y="1097"/>
                                      </a:lnTo>
                                      <a:lnTo>
                                        <a:pt x="1" y="1097"/>
                                      </a:lnTo>
                                      <a:lnTo>
                                        <a:pt x="1" y="1052"/>
                                      </a:lnTo>
                                      <a:lnTo>
                                        <a:pt x="9" y="1052"/>
                                      </a:lnTo>
                                      <a:close/>
                                      <a:moveTo>
                                        <a:pt x="9" y="1127"/>
                                      </a:moveTo>
                                      <a:lnTo>
                                        <a:pt x="8" y="1172"/>
                                      </a:lnTo>
                                      <a:lnTo>
                                        <a:pt x="1" y="1172"/>
                                      </a:lnTo>
                                      <a:lnTo>
                                        <a:pt x="1" y="1127"/>
                                      </a:lnTo>
                                      <a:lnTo>
                                        <a:pt x="9" y="1127"/>
                                      </a:lnTo>
                                      <a:close/>
                                      <a:moveTo>
                                        <a:pt x="8" y="1202"/>
                                      </a:moveTo>
                                      <a:lnTo>
                                        <a:pt x="8" y="1247"/>
                                      </a:lnTo>
                                      <a:lnTo>
                                        <a:pt x="1" y="1247"/>
                                      </a:lnTo>
                                      <a:lnTo>
                                        <a:pt x="1" y="1202"/>
                                      </a:lnTo>
                                      <a:lnTo>
                                        <a:pt x="8" y="1202"/>
                                      </a:lnTo>
                                      <a:close/>
                                      <a:moveTo>
                                        <a:pt x="8" y="1277"/>
                                      </a:moveTo>
                                      <a:lnTo>
                                        <a:pt x="8" y="1322"/>
                                      </a:lnTo>
                                      <a:lnTo>
                                        <a:pt x="0" y="1322"/>
                                      </a:lnTo>
                                      <a:lnTo>
                                        <a:pt x="1" y="1277"/>
                                      </a:lnTo>
                                      <a:lnTo>
                                        <a:pt x="8" y="1277"/>
                                      </a:lnTo>
                                      <a:close/>
                                      <a:moveTo>
                                        <a:pt x="8" y="1352"/>
                                      </a:moveTo>
                                      <a:lnTo>
                                        <a:pt x="8" y="1397"/>
                                      </a:lnTo>
                                      <a:lnTo>
                                        <a:pt x="0" y="1397"/>
                                      </a:lnTo>
                                      <a:lnTo>
                                        <a:pt x="0" y="1352"/>
                                      </a:lnTo>
                                      <a:lnTo>
                                        <a:pt x="8" y="1352"/>
                                      </a:lnTo>
                                      <a:close/>
                                      <a:moveTo>
                                        <a:pt x="8" y="1428"/>
                                      </a:moveTo>
                                      <a:lnTo>
                                        <a:pt x="8" y="1432"/>
                                      </a:lnTo>
                                      <a:lnTo>
                                        <a:pt x="0" y="1432"/>
                                      </a:lnTo>
                                      <a:lnTo>
                                        <a:pt x="0" y="1427"/>
                                      </a:lnTo>
                                      <a:lnTo>
                                        <a:pt x="8" y="1428"/>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979" name="Line 1157"/>
                              <wps:cNvCnPr/>
                              <wps:spPr bwMode="auto">
                                <a:xfrm>
                                  <a:off x="626438" y="833104"/>
                                  <a:ext cx="51864" cy="762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80" name="Freeform 980"/>
                              <wps:cNvSpPr>
                                <a:spLocks noEditPoints="1"/>
                              </wps:cNvSpPr>
                              <wps:spPr bwMode="auto">
                                <a:xfrm>
                                  <a:off x="288812" y="777665"/>
                                  <a:ext cx="938131" cy="176488"/>
                                </a:xfrm>
                                <a:custGeom>
                                  <a:avLst/>
                                  <a:gdLst>
                                    <a:gd name="T0" fmla="*/ 1800 w 1845"/>
                                    <a:gd name="T1" fmla="*/ 8 h 347"/>
                                    <a:gd name="T2" fmla="*/ 1772 w 1845"/>
                                    <a:gd name="T3" fmla="*/ 21 h 347"/>
                                    <a:gd name="T4" fmla="*/ 1770 w 1845"/>
                                    <a:gd name="T5" fmla="*/ 14 h 347"/>
                                    <a:gd name="T6" fmla="*/ 1654 w 1845"/>
                                    <a:gd name="T7" fmla="*/ 43 h 347"/>
                                    <a:gd name="T8" fmla="*/ 1698 w 1845"/>
                                    <a:gd name="T9" fmla="*/ 35 h 347"/>
                                    <a:gd name="T10" fmla="*/ 1579 w 1845"/>
                                    <a:gd name="T11" fmla="*/ 49 h 347"/>
                                    <a:gd name="T12" fmla="*/ 1551 w 1845"/>
                                    <a:gd name="T13" fmla="*/ 62 h 347"/>
                                    <a:gd name="T14" fmla="*/ 1549 w 1845"/>
                                    <a:gd name="T15" fmla="*/ 55 h 347"/>
                                    <a:gd name="T16" fmla="*/ 1433 w 1845"/>
                                    <a:gd name="T17" fmla="*/ 84 h 347"/>
                                    <a:gd name="T18" fmla="*/ 1477 w 1845"/>
                                    <a:gd name="T19" fmla="*/ 76 h 347"/>
                                    <a:gd name="T20" fmla="*/ 1358 w 1845"/>
                                    <a:gd name="T21" fmla="*/ 90 h 347"/>
                                    <a:gd name="T22" fmla="*/ 1330 w 1845"/>
                                    <a:gd name="T23" fmla="*/ 103 h 347"/>
                                    <a:gd name="T24" fmla="*/ 1328 w 1845"/>
                                    <a:gd name="T25" fmla="*/ 95 h 347"/>
                                    <a:gd name="T26" fmla="*/ 1212 w 1845"/>
                                    <a:gd name="T27" fmla="*/ 124 h 347"/>
                                    <a:gd name="T28" fmla="*/ 1256 w 1845"/>
                                    <a:gd name="T29" fmla="*/ 116 h 347"/>
                                    <a:gd name="T30" fmla="*/ 1137 w 1845"/>
                                    <a:gd name="T31" fmla="*/ 130 h 347"/>
                                    <a:gd name="T32" fmla="*/ 1108 w 1845"/>
                                    <a:gd name="T33" fmla="*/ 143 h 347"/>
                                    <a:gd name="T34" fmla="*/ 1107 w 1845"/>
                                    <a:gd name="T35" fmla="*/ 136 h 347"/>
                                    <a:gd name="T36" fmla="*/ 991 w 1845"/>
                                    <a:gd name="T37" fmla="*/ 165 h 347"/>
                                    <a:gd name="T38" fmla="*/ 1035 w 1845"/>
                                    <a:gd name="T39" fmla="*/ 157 h 347"/>
                                    <a:gd name="T40" fmla="*/ 915 w 1845"/>
                                    <a:gd name="T41" fmla="*/ 171 h 347"/>
                                    <a:gd name="T42" fmla="*/ 887 w 1845"/>
                                    <a:gd name="T43" fmla="*/ 184 h 347"/>
                                    <a:gd name="T44" fmla="*/ 886 w 1845"/>
                                    <a:gd name="T45" fmla="*/ 177 h 347"/>
                                    <a:gd name="T46" fmla="*/ 769 w 1845"/>
                                    <a:gd name="T47" fmla="*/ 206 h 347"/>
                                    <a:gd name="T48" fmla="*/ 814 w 1845"/>
                                    <a:gd name="T49" fmla="*/ 197 h 347"/>
                                    <a:gd name="T50" fmla="*/ 694 w 1845"/>
                                    <a:gd name="T51" fmla="*/ 212 h 347"/>
                                    <a:gd name="T52" fmla="*/ 666 w 1845"/>
                                    <a:gd name="T53" fmla="*/ 225 h 347"/>
                                    <a:gd name="T54" fmla="*/ 665 w 1845"/>
                                    <a:gd name="T55" fmla="*/ 217 h 347"/>
                                    <a:gd name="T56" fmla="*/ 548 w 1845"/>
                                    <a:gd name="T57" fmla="*/ 246 h 347"/>
                                    <a:gd name="T58" fmla="*/ 593 w 1845"/>
                                    <a:gd name="T59" fmla="*/ 238 h 347"/>
                                    <a:gd name="T60" fmla="*/ 473 w 1845"/>
                                    <a:gd name="T61" fmla="*/ 252 h 347"/>
                                    <a:gd name="T62" fmla="*/ 445 w 1845"/>
                                    <a:gd name="T63" fmla="*/ 265 h 347"/>
                                    <a:gd name="T64" fmla="*/ 444 w 1845"/>
                                    <a:gd name="T65" fmla="*/ 258 h 347"/>
                                    <a:gd name="T66" fmla="*/ 327 w 1845"/>
                                    <a:gd name="T67" fmla="*/ 287 h 347"/>
                                    <a:gd name="T68" fmla="*/ 371 w 1845"/>
                                    <a:gd name="T69" fmla="*/ 279 h 347"/>
                                    <a:gd name="T70" fmla="*/ 252 w 1845"/>
                                    <a:gd name="T71" fmla="*/ 293 h 347"/>
                                    <a:gd name="T72" fmla="*/ 224 w 1845"/>
                                    <a:gd name="T73" fmla="*/ 306 h 347"/>
                                    <a:gd name="T74" fmla="*/ 223 w 1845"/>
                                    <a:gd name="T75" fmla="*/ 298 h 347"/>
                                    <a:gd name="T76" fmla="*/ 106 w 1845"/>
                                    <a:gd name="T77" fmla="*/ 327 h 347"/>
                                    <a:gd name="T78" fmla="*/ 150 w 1845"/>
                                    <a:gd name="T79" fmla="*/ 319 h 347"/>
                                    <a:gd name="T80" fmla="*/ 31 w 1845"/>
                                    <a:gd name="T81" fmla="*/ 334 h 347"/>
                                    <a:gd name="T82" fmla="*/ 3 w 1845"/>
                                    <a:gd name="T83" fmla="*/ 347 h 347"/>
                                    <a:gd name="T84" fmla="*/ 2 w 1845"/>
                                    <a:gd name="T85" fmla="*/ 339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45" h="347">
                                      <a:moveTo>
                                        <a:pt x="1845" y="8"/>
                                      </a:moveTo>
                                      <a:lnTo>
                                        <a:pt x="1801" y="16"/>
                                      </a:lnTo>
                                      <a:lnTo>
                                        <a:pt x="1800" y="8"/>
                                      </a:lnTo>
                                      <a:lnTo>
                                        <a:pt x="1844" y="0"/>
                                      </a:lnTo>
                                      <a:lnTo>
                                        <a:pt x="1845" y="8"/>
                                      </a:lnTo>
                                      <a:close/>
                                      <a:moveTo>
                                        <a:pt x="1772" y="21"/>
                                      </a:moveTo>
                                      <a:lnTo>
                                        <a:pt x="1728" y="29"/>
                                      </a:lnTo>
                                      <a:lnTo>
                                        <a:pt x="1726" y="22"/>
                                      </a:lnTo>
                                      <a:lnTo>
                                        <a:pt x="1770" y="14"/>
                                      </a:lnTo>
                                      <a:lnTo>
                                        <a:pt x="1772" y="21"/>
                                      </a:lnTo>
                                      <a:close/>
                                      <a:moveTo>
                                        <a:pt x="1698" y="35"/>
                                      </a:moveTo>
                                      <a:lnTo>
                                        <a:pt x="1654" y="43"/>
                                      </a:lnTo>
                                      <a:lnTo>
                                        <a:pt x="1652" y="36"/>
                                      </a:lnTo>
                                      <a:lnTo>
                                        <a:pt x="1697" y="27"/>
                                      </a:lnTo>
                                      <a:lnTo>
                                        <a:pt x="1698" y="35"/>
                                      </a:lnTo>
                                      <a:close/>
                                      <a:moveTo>
                                        <a:pt x="1624" y="48"/>
                                      </a:moveTo>
                                      <a:lnTo>
                                        <a:pt x="1580" y="57"/>
                                      </a:lnTo>
                                      <a:lnTo>
                                        <a:pt x="1579" y="49"/>
                                      </a:lnTo>
                                      <a:lnTo>
                                        <a:pt x="1623" y="41"/>
                                      </a:lnTo>
                                      <a:lnTo>
                                        <a:pt x="1624" y="48"/>
                                      </a:lnTo>
                                      <a:close/>
                                      <a:moveTo>
                                        <a:pt x="1551" y="62"/>
                                      </a:moveTo>
                                      <a:lnTo>
                                        <a:pt x="1506" y="70"/>
                                      </a:lnTo>
                                      <a:lnTo>
                                        <a:pt x="1505" y="63"/>
                                      </a:lnTo>
                                      <a:lnTo>
                                        <a:pt x="1549" y="55"/>
                                      </a:lnTo>
                                      <a:lnTo>
                                        <a:pt x="1551" y="62"/>
                                      </a:lnTo>
                                      <a:close/>
                                      <a:moveTo>
                                        <a:pt x="1477" y="76"/>
                                      </a:moveTo>
                                      <a:lnTo>
                                        <a:pt x="1433" y="84"/>
                                      </a:lnTo>
                                      <a:lnTo>
                                        <a:pt x="1431" y="76"/>
                                      </a:lnTo>
                                      <a:lnTo>
                                        <a:pt x="1476" y="68"/>
                                      </a:lnTo>
                                      <a:lnTo>
                                        <a:pt x="1477" y="76"/>
                                      </a:lnTo>
                                      <a:close/>
                                      <a:moveTo>
                                        <a:pt x="1403" y="89"/>
                                      </a:moveTo>
                                      <a:lnTo>
                                        <a:pt x="1359" y="97"/>
                                      </a:lnTo>
                                      <a:lnTo>
                                        <a:pt x="1358" y="90"/>
                                      </a:lnTo>
                                      <a:lnTo>
                                        <a:pt x="1402" y="82"/>
                                      </a:lnTo>
                                      <a:lnTo>
                                        <a:pt x="1403" y="89"/>
                                      </a:lnTo>
                                      <a:close/>
                                      <a:moveTo>
                                        <a:pt x="1330" y="103"/>
                                      </a:moveTo>
                                      <a:lnTo>
                                        <a:pt x="1285" y="111"/>
                                      </a:lnTo>
                                      <a:lnTo>
                                        <a:pt x="1284" y="103"/>
                                      </a:lnTo>
                                      <a:lnTo>
                                        <a:pt x="1328" y="95"/>
                                      </a:lnTo>
                                      <a:lnTo>
                                        <a:pt x="1330" y="103"/>
                                      </a:lnTo>
                                      <a:close/>
                                      <a:moveTo>
                                        <a:pt x="1256" y="116"/>
                                      </a:moveTo>
                                      <a:lnTo>
                                        <a:pt x="1212" y="124"/>
                                      </a:lnTo>
                                      <a:lnTo>
                                        <a:pt x="1210" y="117"/>
                                      </a:lnTo>
                                      <a:lnTo>
                                        <a:pt x="1255" y="109"/>
                                      </a:lnTo>
                                      <a:lnTo>
                                        <a:pt x="1256" y="116"/>
                                      </a:lnTo>
                                      <a:close/>
                                      <a:moveTo>
                                        <a:pt x="1182" y="130"/>
                                      </a:moveTo>
                                      <a:lnTo>
                                        <a:pt x="1138" y="138"/>
                                      </a:lnTo>
                                      <a:lnTo>
                                        <a:pt x="1137" y="130"/>
                                      </a:lnTo>
                                      <a:lnTo>
                                        <a:pt x="1181" y="122"/>
                                      </a:lnTo>
                                      <a:lnTo>
                                        <a:pt x="1182" y="130"/>
                                      </a:lnTo>
                                      <a:close/>
                                      <a:moveTo>
                                        <a:pt x="1108" y="143"/>
                                      </a:moveTo>
                                      <a:lnTo>
                                        <a:pt x="1064" y="151"/>
                                      </a:lnTo>
                                      <a:lnTo>
                                        <a:pt x="1063" y="144"/>
                                      </a:lnTo>
                                      <a:lnTo>
                                        <a:pt x="1107" y="136"/>
                                      </a:lnTo>
                                      <a:lnTo>
                                        <a:pt x="1108" y="143"/>
                                      </a:lnTo>
                                      <a:close/>
                                      <a:moveTo>
                                        <a:pt x="1035" y="157"/>
                                      </a:moveTo>
                                      <a:lnTo>
                                        <a:pt x="991" y="165"/>
                                      </a:lnTo>
                                      <a:lnTo>
                                        <a:pt x="989" y="158"/>
                                      </a:lnTo>
                                      <a:lnTo>
                                        <a:pt x="1033" y="149"/>
                                      </a:lnTo>
                                      <a:lnTo>
                                        <a:pt x="1035" y="157"/>
                                      </a:lnTo>
                                      <a:close/>
                                      <a:moveTo>
                                        <a:pt x="961" y="170"/>
                                      </a:moveTo>
                                      <a:lnTo>
                                        <a:pt x="917" y="178"/>
                                      </a:lnTo>
                                      <a:lnTo>
                                        <a:pt x="915" y="171"/>
                                      </a:lnTo>
                                      <a:lnTo>
                                        <a:pt x="960" y="163"/>
                                      </a:lnTo>
                                      <a:lnTo>
                                        <a:pt x="961" y="170"/>
                                      </a:lnTo>
                                      <a:close/>
                                      <a:moveTo>
                                        <a:pt x="887" y="184"/>
                                      </a:moveTo>
                                      <a:lnTo>
                                        <a:pt x="843" y="192"/>
                                      </a:lnTo>
                                      <a:lnTo>
                                        <a:pt x="842" y="185"/>
                                      </a:lnTo>
                                      <a:lnTo>
                                        <a:pt x="886" y="177"/>
                                      </a:lnTo>
                                      <a:lnTo>
                                        <a:pt x="887" y="184"/>
                                      </a:lnTo>
                                      <a:close/>
                                      <a:moveTo>
                                        <a:pt x="814" y="197"/>
                                      </a:moveTo>
                                      <a:lnTo>
                                        <a:pt x="769" y="206"/>
                                      </a:lnTo>
                                      <a:lnTo>
                                        <a:pt x="768" y="198"/>
                                      </a:lnTo>
                                      <a:lnTo>
                                        <a:pt x="812" y="190"/>
                                      </a:lnTo>
                                      <a:lnTo>
                                        <a:pt x="814" y="197"/>
                                      </a:lnTo>
                                      <a:close/>
                                      <a:moveTo>
                                        <a:pt x="740" y="211"/>
                                      </a:moveTo>
                                      <a:lnTo>
                                        <a:pt x="696" y="219"/>
                                      </a:lnTo>
                                      <a:lnTo>
                                        <a:pt x="694" y="212"/>
                                      </a:lnTo>
                                      <a:lnTo>
                                        <a:pt x="739" y="204"/>
                                      </a:lnTo>
                                      <a:lnTo>
                                        <a:pt x="740" y="211"/>
                                      </a:lnTo>
                                      <a:close/>
                                      <a:moveTo>
                                        <a:pt x="666" y="225"/>
                                      </a:moveTo>
                                      <a:lnTo>
                                        <a:pt x="622" y="233"/>
                                      </a:lnTo>
                                      <a:lnTo>
                                        <a:pt x="621" y="225"/>
                                      </a:lnTo>
                                      <a:lnTo>
                                        <a:pt x="665" y="217"/>
                                      </a:lnTo>
                                      <a:lnTo>
                                        <a:pt x="666" y="225"/>
                                      </a:lnTo>
                                      <a:close/>
                                      <a:moveTo>
                                        <a:pt x="593" y="238"/>
                                      </a:moveTo>
                                      <a:lnTo>
                                        <a:pt x="548" y="246"/>
                                      </a:lnTo>
                                      <a:lnTo>
                                        <a:pt x="547" y="239"/>
                                      </a:lnTo>
                                      <a:lnTo>
                                        <a:pt x="591" y="231"/>
                                      </a:lnTo>
                                      <a:lnTo>
                                        <a:pt x="593" y="238"/>
                                      </a:lnTo>
                                      <a:close/>
                                      <a:moveTo>
                                        <a:pt x="519" y="252"/>
                                      </a:moveTo>
                                      <a:lnTo>
                                        <a:pt x="475" y="260"/>
                                      </a:lnTo>
                                      <a:lnTo>
                                        <a:pt x="473" y="252"/>
                                      </a:lnTo>
                                      <a:lnTo>
                                        <a:pt x="517" y="244"/>
                                      </a:lnTo>
                                      <a:lnTo>
                                        <a:pt x="519" y="252"/>
                                      </a:lnTo>
                                      <a:close/>
                                      <a:moveTo>
                                        <a:pt x="445" y="265"/>
                                      </a:moveTo>
                                      <a:lnTo>
                                        <a:pt x="401" y="273"/>
                                      </a:lnTo>
                                      <a:lnTo>
                                        <a:pt x="400" y="266"/>
                                      </a:lnTo>
                                      <a:lnTo>
                                        <a:pt x="444" y="258"/>
                                      </a:lnTo>
                                      <a:lnTo>
                                        <a:pt x="445" y="265"/>
                                      </a:lnTo>
                                      <a:close/>
                                      <a:moveTo>
                                        <a:pt x="371" y="279"/>
                                      </a:moveTo>
                                      <a:lnTo>
                                        <a:pt x="327" y="287"/>
                                      </a:lnTo>
                                      <a:lnTo>
                                        <a:pt x="326" y="279"/>
                                      </a:lnTo>
                                      <a:lnTo>
                                        <a:pt x="370" y="271"/>
                                      </a:lnTo>
                                      <a:lnTo>
                                        <a:pt x="371" y="279"/>
                                      </a:lnTo>
                                      <a:close/>
                                      <a:moveTo>
                                        <a:pt x="298" y="292"/>
                                      </a:moveTo>
                                      <a:lnTo>
                                        <a:pt x="253" y="300"/>
                                      </a:lnTo>
                                      <a:lnTo>
                                        <a:pt x="252" y="293"/>
                                      </a:lnTo>
                                      <a:lnTo>
                                        <a:pt x="296" y="285"/>
                                      </a:lnTo>
                                      <a:lnTo>
                                        <a:pt x="298" y="292"/>
                                      </a:lnTo>
                                      <a:close/>
                                      <a:moveTo>
                                        <a:pt x="224" y="306"/>
                                      </a:moveTo>
                                      <a:lnTo>
                                        <a:pt x="180" y="314"/>
                                      </a:lnTo>
                                      <a:lnTo>
                                        <a:pt x="178" y="307"/>
                                      </a:lnTo>
                                      <a:lnTo>
                                        <a:pt x="223" y="298"/>
                                      </a:lnTo>
                                      <a:lnTo>
                                        <a:pt x="224" y="306"/>
                                      </a:lnTo>
                                      <a:close/>
                                      <a:moveTo>
                                        <a:pt x="150" y="319"/>
                                      </a:moveTo>
                                      <a:lnTo>
                                        <a:pt x="106" y="327"/>
                                      </a:lnTo>
                                      <a:lnTo>
                                        <a:pt x="105" y="320"/>
                                      </a:lnTo>
                                      <a:lnTo>
                                        <a:pt x="149" y="312"/>
                                      </a:lnTo>
                                      <a:lnTo>
                                        <a:pt x="150" y="319"/>
                                      </a:lnTo>
                                      <a:close/>
                                      <a:moveTo>
                                        <a:pt x="77" y="333"/>
                                      </a:moveTo>
                                      <a:lnTo>
                                        <a:pt x="32" y="341"/>
                                      </a:lnTo>
                                      <a:lnTo>
                                        <a:pt x="31" y="334"/>
                                      </a:lnTo>
                                      <a:lnTo>
                                        <a:pt x="75" y="326"/>
                                      </a:lnTo>
                                      <a:lnTo>
                                        <a:pt x="77" y="333"/>
                                      </a:lnTo>
                                      <a:close/>
                                      <a:moveTo>
                                        <a:pt x="3" y="347"/>
                                      </a:moveTo>
                                      <a:lnTo>
                                        <a:pt x="2" y="347"/>
                                      </a:lnTo>
                                      <a:lnTo>
                                        <a:pt x="0" y="339"/>
                                      </a:lnTo>
                                      <a:lnTo>
                                        <a:pt x="2" y="339"/>
                                      </a:lnTo>
                                      <a:lnTo>
                                        <a:pt x="3" y="347"/>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981" name="Line 1159"/>
                              <wps:cNvCnPr/>
                              <wps:spPr bwMode="auto">
                                <a:xfrm flipH="1">
                                  <a:off x="575082" y="837173"/>
                                  <a:ext cx="51356" cy="1118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82" name="Line 1160"/>
                              <wps:cNvCnPr/>
                              <wps:spPr bwMode="auto">
                                <a:xfrm>
                                  <a:off x="575082" y="848362"/>
                                  <a:ext cx="5085" cy="5035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g:grpSp>
                              <wpg:cNvPr id="983" name="Group 983"/>
                              <wpg:cNvGrpSpPr>
                                <a:grpSpLocks/>
                              </wpg:cNvGrpSpPr>
                              <wpg:grpSpPr bwMode="auto">
                                <a:xfrm>
                                  <a:off x="1202562" y="720780"/>
                                  <a:ext cx="105250" cy="219711"/>
                                  <a:chOff x="1221343" y="733924"/>
                                  <a:chExt cx="207" cy="432"/>
                                </a:xfrm>
                              </wpg:grpSpPr>
                              <wps:wsp>
                                <wps:cNvPr id="1001" name="Oval 1001"/>
                                <wps:cNvSpPr>
                                  <a:spLocks noChangeArrowheads="1"/>
                                </wps:cNvSpPr>
                                <wps:spPr bwMode="auto">
                                  <a:xfrm>
                                    <a:off x="1221343" y="734003"/>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1002" name="Rectangle 1002"/>
                                <wps:cNvSpPr>
                                  <a:spLocks noChangeArrowheads="1"/>
                                </wps:cNvSpPr>
                                <wps:spPr bwMode="auto">
                                  <a:xfrm>
                                    <a:off x="1221414" y="733924"/>
                                    <a:ext cx="1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C</w:t>
                                      </w:r>
                                    </w:p>
                                  </w:txbxContent>
                                </wps:txbx>
                                <wps:bodyPr rot="0" vert="horz" wrap="none" lIns="0" tIns="0" rIns="0" bIns="0" anchor="t" anchorCtr="0" upright="1">
                                  <a:spAutoFit/>
                                </wps:bodyPr>
                              </wps:wsp>
                            </wpg:grpSp>
                            <wpg:grpSp>
                              <wpg:cNvPr id="984" name="Group 984"/>
                              <wpg:cNvGrpSpPr>
                                <a:grpSpLocks/>
                              </wpg:cNvGrpSpPr>
                              <wpg:grpSpPr bwMode="auto">
                                <a:xfrm>
                                  <a:off x="37831" y="757781"/>
                                  <a:ext cx="96606" cy="219719"/>
                                  <a:chOff x="38644" y="757320"/>
                                  <a:chExt cx="190" cy="432"/>
                                </a:xfrm>
                              </wpg:grpSpPr>
                              <wps:wsp>
                                <wps:cNvPr id="999" name="Oval 999"/>
                                <wps:cNvSpPr>
                                  <a:spLocks noChangeArrowheads="1"/>
                                </wps:cNvSpPr>
                                <wps:spPr bwMode="auto">
                                  <a:xfrm>
                                    <a:off x="38812" y="757360"/>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1000" name="Rectangle 1000"/>
                                <wps:cNvSpPr>
                                  <a:spLocks noChangeArrowheads="1"/>
                                </wps:cNvSpPr>
                                <wps:spPr bwMode="auto">
                                  <a:xfrm>
                                    <a:off x="38644" y="757320"/>
                                    <a:ext cx="1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A</w:t>
                                      </w:r>
                                    </w:p>
                                  </w:txbxContent>
                                </wps:txbx>
                                <wps:bodyPr rot="0" vert="horz" wrap="none" lIns="0" tIns="0" rIns="0" bIns="0" anchor="t" anchorCtr="0" upright="1">
                                  <a:spAutoFit/>
                                </wps:bodyPr>
                              </wps:wsp>
                            </wpg:grpSp>
                            <wpg:grpSp>
                              <wpg:cNvPr id="985" name="Group 985"/>
                              <wpg:cNvGrpSpPr>
                                <a:grpSpLocks/>
                              </wpg:cNvGrpSpPr>
                              <wpg:grpSpPr bwMode="auto">
                                <a:xfrm>
                                  <a:off x="555609" y="38528"/>
                                  <a:ext cx="82373" cy="219719"/>
                                  <a:chOff x="552201" y="38654"/>
                                  <a:chExt cx="162" cy="432"/>
                                </a:xfrm>
                              </wpg:grpSpPr>
                              <wps:wsp>
                                <wps:cNvPr id="997" name="Oval 997"/>
                                <wps:cNvSpPr>
                                  <a:spLocks noChangeArrowheads="1"/>
                                </wps:cNvSpPr>
                                <wps:spPr bwMode="auto">
                                  <a:xfrm>
                                    <a:off x="552340" y="38882"/>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98" name="Rectangle 998"/>
                                <wps:cNvSpPr>
                                  <a:spLocks noChangeArrowheads="1"/>
                                </wps:cNvSpPr>
                                <wps:spPr bwMode="auto">
                                  <a:xfrm>
                                    <a:off x="552201" y="38654"/>
                                    <a:ext cx="12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S</w:t>
                                      </w:r>
                                    </w:p>
                                  </w:txbxContent>
                                </wps:txbx>
                                <wps:bodyPr rot="0" vert="horz" wrap="none" lIns="0" tIns="0" rIns="0" bIns="0" anchor="t" anchorCtr="0" upright="1">
                                  <a:spAutoFit/>
                                </wps:bodyPr>
                              </wps:wsp>
                            </wpg:grpSp>
                            <wpg:grpSp>
                              <wpg:cNvPr id="986" name="Group 986"/>
                              <wpg:cNvGrpSpPr>
                                <a:grpSpLocks/>
                              </wpg:cNvGrpSpPr>
                              <wpg:grpSpPr bwMode="auto">
                                <a:xfrm>
                                  <a:off x="363211" y="1069584"/>
                                  <a:ext cx="69150" cy="243106"/>
                                  <a:chOff x="369662" y="1091479"/>
                                  <a:chExt cx="136" cy="478"/>
                                </a:xfrm>
                              </wpg:grpSpPr>
                              <wps:wsp>
                                <wps:cNvPr id="995" name="Oval 995"/>
                                <wps:cNvSpPr>
                                  <a:spLocks noChangeArrowheads="1"/>
                                </wps:cNvSpPr>
                                <wps:spPr bwMode="auto">
                                  <a:xfrm>
                                    <a:off x="369763" y="1091479"/>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96" name="Rectangle 996"/>
                                <wps:cNvSpPr>
                                  <a:spLocks noChangeArrowheads="1"/>
                                </wps:cNvSpPr>
                                <wps:spPr bwMode="auto">
                                  <a:xfrm>
                                    <a:off x="369662" y="1091525"/>
                                    <a:ext cx="1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B</w:t>
                                      </w:r>
                                    </w:p>
                                  </w:txbxContent>
                                </wps:txbx>
                                <wps:bodyPr rot="0" vert="horz" wrap="none" lIns="0" tIns="0" rIns="0" bIns="0" anchor="t" anchorCtr="0" upright="1">
                                  <a:spAutoFit/>
                                </wps:bodyPr>
                              </wps:wsp>
                            </wpg:grpSp>
                            <wpg:grpSp>
                              <wpg:cNvPr id="987" name="Group 987"/>
                              <wpg:cNvGrpSpPr>
                                <a:grpSpLocks/>
                              </wpg:cNvGrpSpPr>
                              <wpg:grpSpPr bwMode="auto">
                                <a:xfrm>
                                  <a:off x="811437" y="928784"/>
                                  <a:ext cx="79319" cy="235486"/>
                                  <a:chOff x="826779" y="928213"/>
                                  <a:chExt cx="156" cy="463"/>
                                </a:xfrm>
                              </wpg:grpSpPr>
                              <wps:wsp>
                                <wps:cNvPr id="992" name="Oval 992"/>
                                <wps:cNvSpPr>
                                  <a:spLocks noChangeArrowheads="1"/>
                                </wps:cNvSpPr>
                                <wps:spPr bwMode="auto">
                                  <a:xfrm>
                                    <a:off x="826789" y="928213"/>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93" name="Rectangle 993"/>
                                <wps:cNvSpPr>
                                  <a:spLocks noChangeArrowheads="1"/>
                                </wps:cNvSpPr>
                                <wps:spPr bwMode="auto">
                                  <a:xfrm>
                                    <a:off x="826779" y="928244"/>
                                    <a:ext cx="15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M</w:t>
                                      </w:r>
                                    </w:p>
                                  </w:txbxContent>
                                </wps:txbx>
                                <wps:bodyPr rot="0" vert="horz" wrap="none" lIns="0" tIns="0" rIns="0" bIns="0" anchor="t" anchorCtr="0" upright="1">
                                  <a:spAutoFit/>
                                </wps:bodyPr>
                              </wps:wsp>
                            </wpg:grpSp>
                            <wps:wsp>
                              <wps:cNvPr id="988" name="Oval 988"/>
                              <wps:cNvSpPr>
                                <a:spLocks noChangeArrowheads="1"/>
                              </wps:cNvSpPr>
                              <wps:spPr bwMode="auto">
                                <a:xfrm>
                                  <a:off x="283727" y="946524"/>
                                  <a:ext cx="11186" cy="11189"/>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g:grpSp>
                              <wpg:cNvPr id="989" name="Group 989"/>
                              <wpg:cNvGrpSpPr>
                                <a:grpSpLocks/>
                              </wpg:cNvGrpSpPr>
                              <wpg:grpSpPr bwMode="auto">
                                <a:xfrm>
                                  <a:off x="528333" y="884098"/>
                                  <a:ext cx="95081" cy="222771"/>
                                  <a:chOff x="536947" y="883457"/>
                                  <a:chExt cx="187" cy="438"/>
                                </a:xfrm>
                              </wpg:grpSpPr>
                              <wps:wsp>
                                <wps:cNvPr id="990" name="Oval 990"/>
                                <wps:cNvSpPr>
                                  <a:spLocks noChangeArrowheads="1"/>
                                </wps:cNvSpPr>
                                <wps:spPr bwMode="auto">
                                  <a:xfrm>
                                    <a:off x="537112" y="883457"/>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91" name="Rectangle 991"/>
                                <wps:cNvSpPr>
                                  <a:spLocks noChangeArrowheads="1"/>
                                </wps:cNvSpPr>
                                <wps:spPr bwMode="auto">
                                  <a:xfrm>
                                    <a:off x="536947" y="883463"/>
                                    <a:ext cx="14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G</w:t>
                                      </w:r>
                                    </w:p>
                                  </w:txbxContent>
                                </wps:txbx>
                                <wps:bodyPr rot="0" vert="horz" wrap="none" lIns="0" tIns="0" rIns="0" bIns="0" anchor="t" anchorCtr="0" upright="1">
                                  <a:spAutoFit/>
                                </wps:bodyPr>
                              </wps:wsp>
                            </wpg:grpSp>
                          </wpg:wgp>
                        </a:graphicData>
                      </a:graphic>
                    </wp:inline>
                  </w:drawing>
                </mc:Choice>
                <mc:Fallback>
                  <w:pict>
                    <v:group id="Group 1205" o:spid="_x0000_s1101" style="width:107.7pt;height:108.35pt;mso-position-horizontal-relative:char;mso-position-vertical-relative:line" coordsize="13677,13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">
                      <v:rect id="Rectangle 969" o:spid="_x0000_s1102" style="position:absolute;width:13677;height:13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mOHMUA&#10;AADcAAAADwAAAGRycy9kb3ducmV2LnhtbESPQWvCQBSE70L/w/IKXqRu6kE0uooIpUEEMbaeH9ln&#10;Esy+jdltEv+9Kwg9DjPzDbNc96YSLTWutKzgcxyBIM6sLjlX8HP6+piBcB5ZY2WZFNzJwXr1Nlhi&#10;rG3HR2pTn4sAYRejgsL7OpbSZQUZdGNbEwfvYhuDPsgml7rBLsBNJSdRNJUGSw4LBda0LSi7pn9G&#10;QZcd2vNp/y0Po3Ni+ZbctunvTqnhe79ZgPDU+//wq51oBfPpHJ5nwhG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iY4cxQAAANwAAAAPAAAAAAAAAAAAAAAAAJgCAABkcnMv&#10;ZG93bnJldi54bWxQSwUGAAAAAAQABAD1AAAAigMAAAAA&#10;" filled="f" stroked="f"/>
                      <v:line id="Line 1148" o:spid="_x0000_s1103" style="position:absolute;flip:x;visibility:visible;mso-wrap-style:square" from="1296,1607" to="6284,7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oPL8EAAADcAAAADwAAAGRycy9kb3ducmV2LnhtbERPy4rCMBTdC/5DuMLsNB0FHWujiCIj&#10;ggudGXB5bW4fTHNTmlTr35uF4PJw3smqM5W4UeNKywo+RxEI4tTqknMFvz+74RcI55E1VpZJwYMc&#10;rJb9XoKxtnc+0e3scxFC2MWooPC+jqV0aUEG3cjWxIHLbGPQB9jkUjd4D+GmkuMomkqDJYeGAmva&#10;FJT+n1ujYJKZy6XVx+/rDvP2cNz++fG8Uupj0K0XIDx1/i1+ufdawXwW5ocz4QjI5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6g8vwQAAANwAAAAPAAAAAAAAAAAAAAAA&#10;AKECAABkcnMvZG93bnJldi54bWxQSwUGAAAAAAQABAD5AAAAjwMAAAAA&#10;" strokecolor="#0000bf" strokeweight=".35pt">
                        <v:stroke joinstyle="miter"/>
                      </v:line>
                      <v:shape id="Freeform 971" o:spid="_x0000_s1104" style="position:absolute;left:1296;top:7776;width:10897;height:76;visibility:visible;mso-wrap-style:square;v-text-anchor:top" coordsize="214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ici8UA&#10;AADcAAAADwAAAGRycy9kb3ducmV2LnhtbESPQWsCMRSE7wX/Q3iCt5rVlrpujSLSFqEguO3B42Pz&#10;ulndvCxJ1O2/N4WCx2FmvmEWq9624kI+NI4VTMYZCOLK6YZrBd9f7485iBCRNbaOScEvBVgtBw8L&#10;LLS78p4uZaxFgnAoUIGJsSukDJUhi2HsOuLk/ThvMSbpa6k9XhPctnKaZS/SYsNpwWBHG0PVqTxb&#10;BbuqfOs/c+mPz/lTud6FD3PorFKjYb9+BRGpj/fwf3urFcxnE/g7k46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mJyLxQAAANwAAAAPAAAAAAAAAAAAAAAAAJgCAABkcnMv&#10;ZG93bnJldi54bWxQSwUGAAAAAAQABAD1AAAAigMAAAAA&#10;" path="m,8r45,l45,15,,15,,8xm75,8l120,7r,8l75,15r,-7xm150,7r45,l195,15r-45,l150,7xm225,7r45,l270,14r-45,1l225,7xm299,7r45,l345,14r-45,l299,7xm374,7l419,6r,8l374,14r,-7xm449,6r45,l494,14r-45,l449,6xm524,6r45,l569,13r-45,1l524,6xm599,6r45,l644,13r-45,l599,6xm674,5r45,l719,13r-45,l674,5xm749,5r45,l794,13r-45,l749,5xm824,5r45,l869,12r-45,l824,5xm899,5r45,l944,12r-45,l899,5xm974,4r45,l1019,12r-45,l974,4xm1049,4r45,l1094,12r-45,l1049,4xm1124,4r45,l1169,11r-45,l1124,4xm1199,4r45,l1244,11r-45,l1199,4xm1274,3r45,l1319,11r-45,l1274,3xm1349,3r44,l1394,11r-45,l1349,3xm1423,3r45,l1468,10r-44,l1423,3xm1498,3r45,-1l1543,10r-45,l1498,3xm1573,2r45,l1618,10r-45,l1573,2xm1648,2r45,l1693,9r-45,1l1648,2xm1723,2r45,l1768,9r-45,l1723,2xm1798,2r45,-1l1843,9r-45,l1798,2xm1873,1r45,l1918,9r-45,l1873,1xm1948,1r45,l1993,8r-45,1l1948,1xm2023,1r45,l2068,8r-45,l2023,1xm2098,1l2143,r,8l2098,8r,-7xe" fillcolor="#0000bf" strokecolor="#0000bf" strokeweight=".05pt">
                        <v:stroke joinstyle="bevel"/>
                        <v:path arrowok="t" o:connecttype="custom" o:connectlocs="22881,7629;38135,4069;38135,7629;99152,3560;76271,3560;137288,7120;152033,3560;152542,7120;213050,3052;190169,3560;251185,7120;266439,3052;266439,7120;327456,3052;304575,3052;365592,6612;380846,2543;380846,6612;441862,2543;418981,2543;479998,6103;495252,2034;495252,6103;556269,2034;533387,2034;594404,5595;609658,2034;609658,5595;670675,1526;647794,1526;708810,5595;723556,1526;724064,5086;784573,1017;761691,1526;822708,5086;837962,1017;837962,5086;898979,1017;876098,1017;937114,4577;952368,509;952368,4577;1013385,509;990504,509;1051521,4069;1066775,509;1066775,4069" o:connectangles="0,0,0,0,0,0,0,0,0,0,0,0,0,0,0,0,0,0,0,0,0,0,0,0,0,0,0,0,0,0,0,0,0,0,0,0,0,0,0,0,0,0,0,0,0,0,0,0"/>
                        <o:lock v:ext="edit" verticies="t"/>
                      </v:shape>
                      <v:line id="Line 1150" o:spid="_x0000_s1105" style="position:absolute;visibility:visible;mso-wrap-style:square" from="6284,1607" to="12269,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7ywMQAAADcAAAADwAAAGRycy9kb3ducmV2LnhtbESPUWvCQBCE3wv+h2MF3+pFEdOmniKF&#10;ilB8qOkP2Oa2STC3F3NrjP/eKwh9HGbmG2a1GVyjeupC7dnAbJqAIi68rbk08J1/PL+ACoJssfFM&#10;Bm4UYLMePa0ws/7KX9QfpVQRwiFDA5VIm2kdioochqlviaP36zuHEmVXatvhNcJdo+dJstQOa44L&#10;Fbb0XlFxOl6cgX55/vxJ7blfzNJ8IfnuMAiJMZPxsH0DJTTIf/jR3lsDr+kc/s7EI6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vvLAxAAAANwAAAAPAAAAAAAAAAAA&#10;AAAAAKECAABkcnMvZG93bnJldi54bWxQSwUGAAAAAAQABAD5AAAAkgMAAAAA&#10;" strokecolor="#0000bf" strokeweight=".35pt">
                        <v:stroke joinstyle="miter"/>
                      </v:line>
                      <v:line id="Line 1151" o:spid="_x0000_s1106" style="position:absolute;flip:x y;visibility:visible;mso-wrap-style:square" from="1296,7837" to="4266,10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6/hcIAAADcAAAADwAAAGRycy9kb3ducmV2LnhtbESPzYrCQBCE74LvMPSCN52sAXWzGUUE&#10;Za9REY9NpvODmZ6YGU18+x1hYY9FdX3VlW4G04gnda62rOBzFoEgzq2uuVRwPu2nKxDOI2tsLJOC&#10;FznYrMejFBNte87oefSlCBB2CSqovG8TKV1ekUE3sy1x8ArbGfRBdqXUHfYBbho5j6KFNFhzaKiw&#10;pV1F+e34MOGNfZ9fD+dLa3wRy9v9kTUxZUpNPobtNwhPg/8//kv/aAVfyxjeYwIB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W6/hcIAAADcAAAADwAAAAAAAAAAAAAA&#10;AAChAgAAZHJzL2Rvd25yZXYueG1sUEsFBgAAAAAEAAQA+QAAAJADAAAAAA==&#10;" strokecolor="#0000bf" strokeweight=".35pt">
                        <v:stroke joinstyle="miter"/>
                      </v:line>
                      <v:line id="Line 1152" o:spid="_x0000_s1107" style="position:absolute;flip:x;visibility:visible;mso-wrap-style:square" from="4266,1607" to="6284,10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EJLMUAAADcAAAADwAAAGRycy9kb3ducmV2LnhtbESPT4vCMBTE78J+h/AEb5rqiqtdo4iL&#10;KIKH9Q94fNs827LNS2lSrd/eCILHYWZ+w0znjSnElSqXW1bQ70UgiBOrc04VHA+r7hiE88gaC8uk&#10;4E4O5rOP1hRjbW/8S9e9T0WAsItRQeZ9GUvpkowMup4tiYN3sZVBH2SVSl3hLcBNIQdRNJIGcw4L&#10;GZa0zCj539dGwefFnM+13q3/VpjW293PyQ8mhVKddrP4BuGp8e/wq73RCiZfQ3ieCUd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EJLMUAAADcAAAADwAAAAAAAAAA&#10;AAAAAAChAgAAZHJzL2Rvd25yZXYueG1sUEsFBgAAAAAEAAQA+QAAAJMDAAAAAA==&#10;" strokecolor="#0000bf" strokeweight=".35pt">
                        <v:stroke joinstyle="miter"/>
                      </v:line>
                      <v:line id="Line 1153" o:spid="_x0000_s1108" style="position:absolute;flip:x;visibility:visible;mso-wrap-style:square" from="4266,7797" to="12269,10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2st8UAAADcAAAADwAAAGRycy9kb3ducmV2LnhtbESPT4vCMBTE78J+h/AEb5rqoqtdo4iL&#10;KIKH9Q94fNs827LNS2lSrd/eCILHYWZ+w0znjSnElSqXW1bQ70UgiBOrc04VHA+r7hiE88gaC8uk&#10;4E4O5rOP1hRjbW/8S9e9T0WAsItRQeZ9GUvpkowMup4tiYN3sZVBH2SVSl3hLcBNIQdRNJIGcw4L&#10;GZa0zCj539dGwefFnM+13q3/VpjW293PyQ8mhVKddrP4BuGp8e/wq73RCiZfQ3ieCUd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p2st8UAAADcAAAADwAAAAAAAAAA&#10;AAAAAAChAgAAZHJzL2Rvd25yZXYueG1sUEsFBgAAAAAEAAQA+QAAAJMDAAAAAA==&#10;" strokecolor="#0000bf" strokeweight=".35pt">
                        <v:stroke joinstyle="miter"/>
                      </v:line>
                      <v:shape id="Freeform 976" o:spid="_x0000_s1109" style="position:absolute;left:1291;top:7817;width:6941;height:1510;visibility:visible;mso-wrap-style:square;v-text-anchor:top" coordsize="1365,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fUmMUA&#10;AADcAAAADwAAAGRycy9kb3ducmV2LnhtbESPMW/CMBSE90r9D9ZDYisOGVIIGIQiRerCAO0A21P8&#10;SNLGz27sJuHf40qVOp7u7jvddj+ZTgzU+9ayguUiAUFcWd1yreDjvXxZgfABWWNnmRTcycN+9/y0&#10;xVzbkU80nEMtIoR9jgqaEFwupa8aMugX1hFH72Z7gyHKvpa6xzHCTSfTJMmkwZbjQoOOioaqr/OP&#10;UZBeV+5S0GEo/frkulLfPo/fUqn5bDpsQASawn/4r/2mFaxfM/g9E4+A3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p9SYxQAAANwAAAAPAAAAAAAAAAAAAAAAAJgCAABkcnMv&#10;ZG93bnJldi54bWxQSwUGAAAAAAQABAD1AAAAigMAAAAA&#10;" path="m2,l46,9r-2,8l,7,2,xm75,16r44,9l117,32,73,23r2,-7xm148,31r44,9l191,48,147,38r1,-7xm222,47r43,9l264,63,220,54r2,-7xm295,62r44,10l337,79,293,70r2,-8xm368,78r44,9l410,95,366,85r2,-7xm441,93r44,10l484,110r-44,-9l441,93xm515,109r44,9l557,126,513,116r2,-7xm588,125r44,9l630,141r-44,-9l588,125xm661,140r44,10l704,157r-44,-9l661,140xm735,156r44,9l777,172r-44,-9l735,156xm808,171r44,10l850,188r-44,-9l808,171xm881,187r44,9l924,204,880,194r1,-7xm954,203r44,9l997,219r-44,-9l954,203xm1028,218r44,10l1070,235r-44,-10l1028,218xm1101,234r44,9l1144,250r-44,-9l1101,234xm1174,249r44,10l1217,266r-44,-9l1174,249xm1248,265r44,9l1290,282r-44,-10l1248,265xm1321,280r44,10l1363,297r-44,-9l1321,280xe" fillcolor="#0000bf" strokecolor="#0000bf" strokeweight=".05pt">
                        <v:stroke joinstyle="bevel"/>
                        <v:path arrowok="t" o:connecttype="custom" o:connectlocs="23390,4577;0,3560;38135,8138;59491,16276;38135,8138;97627,20344;74745,19327;112881,23905;134237,32042;112881,23905;172372,36620;148982,35603;187118,39672;208473,48318;187118,39672;246609,52387;223728,51370;261863,55438;283219,64085;261863,55438;321354,68154;297964,67136;336100,71205;357964,79852;336100,71205;396100,83921;372710,82903;410845,86972;432201,95619;410845,86972;470336,99687;447455,98670;485082,103248;506946,111385;485082,103248;545082,115963;521692,114437;559827,119015;581692,127152;559827,119015;619319,131730;596437,130713;634573,134781;655929,143428;634573,134781;694064,147497;670674,146480" o:connectangles="0,0,0,0,0,0,0,0,0,0,0,0,0,0,0,0,0,0,0,0,0,0,0,0,0,0,0,0,0,0,0,0,0,0,0,0,0,0,0,0,0,0,0,0,0,0,0"/>
                        <o:lock v:ext="edit" verticies="t"/>
                      </v:shape>
                      <v:line id="Line 1155" o:spid="_x0000_s1110" style="position:absolute;flip:x;visibility:visible;mso-wrap-style:square" from="6767,8407" to="6783,9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OXW8QAAADcAAAADwAAAGRycy9kb3ducmV2LnhtbESPT4vCMBTE74LfITzBm6Yq+KdrFFFE&#10;WfCg7oLHt82zLTYvpUm1fnuzIHgcZuY3zHzZmELcqXK5ZQWDfgSCOLE651TBz3nbm4JwHlljYZkU&#10;PMnBctFuzTHW9sFHup98KgKEXYwKMu/LWEqXZGTQ9W1JHLyrrQz6IKtU6gofAW4KOYyisTSYc1jI&#10;sKR1RsntVBsFo6u5XGp92P1tMa2/D5tfP5wVSnU7zeoLhKfGf8Lv9l4rmE0m8H8mHA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A5dbxAAAANwAAAAPAAAAAAAAAAAA&#10;AAAAAKECAABkcnMvZG93bnJldi54bWxQSwUGAAAAAAQABAD5AAAAkgMAAAAA&#10;" strokecolor="#0000bf" strokeweight=".35pt">
                        <v:stroke joinstyle="miter"/>
                      </v:line>
                      <v:shape id="Freeform 978" o:spid="_x0000_s1111" style="position:absolute;left:6244;top:1607;width:61;height:7283;visibility:visible;mso-wrap-style:square;v-text-anchor:top" coordsize="12,1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GUcQA&#10;AADcAAAADwAAAGRycy9kb3ducmV2LnhtbESPwUrDQBCG74LvsIzgzW70YDV2W4oopAcFU8HrkJ1m&#10;02ZnQ3ZM49s7B8Hj8M//zXyrzRx7M9GYu8QObhcFGOIm+Y5bB5/715sHMFmQPfaJycEPZdisLy9W&#10;WPp05g+aammNQjiX6CCIDKW1uQkUMS/SQKzZIY0RRcextX7Es8Jjb++K4t5G7FgvBBzoOVBzqr+j&#10;UipOu2X9ftzKoZ1evqq3sIvi3PXVvH0CIzTL//Jfu/IOHpf6rcqoCN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bhlHEAAAA3AAAAA8AAAAAAAAAAAAAAAAAmAIAAGRycy9k&#10;b3ducmV2LnhtbFBLBQYAAAAABAAEAPUAAACJAwAAAAA=&#10;" path="m12,r,45l5,45,5,r7,xm12,75r,45l4,120,4,75r8,xm12,150r-1,45l4,195r,-45l12,150xm11,225r,45l4,270r,-45l11,225xm11,300r,45l4,345r,-45l11,300xm11,375r,46l3,420r,-45l11,375xm11,451r,45l3,496r,-45l11,451xm10,526r,45l3,571r,-45l10,526xm10,601r,45l3,646r,-45l10,601xm10,676r,45l2,721r,-45l10,676xm10,751r,45l2,796r,-45l10,751xm10,826l9,871r-7,l2,826r8,xm9,901r,46l2,947r,-46l9,901xm9,977r,45l1,1022,2,977r7,xm9,1052r,45l1,1097r,-45l9,1052xm9,1127r-1,45l1,1172r,-45l9,1127xm8,1202r,45l1,1247r,-45l8,1202xm8,1277r,45l,1322r1,-45l8,1277xm8,1352r,45l,1397r,-45l8,1352xm8,1428r,4l,1432r,-5l8,1428xe" fillcolor="#0000bf" strokecolor="#0000bf" strokeweight=".05pt">
                        <v:stroke joinstyle="bevel"/>
                        <v:path arrowok="t" o:connecttype="custom" o:connectlocs="6102,22887;2543,0;6102,38146;2034,61033;6102,38146;5594,99179;2034,76292;5594,114437;2034,137325;5594,114437;5594,175471;2034,152583;5594,190729;1526,213616;5594,190729;5594,252271;1526,229383;5085,267529;1526,290417;5085,267529;5085,328562;1526,305675;5085,343821;1017,366708;5085,343821;5085,404854;1017,381966;5085,420112;1017,443000;5085,420112;4577,481654;1017,458258;4577,496912;509,519800;4577,496912;4577,557946;509,535058;4577,573204;509,596091;4577,573204;4068,634237;509,611350;4068,649495;0,672383;4068,649495;4068,710529;0,687641;4068,726296;0,728330;4068,726296" o:connectangles="0,0,0,0,0,0,0,0,0,0,0,0,0,0,0,0,0,0,0,0,0,0,0,0,0,0,0,0,0,0,0,0,0,0,0,0,0,0,0,0,0,0,0,0,0,0,0,0,0,0"/>
                        <o:lock v:ext="edit" verticies="t"/>
                      </v:shape>
                      <v:line id="Line 1157" o:spid="_x0000_s1112" style="position:absolute;visibility:visible;mso-wrap-style:square" from="6264,8331" to="6783,8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pgscQAAADcAAAADwAAAGRycy9kb3ducmV2LnhtbESPUWvCQBCE3wv+h2OFvtWLRUxNPUWE&#10;SkF8qOkP2Oa2SWhuL+bWGP+9Jwh9HGbmG2a5HlyjeupC7dnAdJKAIi68rbk08J1/vLyBCoJssfFM&#10;Bq4UYL0aPS0xs/7CX9QfpVQRwiFDA5VIm2kdioocholviaP36zuHEmVXatvhJcJdo1+TZK4d1hwX&#10;KmxpW1Hxdzw7A/38tP9J7amfTdN8JvnuMAiJMc/jYfMOSmiQ//Cj/WkNLNIF3M/EI6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GmCxxAAAANwAAAAPAAAAAAAAAAAA&#10;AAAAAKECAABkcnMvZG93bnJldi54bWxQSwUGAAAAAAQABAD5AAAAkgMAAAAA&#10;" strokecolor="#0000bf" strokeweight=".35pt">
                        <v:stroke joinstyle="miter"/>
                      </v:line>
                      <v:shape id="Freeform 980" o:spid="_x0000_s1113" style="position:absolute;left:2888;top:7776;width:9381;height:1765;visibility:visible;mso-wrap-style:square;v-text-anchor:top" coordsize="1845,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dUgMEA&#10;AADcAAAADwAAAGRycy9kb3ducmV2LnhtbERPS27CMBDdI3EHa5C6AwfU8gkYhCJFyqKb0B5giIck&#10;Ih5HtknS29eLSl0+vf/pMplODOR8a1nBepWAIK6sbrlW8P2VL/cgfEDW2FkmBT/k4XKez06Yajty&#10;ScMt1CKGsE9RQRNCn0rpq4YM+pXtiSP3sM5giNDVUjscY7jp5CZJttJgy7GhwZ6yhqrn7WUU8H3M&#10;dp9FebcFXT9cXtnXdv2u1Ntiuh5BBJrCv/jPXWgFh32cH8/EIyD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XVIDBAAAA3AAAAA8AAAAAAAAAAAAAAAAAmAIAAGRycy9kb3du&#10;cmV2LnhtbFBLBQYAAAAABAAEAPUAAACGAwAAAAA=&#10;" path="m1845,8r-44,8l1800,8,1844,r1,8xm1772,21r-44,8l1726,22r44,-8l1772,21xm1698,35r-44,8l1652,36r45,-9l1698,35xm1624,48r-44,9l1579,49r44,-8l1624,48xm1551,62r-45,8l1505,63r44,-8l1551,62xm1477,76r-44,8l1431,76r45,-8l1477,76xm1403,89r-44,8l1358,90r44,-8l1403,89xm1330,103r-45,8l1284,103r44,-8l1330,103xm1256,116r-44,8l1210,117r45,-8l1256,116xm1182,130r-44,8l1137,130r44,-8l1182,130xm1108,143r-44,8l1063,144r44,-8l1108,143xm1035,157r-44,8l989,158r44,-9l1035,157xm961,170r-44,8l915,171r45,-8l961,170xm887,184r-44,8l842,185r44,-8l887,184xm814,197r-45,9l768,198r44,-8l814,197xm740,211r-44,8l694,212r45,-8l740,211xm666,225r-44,8l621,225r44,-8l666,225xm593,238r-45,8l547,239r44,-8l593,238xm519,252r-44,8l473,252r44,-8l519,252xm445,265r-44,8l400,266r44,-8l445,265xm371,279r-44,8l326,279r44,-8l371,279xm298,292r-45,8l252,293r44,-8l298,292xm224,306r-44,8l178,307r45,-9l224,306xm150,319r-44,8l105,320r44,-8l150,319xm77,333r-45,8l31,334r44,-8l77,333xm3,347r-1,l,339r2,l3,347xe" fillcolor="#0000bf" strokecolor="#0000bf" strokeweight=".05pt">
                        <v:stroke joinstyle="bevel"/>
                        <v:path arrowok="t" o:connecttype="custom" o:connectlocs="915250,4069;901013,10681;899996,7121;841013,21870;863386,17801;802877,24922;788640,31534;787623,27974;728641,42723;751013,38654;690505,45775;676268,52387;675251,48318;616268,63068;638641,58999;578133,66119;563387,72731;562879,69171;503896,83921;526269,79852;465252,86972;451015,93584;450506,90024;391015,104774;413896,100196;352880,107826;338642,114437;338134,110369;278643,125118;301524,121049;240507,128170;226270,134782;225762,131222;166270,145971;188643,141902;128135,149023;113898,155635;113389,151566;53898,166316;76271,162247;15763,169876;1525,176488;1017,172419" o:connectangles="0,0,0,0,0,0,0,0,0,0,0,0,0,0,0,0,0,0,0,0,0,0,0,0,0,0,0,0,0,0,0,0,0,0,0,0,0,0,0,0,0,0,0"/>
                        <o:lock v:ext="edit" verticies="t"/>
                      </v:shape>
                      <v:line id="Line 1159" o:spid="_x0000_s1114" style="position:absolute;flip:x;visibility:visible;mso-wrap-style:square" from="5750,8371" to="6264,8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Pak8MAAADcAAAADwAAAGRycy9kb3ducmV2LnhtbESPzarCMBSE94LvEI7gTlMVRHuNIooo&#10;ggt/Lrg8tzm25TYnpUm1vr0RBJfDzHzDzBaNKcSdKpdbVjDoRyCIE6tzThVczpveBITzyBoLy6Tg&#10;SQ4W83ZrhrG2Dz7S/eRTESDsYlSQeV/GUrokI4Oub0vi4N1sZdAHWaVSV/gIcFPIYRSNpcGcw0KG&#10;Ja0ySv5PtVEwupnrtdaH7d8G03p/WP/64bRQqttplj8gPDX+G/60d1rBdDKA95lwBOT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z2pPDAAAA3AAAAA8AAAAAAAAAAAAA&#10;AAAAoQIAAGRycy9kb3ducmV2LnhtbFBLBQYAAAAABAAEAPkAAACRAwAAAAA=&#10;" strokecolor="#0000bf" strokeweight=".35pt">
                        <v:stroke joinstyle="miter"/>
                      </v:line>
                      <v:line id="Line 1160" o:spid="_x0000_s1115" style="position:absolute;visibility:visible;mso-wrap-style:square" from="5750,8483" to="5801,8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uC58QAAADcAAAADwAAAGRycy9kb3ducmV2LnhtbESP3WrCQBSE7wu+w3IK3tWNIv6kriKC&#10;IpRe1PgAx+xpEpo9G7PHGN/eLRR6OczMN8xq07taddSGyrOB8SgBRZx7W3Fh4Jzt3xaggiBbrD2T&#10;gQcF2KwHLytMrb/zF3UnKVSEcEjRQCnSpFqHvCSHYeQb4uh9+9ahRNkW2rZ4j3BX60mSzLTDiuNC&#10;iQ3tSsp/TjdnoJtdPy5ze+2m43k2lezw2QuJMcPXfvsOSqiX//Bf+2gNLBcT+D0Tj4Be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a4LnxAAAANwAAAAPAAAAAAAAAAAA&#10;AAAAAKECAABkcnMvZG93bnJldi54bWxQSwUGAAAAAAQABAD5AAAAkgMAAAAA&#10;" strokecolor="#0000bf" strokeweight=".35pt">
                        <v:stroke joinstyle="miter"/>
                      </v:line>
                      <v:group id="Group 983" o:spid="_x0000_s1116" style="position:absolute;left:12025;top:7207;width:1053;height:2197" coordorigin="12213,7339"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eQsYAAADcAAAADwAAAGRycy9kb3ducmV2LnhtbESPQWvCQBSE7wX/w/IK&#10;3ppNlJaYZhWRKh5CoSqU3h7ZZxLMvg3ZbRL/fbdQ6HGYmW+YfDOZVgzUu8aygiSKQRCXVjdcKbic&#10;908pCOeRNbaWScGdHGzWs4ccM21H/qDh5CsRIOwyVFB732VSurImgy6yHXHwrrY36IPsK6l7HAPc&#10;tHIRxy/SYMNhocaOdjWVt9O3UXAYcdwuk7ehuF1396/z8/tnkZBS88dp+wrC0+T/w3/to1awS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215CxgAAANwA&#10;AAAPAAAAAAAAAAAAAAAAAKoCAABkcnMvZG93bnJldi54bWxQSwUGAAAAAAQABAD6AAAAnQMAAAAA&#10;">
                        <v:oval id="Oval 1001" o:spid="_x0000_s1117" style="position:absolute;left:12213;top:734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fdcMA&#10;AADdAAAADwAAAGRycy9kb3ducmV2LnhtbERPTWvCQBC9C/6HZYRepO6mBWlT11AKxZ4qarwP2TEJ&#10;yc6G7DZJ/fWuUOhtHu9zNtlkWzFQ72vHGpKVAkFcOFNzqSE/fT6+gPAB2WDrmDT8kodsO59tMDVu&#10;5AMNx1CKGMI+RQ1VCF0qpS8qsuhXriOO3MX1FkOEfSlNj2MMt618UmotLdYcGyrs6KOiojn+WA3n&#10;S75b5k0ja/vdnff59Rlf3U7rh8X0/gYi0BT+xX/uLxPnK5XA/Zt4gt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fdcMAAADdAAAADwAAAAAAAAAAAAAAAACYAgAAZHJzL2Rv&#10;d25yZXYueG1sUEsFBgAAAAAEAAQA9QAAAIgDAAAAAA==&#10;" fillcolor="#0000bf" strokeweight="0"/>
                        <v:rect id="Rectangle 1002" o:spid="_x0000_s1118" style="position:absolute;left:12214;top:7339;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CHLb8A&#10;AADdAAAADwAAAGRycy9kb3ducmV2LnhtbERPzWoCMRC+C32HMIXeNHEPRVajFEHQ4sW1DzBsZn9o&#10;MlmS6G7f3ghCb/Px/c5mNzkr7hRi71nDcqFAENfe9Nxq+Lke5isQMSEbtJ5Jwx9F2G3fZhssjR/5&#10;QvcqtSKHcCxRQ5fSUEoZ644cxoUfiDPX+OAwZRhaaQKOOdxZWSj1KR32nBs6HGjfUf1b3ZwGea0O&#10;46qyQfnvojnb0/HSkNf64336WoNINKV/8ct9NHm+UgU8v8kny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UIctvwAAAN0AAAAPAAAAAAAAAAAAAAAAAJgCAABkcnMvZG93bnJl&#10;di54bWxQSwUGAAAAAAQABAD1AAAAhAMAAAAA&#10;" filled="f" stroked="f">
                          <v:textbox style="mso-fit-shape-to-text:t" inset="0,0,0,0">
                            <w:txbxContent>
                              <w:p w:rsidR="009C3A9A" w:rsidRDefault="009C3A9A" w:rsidP="0096149B">
                                <w:pPr>
                                  <w:rPr>
                                    <w:sz w:val="18"/>
                                  </w:rPr>
                                </w:pPr>
                                <w:r>
                                  <w:rPr>
                                    <w:b/>
                                    <w:bCs/>
                                    <w:i/>
                                    <w:iCs/>
                                    <w:color w:val="000000"/>
                                    <w:sz w:val="15"/>
                                    <w:szCs w:val="18"/>
                                  </w:rPr>
                                  <w:t>C</w:t>
                                </w:r>
                              </w:p>
                            </w:txbxContent>
                          </v:textbox>
                        </v:rect>
                      </v:group>
                      <v:group id="Group 984" o:spid="_x0000_s1119" style="position:absolute;left:378;top:7577;width:966;height:2198" coordorigin="386,7573"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LGNsYAAADcAAAADwAAAGRycy9kb3ducmV2LnhtbESPQWvCQBSE74L/YXlC&#10;b3UTa4uNWUVEpQcpVAvF2yP7TEKyb0N2TeK/7xYKHoeZ+YZJ14OpRUetKy0riKcRCOLM6pJzBd/n&#10;/fMChPPIGmvLpOBODtar8SjFRNuev6g7+VwECLsEFRTeN4mULivIoJvahjh4V9sa9EG2udQt9gFu&#10;ajmLojdpsOSwUGBD24Ky6nQzCg499puXeNcdq+v2fjm/fv4cY1LqaTJsliA8Df4R/m9/aAX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MsY2xgAAANwA&#10;AAAPAAAAAAAAAAAAAAAAAKoCAABkcnMvZG93bnJldi54bWxQSwUGAAAAAAQABAD6AAAAnQMAAAAA&#10;">
                        <v:oval id="Oval 999" o:spid="_x0000_s1120" style="position:absolute;left:388;top:7573;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F7sMA&#10;AADcAAAADwAAAGRycy9kb3ducmV2LnhtbESPQYvCMBSE78L+h/AWvIimuiC2a5RFED3tYq33R/Ns&#10;S5uX0kSt/nqzIHgcZuYbZrnuTSOu1LnKsoLpJAJBnFtdcaEgO27HCxDOI2tsLJOCOzlYrz4GS0y0&#10;vfGBrqkvRICwS1BB6X2bSOnykgy6iW2Jg3e2nUEfZFdI3eEtwE0jZ1E0lwYrDgsltrQpKa/Ti1Fw&#10;Ome7UVbXsjK/7ekve3xhbHdKDT/7n28Qnnr/Dr/ae60gjmP4PxOO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F7sMAAADcAAAADwAAAAAAAAAAAAAAAACYAgAAZHJzL2Rv&#10;d25yZXYueG1sUEsFBgAAAAAEAAQA9QAAAIgDAAAAAA==&#10;" fillcolor="#0000bf" strokeweight="0"/>
                        <v:rect id="Rectangle 1000" o:spid="_x0000_s1121" style="position:absolute;left:386;top:7573;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68wcMA&#10;AADdAAAADwAAAGRycy9kb3ducmV2LnhtbESPzWoDMQyE74W8g1Ggt8ZODiVs44QQCKSll2z6AGKt&#10;/aG2vNhOdvv21aHQm8SMZj7tDnPw6kEpD5EtrFcGFHET3cCdha/b+WULKhdkhz4yWfihDIf94mmH&#10;lYsTX+lRl05JCOcKLfSljJXWuekpYF7FkVi0NqaARdbUaZdwkvDg9caYVx1wYGnocaRTT813fQ8W&#10;9K0+T9vaJxM/Nu2nf79cW4rWPi/n4xuoQnP5N/9dX5zgGyP88o2Mo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68wcMAAADdAAAADwAAAAAAAAAAAAAAAACYAgAAZHJzL2Rv&#10;d25yZXYueG1sUEsFBgAAAAAEAAQA9QAAAIgDAAAAAA==&#10;" filled="f" stroked="f">
                          <v:textbox style="mso-fit-shape-to-text:t" inset="0,0,0,0">
                            <w:txbxContent>
                              <w:p w:rsidR="009C3A9A" w:rsidRDefault="009C3A9A" w:rsidP="0096149B">
                                <w:pPr>
                                  <w:rPr>
                                    <w:sz w:val="18"/>
                                  </w:rPr>
                                </w:pPr>
                                <w:r>
                                  <w:rPr>
                                    <w:b/>
                                    <w:bCs/>
                                    <w:i/>
                                    <w:iCs/>
                                    <w:color w:val="000000"/>
                                    <w:sz w:val="15"/>
                                    <w:szCs w:val="18"/>
                                  </w:rPr>
                                  <w:t>A</w:t>
                                </w:r>
                              </w:p>
                            </w:txbxContent>
                          </v:textbox>
                        </v:rect>
                      </v:group>
                      <v:group id="Group 985" o:spid="_x0000_s1122" style="position:absolute;left:5556;top:385;width:823;height:2197" coordorigin="5522,38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5jrcYAAADcAAAADwAAAGRycy9kb3ducmV2LnhtbESPT2vCQBTE7wW/w/IK&#10;3uomSoqmriJSpQcpNBFKb4/sMwlm34bsNn++fbdQ6HGYmd8w2/1oGtFT52rLCuJFBIK4sLrmUsE1&#10;Pz2tQTiPrLGxTAomcrDfzR62mGo78Af1mS9FgLBLUUHlfZtK6YqKDLqFbYmDd7OdQR9kV0rd4RDg&#10;ppHLKHqWBmsOCxW2dKyouGffRsF5wOGwil/7y/12nL7y5P3zEpNS88fx8ALC0+j/w3/tN61gs0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fmOtxgAAANwA&#10;AAAPAAAAAAAAAAAAAAAAAKoCAABkcnMvZG93bnJldi54bWxQSwUGAAAAAAQABAD6AAAAnQMAAAAA&#10;">
                        <v:oval id="Oval 997" o:spid="_x0000_s1123" style="position:absolute;left:5523;top:388;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R0B8MA&#10;AADcAAAADwAAAGRycy9kb3ducmV2LnhtbESPQYvCMBSE7wv+h/AEL4umKuzaahQRRE8uq/X+aJ5t&#10;afNSmqjVX2+EhT0OM/MNs1h1phY3al1pWcF4FIEgzqwuOVeQnrbDGQjnkTXWlknBgxyslr2PBSba&#10;3vmXbkefiwBhl6CCwvsmkdJlBRl0I9sQB+9iW4M+yDaXusV7gJtaTqLoSxosOSwU2NCmoKw6Xo2C&#10;8yXdfaZVJUtzaM4/6XOKsd0pNeh36zkIT53/D/+191pBHH/D+0w4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R0B8MAAADcAAAADwAAAAAAAAAAAAAAAACYAgAAZHJzL2Rv&#10;d25yZXYueG1sUEsFBgAAAAAEAAQA9QAAAIgDAAAAAA==&#10;" fillcolor="#0000bf" strokeweight="0"/>
                        <v:rect id="Rectangle 998" o:spid="_x0000_s1124" style="position:absolute;left:5522;top:386;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l/XMAA&#10;AADcAAAADwAAAGRycy9kb3ducmV2LnhtbERPS2rDMBDdF3IHMYHuGjlelNiNEkogkJRsYvcAgzX+&#10;UGlkJMV2b18tClk+3n9/XKwRE/kwOFaw3WQgiBunB+4UfNfntx2IEJE1Gsek4JcCHA+rlz2W2s18&#10;p6mKnUghHEpU0Mc4llKGpieLYeNG4sS1zluMCfpOao9zCrdG5ln2Li0OnBp6HOnUU/NTPawCWVfn&#10;eVcZn7mvvL2Z6+XeklPqdb18foCItMSn+N990QqKIq1NZ9IRkI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Hl/XMAAAADcAAAADwAAAAAAAAAAAAAAAACYAgAAZHJzL2Rvd25y&#10;ZXYueG1sUEsFBgAAAAAEAAQA9QAAAIUDAAAAAA==&#10;" filled="f" stroked="f">
                          <v:textbox style="mso-fit-shape-to-text:t" inset="0,0,0,0">
                            <w:txbxContent>
                              <w:p w:rsidR="009C3A9A" w:rsidRDefault="009C3A9A" w:rsidP="0096149B">
                                <w:pPr>
                                  <w:rPr>
                                    <w:sz w:val="18"/>
                                  </w:rPr>
                                </w:pPr>
                                <w:r>
                                  <w:rPr>
                                    <w:b/>
                                    <w:bCs/>
                                    <w:i/>
                                    <w:iCs/>
                                    <w:color w:val="000000"/>
                                    <w:sz w:val="15"/>
                                    <w:szCs w:val="18"/>
                                  </w:rPr>
                                  <w:t>S</w:t>
                                </w:r>
                              </w:p>
                            </w:txbxContent>
                          </v:textbox>
                        </v:rect>
                      </v:group>
                      <v:group id="Group 986" o:spid="_x0000_s1125" style="position:absolute;left:3632;top:10695;width:691;height:2431" coordorigin="3696,10914"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z92sYAAADcAAAADwAAAGRycy9kb3ducmV2LnhtbESPT2vCQBTE7wW/w/KE&#10;3uomSkWjq4jU0kMoNBFKb4/sMwlm34bsNn++fbdQ6HGYmd8w++NoGtFT52rLCuJFBIK4sLrmUsE1&#10;vzxtQDiPrLGxTAomcnA8zB72mGg78Af1mS9FgLBLUEHlfZtI6YqKDLqFbYmDd7OdQR9kV0rd4RDg&#10;ppHLKFpLgzWHhQpbOldU3LNvo+B1wOG0il/69H47T1/58/tnGpNSj/PxtAPhafT/4b/2m1aw3a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rP3axgAAANwA&#10;AAAPAAAAAAAAAAAAAAAAAKoCAABkcnMvZG93bnJldi54bWxQSwUGAAAAAAQABAD6AAAAnQMAAAAA&#10;">
                        <v:oval id="Oval 995" o:spid="_x0000_s1126" style="position:absolute;left:3697;top:10914;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pP68MA&#10;AADcAAAADwAAAGRycy9kb3ducmV2LnhtbESPQYvCMBSE7wv+h/AEL4umKrvYahQRRE8uq/X+aJ5t&#10;afNSmqjVX2+EhT0OM/MNs1h1phY3al1pWcF4FIEgzqwuOVeQnrbDGQjnkTXWlknBgxyslr2PBSba&#10;3vmXbkefiwBhl6CCwvsmkdJlBRl0I9sQB+9iW4M+yDaXusV7gJtaTqLoWxosOSwU2NCmoKw6Xo2C&#10;8yXdfaZVJUtzaM4/6XOKsd0pNeh36zkIT53/D/+191pBHH/B+0w4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pP68MAAADcAAAADwAAAAAAAAAAAAAAAACYAgAAZHJzL2Rv&#10;d25yZXYueG1sUEsFBgAAAAAEAAQA9QAAAIgDAAAAAA==&#10;" fillcolor="#0000bf" strokeweight="0"/>
                        <v:rect id="Rectangle 996" o:spid="_x0000_s1127" style="position:absolute;left:3696;top:10915;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pOtcEA&#10;AADcAAAADwAAAGRycy9kb3ducmV2LnhtbESPzYoCMRCE7wu+Q2jB25rRg+isUUQQVLw47gM0k54f&#10;TDpDEp3x7Y2wsMeiqr6i1tvBGvEkH1rHCmbTDARx6XTLtYLf2+F7CSJEZI3GMSl4UYDtZvS1xly7&#10;nq/0LGItEoRDjgqaGLtcylA2ZDFMXUecvMp5izFJX0vtsU9wa+Q8yxbSYstpocGO9g2V9+JhFchb&#10;ceiXhfGZO8+rizkdrxU5pSbjYfcDItIQ/8N/7aNWsFot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qTrXBAAAA3AAAAA8AAAAAAAAAAAAAAAAAmAIAAGRycy9kb3du&#10;cmV2LnhtbFBLBQYAAAAABAAEAPUAAACGAwAAAAA=&#10;" filled="f" stroked="f">
                          <v:textbox style="mso-fit-shape-to-text:t" inset="0,0,0,0">
                            <w:txbxContent>
                              <w:p w:rsidR="009C3A9A" w:rsidRDefault="009C3A9A" w:rsidP="0096149B">
                                <w:pPr>
                                  <w:rPr>
                                    <w:sz w:val="18"/>
                                  </w:rPr>
                                </w:pPr>
                                <w:r>
                                  <w:rPr>
                                    <w:b/>
                                    <w:bCs/>
                                    <w:i/>
                                    <w:iCs/>
                                    <w:color w:val="000000"/>
                                    <w:sz w:val="15"/>
                                    <w:szCs w:val="18"/>
                                  </w:rPr>
                                  <w:t>B</w:t>
                                </w:r>
                              </w:p>
                            </w:txbxContent>
                          </v:textbox>
                        </v:rect>
                      </v:group>
                      <v:group id="Group 987" o:spid="_x0000_s1128" style="position:absolute;left:8114;top:9287;width:793;height:2355" coordorigin="8267,9282"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YQcYAAADcAAAADwAAAGRycy9kb3ducmV2LnhtbESPQWvCQBSE74L/YXlC&#10;b3UTi62NWUVEpQcpVAvF2yP7TEKyb0N2TeK/7xYKHoeZ+YZJ14OpRUetKy0riKcRCOLM6pJzBd/n&#10;/fMChPPIGmvLpOBODtar8SjFRNuev6g7+VwECLsEFRTeN4mULivIoJvahjh4V9sa9EG2udQt9gFu&#10;ajmLoldpsOSwUGBD24Ky6nQzCg499puXeNcdq+v2fjnPP3+OMSn1NBk2SxCeBv8I/7c/tIL3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4FhBxgAAANwA&#10;AAAPAAAAAAAAAAAAAAAAAKoCAABkcnMvZG93bnJldi54bWxQSwUGAAAAAAQABAD6AAAAnQMAAAAA&#10;">
                        <v:oval id="Oval 992" o:spid="_x0000_s1129" style="position:absolute;left:8267;top:9282;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PXn8QA&#10;AADcAAAADwAAAGRycy9kb3ducmV2LnhtbESPQWuDQBSE74X+h+UVcinNmhRKtFmlFII5tdSY+8N9&#10;UdF9K+4mmvz6bKHQ4zAz3zDbbDa9uNDoWssKVssIBHFldcu1gvKwe9mAcB5ZY2+ZFFzJQZY+Pmwx&#10;0XbiH7oUvhYBwi5BBY33QyKlqxoy6JZ2IA7eyY4GfZBjLfWIU4CbXq6j6E0abDksNDjQZ0NVV5yN&#10;guOpzJ/LrpOt+RqO3+XtFWObK7V4mj/eQXia/X/4r73XCuJ4Db9nwhGQ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D15/EAAAA3AAAAA8AAAAAAAAAAAAAAAAAmAIAAGRycy9k&#10;b3ducmV2LnhtbFBLBQYAAAAABAAEAPUAAACJAwAAAAA=&#10;" fillcolor="#0000bf" strokeweight="0"/>
                        <v:rect id="Rectangle 993" o:spid="_x0000_s1130" style="position:absolute;left:8267;top:9282;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3tLcIA&#10;AADcAAAADwAAAGRycy9kb3ducmV2LnhtbESPzYoCMRCE74LvEFrwphkVFp01igiCLl4c9wGaSc8P&#10;Jp0hyTqzb28WhD0WVfUVtd0P1ogn+dA6VrCYZyCIS6dbrhV830+zNYgQkTUax6TglwLsd+PRFnPt&#10;er7Rs4i1SBAOOSpoYuxyKUPZkMUwdx1x8irnLcYkfS21xz7BrZHLLPuQFltOCw12dGyofBQ/VoG8&#10;F6d+XRifua9ldTWX860ip9R0Mhw+QUQa4n/43T5rBZvN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3e0t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M</w:t>
                                </w:r>
                              </w:p>
                            </w:txbxContent>
                          </v:textbox>
                        </v:rect>
                      </v:group>
                      <v:oval id="Oval 988" o:spid="_x0000_s1131" style="position:absolute;left:2837;top:9465;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J2qMAA&#10;AADcAAAADwAAAGRycy9kb3ducmV2LnhtbERPy4rCMBTdC/5DuIIb0XQUBq2NIoI4K2W07i/N7YM2&#10;N6XJaJ2vNwvB5eG8k21vGnGnzlWWFXzNIhDEmdUVFwrS62G6BOE8ssbGMil4koPtZjhIMNb2wb90&#10;v/hChBB2MSoovW9jKV1WkkE3sy1x4HLbGfQBdoXUHT5CuGnkPIq+pcGKQ0OJLe1LyurLn1Fwy9Pj&#10;JK1rWZlTezun/wtc2aNS41G/W4Pw1PuP+O3+0QpWy7A2nAlHQG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XJ2qMAAAADcAAAADwAAAAAAAAAAAAAAAACYAgAAZHJzL2Rvd25y&#10;ZXYueG1sUEsFBgAAAAAEAAQA9QAAAIUDAAAAAA==&#10;" fillcolor="#0000bf" strokeweight="0"/>
                      <v:group id="Group 989" o:spid="_x0000_s1132" style="position:absolute;left:5283;top:8840;width:951;height:2228" coordorigin="5369,8834"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NpqMYAAADcAAAADwAAAGRycy9kb3ducmV2LnhtbESPQWvCQBSE7wX/w/KE&#10;3uomlhZN3YQgKh6kUC2U3h7ZZxKSfRuyaxL/fbdQ6HGYmW+YTTaZVgzUu9qygngRgSAurK65VPB5&#10;2T+tQDiPrLG1TAru5CBLZw8bTLQd+YOGsy9FgLBLUEHlfZdI6YqKDLqF7YiDd7W9QR9kX0rd4xjg&#10;ppXLKHqVBmsOCxV2tK2oaM43o+Aw4pg/x7vh1Fy39+/Ly/vXKSalHudT/gbC0+T/w3/to1awXq3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M2moxgAAANwA&#10;AAAPAAAAAAAAAAAAAAAAAKoCAABkcnMvZG93bnJldi54bWxQSwUGAAAAAAQABAD6AAAAnQMAAAAA&#10;">
                        <v:oval id="Oval 990" o:spid="_x0000_s1133" style="position:absolute;left:5371;top:8834;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3sc8EA&#10;AADcAAAADwAAAGRycy9kb3ducmV2LnhtbERPTWuDQBC9B/IflgnkEpq1KYRqXUMpBHtqidX74E5U&#10;dGfF3UbTX989FHp8vO/0tJhB3GhynWUFj/sIBHFtdceNgvLr/PAMwnlkjYNlUnAnB6dsvUox0Xbm&#10;C90K34gQwi5BBa33YyKlq1sy6PZ2JA7c1U4GfYBTI/WEcwg3gzxE0VEa7Dg0tDjSW0t1X3wbBdW1&#10;zHdl38vOfIzVZ/nzhLHNldpultcXEJ4W/y/+c79rBXEc5ocz4QjI7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d7HPBAAAA3AAAAA8AAAAAAAAAAAAAAAAAmAIAAGRycy9kb3du&#10;cmV2LnhtbFBLBQYAAAAABAAEAPUAAACGAwAAAAA=&#10;" fillcolor="#0000bf" strokeweight="0"/>
                        <v:rect id="Rectangle 991" o:spid="_x0000_s1134" style="position:absolute;left:5369;top:8834;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PWwcEA&#10;AADcAAAADwAAAGRycy9kb3ducmV2LnhtbESPzYoCMRCE7wu+Q2jB25rRg+hoFBEEV/bi6AM0k54f&#10;TDpDEp3ZtzcLgseiqr6iNrvBGvEkH1rHCmbTDARx6XTLtYLb9fi9BBEiskbjmBT8UYDddvS1wVy7&#10;ni/0LGItEoRDjgqaGLtcylA2ZDFMXUecvMp5izFJX0vtsU9wa+Q8yxbSYstpocGODg2V9+JhFchr&#10;ceyXhfGZO8+rX/NzulTklJqMh/0aRKQhfsLv9kkrWK1m8H8mHQG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D1sHBAAAA3AAAAA8AAAAAAAAAAAAAAAAAmAIAAGRycy9kb3du&#10;cmV2LnhtbFBLBQYAAAAABAAEAPUAAACGAwAAAAA=&#10;" filled="f" stroked="f">
                          <v:textbox style="mso-fit-shape-to-text:t" inset="0,0,0,0">
                            <w:txbxContent>
                              <w:p w:rsidR="009C3A9A" w:rsidRDefault="009C3A9A" w:rsidP="0096149B">
                                <w:pPr>
                                  <w:rPr>
                                    <w:sz w:val="18"/>
                                  </w:rPr>
                                </w:pPr>
                                <w:r>
                                  <w:rPr>
                                    <w:b/>
                                    <w:bCs/>
                                    <w:i/>
                                    <w:iCs/>
                                    <w:color w:val="000000"/>
                                    <w:sz w:val="15"/>
                                    <w:szCs w:val="18"/>
                                  </w:rPr>
                                  <w:t>G</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Cho hình chóp tam giác đều</w:t>
            </w:r>
            <w:r w:rsidR="00C66AA6" w:rsidRPr="000A07C5">
              <w:rPr>
                <w:rFonts w:ascii="Palatino Linotype" w:hAnsi="Palatino Linotype" w:cs="Times New Roman"/>
                <w:sz w:val="24"/>
                <w:szCs w:val="24"/>
              </w:rPr>
              <w:t xml:space="preserve"> </w:t>
            </w:r>
            <w:r w:rsidR="00C66AA6" w:rsidRPr="000A07C5">
              <w:rPr>
                <w:rFonts w:ascii="Palatino Linotype" w:hAnsi="Palatino Linotype" w:cs="Times New Roman"/>
                <w:position w:val="-6"/>
                <w:sz w:val="24"/>
                <w:szCs w:val="24"/>
              </w:rPr>
              <w:object w:dxaOrig="740" w:dyaOrig="279">
                <v:shape id="_x0000_i1097" type="#_x0000_t75" style="width:36.7pt;height:13.85pt" o:ole="">
                  <v:imagedata r:id="rId222" o:title=""/>
                </v:shape>
                <o:OLEObject Type="Embed" ProgID="Equation.DSMT4" ShapeID="_x0000_i1097" DrawAspect="Content" ObjectID="_1695030720" r:id="rId223"/>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ó cạnh đáy bằng </w:t>
            </w:r>
            <w:r w:rsidR="00C66AA6" w:rsidRPr="000A07C5">
              <w:rPr>
                <w:rFonts w:ascii="Palatino Linotype" w:hAnsi="Palatino Linotype" w:cs="Times New Roman"/>
                <w:position w:val="-6"/>
                <w:sz w:val="24"/>
                <w:szCs w:val="24"/>
              </w:rPr>
              <w:object w:dxaOrig="200" w:dyaOrig="220">
                <v:shape id="_x0000_i1098" type="#_x0000_t75" style="width:9.7pt;height:11.1pt" o:ole="">
                  <v:imagedata r:id="rId224" o:title=""/>
                </v:shape>
                <o:OLEObject Type="Embed" ProgID="Equation.DSMT4" ShapeID="_x0000_i1098" DrawAspect="Content" ObjectID="_1695030721" r:id="rId225"/>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và mặt bên tạo với mặt phẳng đáy góc </w:t>
            </w:r>
            <w:r w:rsidRPr="000A07C5">
              <w:rPr>
                <w:rFonts w:ascii="Palatino Linotype" w:eastAsia="Arial" w:hAnsi="Palatino Linotype" w:cs="Times New Roman"/>
                <w:noProof/>
                <w:position w:val="-6"/>
                <w:sz w:val="24"/>
                <w:szCs w:val="24"/>
                <w:lang w:val="en-US"/>
              </w:rPr>
              <w:drawing>
                <wp:inline distT="0" distB="0" distL="0" distR="0" wp14:anchorId="7B0A74D9" wp14:editId="5B31B492">
                  <wp:extent cx="152400" cy="133350"/>
                  <wp:effectExtent l="0" t="0" r="0" b="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1CE93C1A" wp14:editId="3AB37CF9">
                  <wp:extent cx="1143000" cy="428625"/>
                  <wp:effectExtent l="0" t="0" r="0" b="9525"/>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12CE39E5" wp14:editId="0C8FCD14">
                      <wp:extent cx="1367790" cy="1376045"/>
                      <wp:effectExtent l="0" t="0" r="0" b="0"/>
                      <wp:docPr id="1172" name="Group 1172"/>
                      <wp:cNvGraphicFramePr/>
                      <a:graphic xmlns:a="http://schemas.openxmlformats.org/drawingml/2006/main">
                        <a:graphicData uri="http://schemas.microsoft.com/office/word/2010/wordprocessingGroup">
                          <wpg:wgp>
                            <wpg:cNvGrpSpPr/>
                            <wpg:grpSpPr>
                              <a:xfrm>
                                <a:off x="0" y="0"/>
                                <a:ext cx="1367790" cy="1376045"/>
                                <a:chOff x="0" y="0"/>
                                <a:chExt cx="1367790" cy="1376045"/>
                              </a:xfrm>
                            </wpg:grpSpPr>
                            <wps:wsp>
                              <wps:cNvPr id="937" name="Rectangle 937"/>
                              <wps:cNvSpPr/>
                              <wps:spPr>
                                <a:xfrm>
                                  <a:off x="0" y="0"/>
                                  <a:ext cx="1367790" cy="1376045"/>
                                </a:xfrm>
                                <a:prstGeom prst="rect">
                                  <a:avLst/>
                                </a:prstGeom>
                                <a:noFill/>
                                <a:ln>
                                  <a:noFill/>
                                </a:ln>
                              </wps:spPr>
                              <wps:bodyPr/>
                            </wps:wsp>
                            <wps:wsp>
                              <wps:cNvPr id="938" name="Freeform 938"/>
                              <wps:cNvSpPr>
                                <a:spLocks/>
                              </wps:cNvSpPr>
                              <wps:spPr bwMode="auto">
                                <a:xfrm>
                                  <a:off x="752030" y="826492"/>
                                  <a:ext cx="56440" cy="94093"/>
                                </a:xfrm>
                                <a:custGeom>
                                  <a:avLst/>
                                  <a:gdLst>
                                    <a:gd name="T0" fmla="*/ 44 w 111"/>
                                    <a:gd name="T1" fmla="*/ 185 h 185"/>
                                    <a:gd name="T2" fmla="*/ 42 w 111"/>
                                    <a:gd name="T3" fmla="*/ 32 h 185"/>
                                    <a:gd name="T4" fmla="*/ 111 w 111"/>
                                    <a:gd name="T5" fmla="*/ 0 h 185"/>
                                  </a:gdLst>
                                  <a:ahLst/>
                                  <a:cxnLst>
                                    <a:cxn ang="0">
                                      <a:pos x="T0" y="T1"/>
                                    </a:cxn>
                                    <a:cxn ang="0">
                                      <a:pos x="T2" y="T3"/>
                                    </a:cxn>
                                    <a:cxn ang="0">
                                      <a:pos x="T4" y="T5"/>
                                    </a:cxn>
                                  </a:cxnLst>
                                  <a:rect l="0" t="0" r="r" b="b"/>
                                  <a:pathLst>
                                    <a:path w="111" h="185">
                                      <a:moveTo>
                                        <a:pt x="44" y="185"/>
                                      </a:moveTo>
                                      <a:cubicBezTo>
                                        <a:pt x="1" y="144"/>
                                        <a:pt x="0" y="75"/>
                                        <a:pt x="42" y="32"/>
                                      </a:cubicBezTo>
                                      <a:cubicBezTo>
                                        <a:pt x="60" y="13"/>
                                        <a:pt x="85" y="2"/>
                                        <a:pt x="111" y="0"/>
                                      </a:cubicBezTo>
                                    </a:path>
                                  </a:pathLst>
                                </a:custGeom>
                                <a:noFill/>
                                <a:ln w="4445"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 name="Line 1117"/>
                              <wps:cNvCnPr/>
                              <wps:spPr bwMode="auto">
                                <a:xfrm flipH="1">
                                  <a:off x="129660" y="160721"/>
                                  <a:ext cx="498811" cy="62304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40" name="Freeform 940"/>
                              <wps:cNvSpPr>
                                <a:spLocks noEditPoints="1"/>
                              </wps:cNvSpPr>
                              <wps:spPr bwMode="auto">
                                <a:xfrm>
                                  <a:off x="129660" y="777665"/>
                                  <a:ext cx="1089656" cy="7629"/>
                                </a:xfrm>
                                <a:custGeom>
                                  <a:avLst/>
                                  <a:gdLst>
                                    <a:gd name="T0" fmla="*/ 45 w 2143"/>
                                    <a:gd name="T1" fmla="*/ 15 h 15"/>
                                    <a:gd name="T2" fmla="*/ 75 w 2143"/>
                                    <a:gd name="T3" fmla="*/ 8 h 15"/>
                                    <a:gd name="T4" fmla="*/ 75 w 2143"/>
                                    <a:gd name="T5" fmla="*/ 15 h 15"/>
                                    <a:gd name="T6" fmla="*/ 195 w 2143"/>
                                    <a:gd name="T7" fmla="*/ 7 h 15"/>
                                    <a:gd name="T8" fmla="*/ 150 w 2143"/>
                                    <a:gd name="T9" fmla="*/ 7 h 15"/>
                                    <a:gd name="T10" fmla="*/ 270 w 2143"/>
                                    <a:gd name="T11" fmla="*/ 14 h 15"/>
                                    <a:gd name="T12" fmla="*/ 299 w 2143"/>
                                    <a:gd name="T13" fmla="*/ 7 h 15"/>
                                    <a:gd name="T14" fmla="*/ 300 w 2143"/>
                                    <a:gd name="T15" fmla="*/ 14 h 15"/>
                                    <a:gd name="T16" fmla="*/ 419 w 2143"/>
                                    <a:gd name="T17" fmla="*/ 6 h 15"/>
                                    <a:gd name="T18" fmla="*/ 374 w 2143"/>
                                    <a:gd name="T19" fmla="*/ 7 h 15"/>
                                    <a:gd name="T20" fmla="*/ 494 w 2143"/>
                                    <a:gd name="T21" fmla="*/ 14 h 15"/>
                                    <a:gd name="T22" fmla="*/ 524 w 2143"/>
                                    <a:gd name="T23" fmla="*/ 6 h 15"/>
                                    <a:gd name="T24" fmla="*/ 524 w 2143"/>
                                    <a:gd name="T25" fmla="*/ 14 h 15"/>
                                    <a:gd name="T26" fmla="*/ 644 w 2143"/>
                                    <a:gd name="T27" fmla="*/ 6 h 15"/>
                                    <a:gd name="T28" fmla="*/ 599 w 2143"/>
                                    <a:gd name="T29" fmla="*/ 6 h 15"/>
                                    <a:gd name="T30" fmla="*/ 719 w 2143"/>
                                    <a:gd name="T31" fmla="*/ 13 h 15"/>
                                    <a:gd name="T32" fmla="*/ 749 w 2143"/>
                                    <a:gd name="T33" fmla="*/ 5 h 15"/>
                                    <a:gd name="T34" fmla="*/ 749 w 2143"/>
                                    <a:gd name="T35" fmla="*/ 13 h 15"/>
                                    <a:gd name="T36" fmla="*/ 869 w 2143"/>
                                    <a:gd name="T37" fmla="*/ 5 h 15"/>
                                    <a:gd name="T38" fmla="*/ 824 w 2143"/>
                                    <a:gd name="T39" fmla="*/ 5 h 15"/>
                                    <a:gd name="T40" fmla="*/ 944 w 2143"/>
                                    <a:gd name="T41" fmla="*/ 12 h 15"/>
                                    <a:gd name="T42" fmla="*/ 974 w 2143"/>
                                    <a:gd name="T43" fmla="*/ 4 h 15"/>
                                    <a:gd name="T44" fmla="*/ 974 w 2143"/>
                                    <a:gd name="T45" fmla="*/ 12 h 15"/>
                                    <a:gd name="T46" fmla="*/ 1094 w 2143"/>
                                    <a:gd name="T47" fmla="*/ 4 h 15"/>
                                    <a:gd name="T48" fmla="*/ 1049 w 2143"/>
                                    <a:gd name="T49" fmla="*/ 4 h 15"/>
                                    <a:gd name="T50" fmla="*/ 1169 w 2143"/>
                                    <a:gd name="T51" fmla="*/ 11 h 15"/>
                                    <a:gd name="T52" fmla="*/ 1199 w 2143"/>
                                    <a:gd name="T53" fmla="*/ 4 h 15"/>
                                    <a:gd name="T54" fmla="*/ 1199 w 2143"/>
                                    <a:gd name="T55" fmla="*/ 11 h 15"/>
                                    <a:gd name="T56" fmla="*/ 1319 w 2143"/>
                                    <a:gd name="T57" fmla="*/ 3 h 15"/>
                                    <a:gd name="T58" fmla="*/ 1274 w 2143"/>
                                    <a:gd name="T59" fmla="*/ 3 h 15"/>
                                    <a:gd name="T60" fmla="*/ 1394 w 2143"/>
                                    <a:gd name="T61" fmla="*/ 11 h 15"/>
                                    <a:gd name="T62" fmla="*/ 1423 w 2143"/>
                                    <a:gd name="T63" fmla="*/ 3 h 15"/>
                                    <a:gd name="T64" fmla="*/ 1424 w 2143"/>
                                    <a:gd name="T65" fmla="*/ 10 h 15"/>
                                    <a:gd name="T66" fmla="*/ 1543 w 2143"/>
                                    <a:gd name="T67" fmla="*/ 2 h 15"/>
                                    <a:gd name="T68" fmla="*/ 1498 w 2143"/>
                                    <a:gd name="T69" fmla="*/ 3 h 15"/>
                                    <a:gd name="T70" fmla="*/ 1618 w 2143"/>
                                    <a:gd name="T71" fmla="*/ 10 h 15"/>
                                    <a:gd name="T72" fmla="*/ 1648 w 2143"/>
                                    <a:gd name="T73" fmla="*/ 2 h 15"/>
                                    <a:gd name="T74" fmla="*/ 1648 w 2143"/>
                                    <a:gd name="T75" fmla="*/ 10 h 15"/>
                                    <a:gd name="T76" fmla="*/ 1768 w 2143"/>
                                    <a:gd name="T77" fmla="*/ 2 h 15"/>
                                    <a:gd name="T78" fmla="*/ 1723 w 2143"/>
                                    <a:gd name="T79" fmla="*/ 2 h 15"/>
                                    <a:gd name="T80" fmla="*/ 1843 w 2143"/>
                                    <a:gd name="T81" fmla="*/ 9 h 15"/>
                                    <a:gd name="T82" fmla="*/ 1873 w 2143"/>
                                    <a:gd name="T83" fmla="*/ 1 h 15"/>
                                    <a:gd name="T84" fmla="*/ 1873 w 2143"/>
                                    <a:gd name="T85" fmla="*/ 9 h 15"/>
                                    <a:gd name="T86" fmla="*/ 1993 w 2143"/>
                                    <a:gd name="T87" fmla="*/ 1 h 15"/>
                                    <a:gd name="T88" fmla="*/ 1948 w 2143"/>
                                    <a:gd name="T89" fmla="*/ 1 h 15"/>
                                    <a:gd name="T90" fmla="*/ 2068 w 2143"/>
                                    <a:gd name="T91" fmla="*/ 8 h 15"/>
                                    <a:gd name="T92" fmla="*/ 2098 w 2143"/>
                                    <a:gd name="T93" fmla="*/ 1 h 15"/>
                                    <a:gd name="T94" fmla="*/ 2098 w 2143"/>
                                    <a:gd name="T95"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43" h="15">
                                      <a:moveTo>
                                        <a:pt x="0" y="8"/>
                                      </a:moveTo>
                                      <a:lnTo>
                                        <a:pt x="45" y="8"/>
                                      </a:lnTo>
                                      <a:lnTo>
                                        <a:pt x="45" y="15"/>
                                      </a:lnTo>
                                      <a:lnTo>
                                        <a:pt x="0" y="15"/>
                                      </a:lnTo>
                                      <a:lnTo>
                                        <a:pt x="0" y="8"/>
                                      </a:lnTo>
                                      <a:close/>
                                      <a:moveTo>
                                        <a:pt x="75" y="8"/>
                                      </a:moveTo>
                                      <a:lnTo>
                                        <a:pt x="120" y="7"/>
                                      </a:lnTo>
                                      <a:lnTo>
                                        <a:pt x="120" y="15"/>
                                      </a:lnTo>
                                      <a:lnTo>
                                        <a:pt x="75" y="15"/>
                                      </a:lnTo>
                                      <a:lnTo>
                                        <a:pt x="75" y="8"/>
                                      </a:lnTo>
                                      <a:close/>
                                      <a:moveTo>
                                        <a:pt x="150" y="7"/>
                                      </a:moveTo>
                                      <a:lnTo>
                                        <a:pt x="195" y="7"/>
                                      </a:lnTo>
                                      <a:lnTo>
                                        <a:pt x="195" y="15"/>
                                      </a:lnTo>
                                      <a:lnTo>
                                        <a:pt x="150" y="15"/>
                                      </a:lnTo>
                                      <a:lnTo>
                                        <a:pt x="150" y="7"/>
                                      </a:lnTo>
                                      <a:close/>
                                      <a:moveTo>
                                        <a:pt x="225" y="7"/>
                                      </a:moveTo>
                                      <a:lnTo>
                                        <a:pt x="270" y="7"/>
                                      </a:lnTo>
                                      <a:lnTo>
                                        <a:pt x="270" y="14"/>
                                      </a:lnTo>
                                      <a:lnTo>
                                        <a:pt x="225" y="15"/>
                                      </a:lnTo>
                                      <a:lnTo>
                                        <a:pt x="225" y="7"/>
                                      </a:lnTo>
                                      <a:close/>
                                      <a:moveTo>
                                        <a:pt x="299" y="7"/>
                                      </a:moveTo>
                                      <a:lnTo>
                                        <a:pt x="344" y="7"/>
                                      </a:lnTo>
                                      <a:lnTo>
                                        <a:pt x="345" y="14"/>
                                      </a:lnTo>
                                      <a:lnTo>
                                        <a:pt x="300" y="14"/>
                                      </a:lnTo>
                                      <a:lnTo>
                                        <a:pt x="299" y="7"/>
                                      </a:lnTo>
                                      <a:close/>
                                      <a:moveTo>
                                        <a:pt x="374" y="7"/>
                                      </a:moveTo>
                                      <a:lnTo>
                                        <a:pt x="419" y="6"/>
                                      </a:lnTo>
                                      <a:lnTo>
                                        <a:pt x="419" y="14"/>
                                      </a:lnTo>
                                      <a:lnTo>
                                        <a:pt x="374" y="14"/>
                                      </a:lnTo>
                                      <a:lnTo>
                                        <a:pt x="374" y="7"/>
                                      </a:lnTo>
                                      <a:close/>
                                      <a:moveTo>
                                        <a:pt x="449" y="6"/>
                                      </a:moveTo>
                                      <a:lnTo>
                                        <a:pt x="494" y="6"/>
                                      </a:lnTo>
                                      <a:lnTo>
                                        <a:pt x="494" y="14"/>
                                      </a:lnTo>
                                      <a:lnTo>
                                        <a:pt x="449" y="14"/>
                                      </a:lnTo>
                                      <a:lnTo>
                                        <a:pt x="449" y="6"/>
                                      </a:lnTo>
                                      <a:close/>
                                      <a:moveTo>
                                        <a:pt x="524" y="6"/>
                                      </a:moveTo>
                                      <a:lnTo>
                                        <a:pt x="569" y="6"/>
                                      </a:lnTo>
                                      <a:lnTo>
                                        <a:pt x="569" y="13"/>
                                      </a:lnTo>
                                      <a:lnTo>
                                        <a:pt x="524" y="14"/>
                                      </a:lnTo>
                                      <a:lnTo>
                                        <a:pt x="524" y="6"/>
                                      </a:lnTo>
                                      <a:close/>
                                      <a:moveTo>
                                        <a:pt x="599" y="6"/>
                                      </a:moveTo>
                                      <a:lnTo>
                                        <a:pt x="644" y="6"/>
                                      </a:lnTo>
                                      <a:lnTo>
                                        <a:pt x="644" y="13"/>
                                      </a:lnTo>
                                      <a:lnTo>
                                        <a:pt x="599" y="13"/>
                                      </a:lnTo>
                                      <a:lnTo>
                                        <a:pt x="599" y="6"/>
                                      </a:lnTo>
                                      <a:close/>
                                      <a:moveTo>
                                        <a:pt x="674" y="5"/>
                                      </a:moveTo>
                                      <a:lnTo>
                                        <a:pt x="719" y="5"/>
                                      </a:lnTo>
                                      <a:lnTo>
                                        <a:pt x="719" y="13"/>
                                      </a:lnTo>
                                      <a:lnTo>
                                        <a:pt x="674" y="13"/>
                                      </a:lnTo>
                                      <a:lnTo>
                                        <a:pt x="674" y="5"/>
                                      </a:lnTo>
                                      <a:close/>
                                      <a:moveTo>
                                        <a:pt x="749" y="5"/>
                                      </a:moveTo>
                                      <a:lnTo>
                                        <a:pt x="794" y="5"/>
                                      </a:lnTo>
                                      <a:lnTo>
                                        <a:pt x="794" y="13"/>
                                      </a:lnTo>
                                      <a:lnTo>
                                        <a:pt x="749" y="13"/>
                                      </a:lnTo>
                                      <a:lnTo>
                                        <a:pt x="749" y="5"/>
                                      </a:lnTo>
                                      <a:close/>
                                      <a:moveTo>
                                        <a:pt x="824" y="5"/>
                                      </a:moveTo>
                                      <a:lnTo>
                                        <a:pt x="869" y="5"/>
                                      </a:lnTo>
                                      <a:lnTo>
                                        <a:pt x="869" y="12"/>
                                      </a:lnTo>
                                      <a:lnTo>
                                        <a:pt x="824" y="12"/>
                                      </a:lnTo>
                                      <a:lnTo>
                                        <a:pt x="824" y="5"/>
                                      </a:lnTo>
                                      <a:close/>
                                      <a:moveTo>
                                        <a:pt x="899" y="5"/>
                                      </a:moveTo>
                                      <a:lnTo>
                                        <a:pt x="944" y="5"/>
                                      </a:lnTo>
                                      <a:lnTo>
                                        <a:pt x="944" y="12"/>
                                      </a:lnTo>
                                      <a:lnTo>
                                        <a:pt x="899" y="12"/>
                                      </a:lnTo>
                                      <a:lnTo>
                                        <a:pt x="899" y="5"/>
                                      </a:lnTo>
                                      <a:close/>
                                      <a:moveTo>
                                        <a:pt x="974" y="4"/>
                                      </a:moveTo>
                                      <a:lnTo>
                                        <a:pt x="1019" y="4"/>
                                      </a:lnTo>
                                      <a:lnTo>
                                        <a:pt x="1019" y="12"/>
                                      </a:lnTo>
                                      <a:lnTo>
                                        <a:pt x="974" y="12"/>
                                      </a:lnTo>
                                      <a:lnTo>
                                        <a:pt x="974" y="4"/>
                                      </a:lnTo>
                                      <a:close/>
                                      <a:moveTo>
                                        <a:pt x="1049" y="4"/>
                                      </a:moveTo>
                                      <a:lnTo>
                                        <a:pt x="1094" y="4"/>
                                      </a:lnTo>
                                      <a:lnTo>
                                        <a:pt x="1094" y="12"/>
                                      </a:lnTo>
                                      <a:lnTo>
                                        <a:pt x="1049" y="12"/>
                                      </a:lnTo>
                                      <a:lnTo>
                                        <a:pt x="1049" y="4"/>
                                      </a:lnTo>
                                      <a:close/>
                                      <a:moveTo>
                                        <a:pt x="1124" y="4"/>
                                      </a:moveTo>
                                      <a:lnTo>
                                        <a:pt x="1169" y="4"/>
                                      </a:lnTo>
                                      <a:lnTo>
                                        <a:pt x="1169" y="11"/>
                                      </a:lnTo>
                                      <a:lnTo>
                                        <a:pt x="1124" y="11"/>
                                      </a:lnTo>
                                      <a:lnTo>
                                        <a:pt x="1124" y="4"/>
                                      </a:lnTo>
                                      <a:close/>
                                      <a:moveTo>
                                        <a:pt x="1199" y="4"/>
                                      </a:moveTo>
                                      <a:lnTo>
                                        <a:pt x="1244" y="4"/>
                                      </a:lnTo>
                                      <a:lnTo>
                                        <a:pt x="1244" y="11"/>
                                      </a:lnTo>
                                      <a:lnTo>
                                        <a:pt x="1199" y="11"/>
                                      </a:lnTo>
                                      <a:lnTo>
                                        <a:pt x="1199" y="4"/>
                                      </a:lnTo>
                                      <a:close/>
                                      <a:moveTo>
                                        <a:pt x="1274" y="3"/>
                                      </a:moveTo>
                                      <a:lnTo>
                                        <a:pt x="1319" y="3"/>
                                      </a:lnTo>
                                      <a:lnTo>
                                        <a:pt x="1319" y="11"/>
                                      </a:lnTo>
                                      <a:lnTo>
                                        <a:pt x="1274" y="11"/>
                                      </a:lnTo>
                                      <a:lnTo>
                                        <a:pt x="1274" y="3"/>
                                      </a:lnTo>
                                      <a:close/>
                                      <a:moveTo>
                                        <a:pt x="1349" y="3"/>
                                      </a:moveTo>
                                      <a:lnTo>
                                        <a:pt x="1393" y="3"/>
                                      </a:lnTo>
                                      <a:lnTo>
                                        <a:pt x="1394" y="11"/>
                                      </a:lnTo>
                                      <a:lnTo>
                                        <a:pt x="1349" y="11"/>
                                      </a:lnTo>
                                      <a:lnTo>
                                        <a:pt x="1349" y="3"/>
                                      </a:lnTo>
                                      <a:close/>
                                      <a:moveTo>
                                        <a:pt x="1423" y="3"/>
                                      </a:moveTo>
                                      <a:lnTo>
                                        <a:pt x="1468" y="3"/>
                                      </a:lnTo>
                                      <a:lnTo>
                                        <a:pt x="1468" y="10"/>
                                      </a:lnTo>
                                      <a:lnTo>
                                        <a:pt x="1424" y="10"/>
                                      </a:lnTo>
                                      <a:lnTo>
                                        <a:pt x="1423" y="3"/>
                                      </a:lnTo>
                                      <a:close/>
                                      <a:moveTo>
                                        <a:pt x="1498" y="3"/>
                                      </a:moveTo>
                                      <a:lnTo>
                                        <a:pt x="1543" y="2"/>
                                      </a:lnTo>
                                      <a:lnTo>
                                        <a:pt x="1543" y="10"/>
                                      </a:lnTo>
                                      <a:lnTo>
                                        <a:pt x="1498" y="10"/>
                                      </a:lnTo>
                                      <a:lnTo>
                                        <a:pt x="1498" y="3"/>
                                      </a:lnTo>
                                      <a:close/>
                                      <a:moveTo>
                                        <a:pt x="1573" y="2"/>
                                      </a:moveTo>
                                      <a:lnTo>
                                        <a:pt x="1618" y="2"/>
                                      </a:lnTo>
                                      <a:lnTo>
                                        <a:pt x="1618" y="10"/>
                                      </a:lnTo>
                                      <a:lnTo>
                                        <a:pt x="1573" y="10"/>
                                      </a:lnTo>
                                      <a:lnTo>
                                        <a:pt x="1573" y="2"/>
                                      </a:lnTo>
                                      <a:close/>
                                      <a:moveTo>
                                        <a:pt x="1648" y="2"/>
                                      </a:moveTo>
                                      <a:lnTo>
                                        <a:pt x="1693" y="2"/>
                                      </a:lnTo>
                                      <a:lnTo>
                                        <a:pt x="1693" y="9"/>
                                      </a:lnTo>
                                      <a:lnTo>
                                        <a:pt x="1648" y="10"/>
                                      </a:lnTo>
                                      <a:lnTo>
                                        <a:pt x="1648" y="2"/>
                                      </a:lnTo>
                                      <a:close/>
                                      <a:moveTo>
                                        <a:pt x="1723" y="2"/>
                                      </a:moveTo>
                                      <a:lnTo>
                                        <a:pt x="1768" y="2"/>
                                      </a:lnTo>
                                      <a:lnTo>
                                        <a:pt x="1768" y="9"/>
                                      </a:lnTo>
                                      <a:lnTo>
                                        <a:pt x="1723" y="9"/>
                                      </a:lnTo>
                                      <a:lnTo>
                                        <a:pt x="1723" y="2"/>
                                      </a:lnTo>
                                      <a:close/>
                                      <a:moveTo>
                                        <a:pt x="1798" y="2"/>
                                      </a:moveTo>
                                      <a:lnTo>
                                        <a:pt x="1843" y="1"/>
                                      </a:lnTo>
                                      <a:lnTo>
                                        <a:pt x="1843" y="9"/>
                                      </a:lnTo>
                                      <a:lnTo>
                                        <a:pt x="1798" y="9"/>
                                      </a:lnTo>
                                      <a:lnTo>
                                        <a:pt x="1798" y="2"/>
                                      </a:lnTo>
                                      <a:close/>
                                      <a:moveTo>
                                        <a:pt x="1873" y="1"/>
                                      </a:moveTo>
                                      <a:lnTo>
                                        <a:pt x="1918" y="1"/>
                                      </a:lnTo>
                                      <a:lnTo>
                                        <a:pt x="1918" y="9"/>
                                      </a:lnTo>
                                      <a:lnTo>
                                        <a:pt x="1873" y="9"/>
                                      </a:lnTo>
                                      <a:lnTo>
                                        <a:pt x="1873" y="1"/>
                                      </a:lnTo>
                                      <a:close/>
                                      <a:moveTo>
                                        <a:pt x="1948" y="1"/>
                                      </a:moveTo>
                                      <a:lnTo>
                                        <a:pt x="1993" y="1"/>
                                      </a:lnTo>
                                      <a:lnTo>
                                        <a:pt x="1993" y="8"/>
                                      </a:lnTo>
                                      <a:lnTo>
                                        <a:pt x="1948" y="9"/>
                                      </a:lnTo>
                                      <a:lnTo>
                                        <a:pt x="1948" y="1"/>
                                      </a:lnTo>
                                      <a:close/>
                                      <a:moveTo>
                                        <a:pt x="2023" y="1"/>
                                      </a:moveTo>
                                      <a:lnTo>
                                        <a:pt x="2068" y="1"/>
                                      </a:lnTo>
                                      <a:lnTo>
                                        <a:pt x="2068" y="8"/>
                                      </a:lnTo>
                                      <a:lnTo>
                                        <a:pt x="2023" y="8"/>
                                      </a:lnTo>
                                      <a:lnTo>
                                        <a:pt x="2023" y="1"/>
                                      </a:lnTo>
                                      <a:close/>
                                      <a:moveTo>
                                        <a:pt x="2098" y="1"/>
                                      </a:moveTo>
                                      <a:lnTo>
                                        <a:pt x="2143" y="0"/>
                                      </a:lnTo>
                                      <a:lnTo>
                                        <a:pt x="2143" y="8"/>
                                      </a:lnTo>
                                      <a:lnTo>
                                        <a:pt x="2098" y="8"/>
                                      </a:lnTo>
                                      <a:lnTo>
                                        <a:pt x="2098" y="1"/>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941" name="Line 1119"/>
                              <wps:cNvCnPr/>
                              <wps:spPr bwMode="auto">
                                <a:xfrm>
                                  <a:off x="628472" y="160721"/>
                                  <a:ext cx="598472" cy="61897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42" name="Line 1120"/>
                              <wps:cNvCnPr/>
                              <wps:spPr bwMode="auto">
                                <a:xfrm flipH="1" flipV="1">
                                  <a:off x="129660" y="783769"/>
                                  <a:ext cx="296948" cy="31330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43" name="Line 1121"/>
                              <wps:cNvCnPr/>
                              <wps:spPr bwMode="auto">
                                <a:xfrm flipH="1">
                                  <a:off x="426608" y="160721"/>
                                  <a:ext cx="201863" cy="93635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44" name="Line 1122"/>
                              <wps:cNvCnPr/>
                              <wps:spPr bwMode="auto">
                                <a:xfrm flipH="1">
                                  <a:off x="426608" y="779700"/>
                                  <a:ext cx="800335" cy="317373"/>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45" name="Freeform 945"/>
                              <wps:cNvSpPr>
                                <a:spLocks noEditPoints="1"/>
                              </wps:cNvSpPr>
                              <wps:spPr bwMode="auto">
                                <a:xfrm>
                                  <a:off x="129152" y="781734"/>
                                  <a:ext cx="694064" cy="151057"/>
                                </a:xfrm>
                                <a:custGeom>
                                  <a:avLst/>
                                  <a:gdLst>
                                    <a:gd name="T0" fmla="*/ 46 w 1365"/>
                                    <a:gd name="T1" fmla="*/ 9 h 297"/>
                                    <a:gd name="T2" fmla="*/ 0 w 1365"/>
                                    <a:gd name="T3" fmla="*/ 7 h 297"/>
                                    <a:gd name="T4" fmla="*/ 75 w 1365"/>
                                    <a:gd name="T5" fmla="*/ 16 h 297"/>
                                    <a:gd name="T6" fmla="*/ 117 w 1365"/>
                                    <a:gd name="T7" fmla="*/ 32 h 297"/>
                                    <a:gd name="T8" fmla="*/ 75 w 1365"/>
                                    <a:gd name="T9" fmla="*/ 16 h 297"/>
                                    <a:gd name="T10" fmla="*/ 192 w 1365"/>
                                    <a:gd name="T11" fmla="*/ 40 h 297"/>
                                    <a:gd name="T12" fmla="*/ 147 w 1365"/>
                                    <a:gd name="T13" fmla="*/ 38 h 297"/>
                                    <a:gd name="T14" fmla="*/ 222 w 1365"/>
                                    <a:gd name="T15" fmla="*/ 47 h 297"/>
                                    <a:gd name="T16" fmla="*/ 264 w 1365"/>
                                    <a:gd name="T17" fmla="*/ 63 h 297"/>
                                    <a:gd name="T18" fmla="*/ 222 w 1365"/>
                                    <a:gd name="T19" fmla="*/ 47 h 297"/>
                                    <a:gd name="T20" fmla="*/ 339 w 1365"/>
                                    <a:gd name="T21" fmla="*/ 72 h 297"/>
                                    <a:gd name="T22" fmla="*/ 293 w 1365"/>
                                    <a:gd name="T23" fmla="*/ 70 h 297"/>
                                    <a:gd name="T24" fmla="*/ 368 w 1365"/>
                                    <a:gd name="T25" fmla="*/ 78 h 297"/>
                                    <a:gd name="T26" fmla="*/ 410 w 1365"/>
                                    <a:gd name="T27" fmla="*/ 95 h 297"/>
                                    <a:gd name="T28" fmla="*/ 368 w 1365"/>
                                    <a:gd name="T29" fmla="*/ 78 h 297"/>
                                    <a:gd name="T30" fmla="*/ 485 w 1365"/>
                                    <a:gd name="T31" fmla="*/ 103 h 297"/>
                                    <a:gd name="T32" fmla="*/ 440 w 1365"/>
                                    <a:gd name="T33" fmla="*/ 101 h 297"/>
                                    <a:gd name="T34" fmla="*/ 515 w 1365"/>
                                    <a:gd name="T35" fmla="*/ 109 h 297"/>
                                    <a:gd name="T36" fmla="*/ 557 w 1365"/>
                                    <a:gd name="T37" fmla="*/ 126 h 297"/>
                                    <a:gd name="T38" fmla="*/ 515 w 1365"/>
                                    <a:gd name="T39" fmla="*/ 109 h 297"/>
                                    <a:gd name="T40" fmla="*/ 632 w 1365"/>
                                    <a:gd name="T41" fmla="*/ 134 h 297"/>
                                    <a:gd name="T42" fmla="*/ 586 w 1365"/>
                                    <a:gd name="T43" fmla="*/ 132 h 297"/>
                                    <a:gd name="T44" fmla="*/ 661 w 1365"/>
                                    <a:gd name="T45" fmla="*/ 140 h 297"/>
                                    <a:gd name="T46" fmla="*/ 704 w 1365"/>
                                    <a:gd name="T47" fmla="*/ 157 h 297"/>
                                    <a:gd name="T48" fmla="*/ 661 w 1365"/>
                                    <a:gd name="T49" fmla="*/ 140 h 297"/>
                                    <a:gd name="T50" fmla="*/ 779 w 1365"/>
                                    <a:gd name="T51" fmla="*/ 165 h 297"/>
                                    <a:gd name="T52" fmla="*/ 733 w 1365"/>
                                    <a:gd name="T53" fmla="*/ 163 h 297"/>
                                    <a:gd name="T54" fmla="*/ 808 w 1365"/>
                                    <a:gd name="T55" fmla="*/ 171 h 297"/>
                                    <a:gd name="T56" fmla="*/ 850 w 1365"/>
                                    <a:gd name="T57" fmla="*/ 188 h 297"/>
                                    <a:gd name="T58" fmla="*/ 808 w 1365"/>
                                    <a:gd name="T59" fmla="*/ 171 h 297"/>
                                    <a:gd name="T60" fmla="*/ 925 w 1365"/>
                                    <a:gd name="T61" fmla="*/ 196 h 297"/>
                                    <a:gd name="T62" fmla="*/ 880 w 1365"/>
                                    <a:gd name="T63" fmla="*/ 194 h 297"/>
                                    <a:gd name="T64" fmla="*/ 954 w 1365"/>
                                    <a:gd name="T65" fmla="*/ 203 h 297"/>
                                    <a:gd name="T66" fmla="*/ 997 w 1365"/>
                                    <a:gd name="T67" fmla="*/ 219 h 297"/>
                                    <a:gd name="T68" fmla="*/ 954 w 1365"/>
                                    <a:gd name="T69" fmla="*/ 203 h 297"/>
                                    <a:gd name="T70" fmla="*/ 1072 w 1365"/>
                                    <a:gd name="T71" fmla="*/ 228 h 297"/>
                                    <a:gd name="T72" fmla="*/ 1026 w 1365"/>
                                    <a:gd name="T73" fmla="*/ 225 h 297"/>
                                    <a:gd name="T74" fmla="*/ 1101 w 1365"/>
                                    <a:gd name="T75" fmla="*/ 234 h 297"/>
                                    <a:gd name="T76" fmla="*/ 1144 w 1365"/>
                                    <a:gd name="T77" fmla="*/ 250 h 297"/>
                                    <a:gd name="T78" fmla="*/ 1101 w 1365"/>
                                    <a:gd name="T79" fmla="*/ 234 h 297"/>
                                    <a:gd name="T80" fmla="*/ 1218 w 1365"/>
                                    <a:gd name="T81" fmla="*/ 259 h 297"/>
                                    <a:gd name="T82" fmla="*/ 1173 w 1365"/>
                                    <a:gd name="T83" fmla="*/ 257 h 297"/>
                                    <a:gd name="T84" fmla="*/ 1248 w 1365"/>
                                    <a:gd name="T85" fmla="*/ 265 h 297"/>
                                    <a:gd name="T86" fmla="*/ 1290 w 1365"/>
                                    <a:gd name="T87" fmla="*/ 282 h 297"/>
                                    <a:gd name="T88" fmla="*/ 1248 w 1365"/>
                                    <a:gd name="T89" fmla="*/ 265 h 297"/>
                                    <a:gd name="T90" fmla="*/ 1365 w 1365"/>
                                    <a:gd name="T91" fmla="*/ 290 h 297"/>
                                    <a:gd name="T92" fmla="*/ 1319 w 1365"/>
                                    <a:gd name="T93" fmla="*/ 288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65" h="297">
                                      <a:moveTo>
                                        <a:pt x="2" y="0"/>
                                      </a:moveTo>
                                      <a:lnTo>
                                        <a:pt x="46" y="9"/>
                                      </a:lnTo>
                                      <a:lnTo>
                                        <a:pt x="44" y="17"/>
                                      </a:lnTo>
                                      <a:lnTo>
                                        <a:pt x="0" y="7"/>
                                      </a:lnTo>
                                      <a:lnTo>
                                        <a:pt x="2" y="0"/>
                                      </a:lnTo>
                                      <a:close/>
                                      <a:moveTo>
                                        <a:pt x="75" y="16"/>
                                      </a:moveTo>
                                      <a:lnTo>
                                        <a:pt x="119" y="25"/>
                                      </a:lnTo>
                                      <a:lnTo>
                                        <a:pt x="117" y="32"/>
                                      </a:lnTo>
                                      <a:lnTo>
                                        <a:pt x="73" y="23"/>
                                      </a:lnTo>
                                      <a:lnTo>
                                        <a:pt x="75" y="16"/>
                                      </a:lnTo>
                                      <a:close/>
                                      <a:moveTo>
                                        <a:pt x="148" y="31"/>
                                      </a:moveTo>
                                      <a:lnTo>
                                        <a:pt x="192" y="40"/>
                                      </a:lnTo>
                                      <a:lnTo>
                                        <a:pt x="191" y="48"/>
                                      </a:lnTo>
                                      <a:lnTo>
                                        <a:pt x="147" y="38"/>
                                      </a:lnTo>
                                      <a:lnTo>
                                        <a:pt x="148" y="31"/>
                                      </a:lnTo>
                                      <a:close/>
                                      <a:moveTo>
                                        <a:pt x="222" y="47"/>
                                      </a:moveTo>
                                      <a:lnTo>
                                        <a:pt x="265" y="56"/>
                                      </a:lnTo>
                                      <a:lnTo>
                                        <a:pt x="264" y="63"/>
                                      </a:lnTo>
                                      <a:lnTo>
                                        <a:pt x="220" y="54"/>
                                      </a:lnTo>
                                      <a:lnTo>
                                        <a:pt x="222" y="47"/>
                                      </a:lnTo>
                                      <a:close/>
                                      <a:moveTo>
                                        <a:pt x="295" y="62"/>
                                      </a:moveTo>
                                      <a:lnTo>
                                        <a:pt x="339" y="72"/>
                                      </a:lnTo>
                                      <a:lnTo>
                                        <a:pt x="337" y="79"/>
                                      </a:lnTo>
                                      <a:lnTo>
                                        <a:pt x="293" y="70"/>
                                      </a:lnTo>
                                      <a:lnTo>
                                        <a:pt x="295" y="62"/>
                                      </a:lnTo>
                                      <a:close/>
                                      <a:moveTo>
                                        <a:pt x="368" y="78"/>
                                      </a:moveTo>
                                      <a:lnTo>
                                        <a:pt x="412" y="87"/>
                                      </a:lnTo>
                                      <a:lnTo>
                                        <a:pt x="410" y="95"/>
                                      </a:lnTo>
                                      <a:lnTo>
                                        <a:pt x="366" y="85"/>
                                      </a:lnTo>
                                      <a:lnTo>
                                        <a:pt x="368" y="78"/>
                                      </a:lnTo>
                                      <a:close/>
                                      <a:moveTo>
                                        <a:pt x="441" y="93"/>
                                      </a:moveTo>
                                      <a:lnTo>
                                        <a:pt x="485" y="103"/>
                                      </a:lnTo>
                                      <a:lnTo>
                                        <a:pt x="484" y="110"/>
                                      </a:lnTo>
                                      <a:lnTo>
                                        <a:pt x="440" y="101"/>
                                      </a:lnTo>
                                      <a:lnTo>
                                        <a:pt x="441" y="93"/>
                                      </a:lnTo>
                                      <a:close/>
                                      <a:moveTo>
                                        <a:pt x="515" y="109"/>
                                      </a:moveTo>
                                      <a:lnTo>
                                        <a:pt x="559" y="118"/>
                                      </a:lnTo>
                                      <a:lnTo>
                                        <a:pt x="557" y="126"/>
                                      </a:lnTo>
                                      <a:lnTo>
                                        <a:pt x="513" y="116"/>
                                      </a:lnTo>
                                      <a:lnTo>
                                        <a:pt x="515" y="109"/>
                                      </a:lnTo>
                                      <a:close/>
                                      <a:moveTo>
                                        <a:pt x="588" y="125"/>
                                      </a:moveTo>
                                      <a:lnTo>
                                        <a:pt x="632" y="134"/>
                                      </a:lnTo>
                                      <a:lnTo>
                                        <a:pt x="630" y="141"/>
                                      </a:lnTo>
                                      <a:lnTo>
                                        <a:pt x="586" y="132"/>
                                      </a:lnTo>
                                      <a:lnTo>
                                        <a:pt x="588" y="125"/>
                                      </a:lnTo>
                                      <a:close/>
                                      <a:moveTo>
                                        <a:pt x="661" y="140"/>
                                      </a:moveTo>
                                      <a:lnTo>
                                        <a:pt x="705" y="150"/>
                                      </a:lnTo>
                                      <a:lnTo>
                                        <a:pt x="704" y="157"/>
                                      </a:lnTo>
                                      <a:lnTo>
                                        <a:pt x="660" y="148"/>
                                      </a:lnTo>
                                      <a:lnTo>
                                        <a:pt x="661" y="140"/>
                                      </a:lnTo>
                                      <a:close/>
                                      <a:moveTo>
                                        <a:pt x="735" y="156"/>
                                      </a:moveTo>
                                      <a:lnTo>
                                        <a:pt x="779" y="165"/>
                                      </a:lnTo>
                                      <a:lnTo>
                                        <a:pt x="777" y="172"/>
                                      </a:lnTo>
                                      <a:lnTo>
                                        <a:pt x="733" y="163"/>
                                      </a:lnTo>
                                      <a:lnTo>
                                        <a:pt x="735" y="156"/>
                                      </a:lnTo>
                                      <a:close/>
                                      <a:moveTo>
                                        <a:pt x="808" y="171"/>
                                      </a:moveTo>
                                      <a:lnTo>
                                        <a:pt x="852" y="181"/>
                                      </a:lnTo>
                                      <a:lnTo>
                                        <a:pt x="850" y="188"/>
                                      </a:lnTo>
                                      <a:lnTo>
                                        <a:pt x="806" y="179"/>
                                      </a:lnTo>
                                      <a:lnTo>
                                        <a:pt x="808" y="171"/>
                                      </a:lnTo>
                                      <a:close/>
                                      <a:moveTo>
                                        <a:pt x="881" y="187"/>
                                      </a:moveTo>
                                      <a:lnTo>
                                        <a:pt x="925" y="196"/>
                                      </a:lnTo>
                                      <a:lnTo>
                                        <a:pt x="924" y="204"/>
                                      </a:lnTo>
                                      <a:lnTo>
                                        <a:pt x="880" y="194"/>
                                      </a:lnTo>
                                      <a:lnTo>
                                        <a:pt x="881" y="187"/>
                                      </a:lnTo>
                                      <a:close/>
                                      <a:moveTo>
                                        <a:pt x="954" y="203"/>
                                      </a:moveTo>
                                      <a:lnTo>
                                        <a:pt x="998" y="212"/>
                                      </a:lnTo>
                                      <a:lnTo>
                                        <a:pt x="997" y="219"/>
                                      </a:lnTo>
                                      <a:lnTo>
                                        <a:pt x="953" y="210"/>
                                      </a:lnTo>
                                      <a:lnTo>
                                        <a:pt x="954" y="203"/>
                                      </a:lnTo>
                                      <a:close/>
                                      <a:moveTo>
                                        <a:pt x="1028" y="218"/>
                                      </a:moveTo>
                                      <a:lnTo>
                                        <a:pt x="1072" y="228"/>
                                      </a:lnTo>
                                      <a:lnTo>
                                        <a:pt x="1070" y="235"/>
                                      </a:lnTo>
                                      <a:lnTo>
                                        <a:pt x="1026" y="225"/>
                                      </a:lnTo>
                                      <a:lnTo>
                                        <a:pt x="1028" y="218"/>
                                      </a:lnTo>
                                      <a:close/>
                                      <a:moveTo>
                                        <a:pt x="1101" y="234"/>
                                      </a:moveTo>
                                      <a:lnTo>
                                        <a:pt x="1145" y="243"/>
                                      </a:lnTo>
                                      <a:lnTo>
                                        <a:pt x="1144" y="250"/>
                                      </a:lnTo>
                                      <a:lnTo>
                                        <a:pt x="1100" y="241"/>
                                      </a:lnTo>
                                      <a:lnTo>
                                        <a:pt x="1101" y="234"/>
                                      </a:lnTo>
                                      <a:close/>
                                      <a:moveTo>
                                        <a:pt x="1174" y="249"/>
                                      </a:moveTo>
                                      <a:lnTo>
                                        <a:pt x="1218" y="259"/>
                                      </a:lnTo>
                                      <a:lnTo>
                                        <a:pt x="1217" y="266"/>
                                      </a:lnTo>
                                      <a:lnTo>
                                        <a:pt x="1173" y="257"/>
                                      </a:lnTo>
                                      <a:lnTo>
                                        <a:pt x="1174" y="249"/>
                                      </a:lnTo>
                                      <a:close/>
                                      <a:moveTo>
                                        <a:pt x="1248" y="265"/>
                                      </a:moveTo>
                                      <a:lnTo>
                                        <a:pt x="1292" y="274"/>
                                      </a:lnTo>
                                      <a:lnTo>
                                        <a:pt x="1290" y="282"/>
                                      </a:lnTo>
                                      <a:lnTo>
                                        <a:pt x="1246" y="272"/>
                                      </a:lnTo>
                                      <a:lnTo>
                                        <a:pt x="1248" y="265"/>
                                      </a:lnTo>
                                      <a:close/>
                                      <a:moveTo>
                                        <a:pt x="1321" y="280"/>
                                      </a:moveTo>
                                      <a:lnTo>
                                        <a:pt x="1365" y="290"/>
                                      </a:lnTo>
                                      <a:lnTo>
                                        <a:pt x="1363" y="297"/>
                                      </a:lnTo>
                                      <a:lnTo>
                                        <a:pt x="1319" y="288"/>
                                      </a:lnTo>
                                      <a:lnTo>
                                        <a:pt x="1321" y="28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946" name="Line 1124"/>
                              <wps:cNvCnPr/>
                              <wps:spPr bwMode="auto">
                                <a:xfrm>
                                  <a:off x="628472" y="160721"/>
                                  <a:ext cx="208982" cy="773596"/>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47" name="Freeform 947"/>
                              <wps:cNvSpPr>
                                <a:spLocks noEditPoints="1"/>
                              </wps:cNvSpPr>
                              <wps:spPr bwMode="auto">
                                <a:xfrm>
                                  <a:off x="624404" y="160721"/>
                                  <a:ext cx="6102" cy="728330"/>
                                </a:xfrm>
                                <a:custGeom>
                                  <a:avLst/>
                                  <a:gdLst>
                                    <a:gd name="T0" fmla="*/ 12 w 12"/>
                                    <a:gd name="T1" fmla="*/ 45 h 1432"/>
                                    <a:gd name="T2" fmla="*/ 5 w 12"/>
                                    <a:gd name="T3" fmla="*/ 0 h 1432"/>
                                    <a:gd name="T4" fmla="*/ 12 w 12"/>
                                    <a:gd name="T5" fmla="*/ 75 h 1432"/>
                                    <a:gd name="T6" fmla="*/ 4 w 12"/>
                                    <a:gd name="T7" fmla="*/ 120 h 1432"/>
                                    <a:gd name="T8" fmla="*/ 12 w 12"/>
                                    <a:gd name="T9" fmla="*/ 75 h 1432"/>
                                    <a:gd name="T10" fmla="*/ 11 w 12"/>
                                    <a:gd name="T11" fmla="*/ 195 h 1432"/>
                                    <a:gd name="T12" fmla="*/ 4 w 12"/>
                                    <a:gd name="T13" fmla="*/ 150 h 1432"/>
                                    <a:gd name="T14" fmla="*/ 11 w 12"/>
                                    <a:gd name="T15" fmla="*/ 225 h 1432"/>
                                    <a:gd name="T16" fmla="*/ 4 w 12"/>
                                    <a:gd name="T17" fmla="*/ 270 h 1432"/>
                                    <a:gd name="T18" fmla="*/ 11 w 12"/>
                                    <a:gd name="T19" fmla="*/ 225 h 1432"/>
                                    <a:gd name="T20" fmla="*/ 11 w 12"/>
                                    <a:gd name="T21" fmla="*/ 345 h 1432"/>
                                    <a:gd name="T22" fmla="*/ 4 w 12"/>
                                    <a:gd name="T23" fmla="*/ 300 h 1432"/>
                                    <a:gd name="T24" fmla="*/ 11 w 12"/>
                                    <a:gd name="T25" fmla="*/ 375 h 1432"/>
                                    <a:gd name="T26" fmla="*/ 3 w 12"/>
                                    <a:gd name="T27" fmla="*/ 420 h 1432"/>
                                    <a:gd name="T28" fmla="*/ 11 w 12"/>
                                    <a:gd name="T29" fmla="*/ 375 h 1432"/>
                                    <a:gd name="T30" fmla="*/ 11 w 12"/>
                                    <a:gd name="T31" fmla="*/ 496 h 1432"/>
                                    <a:gd name="T32" fmla="*/ 3 w 12"/>
                                    <a:gd name="T33" fmla="*/ 451 h 1432"/>
                                    <a:gd name="T34" fmla="*/ 10 w 12"/>
                                    <a:gd name="T35" fmla="*/ 526 h 1432"/>
                                    <a:gd name="T36" fmla="*/ 3 w 12"/>
                                    <a:gd name="T37" fmla="*/ 571 h 1432"/>
                                    <a:gd name="T38" fmla="*/ 10 w 12"/>
                                    <a:gd name="T39" fmla="*/ 526 h 1432"/>
                                    <a:gd name="T40" fmla="*/ 10 w 12"/>
                                    <a:gd name="T41" fmla="*/ 646 h 1432"/>
                                    <a:gd name="T42" fmla="*/ 3 w 12"/>
                                    <a:gd name="T43" fmla="*/ 601 h 1432"/>
                                    <a:gd name="T44" fmla="*/ 10 w 12"/>
                                    <a:gd name="T45" fmla="*/ 676 h 1432"/>
                                    <a:gd name="T46" fmla="*/ 2 w 12"/>
                                    <a:gd name="T47" fmla="*/ 721 h 1432"/>
                                    <a:gd name="T48" fmla="*/ 10 w 12"/>
                                    <a:gd name="T49" fmla="*/ 676 h 1432"/>
                                    <a:gd name="T50" fmla="*/ 10 w 12"/>
                                    <a:gd name="T51" fmla="*/ 796 h 1432"/>
                                    <a:gd name="T52" fmla="*/ 2 w 12"/>
                                    <a:gd name="T53" fmla="*/ 751 h 1432"/>
                                    <a:gd name="T54" fmla="*/ 10 w 12"/>
                                    <a:gd name="T55" fmla="*/ 826 h 1432"/>
                                    <a:gd name="T56" fmla="*/ 2 w 12"/>
                                    <a:gd name="T57" fmla="*/ 871 h 1432"/>
                                    <a:gd name="T58" fmla="*/ 10 w 12"/>
                                    <a:gd name="T59" fmla="*/ 826 h 1432"/>
                                    <a:gd name="T60" fmla="*/ 9 w 12"/>
                                    <a:gd name="T61" fmla="*/ 947 h 1432"/>
                                    <a:gd name="T62" fmla="*/ 2 w 12"/>
                                    <a:gd name="T63" fmla="*/ 901 h 1432"/>
                                    <a:gd name="T64" fmla="*/ 9 w 12"/>
                                    <a:gd name="T65" fmla="*/ 977 h 1432"/>
                                    <a:gd name="T66" fmla="*/ 1 w 12"/>
                                    <a:gd name="T67" fmla="*/ 1022 h 1432"/>
                                    <a:gd name="T68" fmla="*/ 9 w 12"/>
                                    <a:gd name="T69" fmla="*/ 977 h 1432"/>
                                    <a:gd name="T70" fmla="*/ 9 w 12"/>
                                    <a:gd name="T71" fmla="*/ 1097 h 1432"/>
                                    <a:gd name="T72" fmla="*/ 1 w 12"/>
                                    <a:gd name="T73" fmla="*/ 1052 h 1432"/>
                                    <a:gd name="T74" fmla="*/ 9 w 12"/>
                                    <a:gd name="T75" fmla="*/ 1127 h 1432"/>
                                    <a:gd name="T76" fmla="*/ 1 w 12"/>
                                    <a:gd name="T77" fmla="*/ 1172 h 1432"/>
                                    <a:gd name="T78" fmla="*/ 9 w 12"/>
                                    <a:gd name="T79" fmla="*/ 1127 h 1432"/>
                                    <a:gd name="T80" fmla="*/ 8 w 12"/>
                                    <a:gd name="T81" fmla="*/ 1247 h 1432"/>
                                    <a:gd name="T82" fmla="*/ 1 w 12"/>
                                    <a:gd name="T83" fmla="*/ 1202 h 1432"/>
                                    <a:gd name="T84" fmla="*/ 8 w 12"/>
                                    <a:gd name="T85" fmla="*/ 1277 h 1432"/>
                                    <a:gd name="T86" fmla="*/ 0 w 12"/>
                                    <a:gd name="T87" fmla="*/ 1322 h 1432"/>
                                    <a:gd name="T88" fmla="*/ 8 w 12"/>
                                    <a:gd name="T89" fmla="*/ 1277 h 1432"/>
                                    <a:gd name="T90" fmla="*/ 8 w 12"/>
                                    <a:gd name="T91" fmla="*/ 1397 h 1432"/>
                                    <a:gd name="T92" fmla="*/ 0 w 12"/>
                                    <a:gd name="T93" fmla="*/ 1352 h 1432"/>
                                    <a:gd name="T94" fmla="*/ 8 w 12"/>
                                    <a:gd name="T95" fmla="*/ 1428 h 1432"/>
                                    <a:gd name="T96" fmla="*/ 0 w 12"/>
                                    <a:gd name="T97" fmla="*/ 1432 h 1432"/>
                                    <a:gd name="T98" fmla="*/ 8 w 12"/>
                                    <a:gd name="T99" fmla="*/ 1428 h 1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 h="1432">
                                      <a:moveTo>
                                        <a:pt x="12" y="0"/>
                                      </a:moveTo>
                                      <a:lnTo>
                                        <a:pt x="12" y="45"/>
                                      </a:lnTo>
                                      <a:lnTo>
                                        <a:pt x="5" y="45"/>
                                      </a:lnTo>
                                      <a:lnTo>
                                        <a:pt x="5" y="0"/>
                                      </a:lnTo>
                                      <a:lnTo>
                                        <a:pt x="12" y="0"/>
                                      </a:lnTo>
                                      <a:close/>
                                      <a:moveTo>
                                        <a:pt x="12" y="75"/>
                                      </a:moveTo>
                                      <a:lnTo>
                                        <a:pt x="12" y="120"/>
                                      </a:lnTo>
                                      <a:lnTo>
                                        <a:pt x="4" y="120"/>
                                      </a:lnTo>
                                      <a:lnTo>
                                        <a:pt x="4" y="75"/>
                                      </a:lnTo>
                                      <a:lnTo>
                                        <a:pt x="12" y="75"/>
                                      </a:lnTo>
                                      <a:close/>
                                      <a:moveTo>
                                        <a:pt x="12" y="150"/>
                                      </a:moveTo>
                                      <a:lnTo>
                                        <a:pt x="11" y="195"/>
                                      </a:lnTo>
                                      <a:lnTo>
                                        <a:pt x="4" y="195"/>
                                      </a:lnTo>
                                      <a:lnTo>
                                        <a:pt x="4" y="150"/>
                                      </a:lnTo>
                                      <a:lnTo>
                                        <a:pt x="12" y="150"/>
                                      </a:lnTo>
                                      <a:close/>
                                      <a:moveTo>
                                        <a:pt x="11" y="225"/>
                                      </a:moveTo>
                                      <a:lnTo>
                                        <a:pt x="11" y="270"/>
                                      </a:lnTo>
                                      <a:lnTo>
                                        <a:pt x="4" y="270"/>
                                      </a:lnTo>
                                      <a:lnTo>
                                        <a:pt x="4" y="225"/>
                                      </a:lnTo>
                                      <a:lnTo>
                                        <a:pt x="11" y="225"/>
                                      </a:lnTo>
                                      <a:close/>
                                      <a:moveTo>
                                        <a:pt x="11" y="300"/>
                                      </a:moveTo>
                                      <a:lnTo>
                                        <a:pt x="11" y="345"/>
                                      </a:lnTo>
                                      <a:lnTo>
                                        <a:pt x="4" y="345"/>
                                      </a:lnTo>
                                      <a:lnTo>
                                        <a:pt x="4" y="300"/>
                                      </a:lnTo>
                                      <a:lnTo>
                                        <a:pt x="11" y="300"/>
                                      </a:lnTo>
                                      <a:close/>
                                      <a:moveTo>
                                        <a:pt x="11" y="375"/>
                                      </a:moveTo>
                                      <a:lnTo>
                                        <a:pt x="11" y="421"/>
                                      </a:lnTo>
                                      <a:lnTo>
                                        <a:pt x="3" y="420"/>
                                      </a:lnTo>
                                      <a:lnTo>
                                        <a:pt x="3" y="375"/>
                                      </a:lnTo>
                                      <a:lnTo>
                                        <a:pt x="11" y="375"/>
                                      </a:lnTo>
                                      <a:close/>
                                      <a:moveTo>
                                        <a:pt x="11" y="451"/>
                                      </a:moveTo>
                                      <a:lnTo>
                                        <a:pt x="11" y="496"/>
                                      </a:lnTo>
                                      <a:lnTo>
                                        <a:pt x="3" y="496"/>
                                      </a:lnTo>
                                      <a:lnTo>
                                        <a:pt x="3" y="451"/>
                                      </a:lnTo>
                                      <a:lnTo>
                                        <a:pt x="11" y="451"/>
                                      </a:lnTo>
                                      <a:close/>
                                      <a:moveTo>
                                        <a:pt x="10" y="526"/>
                                      </a:moveTo>
                                      <a:lnTo>
                                        <a:pt x="10" y="571"/>
                                      </a:lnTo>
                                      <a:lnTo>
                                        <a:pt x="3" y="571"/>
                                      </a:lnTo>
                                      <a:lnTo>
                                        <a:pt x="3" y="526"/>
                                      </a:lnTo>
                                      <a:lnTo>
                                        <a:pt x="10" y="526"/>
                                      </a:lnTo>
                                      <a:close/>
                                      <a:moveTo>
                                        <a:pt x="10" y="601"/>
                                      </a:moveTo>
                                      <a:lnTo>
                                        <a:pt x="10" y="646"/>
                                      </a:lnTo>
                                      <a:lnTo>
                                        <a:pt x="3" y="646"/>
                                      </a:lnTo>
                                      <a:lnTo>
                                        <a:pt x="3" y="601"/>
                                      </a:lnTo>
                                      <a:lnTo>
                                        <a:pt x="10" y="601"/>
                                      </a:lnTo>
                                      <a:close/>
                                      <a:moveTo>
                                        <a:pt x="10" y="676"/>
                                      </a:moveTo>
                                      <a:lnTo>
                                        <a:pt x="10" y="721"/>
                                      </a:lnTo>
                                      <a:lnTo>
                                        <a:pt x="2" y="721"/>
                                      </a:lnTo>
                                      <a:lnTo>
                                        <a:pt x="2" y="676"/>
                                      </a:lnTo>
                                      <a:lnTo>
                                        <a:pt x="10" y="676"/>
                                      </a:lnTo>
                                      <a:close/>
                                      <a:moveTo>
                                        <a:pt x="10" y="751"/>
                                      </a:moveTo>
                                      <a:lnTo>
                                        <a:pt x="10" y="796"/>
                                      </a:lnTo>
                                      <a:lnTo>
                                        <a:pt x="2" y="796"/>
                                      </a:lnTo>
                                      <a:lnTo>
                                        <a:pt x="2" y="751"/>
                                      </a:lnTo>
                                      <a:lnTo>
                                        <a:pt x="10" y="751"/>
                                      </a:lnTo>
                                      <a:close/>
                                      <a:moveTo>
                                        <a:pt x="10" y="826"/>
                                      </a:moveTo>
                                      <a:lnTo>
                                        <a:pt x="9" y="871"/>
                                      </a:lnTo>
                                      <a:lnTo>
                                        <a:pt x="2" y="871"/>
                                      </a:lnTo>
                                      <a:lnTo>
                                        <a:pt x="2" y="826"/>
                                      </a:lnTo>
                                      <a:lnTo>
                                        <a:pt x="10" y="826"/>
                                      </a:lnTo>
                                      <a:close/>
                                      <a:moveTo>
                                        <a:pt x="9" y="901"/>
                                      </a:moveTo>
                                      <a:lnTo>
                                        <a:pt x="9" y="947"/>
                                      </a:lnTo>
                                      <a:lnTo>
                                        <a:pt x="2" y="947"/>
                                      </a:lnTo>
                                      <a:lnTo>
                                        <a:pt x="2" y="901"/>
                                      </a:lnTo>
                                      <a:lnTo>
                                        <a:pt x="9" y="901"/>
                                      </a:lnTo>
                                      <a:close/>
                                      <a:moveTo>
                                        <a:pt x="9" y="977"/>
                                      </a:moveTo>
                                      <a:lnTo>
                                        <a:pt x="9" y="1022"/>
                                      </a:lnTo>
                                      <a:lnTo>
                                        <a:pt x="1" y="1022"/>
                                      </a:lnTo>
                                      <a:lnTo>
                                        <a:pt x="2" y="977"/>
                                      </a:lnTo>
                                      <a:lnTo>
                                        <a:pt x="9" y="977"/>
                                      </a:lnTo>
                                      <a:close/>
                                      <a:moveTo>
                                        <a:pt x="9" y="1052"/>
                                      </a:moveTo>
                                      <a:lnTo>
                                        <a:pt x="9" y="1097"/>
                                      </a:lnTo>
                                      <a:lnTo>
                                        <a:pt x="1" y="1097"/>
                                      </a:lnTo>
                                      <a:lnTo>
                                        <a:pt x="1" y="1052"/>
                                      </a:lnTo>
                                      <a:lnTo>
                                        <a:pt x="9" y="1052"/>
                                      </a:lnTo>
                                      <a:close/>
                                      <a:moveTo>
                                        <a:pt x="9" y="1127"/>
                                      </a:moveTo>
                                      <a:lnTo>
                                        <a:pt x="8" y="1172"/>
                                      </a:lnTo>
                                      <a:lnTo>
                                        <a:pt x="1" y="1172"/>
                                      </a:lnTo>
                                      <a:lnTo>
                                        <a:pt x="1" y="1127"/>
                                      </a:lnTo>
                                      <a:lnTo>
                                        <a:pt x="9" y="1127"/>
                                      </a:lnTo>
                                      <a:close/>
                                      <a:moveTo>
                                        <a:pt x="8" y="1202"/>
                                      </a:moveTo>
                                      <a:lnTo>
                                        <a:pt x="8" y="1247"/>
                                      </a:lnTo>
                                      <a:lnTo>
                                        <a:pt x="1" y="1247"/>
                                      </a:lnTo>
                                      <a:lnTo>
                                        <a:pt x="1" y="1202"/>
                                      </a:lnTo>
                                      <a:lnTo>
                                        <a:pt x="8" y="1202"/>
                                      </a:lnTo>
                                      <a:close/>
                                      <a:moveTo>
                                        <a:pt x="8" y="1277"/>
                                      </a:moveTo>
                                      <a:lnTo>
                                        <a:pt x="8" y="1322"/>
                                      </a:lnTo>
                                      <a:lnTo>
                                        <a:pt x="0" y="1322"/>
                                      </a:lnTo>
                                      <a:lnTo>
                                        <a:pt x="1" y="1277"/>
                                      </a:lnTo>
                                      <a:lnTo>
                                        <a:pt x="8" y="1277"/>
                                      </a:lnTo>
                                      <a:close/>
                                      <a:moveTo>
                                        <a:pt x="8" y="1352"/>
                                      </a:moveTo>
                                      <a:lnTo>
                                        <a:pt x="8" y="1397"/>
                                      </a:lnTo>
                                      <a:lnTo>
                                        <a:pt x="0" y="1397"/>
                                      </a:lnTo>
                                      <a:lnTo>
                                        <a:pt x="0" y="1352"/>
                                      </a:lnTo>
                                      <a:lnTo>
                                        <a:pt x="8" y="1352"/>
                                      </a:lnTo>
                                      <a:close/>
                                      <a:moveTo>
                                        <a:pt x="8" y="1428"/>
                                      </a:moveTo>
                                      <a:lnTo>
                                        <a:pt x="8" y="1432"/>
                                      </a:lnTo>
                                      <a:lnTo>
                                        <a:pt x="0" y="1432"/>
                                      </a:lnTo>
                                      <a:lnTo>
                                        <a:pt x="0" y="1427"/>
                                      </a:lnTo>
                                      <a:lnTo>
                                        <a:pt x="8" y="1428"/>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948" name="Line 1126"/>
                              <wps:cNvCnPr/>
                              <wps:spPr bwMode="auto">
                                <a:xfrm>
                                  <a:off x="626438" y="833104"/>
                                  <a:ext cx="51864" cy="762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49" name="Line 1127"/>
                              <wps:cNvCnPr/>
                              <wps:spPr bwMode="auto">
                                <a:xfrm flipH="1">
                                  <a:off x="676776" y="840733"/>
                                  <a:ext cx="1525" cy="5950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g:grpSp>
                              <wpg:cNvPr id="951" name="Group 951"/>
                              <wpg:cNvGrpSpPr>
                                <a:grpSpLocks/>
                              </wpg:cNvGrpSpPr>
                              <wpg:grpSpPr bwMode="auto">
                                <a:xfrm>
                                  <a:off x="1202562" y="720780"/>
                                  <a:ext cx="105250" cy="219711"/>
                                  <a:chOff x="1221343" y="733924"/>
                                  <a:chExt cx="207" cy="432"/>
                                </a:xfrm>
                              </wpg:grpSpPr>
                              <wps:wsp>
                                <wps:cNvPr id="967" name="Oval 967"/>
                                <wps:cNvSpPr>
                                  <a:spLocks noChangeArrowheads="1"/>
                                </wps:cNvSpPr>
                                <wps:spPr bwMode="auto">
                                  <a:xfrm>
                                    <a:off x="1221343" y="734003"/>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68" name="Rectangle 968"/>
                                <wps:cNvSpPr>
                                  <a:spLocks noChangeArrowheads="1"/>
                                </wps:cNvSpPr>
                                <wps:spPr bwMode="auto">
                                  <a:xfrm>
                                    <a:off x="1221414" y="733924"/>
                                    <a:ext cx="1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C</w:t>
                                      </w:r>
                                    </w:p>
                                  </w:txbxContent>
                                </wps:txbx>
                                <wps:bodyPr rot="0" vert="horz" wrap="none" lIns="0" tIns="0" rIns="0" bIns="0" anchor="t" anchorCtr="0" upright="1">
                                  <a:spAutoFit/>
                                </wps:bodyPr>
                              </wps:wsp>
                            </wpg:grpSp>
                            <wpg:grpSp>
                              <wpg:cNvPr id="952" name="Group 952"/>
                              <wpg:cNvGrpSpPr>
                                <a:grpSpLocks/>
                              </wpg:cNvGrpSpPr>
                              <wpg:grpSpPr bwMode="auto">
                                <a:xfrm>
                                  <a:off x="37831" y="757781"/>
                                  <a:ext cx="96606" cy="219719"/>
                                  <a:chOff x="38644" y="757320"/>
                                  <a:chExt cx="190" cy="432"/>
                                </a:xfrm>
                              </wpg:grpSpPr>
                              <wps:wsp>
                                <wps:cNvPr id="965" name="Oval 965"/>
                                <wps:cNvSpPr>
                                  <a:spLocks noChangeArrowheads="1"/>
                                </wps:cNvSpPr>
                                <wps:spPr bwMode="auto">
                                  <a:xfrm>
                                    <a:off x="38812" y="757360"/>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66" name="Rectangle 966"/>
                                <wps:cNvSpPr>
                                  <a:spLocks noChangeArrowheads="1"/>
                                </wps:cNvSpPr>
                                <wps:spPr bwMode="auto">
                                  <a:xfrm>
                                    <a:off x="38644" y="757320"/>
                                    <a:ext cx="1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A</w:t>
                                      </w:r>
                                    </w:p>
                                  </w:txbxContent>
                                </wps:txbx>
                                <wps:bodyPr rot="0" vert="horz" wrap="none" lIns="0" tIns="0" rIns="0" bIns="0" anchor="t" anchorCtr="0" upright="1">
                                  <a:spAutoFit/>
                                </wps:bodyPr>
                              </wps:wsp>
                            </wpg:grpSp>
                            <wpg:grpSp>
                              <wpg:cNvPr id="953" name="Group 953"/>
                              <wpg:cNvGrpSpPr>
                                <a:grpSpLocks/>
                              </wpg:cNvGrpSpPr>
                              <wpg:grpSpPr bwMode="auto">
                                <a:xfrm>
                                  <a:off x="555609" y="38528"/>
                                  <a:ext cx="82373" cy="219719"/>
                                  <a:chOff x="552201" y="38654"/>
                                  <a:chExt cx="162" cy="432"/>
                                </a:xfrm>
                              </wpg:grpSpPr>
                              <wps:wsp>
                                <wps:cNvPr id="963" name="Oval 963"/>
                                <wps:cNvSpPr>
                                  <a:spLocks noChangeArrowheads="1"/>
                                </wps:cNvSpPr>
                                <wps:spPr bwMode="auto">
                                  <a:xfrm>
                                    <a:off x="552340" y="38882"/>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64" name="Rectangle 964"/>
                                <wps:cNvSpPr>
                                  <a:spLocks noChangeArrowheads="1"/>
                                </wps:cNvSpPr>
                                <wps:spPr bwMode="auto">
                                  <a:xfrm>
                                    <a:off x="552201" y="38654"/>
                                    <a:ext cx="12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S</w:t>
                                      </w:r>
                                    </w:p>
                                  </w:txbxContent>
                                </wps:txbx>
                                <wps:bodyPr rot="0" vert="horz" wrap="none" lIns="0" tIns="0" rIns="0" bIns="0" anchor="t" anchorCtr="0" upright="1">
                                  <a:spAutoFit/>
                                </wps:bodyPr>
                              </wps:wsp>
                            </wpg:grpSp>
                            <wpg:grpSp>
                              <wpg:cNvPr id="954" name="Group 954"/>
                              <wpg:cNvGrpSpPr>
                                <a:grpSpLocks/>
                              </wpg:cNvGrpSpPr>
                              <wpg:grpSpPr bwMode="auto">
                                <a:xfrm>
                                  <a:off x="363211" y="1069584"/>
                                  <a:ext cx="69150" cy="243106"/>
                                  <a:chOff x="369662" y="1091479"/>
                                  <a:chExt cx="136" cy="478"/>
                                </a:xfrm>
                              </wpg:grpSpPr>
                              <wps:wsp>
                                <wps:cNvPr id="961" name="Oval 961"/>
                                <wps:cNvSpPr>
                                  <a:spLocks noChangeArrowheads="1"/>
                                </wps:cNvSpPr>
                                <wps:spPr bwMode="auto">
                                  <a:xfrm>
                                    <a:off x="369763" y="1091479"/>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62" name="Rectangle 962"/>
                                <wps:cNvSpPr>
                                  <a:spLocks noChangeArrowheads="1"/>
                                </wps:cNvSpPr>
                                <wps:spPr bwMode="auto">
                                  <a:xfrm>
                                    <a:off x="369662" y="1091525"/>
                                    <a:ext cx="1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B</w:t>
                                      </w:r>
                                    </w:p>
                                  </w:txbxContent>
                                </wps:txbx>
                                <wps:bodyPr rot="0" vert="horz" wrap="none" lIns="0" tIns="0" rIns="0" bIns="0" anchor="t" anchorCtr="0" upright="1">
                                  <a:spAutoFit/>
                                </wps:bodyPr>
                              </wps:wsp>
                            </wpg:grpSp>
                            <wpg:grpSp>
                              <wpg:cNvPr id="955" name="Group 955"/>
                              <wpg:cNvGrpSpPr>
                                <a:grpSpLocks/>
                              </wpg:cNvGrpSpPr>
                              <wpg:grpSpPr bwMode="auto">
                                <a:xfrm>
                                  <a:off x="811437" y="928784"/>
                                  <a:ext cx="79319" cy="235486"/>
                                  <a:chOff x="826779" y="928213"/>
                                  <a:chExt cx="156" cy="463"/>
                                </a:xfrm>
                              </wpg:grpSpPr>
                              <wps:wsp>
                                <wps:cNvPr id="959" name="Oval 959"/>
                                <wps:cNvSpPr>
                                  <a:spLocks noChangeArrowheads="1"/>
                                </wps:cNvSpPr>
                                <wps:spPr bwMode="auto">
                                  <a:xfrm>
                                    <a:off x="826789" y="928213"/>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60" name="Rectangle 960"/>
                                <wps:cNvSpPr>
                                  <a:spLocks noChangeArrowheads="1"/>
                                </wps:cNvSpPr>
                                <wps:spPr bwMode="auto">
                                  <a:xfrm>
                                    <a:off x="826779" y="928244"/>
                                    <a:ext cx="15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M</w:t>
                                      </w:r>
                                    </w:p>
                                  </w:txbxContent>
                                </wps:txbx>
                                <wps:bodyPr rot="0" vert="horz" wrap="none" lIns="0" tIns="0" rIns="0" bIns="0" anchor="t" anchorCtr="0" upright="1">
                                  <a:spAutoFit/>
                                </wps:bodyPr>
                              </wps:wsp>
                            </wpg:grpSp>
                            <wpg:grpSp>
                              <wpg:cNvPr id="956" name="Group 956"/>
                              <wpg:cNvGrpSpPr>
                                <a:grpSpLocks/>
                              </wpg:cNvGrpSpPr>
                              <wpg:grpSpPr bwMode="auto">
                                <a:xfrm>
                                  <a:off x="508881" y="884098"/>
                                  <a:ext cx="113894" cy="222771"/>
                                  <a:chOff x="518133" y="883457"/>
                                  <a:chExt cx="224" cy="438"/>
                                </a:xfrm>
                              </wpg:grpSpPr>
                              <wps:wsp>
                                <wps:cNvPr id="957" name="Oval 957"/>
                                <wps:cNvSpPr>
                                  <a:spLocks noChangeArrowheads="1"/>
                                </wps:cNvSpPr>
                                <wps:spPr bwMode="auto">
                                  <a:xfrm>
                                    <a:off x="518335" y="883457"/>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58" name="Rectangle 958"/>
                                <wps:cNvSpPr>
                                  <a:spLocks noChangeArrowheads="1"/>
                                </wps:cNvSpPr>
                                <wps:spPr bwMode="auto">
                                  <a:xfrm>
                                    <a:off x="518133" y="883463"/>
                                    <a:ext cx="14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G</w:t>
                                      </w:r>
                                    </w:p>
                                  </w:txbxContent>
                                </wps:txbx>
                                <wps:bodyPr rot="0" vert="horz" wrap="none" lIns="0" tIns="0" rIns="0" bIns="0" anchor="t" anchorCtr="0" upright="1">
                                  <a:spAutoFit/>
                                </wps:bodyPr>
                              </wps:wsp>
                            </wpg:grpSp>
                          </wpg:wgp>
                        </a:graphicData>
                      </a:graphic>
                    </wp:inline>
                  </w:drawing>
                </mc:Choice>
                <mc:Fallback>
                  <w:pict>
                    <v:group id="Group 1172" o:spid="_x0000_s1135" style="width:107.7pt;height:108.35pt;mso-position-horizontal-relative:char;mso-position-vertical-relative:line" coordsize="13677,13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">
                      <v:rect id="Rectangle 937" o:spid="_x0000_s1136" style="position:absolute;width:13677;height:13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mQ6MUA&#10;AADcAAAADwAAAGRycy9kb3ducmV2LnhtbESPQWvCQBSE70L/w/IKXqRuqmDb1FWKUAwiiLH1/Mi+&#10;JqHZtzG7JvHfu4LgcZiZb5j5sjeVaKlxpWUFr+MIBHFmdcm5gp/D98s7COeRNVaWScGFHCwXT4M5&#10;xtp2vKc29bkIEHYxKii8r2MpXVaQQTe2NXHw/mxj0AfZ5FI32AW4qeQkimbSYMlhocCaVgVl/+nZ&#10;KOiyXXs8bNdyNzomlk/JaZX+bpQaPvdfnyA89f4RvrcTreBj+ga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6ZDoxQAAANwAAAAPAAAAAAAAAAAAAAAAAJgCAABkcnMv&#10;ZG93bnJldi54bWxQSwUGAAAAAAQABAD1AAAAigMAAAAA&#10;" filled="f" stroked="f"/>
                      <v:shape id="Freeform 938" o:spid="_x0000_s1137" style="position:absolute;left:7520;top:8264;width:564;height:941;visibility:visible;mso-wrap-style:square;v-text-anchor:top" coordsize="111,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vEesIA&#10;AADcAAAADwAAAGRycy9kb3ducmV2LnhtbERP3WrCMBS+H/gO4Qi7GTatG6LVWGTgGF5sTPsAh+bY&#10;FJuTkmS1e/vlYrDLj+9/V022FyP50DlWUGQ5COLG6Y5bBfXluFiDCBFZY++YFPxQgGo/e9hhqd2d&#10;v2g8x1akEA4lKjAxDqWUoTFkMWRuIE7c1XmLMUHfSu3xnsJtL5d5vpIWO04NBgd6NdTczt9WgT31&#10;b0N9+XgxxclqH8bPp+tNKvU4nw5bEJGm+C/+c79rBZvntDa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e8R6wgAAANwAAAAPAAAAAAAAAAAAAAAAAJgCAABkcnMvZG93&#10;bnJldi54bWxQSwUGAAAAAAQABAD1AAAAhwMAAAAA&#10;" path="m44,185c1,144,,75,42,32,60,13,85,2,111,e" filled="f" strokecolor="#0000bf" strokeweight=".35pt">
                        <v:stroke joinstyle="miter"/>
                        <v:path arrowok="t" o:connecttype="custom" o:connectlocs="22373,94093;21356,16276;56440,0" o:connectangles="0,0,0"/>
                      </v:shape>
                      <v:line id="Line 1117" o:spid="_x0000_s1138" style="position:absolute;flip:x;visibility:visible;mso-wrap-style:square" from="1296,1607" to="6284,7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ofcsUAAADcAAAADwAAAGRycy9kb3ducmV2LnhtbESPT2vCQBTE74LfYXmCN92oIE2aVYpF&#10;KgUPtQo5vmafSWj2bchu/vTbu4VCj8PM/IZJ96OpRU+tqywrWC0jEMS51RUXCq6fx8UTCOeRNdaW&#10;ScEPOdjvppMUE20H/qD+4gsRIOwSVFB63yRSurwkg25pG+Lg3W1r0AfZFlK3OAS4qeU6irbSYMVh&#10;ocSGDiXl35fOKNjcTZZ1+vz2dcSiez+/3vw6rpWaz8aXZxCeRv8f/muftIJ4E8PvmXAE5O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bofcsUAAADcAAAADwAAAAAAAAAA&#10;AAAAAAChAgAAZHJzL2Rvd25yZXYueG1sUEsFBgAAAAAEAAQA+QAAAJMDAAAAAA==&#10;" strokecolor="#0000bf" strokeweight=".35pt">
                        <v:stroke joinstyle="miter"/>
                      </v:line>
                      <v:shape id="Freeform 940" o:spid="_x0000_s1139" style="position:absolute;left:1296;top:7776;width:10897;height:76;visibility:visible;mso-wrap-style:square;v-text-anchor:top" coordsize="214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jzrcIA&#10;AADcAAAADwAAAGRycy9kb3ducmV2LnhtbERPz2vCMBS+D/Y/hDfYbabbRGo1LTLmEATBbgePj+bZ&#10;dGteShK1++/NQfD48f1eVqPtxZl86BwreJ1kIIgbpztuFfx8r19yECEia+wdk4J/ClCVjw9LLLS7&#10;8J7OdWxFCuFQoAIT41BIGRpDFsPEDcSJOzpvMSboW6k9XlK47eVbls2kxY5Tg8GBPgw1f/XJKtg1&#10;9ee4zaX/nebv9WoXvsxhsEo9P42rBYhIY7yLb+6NVjCfpvnpTDoCsr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uPOtwgAAANwAAAAPAAAAAAAAAAAAAAAAAJgCAABkcnMvZG93&#10;bnJldi54bWxQSwUGAAAAAAQABAD1AAAAhwMAAAAA&#10;" path="m,8r45,l45,15,,15,,8xm75,8l120,7r,8l75,15r,-7xm150,7r45,l195,15r-45,l150,7xm225,7r45,l270,14r-45,1l225,7xm299,7r45,l345,14r-45,l299,7xm374,7l419,6r,8l374,14r,-7xm449,6r45,l494,14r-45,l449,6xm524,6r45,l569,13r-45,1l524,6xm599,6r45,l644,13r-45,l599,6xm674,5r45,l719,13r-45,l674,5xm749,5r45,l794,13r-45,l749,5xm824,5r45,l869,12r-45,l824,5xm899,5r45,l944,12r-45,l899,5xm974,4r45,l1019,12r-45,l974,4xm1049,4r45,l1094,12r-45,l1049,4xm1124,4r45,l1169,11r-45,l1124,4xm1199,4r45,l1244,11r-45,l1199,4xm1274,3r45,l1319,11r-45,l1274,3xm1349,3r44,l1394,11r-45,l1349,3xm1423,3r45,l1468,10r-44,l1423,3xm1498,3r45,-1l1543,10r-45,l1498,3xm1573,2r45,l1618,10r-45,l1573,2xm1648,2r45,l1693,9r-45,1l1648,2xm1723,2r45,l1768,9r-45,l1723,2xm1798,2r45,-1l1843,9r-45,l1798,2xm1873,1r45,l1918,9r-45,l1873,1xm1948,1r45,l1993,8r-45,1l1948,1xm2023,1r45,l2068,8r-45,l2023,1xm2098,1l2143,r,8l2098,8r,-7xe" fillcolor="#0000bf" strokecolor="#0000bf" strokeweight=".05pt">
                        <v:stroke joinstyle="bevel"/>
                        <v:path arrowok="t" o:connecttype="custom" o:connectlocs="22881,7629;38135,4069;38135,7629;99152,3560;76271,3560;137288,7120;152033,3560;152542,7120;213050,3052;190169,3560;251185,7120;266439,3052;266439,7120;327456,3052;304575,3052;365592,6612;380846,2543;380846,6612;441862,2543;418981,2543;479998,6103;495252,2034;495252,6103;556269,2034;533387,2034;594404,5595;609658,2034;609658,5595;670675,1526;647794,1526;708810,5595;723556,1526;724064,5086;784573,1017;761691,1526;822708,5086;837962,1017;837962,5086;898979,1017;876098,1017;937114,4577;952368,509;952368,4577;1013385,509;990504,509;1051521,4069;1066775,509;1066775,4069" o:connectangles="0,0,0,0,0,0,0,0,0,0,0,0,0,0,0,0,0,0,0,0,0,0,0,0,0,0,0,0,0,0,0,0,0,0,0,0,0,0,0,0,0,0,0,0,0,0,0,0"/>
                        <o:lock v:ext="edit" verticies="t"/>
                      </v:shape>
                      <v:line id="Line 1119" o:spid="_x0000_s1140" style="position:absolute;visibility:visible;mso-wrap-style:square" from="6284,1607" to="12269,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CmCsQAAADcAAAADwAAAGRycy9kb3ducmV2LnhtbESPUWvCQBCE3wX/w7FC3/SSEtRGTymF&#10;loL0oaY/YM2tSTC3F3PbmP77nlDo4zAz3zDb/ehaNVAfGs8G0kUCirj0tuHKwFfxOl+DCoJssfVM&#10;Bn4owH43nWwxt/7GnzQcpVIRwiFHA7VIl2sdypochoXviKN39r1DibKvtO3xFuGu1Y9JstQOG44L&#10;NXb0UlN5OX47A8Pyejit7HXI0lWRSfH2MQqJMQ+z8XkDSmiU//Bf+90aeMpSuJ+JR0Dv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YKxAAAANwAAAAPAAAAAAAAAAAA&#10;AAAAAKECAABkcnMvZG93bnJldi54bWxQSwUGAAAAAAQABAD5AAAAkgMAAAAA&#10;" strokecolor="#0000bf" strokeweight=".35pt">
                        <v:stroke joinstyle="miter"/>
                      </v:line>
                      <v:line id="Line 1120" o:spid="_x0000_s1141" style="position:absolute;flip:x y;visibility:visible;mso-wrap-style:square" from="1296,7837" to="4266,10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7Qo8IAAADcAAAADwAAAGRycy9kb3ducmV2LnhtbESPQYvCMBCF7wv+hzCCtzVVF9FqKrLg&#10;4rVaxOPQjG1pM6lNtPXfm4WFPT7evO/N2+4G04gnda6yrGA2jUAQ51ZXXCjIzofPFQjnkTU2lknB&#10;ixzsktHHFmNte07pefKFCBB2MSoovW9jKV1ekkE3tS1x8G62M+iD7AqpO+wD3DRyHkVLabDi0FBi&#10;S98l5fXpYcIbhz6//mSX1vjbQtb3R9osKFVqMh72GxCeBv9//Jc+agXrrzn8jgkEkM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E7Qo8IAAADcAAAADwAAAAAAAAAAAAAA&#10;AAChAgAAZHJzL2Rvd25yZXYueG1sUEsFBgAAAAAEAAQA+QAAAJADAAAAAA==&#10;" strokecolor="#0000bf" strokeweight=".35pt">
                        <v:stroke joinstyle="miter"/>
                      </v:line>
                      <v:line id="Line 1121" o:spid="_x0000_s1142" style="position:absolute;flip:x;visibility:visible;mso-wrap-style:square" from="4266,1607" to="6284,10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Rb5cYAAADcAAAADwAAAGRycy9kb3ducmV2LnhtbESPT2vCQBTE74V+h+UVequbRikaXYNY&#10;pKXgwajg8Zl9JqHZtyG7+eO37xYKPQ4z8xtmlY6mFj21rrKs4HUSgSDOra64UHA67l7mIJxH1lhb&#10;JgV3cpCuHx9WmGg78IH6zBciQNglqKD0vkmkdHlJBt3ENsTBu9nWoA+yLaRucQhwU8s4it6kwYrD&#10;QokNbUvKv7POKJjezOXS6f3HdYdF97V/P/t4USv1/DRuliA8jf4//Nf+1AoWsyn8ng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UW+XGAAAA3AAAAA8AAAAAAAAA&#10;AAAAAAAAoQIAAGRycy9kb3ducmV2LnhtbFBLBQYAAAAABAAEAPkAAACUAwAAAAA=&#10;" strokecolor="#0000bf" strokeweight=".35pt">
                        <v:stroke joinstyle="miter"/>
                      </v:line>
                      <v:line id="Line 1122" o:spid="_x0000_s1143" style="position:absolute;flip:x;visibility:visible;mso-wrap-style:square" from="4266,7797" to="12269,10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3DkcQAAADcAAAADwAAAGRycy9kb3ducmV2LnhtbESPT4vCMBTE74LfITzBm6b+YdGuUUQR&#10;RfCg7oLHt82zLTYvpUm1fnuzIHgcZuY3zGzRmELcqXK5ZQWDfgSCOLE651TBz3nTm4BwHlljYZkU&#10;PMnBYt5uzTDW9sFHup98KgKEXYwKMu/LWEqXZGTQ9W1JHLyrrQz6IKtU6gofAW4KOYyiL2kw57CQ&#10;YUmrjJLbqTYKRldzudT6sP3bYFrvD+tfP5wWSnU7zfIbhKfGf8Lv9k4rmI7H8H8mHAE5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vcORxAAAANwAAAAPAAAAAAAAAAAA&#10;AAAAAKECAABkcnMvZG93bnJldi54bWxQSwUGAAAAAAQABAD5AAAAkgMAAAAA&#10;" strokecolor="#0000bf" strokeweight=".35pt">
                        <v:stroke joinstyle="miter"/>
                      </v:line>
                      <v:shape id="Freeform 945" o:spid="_x0000_s1144" style="position:absolute;left:1291;top:7817;width:6941;height:1510;visibility:visible;mso-wrap-style:square;v-text-anchor:top" coordsize="1365,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mAUsQA&#10;AADcAAAADwAAAGRycy9kb3ducmV2LnhtbESPT4vCMBTE78J+h/AWvGmqrKLVKCIU9uLBP4fd26N5&#10;ttXmJdtka/32RhA8DjPzG2a57kwtWmp8ZVnBaJiAIM6trrhQcDpmgxkIH5A11pZJwZ08rFcfvSWm&#10;2t54T+0hFCJC2KeooAzBpVL6vCSDfmgdcfTOtjEYomwKqRu8Rbip5ThJptJgxXGhREfbkvLr4d8o&#10;GP/O3M+WNm3m53tXZ/p82f1Jpfqf3WYBIlAX3uFX+1srmH9N4HkmHg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ZgFLEAAAA3AAAAA8AAAAAAAAAAAAAAAAAmAIAAGRycy9k&#10;b3ducmV2LnhtbFBLBQYAAAAABAAEAPUAAACJAwAAAAA=&#10;" path="m2,l46,9r-2,8l,7,2,xm75,16r44,9l117,32,73,23r2,-7xm148,31r44,9l191,48,147,38r1,-7xm222,47r43,9l264,63,220,54r2,-7xm295,62r44,10l337,79,293,70r2,-8xm368,78r44,9l410,95,366,85r2,-7xm441,93r44,10l484,110r-44,-9l441,93xm515,109r44,9l557,126,513,116r2,-7xm588,125r44,9l630,141r-44,-9l588,125xm661,140r44,10l704,157r-44,-9l661,140xm735,156r44,9l777,172r-44,-9l735,156xm808,171r44,10l850,188r-44,-9l808,171xm881,187r44,9l924,204,880,194r1,-7xm954,203r44,9l997,219r-44,-9l954,203xm1028,218r44,10l1070,235r-44,-10l1028,218xm1101,234r44,9l1144,250r-44,-9l1101,234xm1174,249r44,10l1217,266r-44,-9l1174,249xm1248,265r44,9l1290,282r-44,-10l1248,265xm1321,280r44,10l1363,297r-44,-9l1321,280xe" fillcolor="#0000bf" strokecolor="#0000bf" strokeweight=".05pt">
                        <v:stroke joinstyle="bevel"/>
                        <v:path arrowok="t" o:connecttype="custom" o:connectlocs="23390,4577;0,3560;38135,8138;59491,16276;38135,8138;97627,20344;74745,19327;112881,23905;134237,32042;112881,23905;172372,36620;148982,35603;187118,39672;208473,48318;187118,39672;246609,52387;223728,51370;261863,55438;283219,64085;261863,55438;321354,68154;297964,67136;336100,71205;357964,79852;336100,71205;396100,83921;372710,82903;410845,86972;432201,95619;410845,86972;470336,99687;447455,98670;485082,103248;506946,111385;485082,103248;545082,115963;521692,114437;559827,119015;581692,127152;559827,119015;619319,131730;596437,130713;634573,134781;655929,143428;634573,134781;694064,147497;670674,146480" o:connectangles="0,0,0,0,0,0,0,0,0,0,0,0,0,0,0,0,0,0,0,0,0,0,0,0,0,0,0,0,0,0,0,0,0,0,0,0,0,0,0,0,0,0,0,0,0,0,0"/>
                        <o:lock v:ext="edit" verticies="t"/>
                      </v:shape>
                      <v:line id="Line 1124" o:spid="_x0000_s1145" style="position:absolute;visibility:visible;mso-wrap-style:square" from="6284,1607" to="8374,9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fsQAAADcAAAADwAAAGRycy9kb3ducmV2LnhtbESPUWvCQBCE34X+h2MLvunFEqJNPaUU&#10;WoTSB01/wDa3JsHcXsxtY/z3XqHg4zAz3zDr7ehaNVAfGs8GFvMEFHHpbcOVge/ifbYCFQTZYuuZ&#10;DFwpwHbzMFljbv2F9zQcpFIRwiFHA7VIl2sdypochrnviKN39L1DibKvtO3xEuGu1U9JkmmHDceF&#10;Gjt6q6k8HX6dgSE7f/4s7XlIF8sileLjaxQSY6aP4+sLKKFR7uH/9s4aeE4z+DsTj4De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6T5+xAAAANwAAAAPAAAAAAAAAAAA&#10;AAAAAKECAABkcnMvZG93bnJldi54bWxQSwUGAAAAAAQABAD5AAAAkgMAAAAA&#10;" strokecolor="#0000bf" strokeweight=".35pt">
                        <v:stroke joinstyle="miter"/>
                      </v:line>
                      <v:shape id="Freeform 947" o:spid="_x0000_s1146" style="position:absolute;left:6244;top:1607;width:61;height:7283;visibility:visible;mso-wrap-style:square;v-text-anchor:top" coordsize="12,1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jYnsQA&#10;AADcAAAADwAAAGRycy9kb3ducmV2LnhtbESPQUvDQBSE74L/YXmCt3ZjEaux21KkQnpooVHw+si+&#10;ZqPZtyH7TOO/7xYKHoeZ+YZZrEbfqoH62AQ28DDNQBFXwTZcG/j8eJ88g4qCbLENTAb+KMJqeXuz&#10;wNyGEx9oKKVWCcIxRwNOpMu1jpUjj3EaOuLkHUPvUZLsa217PCW4b/Usy560x4bTgsOO3hxVP+Wv&#10;T5SCw3Ze7r/XcqyHzVexc1svxtzfjetXUEKj/Iev7cIaeHmcw+VMOgJ6e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o2J7EAAAA3AAAAA8AAAAAAAAAAAAAAAAAmAIAAGRycy9k&#10;b3ducmV2LnhtbFBLBQYAAAAABAAEAPUAAACJAwAAAAA=&#10;" path="m12,r,45l5,45,5,r7,xm12,75r,45l4,120,4,75r8,xm12,150r-1,45l4,195r,-45l12,150xm11,225r,45l4,270r,-45l11,225xm11,300r,45l4,345r,-45l11,300xm11,375r,46l3,420r,-45l11,375xm11,451r,45l3,496r,-45l11,451xm10,526r,45l3,571r,-45l10,526xm10,601r,45l3,646r,-45l10,601xm10,676r,45l2,721r,-45l10,676xm10,751r,45l2,796r,-45l10,751xm10,826l9,871r-7,l2,826r8,xm9,901r,46l2,947r,-46l9,901xm9,977r,45l1,1022,2,977r7,xm9,1052r,45l1,1097r,-45l9,1052xm9,1127r-1,45l1,1172r,-45l9,1127xm8,1202r,45l1,1247r,-45l8,1202xm8,1277r,45l,1322r1,-45l8,1277xm8,1352r,45l,1397r,-45l8,1352xm8,1428r,4l,1432r,-5l8,1428xe" fillcolor="#0000bf" strokecolor="#0000bf" strokeweight=".05pt">
                        <v:stroke joinstyle="bevel"/>
                        <v:path arrowok="t" o:connecttype="custom" o:connectlocs="6102,22887;2543,0;6102,38146;2034,61033;6102,38146;5594,99179;2034,76292;5594,114437;2034,137325;5594,114437;5594,175471;2034,152583;5594,190729;1526,213616;5594,190729;5594,252271;1526,229383;5085,267529;1526,290417;5085,267529;5085,328562;1526,305675;5085,343821;1017,366708;5085,343821;5085,404854;1017,381966;5085,420112;1017,443000;5085,420112;4577,481654;1017,458258;4577,496912;509,519800;4577,496912;4577,557946;509,535058;4577,573204;509,596091;4577,573204;4068,634237;509,611350;4068,649495;0,672383;4068,649495;4068,710529;0,687641;4068,726296;0,728330;4068,726296" o:connectangles="0,0,0,0,0,0,0,0,0,0,0,0,0,0,0,0,0,0,0,0,0,0,0,0,0,0,0,0,0,0,0,0,0,0,0,0,0,0,0,0,0,0,0,0,0,0,0,0,0,0"/>
                        <o:lock v:ext="edit" verticies="t"/>
                      </v:shape>
                      <v:line id="Line 1126" o:spid="_x0000_s1147" style="position:absolute;visibility:visible;mso-wrap-style:square" from="6264,8331" to="6783,8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oPl8EAAADcAAAADwAAAGRycy9kb3ducmV2LnhtbERPzWrCQBC+F3yHZQre6sYStI3ZiBSU&#10;QvFQ0weYZsckNDsbs2NM3757EHr8+P7z7eQ6NdIQWs8GlosEFHHlbcu1ga9y//QCKgiyxc4zGfil&#10;ANti9pBjZv2NP2k8Sa1iCIcMDTQifaZ1qBpyGBa+J47c2Q8OJcKh1nbAWwx3nX5OkpV22HJsaLCn&#10;t4aqn9PVGRhXl4/vtb2M6XJdplIejpOQGDN/nHYbUEKT/Ivv7ndr4DWNa+OZeAR0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Og+XwQAAANwAAAAPAAAAAAAAAAAAAAAA&#10;AKECAABkcnMvZG93bnJldi54bWxQSwUGAAAAAAQABAD5AAAAjwMAAAAA&#10;" strokecolor="#0000bf" strokeweight=".35pt">
                        <v:stroke joinstyle="miter"/>
                      </v:line>
                      <v:line id="Line 1127" o:spid="_x0000_s1148" style="position:absolute;flip:x;visibility:visible;mso-wrap-style:square" from="6767,8407" to="6783,9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xsD8YAAADcAAAADwAAAGRycy9kb3ducmV2LnhtbESPQWvCQBSE7wX/w/IEb7oxltKkrkFa&#10;pEXIoWrB42v2mYRm34bsxqT/3i0IPQ4z8w2zzkbTiCt1rrasYLmIQBAXVtdcKjgdd/NnEM4ja2ws&#10;k4JfcpBtJg9rTLUd+JOuB1+KAGGXooLK+zaV0hUVGXQL2xIH72I7gz7IrpS6wyHATSPjKHqSBmsO&#10;CxW29FpR8XPojYLVxZzPvc7fv3dY9vv87cvHSaPUbDpuX0B4Gv1/+N7+0AqSxwT+zoQjID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8bA/GAAAA3AAAAA8AAAAAAAAA&#10;AAAAAAAAoQIAAGRycy9kb3ducmV2LnhtbFBLBQYAAAAABAAEAPkAAACUAwAAAAA=&#10;" strokecolor="#0000bf" strokeweight=".35pt">
                        <v:stroke joinstyle="miter"/>
                      </v:line>
                      <v:group id="Group 951" o:spid="_x0000_s1149" style="position:absolute;left:12025;top:7207;width:1053;height:2197" coordorigin="12213,7339"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VJ6cQAAADcAAAADwAAAGRycy9kb3ducmV2LnhtbESPQYvCMBSE78L+h/AW&#10;vGnaFWWtRhHZFQ8iqAvi7dE822LzUppsW/+9EQSPw8x8w8yXnSlFQ7UrLCuIhxEI4tTqgjMFf6ff&#10;wTcI55E1lpZJwZ0cLBcfvTkm2rZ8oOboMxEg7BJUkHtfJVK6NCeDbmgr4uBdbW3QB1lnUtfYBrgp&#10;5VcUTaTBgsNCjhWtc0pvx3+jYNNiuxrFP83udl3fL6fx/ryLSan+Z7eagfDU+Xf41d5qBd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SVJ6cQAAADcAAAA&#10;DwAAAAAAAAAAAAAAAACqAgAAZHJzL2Rvd25yZXYueG1sUEsFBgAAAAAEAAQA+gAAAJsDAAAAAA==&#10;">
                        <v:oval id="Oval 967" o:spid="_x0000_s1150" style="position:absolute;left:12213;top:734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EEIMMA&#10;AADcAAAADwAAAGRycy9kb3ducmV2LnhtbESPQYvCMBSE74L/ITxhL6KpK7hajSLCoifFbr0/mmdb&#10;2ryUJqvVX28WFjwOM/MNs9p0phY3al1pWcFkHIEgzqwuOVeQ/nyP5iCcR9ZYWyYFD3KwWfd7K4y1&#10;vfOZbonPRYCwi1FB4X0TS+myggy6sW2Ig3e1rUEfZJtL3eI9wE0tP6NoJg2WHBYKbGhXUFYlv0bB&#10;5Zruh2lVydIcm8spfU5xYfdKfQy67RKEp86/w//tg1awmH3B35lw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EEIMMAAADcAAAADwAAAAAAAAAAAAAAAACYAgAAZHJzL2Rv&#10;d25yZXYueG1sUEsFBgAAAAAEAAQA9QAAAIgDAAAAAA==&#10;" fillcolor="#0000bf" strokeweight="0"/>
                        <v:rect id="Rectangle 968" o:spid="_x0000_s1151" style="position:absolute;left:12214;top:7339;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wPe8AA&#10;AADcAAAADwAAAGRycy9kb3ducmV2LnhtbERPS2rDMBDdF3IHMYHsGrlZBNe1HEohkIRsYvcAgzX+&#10;UGlkJCV2b18tAl0+3r88LNaIB/kwOlbwts1AELdOj9wr+G6OrzmIEJE1Gsek4JcCHKrVS4mFdjPf&#10;6FHHXqQQDgUqGGKcCilDO5DFsHUTceI65y3GBH0vtcc5hVsjd1m2lxZHTg0DTvQ1UPtT360C2dTH&#10;Oa+Nz9xl113N+XTryCm1WS+fHyAiLfFf/HSftIL3fVqb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awPe8AAAADcAAAADwAAAAAAAAAAAAAAAACYAgAAZHJzL2Rvd25y&#10;ZXYueG1sUEsFBgAAAAAEAAQA9QAAAIUDAAAAAA==&#10;" filled="f" stroked="f">
                          <v:textbox style="mso-fit-shape-to-text:t" inset="0,0,0,0">
                            <w:txbxContent>
                              <w:p w:rsidR="009C3A9A" w:rsidRDefault="009C3A9A" w:rsidP="0096149B">
                                <w:pPr>
                                  <w:rPr>
                                    <w:sz w:val="18"/>
                                  </w:rPr>
                                </w:pPr>
                                <w:r>
                                  <w:rPr>
                                    <w:b/>
                                    <w:bCs/>
                                    <w:i/>
                                    <w:iCs/>
                                    <w:color w:val="000000"/>
                                    <w:sz w:val="15"/>
                                    <w:szCs w:val="18"/>
                                  </w:rPr>
                                  <w:t>C</w:t>
                                </w:r>
                              </w:p>
                            </w:txbxContent>
                          </v:textbox>
                        </v:rect>
                      </v:group>
                      <v:group id="Group 952" o:spid="_x0000_s1152" style="position:absolute;left:378;top:7577;width:966;height:2198" coordorigin="386,7573"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ffXnsUAAADcAAAADwAAAGRycy9kb3ducmV2LnhtbESPQYvCMBSE78L+h/CE&#10;vWlaF8WtRhFZlz2IoC6It0fzbIvNS2liW/+9EQSPw8x8w8yXnSlFQ7UrLCuIhxEI4tTqgjMF/8fN&#10;YArCeWSNpWVScCcHy8VHb46Jti3vqTn4TAQIuwQV5N5XiZQuzcmgG9qKOHgXWxv0QdaZ1DW2AW5K&#10;OYqiiTRYcFjIsaJ1Tun1cDMKfltsV1/xT7O9Xtb383G8O21jUuqz361mIDx1/h1+tf+0gu/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H3157FAAAA3AAA&#10;AA8AAAAAAAAAAAAAAAAAqgIAAGRycy9kb3ducmV2LnhtbFBLBQYAAAAABAAEAPoAAACcAwAAAAA=&#10;">
                        <v:oval id="Oval 965" o:spid="_x0000_s1153" style="position:absolute;left:388;top:7573;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8/zMMA&#10;AADcAAAADwAAAGRycy9kb3ducmV2LnhtbESPQYvCMBSE74L/ITxhL6KpuyhajSKCuCdFrfdH82xL&#10;m5fSRO3urzeC4HGYmW+Yxao1lbhT4wrLCkbDCARxanXBmYLkvB1MQTiPrLGyTAr+yMFq2e0sMNb2&#10;wUe6n3wmAoRdjApy7+tYSpfmZNANbU0cvKttDPogm0zqBh8Bbir5HUUTabDgsJBjTZuc0vJ0Mwou&#10;12TXT8pSFmZfXw7J/w/O7E6pr167noPw1PpP+N3+1QpmkzG8zoQj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8/zMMAAADcAAAADwAAAAAAAAAAAAAAAACYAgAAZHJzL2Rv&#10;d25yZXYueG1sUEsFBgAAAAAEAAQA9QAAAIgDAAAAAA==&#10;" fillcolor="#0000bf" strokeweight="0"/>
                        <v:rect id="Rectangle 966" o:spid="_x0000_s1154" style="position:absolute;left:386;top:7573;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8+ksIA&#10;AADcAAAADwAAAGRycy9kb3ducmV2LnhtbESPzYoCMRCE7wv7DqGFva0ZPQzuaBQRBBUvjj5AM+n5&#10;waQzJFlnfHuzIOyxqKqvqNVmtEY8yIfOsYLZNANBXDndcaPgdt1/L0CEiKzROCYFTwqwWX9+rLDQ&#10;buALPcrYiAThUKCCNsa+kDJULVkMU9cTJ6923mJM0jdSexwS3Bo5z7JcWuw4LbTY066l6l7+WgXy&#10;Wu6HRWl85k7z+myOh0tNTqmvybhdgog0xv/wu33QCn7y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fz6S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A</w:t>
                                </w:r>
                              </w:p>
                            </w:txbxContent>
                          </v:textbox>
                        </v:rect>
                      </v:group>
                      <v:group id="Group 953" o:spid="_x0000_s1155" style="position:absolute;left:5556;top:385;width:823;height:2197" coordorigin="5522,38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tyBcYAAADcAAAADwAAAGRycy9kb3ducmV2LnhtbESPQWvCQBSE7wX/w/IK&#10;3ppNlJSaZhWRKh5CoSqU3h7ZZxLMvg3ZbRL/fbdQ6HGYmW+YfDOZVgzUu8aygiSKQRCXVjdcKbic&#10;908vIJxH1thaJgV3crBZzx5yzLQd+YOGk69EgLDLUEHtfZdJ6cqaDLrIdsTBu9reoA+yr6TucQxw&#10;08pFHD9Lgw2HhRo72tVU3k7fRsFhxHG7TN6G4nbd3b/O6ftnkZBS88dp+wrC0+T/w3/to1awS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u3IFxgAAANwA&#10;AAAPAAAAAAAAAAAAAAAAAKoCAABkcnMvZG93bnJldi54bWxQSwUGAAAAAAQABAD6AAAAnQMAAAAA&#10;">
                        <v:oval id="Oval 963" o:spid="_x0000_s1156" style="position:absolute;left:5523;top:388;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oCI8MA&#10;AADcAAAADwAAAGRycy9kb3ducmV2LnhtbESPT4vCMBTE78J+h/AWvIimKoh2G2URRE/Kar0/mtc/&#10;tHkpTdS6n34jCHscZuY3TLLpTSPu1LnKsoLpJAJBnFldcaEgvezGSxDOI2tsLJOCJznYrD8GCcba&#10;PviH7mdfiABhF6OC0vs2ltJlJRl0E9sSBy+3nUEfZFdI3eEjwE0jZ1G0kAYrDgsltrQtKavPN6Pg&#10;mqf7UVrXsjLH9npKf+e4snulhp/99xcIT73/D7/bB61gtZjD60w4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9oCI8MAAADcAAAADwAAAAAAAAAAAAAAAACYAgAAZHJzL2Rv&#10;d25yZXYueG1sUEsFBgAAAAAEAAQA9QAAAIgDAAAAAA==&#10;" fillcolor="#0000bf" strokeweight="0"/>
                        <v:rect id="Rectangle 964" o:spid="_x0000_s1157" style="position:absolute;left:5522;top:386;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FfsIA&#10;AADcAAAADwAAAGRycy9kb3ducmV2LnhtbESPzYoCMRCE74LvEFrwphlFxB2NIoKgy14c9wGaSc8P&#10;Jp0hic749puFhT0WVfUVtTsM1ogX+dA6VrCYZyCIS6dbrhV838+zDYgQkTUax6TgTQEO+/Foh7l2&#10;Pd/oVcRaJAiHHBU0MXa5lKFsyGKYu444eZXzFmOSvpbaY5/g1shllq2lxZbTQoMdnRoqH8XTKpD3&#10;4txvCuMz97msvsz1cqvIKTWdDMctiEhD/A//tS9awcd6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4QV+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S</w:t>
                                </w:r>
                              </w:p>
                            </w:txbxContent>
                          </v:textbox>
                        </v:rect>
                      </v:group>
                      <v:group id="Group 954" o:spid="_x0000_s1158" style="position:absolute;left:3632;top:10695;width:691;height:2431" coordorigin="3696,10914"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LqccYAAADcAAAADwAAAGRycy9kb3ducmV2LnhtbESPQWvCQBSE7wX/w/IE&#10;b3UTNWKjq4jY0kMoVAult0f2mQSzb0N2TeK/dwuFHoeZ+YbZ7AZTi45aV1lWEE8jEMS51RUXCr7O&#10;r88rEM4ja6wtk4I7OdhtR08bTLXt+ZO6ky9EgLBLUUHpfZNK6fKSDLqpbYiDd7GtQR9kW0jdYh/g&#10;ppazKFpKgxWHhRIbOpSUX083o+Ctx34/j49ddr0c7j/n5OM7i0mpyXjYr0F4Gvx/+K/9rhW8JA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UupxxgAAANwA&#10;AAAPAAAAAAAAAAAAAAAAAKoCAABkcnMvZG93bnJldi54bWxQSwUGAAAAAAQABAD6AAAAnQMAAAAA&#10;">
                        <v:oval id="Oval 961" o:spid="_x0000_s1159" style="position:absolute;left:3697;top:10914;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Q5z8MA&#10;AADcAAAADwAAAGRycy9kb3ducmV2LnhtbESPT4vCMBTE78J+h/AWvIimKoh2G2VZED0pq/X+aF7/&#10;0OalNFmtfnojCHscZuY3TLLpTSOu1LnKsoLpJAJBnFldcaEgPW/HSxDOI2tsLJOCOznYrD8GCcba&#10;3viXridfiABhF6OC0vs2ltJlJRl0E9sSBy+3nUEfZFdI3eEtwE0jZ1G0kAYrDgsltvRTUlaf/oyC&#10;S57uRmldy8oc2ssxfcxxZXdKDT/77y8Qnnr/H36391rBajGF15lw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EQ5z8MAAADcAAAADwAAAAAAAAAAAAAAAACYAgAAZHJzL2Rv&#10;d25yZXYueG1sUEsFBgAAAAAEAAQA9QAAAIgDAAAAAA==&#10;" fillcolor="#0000bf" strokeweight="0"/>
                        <v:rect id="Rectangle 962" o:spid="_x0000_s1160" style="position:absolute;left:3696;top:10915;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Q4kcIA&#10;AADcAAAADwAAAGRycy9kb3ducmV2LnhtbESPzYoCMRCE7wv7DqGFva0Z5yDuaBQRBBUvjj5AM+n5&#10;waQzJFlnfHuzIOyxqKqvqNVmtEY8yIfOsYLZNANBXDndcaPgdt1/L0CEiKzROCYFTwqwWX9+rLDQ&#10;buALPcrYiAThUKCCNsa+kDJULVkMU9cTJ6923mJM0jdSexwS3BqZZ9lcWuw4LbTY066l6l7+WgXy&#10;Wu6HRWl85k55fTbHw6Ump9TXZNwuQUQa43/43T5oBT/z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RDiR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B</w:t>
                                </w:r>
                              </w:p>
                            </w:txbxContent>
                          </v:textbox>
                        </v:rect>
                      </v:group>
                      <v:group id="Group 955" o:spid="_x0000_s1161" style="position:absolute;left:8114;top:9287;width:793;height:2355" coordorigin="8267,9282"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5P6sUAAADcAAAADwAAAGRycy9kb3ducmV2LnhtbESPT2vCQBTE7wW/w/KE&#10;3uomlhSNriKi4kEK/gHx9sg+k2D2bciuSfz23UKhx2FmfsPMl72pREuNKy0riEcRCOLM6pJzBZfz&#10;9mMCwnlkjZVlUvAiB8vF4G2OqbYdH6k9+VwECLsUFRTe16mULivIoBvZmjh4d9sY9EE2udQNdgFu&#10;KjmOoi9psOSwUGBN64Kyx+lpFOw67Faf8aY9PO7r1+2cfF8PMSn1PuxXMxCeev8f/mvvtYJp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4eT+rFAAAA3AAA&#10;AA8AAAAAAAAAAAAAAAAAqgIAAGRycy9kb3ducmV2LnhtbFBLBQYAAAAABAAEAPoAAACcAwAAAAA=&#10;">
                        <v:oval id="Oval 959" o:spid="_x0000_s1162" style="position:absolute;left:8267;top:9282;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7/dMMA&#10;AADcAAAADwAAAGRycy9kb3ducmV2LnhtbESPQYvCMBSE7wv+h/AEL4umKrvYahQRRE8uq/X+aJ5t&#10;afNSmqjVX2+EhT0OM/MNs1h1phY3al1pWcF4FIEgzqwuOVeQnrbDGQjnkTXWlknBgxyslr2PBSba&#10;3vmXbkefiwBhl6CCwvsmkdJlBRl0I9sQB+9iW4M+yDaXusV7gJtaTqLoWxosOSwU2NCmoKw6Xo2C&#10;8yXdfaZVJUtzaM4/6XOKsd0pNeh36zkIT53/D/+191pB/BXD+0w4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7/dMMAAADcAAAADwAAAAAAAAAAAAAAAACYAgAAZHJzL2Rv&#10;d25yZXYueG1sUEsFBgAAAAAEAAQA9QAAAIgDAAAAAA==&#10;" fillcolor="#0000bf" strokeweight="0"/>
                        <v:rect id="Rectangle 960" o:spid="_x0000_s1163" style="position:absolute;left:8267;top:9282;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oDfcAA&#10;AADcAAAADwAAAGRycy9kb3ducmV2LnhtbERPS2rDMBDdF3IHMYHsGrlZBNe1HEohkIRsYvcAgzX+&#10;UGlkJCV2b18tAl0+3r88LNaIB/kwOlbwts1AELdOj9wr+G6OrzmIEJE1Gsek4JcCHKrVS4mFdjPf&#10;6FHHXqQQDgUqGGKcCilDO5DFsHUTceI65y3GBH0vtcc5hVsjd1m2lxZHTg0DTvQ1UPtT360C2dTH&#10;Oa+Nz9xl113N+XTryCm1WS+fHyAiLfFf/HSftIL3fZ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oDfcAAAADcAAAADwAAAAAAAAAAAAAAAACYAgAAZHJzL2Rvd25y&#10;ZXYueG1sUEsFBgAAAAAEAAQA9QAAAIUDAAAAAA==&#10;" filled="f" stroked="f">
                          <v:textbox style="mso-fit-shape-to-text:t" inset="0,0,0,0">
                            <w:txbxContent>
                              <w:p w:rsidR="009C3A9A" w:rsidRDefault="009C3A9A" w:rsidP="0096149B">
                                <w:pPr>
                                  <w:rPr>
                                    <w:sz w:val="18"/>
                                  </w:rPr>
                                </w:pPr>
                                <w:r>
                                  <w:rPr>
                                    <w:b/>
                                    <w:bCs/>
                                    <w:i/>
                                    <w:iCs/>
                                    <w:color w:val="000000"/>
                                    <w:sz w:val="15"/>
                                    <w:szCs w:val="18"/>
                                  </w:rPr>
                                  <w:t>M</w:t>
                                </w:r>
                              </w:p>
                            </w:txbxContent>
                          </v:textbox>
                        </v:rect>
                      </v:group>
                      <v:group id="Group 956" o:spid="_x0000_s1164" style="position:absolute;left:5088;top:8840;width:1139;height:2228" coordorigin="5181,8834"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zRncUAAADcAAAADwAAAGRycy9kb3ducmV2LnhtbESPQYvCMBSE78L+h/CE&#10;vWnaXRS3GkXEXTyIoC6It0fzbIvNS2liW/+9EQSPw8x8w8wWnSlFQ7UrLCuIhxEI4tTqgjMF/8ff&#10;wQSE88gaS8uk4E4OFvOP3gwTbVveU3PwmQgQdgkqyL2vEildmpNBN7QVcfAutjbog6wzqWtsA9yU&#10;8iuKxtJgwWEhx4pWOaXXw80o+GuxXX7H62Z7vazu5+Nod9rGpNRnv1tOQXjq/Dv8am+0g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7M0Z3FAAAA3AAA&#10;AA8AAAAAAAAAAAAAAAAAqgIAAGRycy9kb3ducmV2LnhtbFBLBQYAAAAABAAEAPoAAACcAwAAAAA=&#10;">
                        <v:oval id="Oval 957" o:spid="_x0000_s1165" style="position:absolute;left:5183;top:8834;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OncQA&#10;AADcAAAADwAAAGRycy9kb3ducmV2LnhtbESPT4vCMBTE7wt+h/CEvYimrqx/qlFkYdHTilrvj+bZ&#10;ljYvpYla/fRGEPY4zMxvmMWqNZW4UuMKywqGgwgEcWp1wZmC5Pjbn4JwHlljZZkU3MnBatn5WGCs&#10;7Y33dD34TAQIuxgV5N7XsZQuzcmgG9iaOHhn2xj0QTaZ1A3eAtxU8iuKxtJgwWEhx5p+ckrLw8Uo&#10;OJ2TTS8pS1mYv/q0Sx4jnNmNUp/ddj0H4an1/+F3e6sVzL4n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Nzp3EAAAA3AAAAA8AAAAAAAAAAAAAAAAAmAIAAGRycy9k&#10;b3ducmV2LnhtbFBLBQYAAAAABAAEAPUAAACJAwAAAAA=&#10;" fillcolor="#0000bf" strokeweight="0"/>
                        <v:rect id="Rectangle 958" o:spid="_x0000_s1166" style="position:absolute;left:5181;top:8834;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DFxr4A&#10;AADcAAAADwAAAGRycy9kb3ducmV2LnhtbERPy4rCMBTdC/5DuII7TUdQnI5RBkFQcWOdD7g0tw8m&#10;uSlJtPXvzUJweTjvzW6wRjzIh9axgq95BoK4dLrlWsHf7TBbgwgRWaNxTAqeFGC3HY82mGvX85Ue&#10;RaxFCuGQo4Imxi6XMpQNWQxz1xEnrnLeYkzQ11J77FO4NXKRZStpseXU0GBH+4bK/+JuFchbcejX&#10;hfGZOy+qizkdrxU5paaT4fcHRKQhfsRv91Er+F6m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PAxca+AAAA3AAAAA8AAAAAAAAAAAAAAAAAmAIAAGRycy9kb3ducmV2&#10;LnhtbFBLBQYAAAAABAAEAPUAAACDAwAAAAA=&#10;" filled="f" stroked="f">
                          <v:textbox style="mso-fit-shape-to-text:t" inset="0,0,0,0">
                            <w:txbxContent>
                              <w:p w:rsidR="009C3A9A" w:rsidRDefault="009C3A9A" w:rsidP="0096149B">
                                <w:pPr>
                                  <w:rPr>
                                    <w:sz w:val="18"/>
                                  </w:rPr>
                                </w:pPr>
                                <w:r>
                                  <w:rPr>
                                    <w:b/>
                                    <w:bCs/>
                                    <w:i/>
                                    <w:iCs/>
                                    <w:color w:val="000000"/>
                                    <w:sz w:val="15"/>
                                    <w:szCs w:val="18"/>
                                  </w:rPr>
                                  <w:t>G</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lastRenderedPageBreak/>
              <w:t xml:space="preserve">Cho hình chóp tam giác đều </w:t>
            </w:r>
            <w:r w:rsidR="00C66AA6" w:rsidRPr="000A07C5">
              <w:rPr>
                <w:rFonts w:ascii="Palatino Linotype" w:hAnsi="Palatino Linotype" w:cs="Times New Roman"/>
                <w:position w:val="-6"/>
                <w:sz w:val="24"/>
                <w:szCs w:val="24"/>
              </w:rPr>
              <w:object w:dxaOrig="740" w:dyaOrig="279">
                <v:shape id="_x0000_i1099" type="#_x0000_t75" style="width:36.7pt;height:13.85pt" o:ole="">
                  <v:imagedata r:id="rId228" o:title=""/>
                </v:shape>
                <o:OLEObject Type="Embed" ProgID="Equation.DSMT4" ShapeID="_x0000_i1099" DrawAspect="Content" ObjectID="_1695030722" r:id="rId229"/>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ó các cạnh bên bằng </w:t>
            </w:r>
            <w:r w:rsidR="00C66AA6" w:rsidRPr="000A07C5">
              <w:rPr>
                <w:rFonts w:ascii="Palatino Linotype" w:hAnsi="Palatino Linotype" w:cs="Times New Roman"/>
                <w:position w:val="-6"/>
                <w:sz w:val="24"/>
                <w:szCs w:val="24"/>
              </w:rPr>
              <w:object w:dxaOrig="200" w:dyaOrig="279">
                <v:shape id="_x0000_i1100" type="#_x0000_t75" style="width:9.7pt;height:13.85pt" o:ole="">
                  <v:imagedata r:id="rId230" o:title=""/>
                </v:shape>
                <o:OLEObject Type="Embed" ProgID="Equation.DSMT4" ShapeID="_x0000_i1100" DrawAspect="Content" ObjectID="_1695030723" r:id="rId231"/>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và cạnh bên tạo với mặt phẳng đáy góc </w:t>
            </w:r>
            <w:r w:rsidRPr="000A07C5">
              <w:rPr>
                <w:rFonts w:ascii="Palatino Linotype" w:eastAsia="Arial" w:hAnsi="Palatino Linotype" w:cs="Times New Roman"/>
                <w:noProof/>
                <w:position w:val="-10"/>
                <w:sz w:val="24"/>
                <w:szCs w:val="24"/>
                <w:lang w:val="en-US"/>
              </w:rPr>
              <w:drawing>
                <wp:inline distT="0" distB="0" distL="0" distR="0" wp14:anchorId="7671A4D4" wp14:editId="00CD41EB">
                  <wp:extent cx="152400" cy="200025"/>
                  <wp:effectExtent l="0" t="0" r="0" b="9525"/>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A07C5">
              <w:rPr>
                <w:rFonts w:ascii="Palatino Linotype" w:hAnsi="Palatino Linotype" w:cs="Times New Roman"/>
                <w:sz w:val="24"/>
                <w:szCs w:val="24"/>
              </w:rPr>
              <w:t>.</w:t>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5D66933C" wp14:editId="432B4DD9">
                  <wp:extent cx="1733550" cy="466725"/>
                  <wp:effectExtent l="0" t="0" r="0" b="9525"/>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733550" cy="4667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6F565618" wp14:editId="5E31D5DF">
                      <wp:extent cx="1350010" cy="1364615"/>
                      <wp:effectExtent l="0" t="0" r="2540" b="6985"/>
                      <wp:docPr id="1141" name="Group 1141"/>
                      <wp:cNvGraphicFramePr/>
                      <a:graphic xmlns:a="http://schemas.openxmlformats.org/drawingml/2006/main">
                        <a:graphicData uri="http://schemas.microsoft.com/office/word/2010/wordprocessingGroup">
                          <wpg:wgp>
                            <wpg:cNvGrpSpPr/>
                            <wpg:grpSpPr>
                              <a:xfrm>
                                <a:off x="0" y="0"/>
                                <a:ext cx="1350010" cy="1364615"/>
                                <a:chOff x="0" y="0"/>
                                <a:chExt cx="1350010" cy="1364615"/>
                              </a:xfrm>
                            </wpg:grpSpPr>
                            <wps:wsp>
                              <wps:cNvPr id="903" name="Rectangle 903"/>
                              <wps:cNvSpPr/>
                              <wps:spPr>
                                <a:xfrm>
                                  <a:off x="0" y="0"/>
                                  <a:ext cx="1350010" cy="1364615"/>
                                </a:xfrm>
                                <a:prstGeom prst="rect">
                                  <a:avLst/>
                                </a:prstGeom>
                                <a:noFill/>
                                <a:ln>
                                  <a:noFill/>
                                </a:ln>
                              </wps:spPr>
                              <wps:bodyPr/>
                            </wps:wsp>
                            <wps:wsp>
                              <wps:cNvPr id="904" name="Freeform 904"/>
                              <wps:cNvSpPr>
                                <a:spLocks/>
                              </wps:cNvSpPr>
                              <wps:spPr bwMode="auto">
                                <a:xfrm>
                                  <a:off x="226355" y="657841"/>
                                  <a:ext cx="61918" cy="152786"/>
                                </a:xfrm>
                                <a:custGeom>
                                  <a:avLst/>
                                  <a:gdLst>
                                    <a:gd name="T0" fmla="*/ 0 w 122"/>
                                    <a:gd name="T1" fmla="*/ 0 h 301"/>
                                    <a:gd name="T2" fmla="*/ 69 w 122"/>
                                    <a:gd name="T3" fmla="*/ 301 h 301"/>
                                  </a:gdLst>
                                  <a:ahLst/>
                                  <a:cxnLst>
                                    <a:cxn ang="0">
                                      <a:pos x="T0" y="T1"/>
                                    </a:cxn>
                                    <a:cxn ang="0">
                                      <a:pos x="T2" y="T3"/>
                                    </a:cxn>
                                  </a:cxnLst>
                                  <a:rect l="0" t="0" r="r" b="b"/>
                                  <a:pathLst>
                                    <a:path w="122" h="301">
                                      <a:moveTo>
                                        <a:pt x="0" y="0"/>
                                      </a:moveTo>
                                      <a:cubicBezTo>
                                        <a:pt x="93" y="70"/>
                                        <a:pt x="122" y="197"/>
                                        <a:pt x="69" y="301"/>
                                      </a:cubicBezTo>
                                    </a:path>
                                  </a:pathLst>
                                </a:custGeom>
                                <a:noFill/>
                                <a:ln w="4445"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5" name="Line 1083"/>
                              <wps:cNvCnPr/>
                              <wps:spPr bwMode="auto">
                                <a:xfrm flipH="1">
                                  <a:off x="127896" y="160399"/>
                                  <a:ext cx="492804" cy="62180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06" name="Freeform 906"/>
                              <wps:cNvSpPr>
                                <a:spLocks noEditPoints="1"/>
                              </wps:cNvSpPr>
                              <wps:spPr bwMode="auto">
                                <a:xfrm>
                                  <a:off x="127896" y="776110"/>
                                  <a:ext cx="1075440" cy="7614"/>
                                </a:xfrm>
                                <a:custGeom>
                                  <a:avLst/>
                                  <a:gdLst>
                                    <a:gd name="T0" fmla="*/ 44 w 2119"/>
                                    <a:gd name="T1" fmla="*/ 15 h 15"/>
                                    <a:gd name="T2" fmla="*/ 74 w 2119"/>
                                    <a:gd name="T3" fmla="*/ 8 h 15"/>
                                    <a:gd name="T4" fmla="*/ 74 w 2119"/>
                                    <a:gd name="T5" fmla="*/ 15 h 15"/>
                                    <a:gd name="T6" fmla="*/ 193 w 2119"/>
                                    <a:gd name="T7" fmla="*/ 7 h 15"/>
                                    <a:gd name="T8" fmla="*/ 148 w 2119"/>
                                    <a:gd name="T9" fmla="*/ 7 h 15"/>
                                    <a:gd name="T10" fmla="*/ 267 w 2119"/>
                                    <a:gd name="T11" fmla="*/ 14 h 15"/>
                                    <a:gd name="T12" fmla="*/ 296 w 2119"/>
                                    <a:gd name="T13" fmla="*/ 7 h 15"/>
                                    <a:gd name="T14" fmla="*/ 296 w 2119"/>
                                    <a:gd name="T15" fmla="*/ 14 h 15"/>
                                    <a:gd name="T16" fmla="*/ 415 w 2119"/>
                                    <a:gd name="T17" fmla="*/ 6 h 15"/>
                                    <a:gd name="T18" fmla="*/ 370 w 2119"/>
                                    <a:gd name="T19" fmla="*/ 7 h 15"/>
                                    <a:gd name="T20" fmla="*/ 489 w 2119"/>
                                    <a:gd name="T21" fmla="*/ 14 h 15"/>
                                    <a:gd name="T22" fmla="*/ 519 w 2119"/>
                                    <a:gd name="T23" fmla="*/ 6 h 15"/>
                                    <a:gd name="T24" fmla="*/ 519 w 2119"/>
                                    <a:gd name="T25" fmla="*/ 14 h 15"/>
                                    <a:gd name="T26" fmla="*/ 637 w 2119"/>
                                    <a:gd name="T27" fmla="*/ 6 h 15"/>
                                    <a:gd name="T28" fmla="*/ 593 w 2119"/>
                                    <a:gd name="T29" fmla="*/ 6 h 15"/>
                                    <a:gd name="T30" fmla="*/ 711 w 2119"/>
                                    <a:gd name="T31" fmla="*/ 13 h 15"/>
                                    <a:gd name="T32" fmla="*/ 741 w 2119"/>
                                    <a:gd name="T33" fmla="*/ 5 h 15"/>
                                    <a:gd name="T34" fmla="*/ 741 w 2119"/>
                                    <a:gd name="T35" fmla="*/ 13 h 15"/>
                                    <a:gd name="T36" fmla="*/ 859 w 2119"/>
                                    <a:gd name="T37" fmla="*/ 5 h 15"/>
                                    <a:gd name="T38" fmla="*/ 815 w 2119"/>
                                    <a:gd name="T39" fmla="*/ 5 h 15"/>
                                    <a:gd name="T40" fmla="*/ 934 w 2119"/>
                                    <a:gd name="T41" fmla="*/ 12 h 15"/>
                                    <a:gd name="T42" fmla="*/ 963 w 2119"/>
                                    <a:gd name="T43" fmla="*/ 4 h 15"/>
                                    <a:gd name="T44" fmla="*/ 963 w 2119"/>
                                    <a:gd name="T45" fmla="*/ 12 h 15"/>
                                    <a:gd name="T46" fmla="*/ 1082 w 2119"/>
                                    <a:gd name="T47" fmla="*/ 4 h 15"/>
                                    <a:gd name="T48" fmla="*/ 1037 w 2119"/>
                                    <a:gd name="T49" fmla="*/ 4 h 15"/>
                                    <a:gd name="T50" fmla="*/ 1156 w 2119"/>
                                    <a:gd name="T51" fmla="*/ 11 h 15"/>
                                    <a:gd name="T52" fmla="*/ 1185 w 2119"/>
                                    <a:gd name="T53" fmla="*/ 4 h 15"/>
                                    <a:gd name="T54" fmla="*/ 1186 w 2119"/>
                                    <a:gd name="T55" fmla="*/ 11 h 15"/>
                                    <a:gd name="T56" fmla="*/ 1304 w 2119"/>
                                    <a:gd name="T57" fmla="*/ 3 h 15"/>
                                    <a:gd name="T58" fmla="*/ 1260 w 2119"/>
                                    <a:gd name="T59" fmla="*/ 3 h 15"/>
                                    <a:gd name="T60" fmla="*/ 1378 w 2119"/>
                                    <a:gd name="T61" fmla="*/ 11 h 15"/>
                                    <a:gd name="T62" fmla="*/ 1408 w 2119"/>
                                    <a:gd name="T63" fmla="*/ 3 h 15"/>
                                    <a:gd name="T64" fmla="*/ 1408 w 2119"/>
                                    <a:gd name="T65" fmla="*/ 10 h 15"/>
                                    <a:gd name="T66" fmla="*/ 1526 w 2119"/>
                                    <a:gd name="T67" fmla="*/ 2 h 15"/>
                                    <a:gd name="T68" fmla="*/ 1482 w 2119"/>
                                    <a:gd name="T69" fmla="*/ 3 h 15"/>
                                    <a:gd name="T70" fmla="*/ 1600 w 2119"/>
                                    <a:gd name="T71" fmla="*/ 10 h 15"/>
                                    <a:gd name="T72" fmla="*/ 1630 w 2119"/>
                                    <a:gd name="T73" fmla="*/ 2 h 15"/>
                                    <a:gd name="T74" fmla="*/ 1630 w 2119"/>
                                    <a:gd name="T75" fmla="*/ 10 h 15"/>
                                    <a:gd name="T76" fmla="*/ 1749 w 2119"/>
                                    <a:gd name="T77" fmla="*/ 2 h 15"/>
                                    <a:gd name="T78" fmla="*/ 1704 w 2119"/>
                                    <a:gd name="T79" fmla="*/ 2 h 15"/>
                                    <a:gd name="T80" fmla="*/ 1823 w 2119"/>
                                    <a:gd name="T81" fmla="*/ 9 h 15"/>
                                    <a:gd name="T82" fmla="*/ 1852 w 2119"/>
                                    <a:gd name="T83" fmla="*/ 1 h 15"/>
                                    <a:gd name="T84" fmla="*/ 1852 w 2119"/>
                                    <a:gd name="T85" fmla="*/ 9 h 15"/>
                                    <a:gd name="T86" fmla="*/ 1971 w 2119"/>
                                    <a:gd name="T87" fmla="*/ 1 h 15"/>
                                    <a:gd name="T88" fmla="*/ 1926 w 2119"/>
                                    <a:gd name="T89" fmla="*/ 1 h 15"/>
                                    <a:gd name="T90" fmla="*/ 2045 w 2119"/>
                                    <a:gd name="T91" fmla="*/ 8 h 15"/>
                                    <a:gd name="T92" fmla="*/ 2075 w 2119"/>
                                    <a:gd name="T93" fmla="*/ 1 h 15"/>
                                    <a:gd name="T94" fmla="*/ 2075 w 2119"/>
                                    <a:gd name="T95"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19" h="15">
                                      <a:moveTo>
                                        <a:pt x="0" y="8"/>
                                      </a:moveTo>
                                      <a:lnTo>
                                        <a:pt x="44" y="8"/>
                                      </a:lnTo>
                                      <a:lnTo>
                                        <a:pt x="44" y="15"/>
                                      </a:lnTo>
                                      <a:lnTo>
                                        <a:pt x="0" y="15"/>
                                      </a:lnTo>
                                      <a:lnTo>
                                        <a:pt x="0" y="8"/>
                                      </a:lnTo>
                                      <a:close/>
                                      <a:moveTo>
                                        <a:pt x="74" y="8"/>
                                      </a:moveTo>
                                      <a:lnTo>
                                        <a:pt x="118" y="7"/>
                                      </a:lnTo>
                                      <a:lnTo>
                                        <a:pt x="119" y="15"/>
                                      </a:lnTo>
                                      <a:lnTo>
                                        <a:pt x="74" y="15"/>
                                      </a:lnTo>
                                      <a:lnTo>
                                        <a:pt x="74" y="8"/>
                                      </a:lnTo>
                                      <a:close/>
                                      <a:moveTo>
                                        <a:pt x="148" y="7"/>
                                      </a:moveTo>
                                      <a:lnTo>
                                        <a:pt x="193" y="7"/>
                                      </a:lnTo>
                                      <a:lnTo>
                                        <a:pt x="193" y="15"/>
                                      </a:lnTo>
                                      <a:lnTo>
                                        <a:pt x="148" y="15"/>
                                      </a:lnTo>
                                      <a:lnTo>
                                        <a:pt x="148" y="7"/>
                                      </a:lnTo>
                                      <a:close/>
                                      <a:moveTo>
                                        <a:pt x="222" y="7"/>
                                      </a:moveTo>
                                      <a:lnTo>
                                        <a:pt x="267" y="7"/>
                                      </a:lnTo>
                                      <a:lnTo>
                                        <a:pt x="267" y="14"/>
                                      </a:lnTo>
                                      <a:lnTo>
                                        <a:pt x="222" y="15"/>
                                      </a:lnTo>
                                      <a:lnTo>
                                        <a:pt x="222" y="7"/>
                                      </a:lnTo>
                                      <a:close/>
                                      <a:moveTo>
                                        <a:pt x="296" y="7"/>
                                      </a:moveTo>
                                      <a:lnTo>
                                        <a:pt x="341" y="7"/>
                                      </a:lnTo>
                                      <a:lnTo>
                                        <a:pt x="341" y="14"/>
                                      </a:lnTo>
                                      <a:lnTo>
                                        <a:pt x="296" y="14"/>
                                      </a:lnTo>
                                      <a:lnTo>
                                        <a:pt x="296" y="7"/>
                                      </a:lnTo>
                                      <a:close/>
                                      <a:moveTo>
                                        <a:pt x="370" y="7"/>
                                      </a:moveTo>
                                      <a:lnTo>
                                        <a:pt x="415" y="6"/>
                                      </a:lnTo>
                                      <a:lnTo>
                                        <a:pt x="415" y="14"/>
                                      </a:lnTo>
                                      <a:lnTo>
                                        <a:pt x="370" y="14"/>
                                      </a:lnTo>
                                      <a:lnTo>
                                        <a:pt x="370" y="7"/>
                                      </a:lnTo>
                                      <a:close/>
                                      <a:moveTo>
                                        <a:pt x="444" y="6"/>
                                      </a:moveTo>
                                      <a:lnTo>
                                        <a:pt x="489" y="6"/>
                                      </a:lnTo>
                                      <a:lnTo>
                                        <a:pt x="489" y="14"/>
                                      </a:lnTo>
                                      <a:lnTo>
                                        <a:pt x="445" y="14"/>
                                      </a:lnTo>
                                      <a:lnTo>
                                        <a:pt x="444" y="6"/>
                                      </a:lnTo>
                                      <a:close/>
                                      <a:moveTo>
                                        <a:pt x="519" y="6"/>
                                      </a:moveTo>
                                      <a:lnTo>
                                        <a:pt x="563" y="6"/>
                                      </a:lnTo>
                                      <a:lnTo>
                                        <a:pt x="563" y="13"/>
                                      </a:lnTo>
                                      <a:lnTo>
                                        <a:pt x="519" y="14"/>
                                      </a:lnTo>
                                      <a:lnTo>
                                        <a:pt x="519" y="6"/>
                                      </a:lnTo>
                                      <a:close/>
                                      <a:moveTo>
                                        <a:pt x="593" y="6"/>
                                      </a:moveTo>
                                      <a:lnTo>
                                        <a:pt x="637" y="6"/>
                                      </a:lnTo>
                                      <a:lnTo>
                                        <a:pt x="637" y="13"/>
                                      </a:lnTo>
                                      <a:lnTo>
                                        <a:pt x="593" y="13"/>
                                      </a:lnTo>
                                      <a:lnTo>
                                        <a:pt x="593" y="6"/>
                                      </a:lnTo>
                                      <a:close/>
                                      <a:moveTo>
                                        <a:pt x="667" y="5"/>
                                      </a:moveTo>
                                      <a:lnTo>
                                        <a:pt x="711" y="5"/>
                                      </a:lnTo>
                                      <a:lnTo>
                                        <a:pt x="711" y="13"/>
                                      </a:lnTo>
                                      <a:lnTo>
                                        <a:pt x="667" y="13"/>
                                      </a:lnTo>
                                      <a:lnTo>
                                        <a:pt x="667" y="5"/>
                                      </a:lnTo>
                                      <a:close/>
                                      <a:moveTo>
                                        <a:pt x="741" y="5"/>
                                      </a:moveTo>
                                      <a:lnTo>
                                        <a:pt x="785" y="5"/>
                                      </a:lnTo>
                                      <a:lnTo>
                                        <a:pt x="785" y="13"/>
                                      </a:lnTo>
                                      <a:lnTo>
                                        <a:pt x="741" y="13"/>
                                      </a:lnTo>
                                      <a:lnTo>
                                        <a:pt x="741" y="5"/>
                                      </a:lnTo>
                                      <a:close/>
                                      <a:moveTo>
                                        <a:pt x="815" y="5"/>
                                      </a:moveTo>
                                      <a:lnTo>
                                        <a:pt x="859" y="5"/>
                                      </a:lnTo>
                                      <a:lnTo>
                                        <a:pt x="859" y="12"/>
                                      </a:lnTo>
                                      <a:lnTo>
                                        <a:pt x="815" y="12"/>
                                      </a:lnTo>
                                      <a:lnTo>
                                        <a:pt x="815" y="5"/>
                                      </a:lnTo>
                                      <a:close/>
                                      <a:moveTo>
                                        <a:pt x="889" y="5"/>
                                      </a:moveTo>
                                      <a:lnTo>
                                        <a:pt x="934" y="5"/>
                                      </a:lnTo>
                                      <a:lnTo>
                                        <a:pt x="934" y="12"/>
                                      </a:lnTo>
                                      <a:lnTo>
                                        <a:pt x="889" y="12"/>
                                      </a:lnTo>
                                      <a:lnTo>
                                        <a:pt x="889" y="5"/>
                                      </a:lnTo>
                                      <a:close/>
                                      <a:moveTo>
                                        <a:pt x="963" y="4"/>
                                      </a:moveTo>
                                      <a:lnTo>
                                        <a:pt x="1008" y="4"/>
                                      </a:lnTo>
                                      <a:lnTo>
                                        <a:pt x="1008" y="12"/>
                                      </a:lnTo>
                                      <a:lnTo>
                                        <a:pt x="963" y="12"/>
                                      </a:lnTo>
                                      <a:lnTo>
                                        <a:pt x="963" y="4"/>
                                      </a:lnTo>
                                      <a:close/>
                                      <a:moveTo>
                                        <a:pt x="1037" y="4"/>
                                      </a:moveTo>
                                      <a:lnTo>
                                        <a:pt x="1082" y="4"/>
                                      </a:lnTo>
                                      <a:lnTo>
                                        <a:pt x="1082" y="12"/>
                                      </a:lnTo>
                                      <a:lnTo>
                                        <a:pt x="1037" y="12"/>
                                      </a:lnTo>
                                      <a:lnTo>
                                        <a:pt x="1037" y="4"/>
                                      </a:lnTo>
                                      <a:close/>
                                      <a:moveTo>
                                        <a:pt x="1111" y="4"/>
                                      </a:moveTo>
                                      <a:lnTo>
                                        <a:pt x="1156" y="4"/>
                                      </a:lnTo>
                                      <a:lnTo>
                                        <a:pt x="1156" y="11"/>
                                      </a:lnTo>
                                      <a:lnTo>
                                        <a:pt x="1111" y="11"/>
                                      </a:lnTo>
                                      <a:lnTo>
                                        <a:pt x="1111" y="4"/>
                                      </a:lnTo>
                                      <a:close/>
                                      <a:moveTo>
                                        <a:pt x="1185" y="4"/>
                                      </a:moveTo>
                                      <a:lnTo>
                                        <a:pt x="1230" y="4"/>
                                      </a:lnTo>
                                      <a:lnTo>
                                        <a:pt x="1230" y="11"/>
                                      </a:lnTo>
                                      <a:lnTo>
                                        <a:pt x="1186" y="11"/>
                                      </a:lnTo>
                                      <a:lnTo>
                                        <a:pt x="1185" y="4"/>
                                      </a:lnTo>
                                      <a:close/>
                                      <a:moveTo>
                                        <a:pt x="1260" y="3"/>
                                      </a:moveTo>
                                      <a:lnTo>
                                        <a:pt x="1304" y="3"/>
                                      </a:lnTo>
                                      <a:lnTo>
                                        <a:pt x="1304" y="11"/>
                                      </a:lnTo>
                                      <a:lnTo>
                                        <a:pt x="1260" y="11"/>
                                      </a:lnTo>
                                      <a:lnTo>
                                        <a:pt x="1260" y="3"/>
                                      </a:lnTo>
                                      <a:close/>
                                      <a:moveTo>
                                        <a:pt x="1334" y="3"/>
                                      </a:moveTo>
                                      <a:lnTo>
                                        <a:pt x="1378" y="3"/>
                                      </a:lnTo>
                                      <a:lnTo>
                                        <a:pt x="1378" y="11"/>
                                      </a:lnTo>
                                      <a:lnTo>
                                        <a:pt x="1334" y="11"/>
                                      </a:lnTo>
                                      <a:lnTo>
                                        <a:pt x="1334" y="3"/>
                                      </a:lnTo>
                                      <a:close/>
                                      <a:moveTo>
                                        <a:pt x="1408" y="3"/>
                                      </a:moveTo>
                                      <a:lnTo>
                                        <a:pt x="1452" y="3"/>
                                      </a:lnTo>
                                      <a:lnTo>
                                        <a:pt x="1452" y="10"/>
                                      </a:lnTo>
                                      <a:lnTo>
                                        <a:pt x="1408" y="10"/>
                                      </a:lnTo>
                                      <a:lnTo>
                                        <a:pt x="1408" y="3"/>
                                      </a:lnTo>
                                      <a:close/>
                                      <a:moveTo>
                                        <a:pt x="1482" y="3"/>
                                      </a:moveTo>
                                      <a:lnTo>
                                        <a:pt x="1526" y="2"/>
                                      </a:lnTo>
                                      <a:lnTo>
                                        <a:pt x="1526" y="10"/>
                                      </a:lnTo>
                                      <a:lnTo>
                                        <a:pt x="1482" y="10"/>
                                      </a:lnTo>
                                      <a:lnTo>
                                        <a:pt x="1482" y="3"/>
                                      </a:lnTo>
                                      <a:close/>
                                      <a:moveTo>
                                        <a:pt x="1556" y="2"/>
                                      </a:moveTo>
                                      <a:lnTo>
                                        <a:pt x="1600" y="2"/>
                                      </a:lnTo>
                                      <a:lnTo>
                                        <a:pt x="1600" y="10"/>
                                      </a:lnTo>
                                      <a:lnTo>
                                        <a:pt x="1556" y="10"/>
                                      </a:lnTo>
                                      <a:lnTo>
                                        <a:pt x="1556" y="2"/>
                                      </a:lnTo>
                                      <a:close/>
                                      <a:moveTo>
                                        <a:pt x="1630" y="2"/>
                                      </a:moveTo>
                                      <a:lnTo>
                                        <a:pt x="1674" y="2"/>
                                      </a:lnTo>
                                      <a:lnTo>
                                        <a:pt x="1674" y="9"/>
                                      </a:lnTo>
                                      <a:lnTo>
                                        <a:pt x="1630" y="10"/>
                                      </a:lnTo>
                                      <a:lnTo>
                                        <a:pt x="1630" y="2"/>
                                      </a:lnTo>
                                      <a:close/>
                                      <a:moveTo>
                                        <a:pt x="1704" y="2"/>
                                      </a:moveTo>
                                      <a:lnTo>
                                        <a:pt x="1749" y="2"/>
                                      </a:lnTo>
                                      <a:lnTo>
                                        <a:pt x="1749" y="9"/>
                                      </a:lnTo>
                                      <a:lnTo>
                                        <a:pt x="1704" y="9"/>
                                      </a:lnTo>
                                      <a:lnTo>
                                        <a:pt x="1704" y="2"/>
                                      </a:lnTo>
                                      <a:close/>
                                      <a:moveTo>
                                        <a:pt x="1778" y="2"/>
                                      </a:moveTo>
                                      <a:lnTo>
                                        <a:pt x="1823" y="1"/>
                                      </a:lnTo>
                                      <a:lnTo>
                                        <a:pt x="1823" y="9"/>
                                      </a:lnTo>
                                      <a:lnTo>
                                        <a:pt x="1778" y="9"/>
                                      </a:lnTo>
                                      <a:lnTo>
                                        <a:pt x="1778" y="2"/>
                                      </a:lnTo>
                                      <a:close/>
                                      <a:moveTo>
                                        <a:pt x="1852" y="1"/>
                                      </a:moveTo>
                                      <a:lnTo>
                                        <a:pt x="1897" y="1"/>
                                      </a:lnTo>
                                      <a:lnTo>
                                        <a:pt x="1897" y="9"/>
                                      </a:lnTo>
                                      <a:lnTo>
                                        <a:pt x="1852" y="9"/>
                                      </a:lnTo>
                                      <a:lnTo>
                                        <a:pt x="1852" y="1"/>
                                      </a:lnTo>
                                      <a:close/>
                                      <a:moveTo>
                                        <a:pt x="1926" y="1"/>
                                      </a:moveTo>
                                      <a:lnTo>
                                        <a:pt x="1971" y="1"/>
                                      </a:lnTo>
                                      <a:lnTo>
                                        <a:pt x="1971" y="8"/>
                                      </a:lnTo>
                                      <a:lnTo>
                                        <a:pt x="1926" y="9"/>
                                      </a:lnTo>
                                      <a:lnTo>
                                        <a:pt x="1926" y="1"/>
                                      </a:lnTo>
                                      <a:close/>
                                      <a:moveTo>
                                        <a:pt x="2000" y="1"/>
                                      </a:moveTo>
                                      <a:lnTo>
                                        <a:pt x="2045" y="1"/>
                                      </a:lnTo>
                                      <a:lnTo>
                                        <a:pt x="2045" y="8"/>
                                      </a:lnTo>
                                      <a:lnTo>
                                        <a:pt x="2000" y="8"/>
                                      </a:lnTo>
                                      <a:lnTo>
                                        <a:pt x="2000" y="1"/>
                                      </a:lnTo>
                                      <a:close/>
                                      <a:moveTo>
                                        <a:pt x="2075" y="1"/>
                                      </a:moveTo>
                                      <a:lnTo>
                                        <a:pt x="2119" y="0"/>
                                      </a:lnTo>
                                      <a:lnTo>
                                        <a:pt x="2119" y="8"/>
                                      </a:lnTo>
                                      <a:lnTo>
                                        <a:pt x="2075" y="8"/>
                                      </a:lnTo>
                                      <a:lnTo>
                                        <a:pt x="2075" y="1"/>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907" name="Line 1085"/>
                              <wps:cNvCnPr/>
                              <wps:spPr bwMode="auto">
                                <a:xfrm>
                                  <a:off x="620700" y="160399"/>
                                  <a:ext cx="590249" cy="61774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08" name="Line 1086"/>
                              <wps:cNvCnPr/>
                              <wps:spPr bwMode="auto">
                                <a:xfrm flipH="1" flipV="1">
                                  <a:off x="127896" y="782201"/>
                                  <a:ext cx="293348" cy="31267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09" name="Line 1087"/>
                              <wps:cNvCnPr/>
                              <wps:spPr bwMode="auto">
                                <a:xfrm flipH="1">
                                  <a:off x="421244" y="160399"/>
                                  <a:ext cx="199456" cy="93447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10" name="Line 1088"/>
                              <wps:cNvCnPr/>
                              <wps:spPr bwMode="auto">
                                <a:xfrm flipH="1">
                                  <a:off x="421244" y="778140"/>
                                  <a:ext cx="789705" cy="31673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11" name="Freeform 911"/>
                              <wps:cNvSpPr>
                                <a:spLocks noEditPoints="1"/>
                              </wps:cNvSpPr>
                              <wps:spPr bwMode="auto">
                                <a:xfrm>
                                  <a:off x="127388" y="780171"/>
                                  <a:ext cx="685155" cy="150755"/>
                                </a:xfrm>
                                <a:custGeom>
                                  <a:avLst/>
                                  <a:gdLst>
                                    <a:gd name="T0" fmla="*/ 45 w 1350"/>
                                    <a:gd name="T1" fmla="*/ 9 h 297"/>
                                    <a:gd name="T2" fmla="*/ 0 w 1350"/>
                                    <a:gd name="T3" fmla="*/ 7 h 297"/>
                                    <a:gd name="T4" fmla="*/ 74 w 1350"/>
                                    <a:gd name="T5" fmla="*/ 16 h 297"/>
                                    <a:gd name="T6" fmla="*/ 116 w 1350"/>
                                    <a:gd name="T7" fmla="*/ 32 h 297"/>
                                    <a:gd name="T8" fmla="*/ 74 w 1350"/>
                                    <a:gd name="T9" fmla="*/ 16 h 297"/>
                                    <a:gd name="T10" fmla="*/ 190 w 1350"/>
                                    <a:gd name="T11" fmla="*/ 40 h 297"/>
                                    <a:gd name="T12" fmla="*/ 145 w 1350"/>
                                    <a:gd name="T13" fmla="*/ 38 h 297"/>
                                    <a:gd name="T14" fmla="*/ 219 w 1350"/>
                                    <a:gd name="T15" fmla="*/ 47 h 297"/>
                                    <a:gd name="T16" fmla="*/ 261 w 1350"/>
                                    <a:gd name="T17" fmla="*/ 63 h 297"/>
                                    <a:gd name="T18" fmla="*/ 219 w 1350"/>
                                    <a:gd name="T19" fmla="*/ 47 h 297"/>
                                    <a:gd name="T20" fmla="*/ 335 w 1350"/>
                                    <a:gd name="T21" fmla="*/ 72 h 297"/>
                                    <a:gd name="T22" fmla="*/ 290 w 1350"/>
                                    <a:gd name="T23" fmla="*/ 70 h 297"/>
                                    <a:gd name="T24" fmla="*/ 364 w 1350"/>
                                    <a:gd name="T25" fmla="*/ 78 h 297"/>
                                    <a:gd name="T26" fmla="*/ 406 w 1350"/>
                                    <a:gd name="T27" fmla="*/ 95 h 297"/>
                                    <a:gd name="T28" fmla="*/ 364 w 1350"/>
                                    <a:gd name="T29" fmla="*/ 78 h 297"/>
                                    <a:gd name="T30" fmla="*/ 480 w 1350"/>
                                    <a:gd name="T31" fmla="*/ 103 h 297"/>
                                    <a:gd name="T32" fmla="*/ 435 w 1350"/>
                                    <a:gd name="T33" fmla="*/ 101 h 297"/>
                                    <a:gd name="T34" fmla="*/ 509 w 1350"/>
                                    <a:gd name="T35" fmla="*/ 109 h 297"/>
                                    <a:gd name="T36" fmla="*/ 551 w 1350"/>
                                    <a:gd name="T37" fmla="*/ 126 h 297"/>
                                    <a:gd name="T38" fmla="*/ 509 w 1350"/>
                                    <a:gd name="T39" fmla="*/ 109 h 297"/>
                                    <a:gd name="T40" fmla="*/ 625 w 1350"/>
                                    <a:gd name="T41" fmla="*/ 134 h 297"/>
                                    <a:gd name="T42" fmla="*/ 580 w 1350"/>
                                    <a:gd name="T43" fmla="*/ 132 h 297"/>
                                    <a:gd name="T44" fmla="*/ 654 w 1350"/>
                                    <a:gd name="T45" fmla="*/ 140 h 297"/>
                                    <a:gd name="T46" fmla="*/ 696 w 1350"/>
                                    <a:gd name="T47" fmla="*/ 157 h 297"/>
                                    <a:gd name="T48" fmla="*/ 654 w 1350"/>
                                    <a:gd name="T49" fmla="*/ 140 h 297"/>
                                    <a:gd name="T50" fmla="*/ 770 w 1350"/>
                                    <a:gd name="T51" fmla="*/ 165 h 297"/>
                                    <a:gd name="T52" fmla="*/ 725 w 1350"/>
                                    <a:gd name="T53" fmla="*/ 163 h 297"/>
                                    <a:gd name="T54" fmla="*/ 799 w 1350"/>
                                    <a:gd name="T55" fmla="*/ 171 h 297"/>
                                    <a:gd name="T56" fmla="*/ 841 w 1350"/>
                                    <a:gd name="T57" fmla="*/ 188 h 297"/>
                                    <a:gd name="T58" fmla="*/ 799 w 1350"/>
                                    <a:gd name="T59" fmla="*/ 171 h 297"/>
                                    <a:gd name="T60" fmla="*/ 915 w 1350"/>
                                    <a:gd name="T61" fmla="*/ 196 h 297"/>
                                    <a:gd name="T62" fmla="*/ 870 w 1350"/>
                                    <a:gd name="T63" fmla="*/ 194 h 297"/>
                                    <a:gd name="T64" fmla="*/ 944 w 1350"/>
                                    <a:gd name="T65" fmla="*/ 203 h 297"/>
                                    <a:gd name="T66" fmla="*/ 986 w 1350"/>
                                    <a:gd name="T67" fmla="*/ 219 h 297"/>
                                    <a:gd name="T68" fmla="*/ 944 w 1350"/>
                                    <a:gd name="T69" fmla="*/ 203 h 297"/>
                                    <a:gd name="T70" fmla="*/ 1060 w 1350"/>
                                    <a:gd name="T71" fmla="*/ 228 h 297"/>
                                    <a:gd name="T72" fmla="*/ 1015 w 1350"/>
                                    <a:gd name="T73" fmla="*/ 225 h 297"/>
                                    <a:gd name="T74" fmla="*/ 1089 w 1350"/>
                                    <a:gd name="T75" fmla="*/ 234 h 297"/>
                                    <a:gd name="T76" fmla="*/ 1131 w 1350"/>
                                    <a:gd name="T77" fmla="*/ 250 h 297"/>
                                    <a:gd name="T78" fmla="*/ 1089 w 1350"/>
                                    <a:gd name="T79" fmla="*/ 234 h 297"/>
                                    <a:gd name="T80" fmla="*/ 1205 w 1350"/>
                                    <a:gd name="T81" fmla="*/ 259 h 297"/>
                                    <a:gd name="T82" fmla="*/ 1160 w 1350"/>
                                    <a:gd name="T83" fmla="*/ 257 h 297"/>
                                    <a:gd name="T84" fmla="*/ 1234 w 1350"/>
                                    <a:gd name="T85" fmla="*/ 265 h 297"/>
                                    <a:gd name="T86" fmla="*/ 1276 w 1350"/>
                                    <a:gd name="T87" fmla="*/ 282 h 297"/>
                                    <a:gd name="T88" fmla="*/ 1234 w 1350"/>
                                    <a:gd name="T89" fmla="*/ 265 h 297"/>
                                    <a:gd name="T90" fmla="*/ 1350 w 1350"/>
                                    <a:gd name="T91" fmla="*/ 290 h 297"/>
                                    <a:gd name="T92" fmla="*/ 1305 w 1350"/>
                                    <a:gd name="T93" fmla="*/ 288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50" h="297">
                                      <a:moveTo>
                                        <a:pt x="2" y="0"/>
                                      </a:moveTo>
                                      <a:lnTo>
                                        <a:pt x="45" y="9"/>
                                      </a:lnTo>
                                      <a:lnTo>
                                        <a:pt x="44" y="17"/>
                                      </a:lnTo>
                                      <a:lnTo>
                                        <a:pt x="0" y="7"/>
                                      </a:lnTo>
                                      <a:lnTo>
                                        <a:pt x="2" y="0"/>
                                      </a:lnTo>
                                      <a:close/>
                                      <a:moveTo>
                                        <a:pt x="74" y="16"/>
                                      </a:moveTo>
                                      <a:lnTo>
                                        <a:pt x="118" y="25"/>
                                      </a:lnTo>
                                      <a:lnTo>
                                        <a:pt x="116" y="32"/>
                                      </a:lnTo>
                                      <a:lnTo>
                                        <a:pt x="73" y="23"/>
                                      </a:lnTo>
                                      <a:lnTo>
                                        <a:pt x="74" y="16"/>
                                      </a:lnTo>
                                      <a:close/>
                                      <a:moveTo>
                                        <a:pt x="147" y="31"/>
                                      </a:moveTo>
                                      <a:lnTo>
                                        <a:pt x="190" y="40"/>
                                      </a:lnTo>
                                      <a:lnTo>
                                        <a:pt x="189" y="48"/>
                                      </a:lnTo>
                                      <a:lnTo>
                                        <a:pt x="145" y="38"/>
                                      </a:lnTo>
                                      <a:lnTo>
                                        <a:pt x="147" y="31"/>
                                      </a:lnTo>
                                      <a:close/>
                                      <a:moveTo>
                                        <a:pt x="219" y="47"/>
                                      </a:moveTo>
                                      <a:lnTo>
                                        <a:pt x="263" y="56"/>
                                      </a:lnTo>
                                      <a:lnTo>
                                        <a:pt x="261" y="63"/>
                                      </a:lnTo>
                                      <a:lnTo>
                                        <a:pt x="218" y="54"/>
                                      </a:lnTo>
                                      <a:lnTo>
                                        <a:pt x="219" y="47"/>
                                      </a:lnTo>
                                      <a:close/>
                                      <a:moveTo>
                                        <a:pt x="292" y="62"/>
                                      </a:moveTo>
                                      <a:lnTo>
                                        <a:pt x="335" y="72"/>
                                      </a:lnTo>
                                      <a:lnTo>
                                        <a:pt x="334" y="79"/>
                                      </a:lnTo>
                                      <a:lnTo>
                                        <a:pt x="290" y="70"/>
                                      </a:lnTo>
                                      <a:lnTo>
                                        <a:pt x="292" y="62"/>
                                      </a:lnTo>
                                      <a:close/>
                                      <a:moveTo>
                                        <a:pt x="364" y="78"/>
                                      </a:moveTo>
                                      <a:lnTo>
                                        <a:pt x="408" y="87"/>
                                      </a:lnTo>
                                      <a:lnTo>
                                        <a:pt x="406" y="95"/>
                                      </a:lnTo>
                                      <a:lnTo>
                                        <a:pt x="363" y="85"/>
                                      </a:lnTo>
                                      <a:lnTo>
                                        <a:pt x="364" y="78"/>
                                      </a:lnTo>
                                      <a:close/>
                                      <a:moveTo>
                                        <a:pt x="437" y="93"/>
                                      </a:moveTo>
                                      <a:lnTo>
                                        <a:pt x="480" y="103"/>
                                      </a:lnTo>
                                      <a:lnTo>
                                        <a:pt x="479" y="110"/>
                                      </a:lnTo>
                                      <a:lnTo>
                                        <a:pt x="435" y="101"/>
                                      </a:lnTo>
                                      <a:lnTo>
                                        <a:pt x="437" y="93"/>
                                      </a:lnTo>
                                      <a:close/>
                                      <a:moveTo>
                                        <a:pt x="509" y="109"/>
                                      </a:moveTo>
                                      <a:lnTo>
                                        <a:pt x="553" y="118"/>
                                      </a:lnTo>
                                      <a:lnTo>
                                        <a:pt x="551" y="126"/>
                                      </a:lnTo>
                                      <a:lnTo>
                                        <a:pt x="508" y="116"/>
                                      </a:lnTo>
                                      <a:lnTo>
                                        <a:pt x="509" y="109"/>
                                      </a:lnTo>
                                      <a:close/>
                                      <a:moveTo>
                                        <a:pt x="582" y="125"/>
                                      </a:moveTo>
                                      <a:lnTo>
                                        <a:pt x="625" y="134"/>
                                      </a:lnTo>
                                      <a:lnTo>
                                        <a:pt x="624" y="141"/>
                                      </a:lnTo>
                                      <a:lnTo>
                                        <a:pt x="580" y="132"/>
                                      </a:lnTo>
                                      <a:lnTo>
                                        <a:pt x="582" y="125"/>
                                      </a:lnTo>
                                      <a:close/>
                                      <a:moveTo>
                                        <a:pt x="654" y="140"/>
                                      </a:moveTo>
                                      <a:lnTo>
                                        <a:pt x="698" y="150"/>
                                      </a:lnTo>
                                      <a:lnTo>
                                        <a:pt x="696" y="157"/>
                                      </a:lnTo>
                                      <a:lnTo>
                                        <a:pt x="653" y="148"/>
                                      </a:lnTo>
                                      <a:lnTo>
                                        <a:pt x="654" y="140"/>
                                      </a:lnTo>
                                      <a:close/>
                                      <a:moveTo>
                                        <a:pt x="727" y="156"/>
                                      </a:moveTo>
                                      <a:lnTo>
                                        <a:pt x="770" y="165"/>
                                      </a:lnTo>
                                      <a:lnTo>
                                        <a:pt x="769" y="172"/>
                                      </a:lnTo>
                                      <a:lnTo>
                                        <a:pt x="725" y="163"/>
                                      </a:lnTo>
                                      <a:lnTo>
                                        <a:pt x="727" y="156"/>
                                      </a:lnTo>
                                      <a:close/>
                                      <a:moveTo>
                                        <a:pt x="799" y="171"/>
                                      </a:moveTo>
                                      <a:lnTo>
                                        <a:pt x="843" y="181"/>
                                      </a:lnTo>
                                      <a:lnTo>
                                        <a:pt x="841" y="188"/>
                                      </a:lnTo>
                                      <a:lnTo>
                                        <a:pt x="798" y="179"/>
                                      </a:lnTo>
                                      <a:lnTo>
                                        <a:pt x="799" y="171"/>
                                      </a:lnTo>
                                      <a:close/>
                                      <a:moveTo>
                                        <a:pt x="872" y="187"/>
                                      </a:moveTo>
                                      <a:lnTo>
                                        <a:pt x="915" y="196"/>
                                      </a:lnTo>
                                      <a:lnTo>
                                        <a:pt x="913" y="204"/>
                                      </a:lnTo>
                                      <a:lnTo>
                                        <a:pt x="870" y="194"/>
                                      </a:lnTo>
                                      <a:lnTo>
                                        <a:pt x="872" y="187"/>
                                      </a:lnTo>
                                      <a:close/>
                                      <a:moveTo>
                                        <a:pt x="944" y="203"/>
                                      </a:moveTo>
                                      <a:lnTo>
                                        <a:pt x="987" y="212"/>
                                      </a:lnTo>
                                      <a:lnTo>
                                        <a:pt x="986" y="219"/>
                                      </a:lnTo>
                                      <a:lnTo>
                                        <a:pt x="942" y="210"/>
                                      </a:lnTo>
                                      <a:lnTo>
                                        <a:pt x="944" y="203"/>
                                      </a:lnTo>
                                      <a:close/>
                                      <a:moveTo>
                                        <a:pt x="1016" y="218"/>
                                      </a:moveTo>
                                      <a:lnTo>
                                        <a:pt x="1060" y="228"/>
                                      </a:lnTo>
                                      <a:lnTo>
                                        <a:pt x="1058" y="235"/>
                                      </a:lnTo>
                                      <a:lnTo>
                                        <a:pt x="1015" y="225"/>
                                      </a:lnTo>
                                      <a:lnTo>
                                        <a:pt x="1016" y="218"/>
                                      </a:lnTo>
                                      <a:close/>
                                      <a:moveTo>
                                        <a:pt x="1089" y="234"/>
                                      </a:moveTo>
                                      <a:lnTo>
                                        <a:pt x="1132" y="243"/>
                                      </a:lnTo>
                                      <a:lnTo>
                                        <a:pt x="1131" y="250"/>
                                      </a:lnTo>
                                      <a:lnTo>
                                        <a:pt x="1087" y="241"/>
                                      </a:lnTo>
                                      <a:lnTo>
                                        <a:pt x="1089" y="234"/>
                                      </a:lnTo>
                                      <a:close/>
                                      <a:moveTo>
                                        <a:pt x="1161" y="249"/>
                                      </a:moveTo>
                                      <a:lnTo>
                                        <a:pt x="1205" y="259"/>
                                      </a:lnTo>
                                      <a:lnTo>
                                        <a:pt x="1203" y="266"/>
                                      </a:lnTo>
                                      <a:lnTo>
                                        <a:pt x="1160" y="257"/>
                                      </a:lnTo>
                                      <a:lnTo>
                                        <a:pt x="1161" y="249"/>
                                      </a:lnTo>
                                      <a:close/>
                                      <a:moveTo>
                                        <a:pt x="1234" y="265"/>
                                      </a:moveTo>
                                      <a:lnTo>
                                        <a:pt x="1277" y="274"/>
                                      </a:lnTo>
                                      <a:lnTo>
                                        <a:pt x="1276" y="282"/>
                                      </a:lnTo>
                                      <a:lnTo>
                                        <a:pt x="1232" y="272"/>
                                      </a:lnTo>
                                      <a:lnTo>
                                        <a:pt x="1234" y="265"/>
                                      </a:lnTo>
                                      <a:close/>
                                      <a:moveTo>
                                        <a:pt x="1306" y="280"/>
                                      </a:moveTo>
                                      <a:lnTo>
                                        <a:pt x="1350" y="290"/>
                                      </a:lnTo>
                                      <a:lnTo>
                                        <a:pt x="1348" y="297"/>
                                      </a:lnTo>
                                      <a:lnTo>
                                        <a:pt x="1305" y="288"/>
                                      </a:lnTo>
                                      <a:lnTo>
                                        <a:pt x="1306" y="28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913" name="Line 1090"/>
                              <wps:cNvCnPr/>
                              <wps:spPr bwMode="auto">
                                <a:xfrm flipH="1">
                                  <a:off x="668407" y="839051"/>
                                  <a:ext cx="1015" cy="5938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14" name="Freeform 914"/>
                              <wps:cNvSpPr>
                                <a:spLocks noEditPoints="1"/>
                              </wps:cNvSpPr>
                              <wps:spPr bwMode="auto">
                                <a:xfrm>
                                  <a:off x="616132" y="160399"/>
                                  <a:ext cx="6090" cy="726873"/>
                                </a:xfrm>
                                <a:custGeom>
                                  <a:avLst/>
                                  <a:gdLst>
                                    <a:gd name="T0" fmla="*/ 12 w 12"/>
                                    <a:gd name="T1" fmla="*/ 45 h 1432"/>
                                    <a:gd name="T2" fmla="*/ 5 w 12"/>
                                    <a:gd name="T3" fmla="*/ 0 h 1432"/>
                                    <a:gd name="T4" fmla="*/ 12 w 12"/>
                                    <a:gd name="T5" fmla="*/ 75 h 1432"/>
                                    <a:gd name="T6" fmla="*/ 4 w 12"/>
                                    <a:gd name="T7" fmla="*/ 120 h 1432"/>
                                    <a:gd name="T8" fmla="*/ 12 w 12"/>
                                    <a:gd name="T9" fmla="*/ 75 h 1432"/>
                                    <a:gd name="T10" fmla="*/ 12 w 12"/>
                                    <a:gd name="T11" fmla="*/ 195 h 1432"/>
                                    <a:gd name="T12" fmla="*/ 4 w 12"/>
                                    <a:gd name="T13" fmla="*/ 150 h 1432"/>
                                    <a:gd name="T14" fmla="*/ 12 w 12"/>
                                    <a:gd name="T15" fmla="*/ 225 h 1432"/>
                                    <a:gd name="T16" fmla="*/ 4 w 12"/>
                                    <a:gd name="T17" fmla="*/ 270 h 1432"/>
                                    <a:gd name="T18" fmla="*/ 12 w 12"/>
                                    <a:gd name="T19" fmla="*/ 225 h 1432"/>
                                    <a:gd name="T20" fmla="*/ 11 w 12"/>
                                    <a:gd name="T21" fmla="*/ 345 h 1432"/>
                                    <a:gd name="T22" fmla="*/ 4 w 12"/>
                                    <a:gd name="T23" fmla="*/ 300 h 1432"/>
                                    <a:gd name="T24" fmla="*/ 11 w 12"/>
                                    <a:gd name="T25" fmla="*/ 375 h 1432"/>
                                    <a:gd name="T26" fmla="*/ 4 w 12"/>
                                    <a:gd name="T27" fmla="*/ 420 h 1432"/>
                                    <a:gd name="T28" fmla="*/ 11 w 12"/>
                                    <a:gd name="T29" fmla="*/ 375 h 1432"/>
                                    <a:gd name="T30" fmla="*/ 11 w 12"/>
                                    <a:gd name="T31" fmla="*/ 496 h 1432"/>
                                    <a:gd name="T32" fmla="*/ 4 w 12"/>
                                    <a:gd name="T33" fmla="*/ 451 h 1432"/>
                                    <a:gd name="T34" fmla="*/ 11 w 12"/>
                                    <a:gd name="T35" fmla="*/ 526 h 1432"/>
                                    <a:gd name="T36" fmla="*/ 3 w 12"/>
                                    <a:gd name="T37" fmla="*/ 571 h 1432"/>
                                    <a:gd name="T38" fmla="*/ 11 w 12"/>
                                    <a:gd name="T39" fmla="*/ 526 h 1432"/>
                                    <a:gd name="T40" fmla="*/ 10 w 12"/>
                                    <a:gd name="T41" fmla="*/ 646 h 1432"/>
                                    <a:gd name="T42" fmla="*/ 3 w 12"/>
                                    <a:gd name="T43" fmla="*/ 601 h 1432"/>
                                    <a:gd name="T44" fmla="*/ 10 w 12"/>
                                    <a:gd name="T45" fmla="*/ 676 h 1432"/>
                                    <a:gd name="T46" fmla="*/ 3 w 12"/>
                                    <a:gd name="T47" fmla="*/ 721 h 1432"/>
                                    <a:gd name="T48" fmla="*/ 10 w 12"/>
                                    <a:gd name="T49" fmla="*/ 676 h 1432"/>
                                    <a:gd name="T50" fmla="*/ 10 w 12"/>
                                    <a:gd name="T51" fmla="*/ 796 h 1432"/>
                                    <a:gd name="T52" fmla="*/ 3 w 12"/>
                                    <a:gd name="T53" fmla="*/ 751 h 1432"/>
                                    <a:gd name="T54" fmla="*/ 10 w 12"/>
                                    <a:gd name="T55" fmla="*/ 826 h 1432"/>
                                    <a:gd name="T56" fmla="*/ 2 w 12"/>
                                    <a:gd name="T57" fmla="*/ 871 h 1432"/>
                                    <a:gd name="T58" fmla="*/ 10 w 12"/>
                                    <a:gd name="T59" fmla="*/ 826 h 1432"/>
                                    <a:gd name="T60" fmla="*/ 9 w 12"/>
                                    <a:gd name="T61" fmla="*/ 947 h 1432"/>
                                    <a:gd name="T62" fmla="*/ 2 w 12"/>
                                    <a:gd name="T63" fmla="*/ 901 h 1432"/>
                                    <a:gd name="T64" fmla="*/ 9 w 12"/>
                                    <a:gd name="T65" fmla="*/ 977 h 1432"/>
                                    <a:gd name="T66" fmla="*/ 2 w 12"/>
                                    <a:gd name="T67" fmla="*/ 1022 h 1432"/>
                                    <a:gd name="T68" fmla="*/ 9 w 12"/>
                                    <a:gd name="T69" fmla="*/ 977 h 1432"/>
                                    <a:gd name="T70" fmla="*/ 9 w 12"/>
                                    <a:gd name="T71" fmla="*/ 1097 h 1432"/>
                                    <a:gd name="T72" fmla="*/ 2 w 12"/>
                                    <a:gd name="T73" fmla="*/ 1052 h 1432"/>
                                    <a:gd name="T74" fmla="*/ 9 w 12"/>
                                    <a:gd name="T75" fmla="*/ 1127 h 1432"/>
                                    <a:gd name="T76" fmla="*/ 1 w 12"/>
                                    <a:gd name="T77" fmla="*/ 1172 h 1432"/>
                                    <a:gd name="T78" fmla="*/ 9 w 12"/>
                                    <a:gd name="T79" fmla="*/ 1127 h 1432"/>
                                    <a:gd name="T80" fmla="*/ 8 w 12"/>
                                    <a:gd name="T81" fmla="*/ 1247 h 1432"/>
                                    <a:gd name="T82" fmla="*/ 1 w 12"/>
                                    <a:gd name="T83" fmla="*/ 1202 h 1432"/>
                                    <a:gd name="T84" fmla="*/ 8 w 12"/>
                                    <a:gd name="T85" fmla="*/ 1277 h 1432"/>
                                    <a:gd name="T86" fmla="*/ 1 w 12"/>
                                    <a:gd name="T87" fmla="*/ 1322 h 1432"/>
                                    <a:gd name="T88" fmla="*/ 8 w 12"/>
                                    <a:gd name="T89" fmla="*/ 1277 h 1432"/>
                                    <a:gd name="T90" fmla="*/ 8 w 12"/>
                                    <a:gd name="T91" fmla="*/ 1397 h 1432"/>
                                    <a:gd name="T92" fmla="*/ 1 w 12"/>
                                    <a:gd name="T93" fmla="*/ 1352 h 1432"/>
                                    <a:gd name="T94" fmla="*/ 8 w 12"/>
                                    <a:gd name="T95" fmla="*/ 1428 h 1432"/>
                                    <a:gd name="T96" fmla="*/ 0 w 12"/>
                                    <a:gd name="T97" fmla="*/ 1432 h 1432"/>
                                    <a:gd name="T98" fmla="*/ 8 w 12"/>
                                    <a:gd name="T99" fmla="*/ 1428 h 1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 h="1432">
                                      <a:moveTo>
                                        <a:pt x="12" y="0"/>
                                      </a:moveTo>
                                      <a:lnTo>
                                        <a:pt x="12" y="45"/>
                                      </a:lnTo>
                                      <a:lnTo>
                                        <a:pt x="5" y="45"/>
                                      </a:lnTo>
                                      <a:lnTo>
                                        <a:pt x="5" y="0"/>
                                      </a:lnTo>
                                      <a:lnTo>
                                        <a:pt x="12" y="0"/>
                                      </a:lnTo>
                                      <a:close/>
                                      <a:moveTo>
                                        <a:pt x="12" y="75"/>
                                      </a:moveTo>
                                      <a:lnTo>
                                        <a:pt x="12" y="120"/>
                                      </a:lnTo>
                                      <a:lnTo>
                                        <a:pt x="4" y="120"/>
                                      </a:lnTo>
                                      <a:lnTo>
                                        <a:pt x="5" y="75"/>
                                      </a:lnTo>
                                      <a:lnTo>
                                        <a:pt x="12" y="75"/>
                                      </a:lnTo>
                                      <a:close/>
                                      <a:moveTo>
                                        <a:pt x="12" y="150"/>
                                      </a:moveTo>
                                      <a:lnTo>
                                        <a:pt x="12" y="195"/>
                                      </a:lnTo>
                                      <a:lnTo>
                                        <a:pt x="4" y="195"/>
                                      </a:lnTo>
                                      <a:lnTo>
                                        <a:pt x="4" y="150"/>
                                      </a:lnTo>
                                      <a:lnTo>
                                        <a:pt x="12" y="150"/>
                                      </a:lnTo>
                                      <a:close/>
                                      <a:moveTo>
                                        <a:pt x="12" y="225"/>
                                      </a:moveTo>
                                      <a:lnTo>
                                        <a:pt x="11" y="270"/>
                                      </a:lnTo>
                                      <a:lnTo>
                                        <a:pt x="4" y="270"/>
                                      </a:lnTo>
                                      <a:lnTo>
                                        <a:pt x="4" y="225"/>
                                      </a:lnTo>
                                      <a:lnTo>
                                        <a:pt x="12" y="225"/>
                                      </a:lnTo>
                                      <a:close/>
                                      <a:moveTo>
                                        <a:pt x="11" y="300"/>
                                      </a:moveTo>
                                      <a:lnTo>
                                        <a:pt x="11" y="345"/>
                                      </a:lnTo>
                                      <a:lnTo>
                                        <a:pt x="4" y="345"/>
                                      </a:lnTo>
                                      <a:lnTo>
                                        <a:pt x="4" y="300"/>
                                      </a:lnTo>
                                      <a:lnTo>
                                        <a:pt x="11" y="300"/>
                                      </a:lnTo>
                                      <a:close/>
                                      <a:moveTo>
                                        <a:pt x="11" y="375"/>
                                      </a:moveTo>
                                      <a:lnTo>
                                        <a:pt x="11" y="421"/>
                                      </a:lnTo>
                                      <a:lnTo>
                                        <a:pt x="4" y="420"/>
                                      </a:lnTo>
                                      <a:lnTo>
                                        <a:pt x="4" y="375"/>
                                      </a:lnTo>
                                      <a:lnTo>
                                        <a:pt x="11" y="375"/>
                                      </a:lnTo>
                                      <a:close/>
                                      <a:moveTo>
                                        <a:pt x="11" y="451"/>
                                      </a:moveTo>
                                      <a:lnTo>
                                        <a:pt x="11" y="496"/>
                                      </a:lnTo>
                                      <a:lnTo>
                                        <a:pt x="3" y="496"/>
                                      </a:lnTo>
                                      <a:lnTo>
                                        <a:pt x="4" y="451"/>
                                      </a:lnTo>
                                      <a:lnTo>
                                        <a:pt x="11" y="451"/>
                                      </a:lnTo>
                                      <a:close/>
                                      <a:moveTo>
                                        <a:pt x="11" y="526"/>
                                      </a:moveTo>
                                      <a:lnTo>
                                        <a:pt x="11" y="571"/>
                                      </a:lnTo>
                                      <a:lnTo>
                                        <a:pt x="3" y="571"/>
                                      </a:lnTo>
                                      <a:lnTo>
                                        <a:pt x="3" y="526"/>
                                      </a:lnTo>
                                      <a:lnTo>
                                        <a:pt x="11" y="526"/>
                                      </a:lnTo>
                                      <a:close/>
                                      <a:moveTo>
                                        <a:pt x="10" y="601"/>
                                      </a:moveTo>
                                      <a:lnTo>
                                        <a:pt x="10" y="646"/>
                                      </a:lnTo>
                                      <a:lnTo>
                                        <a:pt x="3" y="646"/>
                                      </a:lnTo>
                                      <a:lnTo>
                                        <a:pt x="3" y="601"/>
                                      </a:lnTo>
                                      <a:lnTo>
                                        <a:pt x="10" y="601"/>
                                      </a:lnTo>
                                      <a:close/>
                                      <a:moveTo>
                                        <a:pt x="10" y="676"/>
                                      </a:moveTo>
                                      <a:lnTo>
                                        <a:pt x="10" y="721"/>
                                      </a:lnTo>
                                      <a:lnTo>
                                        <a:pt x="3" y="721"/>
                                      </a:lnTo>
                                      <a:lnTo>
                                        <a:pt x="3" y="676"/>
                                      </a:lnTo>
                                      <a:lnTo>
                                        <a:pt x="10" y="676"/>
                                      </a:lnTo>
                                      <a:close/>
                                      <a:moveTo>
                                        <a:pt x="10" y="751"/>
                                      </a:moveTo>
                                      <a:lnTo>
                                        <a:pt x="10" y="796"/>
                                      </a:lnTo>
                                      <a:lnTo>
                                        <a:pt x="2" y="796"/>
                                      </a:lnTo>
                                      <a:lnTo>
                                        <a:pt x="3" y="751"/>
                                      </a:lnTo>
                                      <a:lnTo>
                                        <a:pt x="10" y="751"/>
                                      </a:lnTo>
                                      <a:close/>
                                      <a:moveTo>
                                        <a:pt x="10" y="826"/>
                                      </a:moveTo>
                                      <a:lnTo>
                                        <a:pt x="10" y="871"/>
                                      </a:lnTo>
                                      <a:lnTo>
                                        <a:pt x="2" y="871"/>
                                      </a:lnTo>
                                      <a:lnTo>
                                        <a:pt x="2" y="826"/>
                                      </a:lnTo>
                                      <a:lnTo>
                                        <a:pt x="10" y="826"/>
                                      </a:lnTo>
                                      <a:close/>
                                      <a:moveTo>
                                        <a:pt x="10" y="901"/>
                                      </a:moveTo>
                                      <a:lnTo>
                                        <a:pt x="9" y="947"/>
                                      </a:lnTo>
                                      <a:lnTo>
                                        <a:pt x="2" y="947"/>
                                      </a:lnTo>
                                      <a:lnTo>
                                        <a:pt x="2" y="901"/>
                                      </a:lnTo>
                                      <a:lnTo>
                                        <a:pt x="10" y="901"/>
                                      </a:lnTo>
                                      <a:close/>
                                      <a:moveTo>
                                        <a:pt x="9" y="977"/>
                                      </a:moveTo>
                                      <a:lnTo>
                                        <a:pt x="9" y="1022"/>
                                      </a:lnTo>
                                      <a:lnTo>
                                        <a:pt x="2" y="1022"/>
                                      </a:lnTo>
                                      <a:lnTo>
                                        <a:pt x="2" y="977"/>
                                      </a:lnTo>
                                      <a:lnTo>
                                        <a:pt x="9" y="977"/>
                                      </a:lnTo>
                                      <a:close/>
                                      <a:moveTo>
                                        <a:pt x="9" y="1052"/>
                                      </a:moveTo>
                                      <a:lnTo>
                                        <a:pt x="9" y="1097"/>
                                      </a:lnTo>
                                      <a:lnTo>
                                        <a:pt x="2" y="1097"/>
                                      </a:lnTo>
                                      <a:lnTo>
                                        <a:pt x="2" y="1052"/>
                                      </a:lnTo>
                                      <a:lnTo>
                                        <a:pt x="9" y="1052"/>
                                      </a:lnTo>
                                      <a:close/>
                                      <a:moveTo>
                                        <a:pt x="9" y="1127"/>
                                      </a:moveTo>
                                      <a:lnTo>
                                        <a:pt x="9" y="1172"/>
                                      </a:lnTo>
                                      <a:lnTo>
                                        <a:pt x="1" y="1172"/>
                                      </a:lnTo>
                                      <a:lnTo>
                                        <a:pt x="1" y="1127"/>
                                      </a:lnTo>
                                      <a:lnTo>
                                        <a:pt x="9" y="1127"/>
                                      </a:lnTo>
                                      <a:close/>
                                      <a:moveTo>
                                        <a:pt x="9" y="1202"/>
                                      </a:moveTo>
                                      <a:lnTo>
                                        <a:pt x="8" y="1247"/>
                                      </a:lnTo>
                                      <a:lnTo>
                                        <a:pt x="1" y="1247"/>
                                      </a:lnTo>
                                      <a:lnTo>
                                        <a:pt x="1" y="1202"/>
                                      </a:lnTo>
                                      <a:lnTo>
                                        <a:pt x="9" y="1202"/>
                                      </a:lnTo>
                                      <a:close/>
                                      <a:moveTo>
                                        <a:pt x="8" y="1277"/>
                                      </a:moveTo>
                                      <a:lnTo>
                                        <a:pt x="8" y="1322"/>
                                      </a:lnTo>
                                      <a:lnTo>
                                        <a:pt x="1" y="1322"/>
                                      </a:lnTo>
                                      <a:lnTo>
                                        <a:pt x="1" y="1277"/>
                                      </a:lnTo>
                                      <a:lnTo>
                                        <a:pt x="8" y="1277"/>
                                      </a:lnTo>
                                      <a:close/>
                                      <a:moveTo>
                                        <a:pt x="8" y="1352"/>
                                      </a:moveTo>
                                      <a:lnTo>
                                        <a:pt x="8" y="1397"/>
                                      </a:lnTo>
                                      <a:lnTo>
                                        <a:pt x="1" y="1397"/>
                                      </a:lnTo>
                                      <a:lnTo>
                                        <a:pt x="1" y="1352"/>
                                      </a:lnTo>
                                      <a:lnTo>
                                        <a:pt x="8" y="1352"/>
                                      </a:lnTo>
                                      <a:close/>
                                      <a:moveTo>
                                        <a:pt x="8" y="1428"/>
                                      </a:moveTo>
                                      <a:lnTo>
                                        <a:pt x="8" y="1432"/>
                                      </a:lnTo>
                                      <a:lnTo>
                                        <a:pt x="0" y="1432"/>
                                      </a:lnTo>
                                      <a:lnTo>
                                        <a:pt x="0" y="1427"/>
                                      </a:lnTo>
                                      <a:lnTo>
                                        <a:pt x="8" y="1428"/>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915" name="Line 1092"/>
                              <wps:cNvCnPr/>
                              <wps:spPr bwMode="auto">
                                <a:xfrm>
                                  <a:off x="618162" y="831438"/>
                                  <a:ext cx="51260" cy="761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16" name="Freeform 916"/>
                              <wps:cNvSpPr>
                                <a:spLocks noEditPoints="1"/>
                              </wps:cNvSpPr>
                              <wps:spPr bwMode="auto">
                                <a:xfrm>
                                  <a:off x="285228" y="776110"/>
                                  <a:ext cx="926229" cy="176135"/>
                                </a:xfrm>
                                <a:custGeom>
                                  <a:avLst/>
                                  <a:gdLst>
                                    <a:gd name="T0" fmla="*/ 1779 w 1825"/>
                                    <a:gd name="T1" fmla="*/ 8 h 347"/>
                                    <a:gd name="T2" fmla="*/ 1752 w 1825"/>
                                    <a:gd name="T3" fmla="*/ 21 h 347"/>
                                    <a:gd name="T4" fmla="*/ 1750 w 1825"/>
                                    <a:gd name="T5" fmla="*/ 14 h 347"/>
                                    <a:gd name="T6" fmla="*/ 1635 w 1825"/>
                                    <a:gd name="T7" fmla="*/ 43 h 347"/>
                                    <a:gd name="T8" fmla="*/ 1679 w 1825"/>
                                    <a:gd name="T9" fmla="*/ 35 h 347"/>
                                    <a:gd name="T10" fmla="*/ 1561 w 1825"/>
                                    <a:gd name="T11" fmla="*/ 49 h 347"/>
                                    <a:gd name="T12" fmla="*/ 1533 w 1825"/>
                                    <a:gd name="T13" fmla="*/ 62 h 347"/>
                                    <a:gd name="T14" fmla="*/ 1532 w 1825"/>
                                    <a:gd name="T15" fmla="*/ 55 h 347"/>
                                    <a:gd name="T16" fmla="*/ 1416 w 1825"/>
                                    <a:gd name="T17" fmla="*/ 84 h 347"/>
                                    <a:gd name="T18" fmla="*/ 1460 w 1825"/>
                                    <a:gd name="T19" fmla="*/ 76 h 347"/>
                                    <a:gd name="T20" fmla="*/ 1342 w 1825"/>
                                    <a:gd name="T21" fmla="*/ 90 h 347"/>
                                    <a:gd name="T22" fmla="*/ 1314 w 1825"/>
                                    <a:gd name="T23" fmla="*/ 103 h 347"/>
                                    <a:gd name="T24" fmla="*/ 1313 w 1825"/>
                                    <a:gd name="T25" fmla="*/ 95 h 347"/>
                                    <a:gd name="T26" fmla="*/ 1198 w 1825"/>
                                    <a:gd name="T27" fmla="*/ 124 h 347"/>
                                    <a:gd name="T28" fmla="*/ 1242 w 1825"/>
                                    <a:gd name="T29" fmla="*/ 116 h 347"/>
                                    <a:gd name="T30" fmla="*/ 1124 w 1825"/>
                                    <a:gd name="T31" fmla="*/ 130 h 347"/>
                                    <a:gd name="T32" fmla="*/ 1096 w 1825"/>
                                    <a:gd name="T33" fmla="*/ 143 h 347"/>
                                    <a:gd name="T34" fmla="*/ 1094 w 1825"/>
                                    <a:gd name="T35" fmla="*/ 136 h 347"/>
                                    <a:gd name="T36" fmla="*/ 979 w 1825"/>
                                    <a:gd name="T37" fmla="*/ 165 h 347"/>
                                    <a:gd name="T38" fmla="*/ 1023 w 1825"/>
                                    <a:gd name="T39" fmla="*/ 157 h 347"/>
                                    <a:gd name="T40" fmla="*/ 905 w 1825"/>
                                    <a:gd name="T41" fmla="*/ 171 h 347"/>
                                    <a:gd name="T42" fmla="*/ 877 w 1825"/>
                                    <a:gd name="T43" fmla="*/ 184 h 347"/>
                                    <a:gd name="T44" fmla="*/ 876 w 1825"/>
                                    <a:gd name="T45" fmla="*/ 177 h 347"/>
                                    <a:gd name="T46" fmla="*/ 761 w 1825"/>
                                    <a:gd name="T47" fmla="*/ 206 h 347"/>
                                    <a:gd name="T48" fmla="*/ 804 w 1825"/>
                                    <a:gd name="T49" fmla="*/ 197 h 347"/>
                                    <a:gd name="T50" fmla="*/ 686 w 1825"/>
                                    <a:gd name="T51" fmla="*/ 212 h 347"/>
                                    <a:gd name="T52" fmla="*/ 658 w 1825"/>
                                    <a:gd name="T53" fmla="*/ 225 h 347"/>
                                    <a:gd name="T54" fmla="*/ 657 w 1825"/>
                                    <a:gd name="T55" fmla="*/ 217 h 347"/>
                                    <a:gd name="T56" fmla="*/ 542 w 1825"/>
                                    <a:gd name="T57" fmla="*/ 246 h 347"/>
                                    <a:gd name="T58" fmla="*/ 586 w 1825"/>
                                    <a:gd name="T59" fmla="*/ 238 h 347"/>
                                    <a:gd name="T60" fmla="*/ 468 w 1825"/>
                                    <a:gd name="T61" fmla="*/ 252 h 347"/>
                                    <a:gd name="T62" fmla="*/ 440 w 1825"/>
                                    <a:gd name="T63" fmla="*/ 265 h 347"/>
                                    <a:gd name="T64" fmla="*/ 438 w 1825"/>
                                    <a:gd name="T65" fmla="*/ 258 h 347"/>
                                    <a:gd name="T66" fmla="*/ 323 w 1825"/>
                                    <a:gd name="T67" fmla="*/ 287 h 347"/>
                                    <a:gd name="T68" fmla="*/ 367 w 1825"/>
                                    <a:gd name="T69" fmla="*/ 279 h 347"/>
                                    <a:gd name="T70" fmla="*/ 249 w 1825"/>
                                    <a:gd name="T71" fmla="*/ 293 h 347"/>
                                    <a:gd name="T72" fmla="*/ 221 w 1825"/>
                                    <a:gd name="T73" fmla="*/ 306 h 347"/>
                                    <a:gd name="T74" fmla="*/ 220 w 1825"/>
                                    <a:gd name="T75" fmla="*/ 298 h 347"/>
                                    <a:gd name="T76" fmla="*/ 105 w 1825"/>
                                    <a:gd name="T77" fmla="*/ 327 h 347"/>
                                    <a:gd name="T78" fmla="*/ 148 w 1825"/>
                                    <a:gd name="T79" fmla="*/ 319 h 347"/>
                                    <a:gd name="T80" fmla="*/ 30 w 1825"/>
                                    <a:gd name="T81" fmla="*/ 334 h 347"/>
                                    <a:gd name="T82" fmla="*/ 3 w 1825"/>
                                    <a:gd name="T83" fmla="*/ 347 h 347"/>
                                    <a:gd name="T84" fmla="*/ 1 w 1825"/>
                                    <a:gd name="T85" fmla="*/ 339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25" h="347">
                                      <a:moveTo>
                                        <a:pt x="1825" y="8"/>
                                      </a:moveTo>
                                      <a:lnTo>
                                        <a:pt x="1781" y="16"/>
                                      </a:lnTo>
                                      <a:lnTo>
                                        <a:pt x="1779" y="8"/>
                                      </a:lnTo>
                                      <a:lnTo>
                                        <a:pt x="1823" y="0"/>
                                      </a:lnTo>
                                      <a:lnTo>
                                        <a:pt x="1825" y="8"/>
                                      </a:lnTo>
                                      <a:close/>
                                      <a:moveTo>
                                        <a:pt x="1752" y="21"/>
                                      </a:moveTo>
                                      <a:lnTo>
                                        <a:pt x="1708" y="29"/>
                                      </a:lnTo>
                                      <a:lnTo>
                                        <a:pt x="1707" y="22"/>
                                      </a:lnTo>
                                      <a:lnTo>
                                        <a:pt x="1750" y="14"/>
                                      </a:lnTo>
                                      <a:lnTo>
                                        <a:pt x="1752" y="21"/>
                                      </a:lnTo>
                                      <a:close/>
                                      <a:moveTo>
                                        <a:pt x="1679" y="35"/>
                                      </a:moveTo>
                                      <a:lnTo>
                                        <a:pt x="1635" y="43"/>
                                      </a:lnTo>
                                      <a:lnTo>
                                        <a:pt x="1634" y="36"/>
                                      </a:lnTo>
                                      <a:lnTo>
                                        <a:pt x="1677" y="27"/>
                                      </a:lnTo>
                                      <a:lnTo>
                                        <a:pt x="1679" y="35"/>
                                      </a:lnTo>
                                      <a:close/>
                                      <a:moveTo>
                                        <a:pt x="1606" y="48"/>
                                      </a:moveTo>
                                      <a:lnTo>
                                        <a:pt x="1562" y="57"/>
                                      </a:lnTo>
                                      <a:lnTo>
                                        <a:pt x="1561" y="49"/>
                                      </a:lnTo>
                                      <a:lnTo>
                                        <a:pt x="1605" y="41"/>
                                      </a:lnTo>
                                      <a:lnTo>
                                        <a:pt x="1606" y="48"/>
                                      </a:lnTo>
                                      <a:close/>
                                      <a:moveTo>
                                        <a:pt x="1533" y="62"/>
                                      </a:moveTo>
                                      <a:lnTo>
                                        <a:pt x="1489" y="70"/>
                                      </a:lnTo>
                                      <a:lnTo>
                                        <a:pt x="1488" y="63"/>
                                      </a:lnTo>
                                      <a:lnTo>
                                        <a:pt x="1532" y="55"/>
                                      </a:lnTo>
                                      <a:lnTo>
                                        <a:pt x="1533" y="62"/>
                                      </a:lnTo>
                                      <a:close/>
                                      <a:moveTo>
                                        <a:pt x="1460" y="76"/>
                                      </a:moveTo>
                                      <a:lnTo>
                                        <a:pt x="1416" y="84"/>
                                      </a:lnTo>
                                      <a:lnTo>
                                        <a:pt x="1415" y="76"/>
                                      </a:lnTo>
                                      <a:lnTo>
                                        <a:pt x="1459" y="68"/>
                                      </a:lnTo>
                                      <a:lnTo>
                                        <a:pt x="1460" y="76"/>
                                      </a:lnTo>
                                      <a:close/>
                                      <a:moveTo>
                                        <a:pt x="1387" y="89"/>
                                      </a:moveTo>
                                      <a:lnTo>
                                        <a:pt x="1344" y="97"/>
                                      </a:lnTo>
                                      <a:lnTo>
                                        <a:pt x="1342" y="90"/>
                                      </a:lnTo>
                                      <a:lnTo>
                                        <a:pt x="1386" y="82"/>
                                      </a:lnTo>
                                      <a:lnTo>
                                        <a:pt x="1387" y="89"/>
                                      </a:lnTo>
                                      <a:close/>
                                      <a:moveTo>
                                        <a:pt x="1314" y="103"/>
                                      </a:moveTo>
                                      <a:lnTo>
                                        <a:pt x="1271" y="111"/>
                                      </a:lnTo>
                                      <a:lnTo>
                                        <a:pt x="1269" y="103"/>
                                      </a:lnTo>
                                      <a:lnTo>
                                        <a:pt x="1313" y="95"/>
                                      </a:lnTo>
                                      <a:lnTo>
                                        <a:pt x="1314" y="103"/>
                                      </a:lnTo>
                                      <a:close/>
                                      <a:moveTo>
                                        <a:pt x="1242" y="116"/>
                                      </a:moveTo>
                                      <a:lnTo>
                                        <a:pt x="1198" y="124"/>
                                      </a:lnTo>
                                      <a:lnTo>
                                        <a:pt x="1196" y="117"/>
                                      </a:lnTo>
                                      <a:lnTo>
                                        <a:pt x="1240" y="109"/>
                                      </a:lnTo>
                                      <a:lnTo>
                                        <a:pt x="1242" y="116"/>
                                      </a:lnTo>
                                      <a:close/>
                                      <a:moveTo>
                                        <a:pt x="1169" y="130"/>
                                      </a:moveTo>
                                      <a:lnTo>
                                        <a:pt x="1125" y="138"/>
                                      </a:lnTo>
                                      <a:lnTo>
                                        <a:pt x="1124" y="130"/>
                                      </a:lnTo>
                                      <a:lnTo>
                                        <a:pt x="1167" y="122"/>
                                      </a:lnTo>
                                      <a:lnTo>
                                        <a:pt x="1169" y="130"/>
                                      </a:lnTo>
                                      <a:close/>
                                      <a:moveTo>
                                        <a:pt x="1096" y="143"/>
                                      </a:moveTo>
                                      <a:lnTo>
                                        <a:pt x="1052" y="151"/>
                                      </a:lnTo>
                                      <a:lnTo>
                                        <a:pt x="1051" y="144"/>
                                      </a:lnTo>
                                      <a:lnTo>
                                        <a:pt x="1094" y="136"/>
                                      </a:lnTo>
                                      <a:lnTo>
                                        <a:pt x="1096" y="143"/>
                                      </a:lnTo>
                                      <a:close/>
                                      <a:moveTo>
                                        <a:pt x="1023" y="157"/>
                                      </a:moveTo>
                                      <a:lnTo>
                                        <a:pt x="979" y="165"/>
                                      </a:lnTo>
                                      <a:lnTo>
                                        <a:pt x="978" y="158"/>
                                      </a:lnTo>
                                      <a:lnTo>
                                        <a:pt x="1022" y="149"/>
                                      </a:lnTo>
                                      <a:lnTo>
                                        <a:pt x="1023" y="157"/>
                                      </a:lnTo>
                                      <a:close/>
                                      <a:moveTo>
                                        <a:pt x="950" y="170"/>
                                      </a:moveTo>
                                      <a:lnTo>
                                        <a:pt x="906" y="178"/>
                                      </a:lnTo>
                                      <a:lnTo>
                                        <a:pt x="905" y="171"/>
                                      </a:lnTo>
                                      <a:lnTo>
                                        <a:pt x="949" y="163"/>
                                      </a:lnTo>
                                      <a:lnTo>
                                        <a:pt x="950" y="170"/>
                                      </a:lnTo>
                                      <a:close/>
                                      <a:moveTo>
                                        <a:pt x="877" y="184"/>
                                      </a:moveTo>
                                      <a:lnTo>
                                        <a:pt x="833" y="192"/>
                                      </a:lnTo>
                                      <a:lnTo>
                                        <a:pt x="832" y="185"/>
                                      </a:lnTo>
                                      <a:lnTo>
                                        <a:pt x="876" y="177"/>
                                      </a:lnTo>
                                      <a:lnTo>
                                        <a:pt x="877" y="184"/>
                                      </a:lnTo>
                                      <a:close/>
                                      <a:moveTo>
                                        <a:pt x="804" y="197"/>
                                      </a:moveTo>
                                      <a:lnTo>
                                        <a:pt x="761" y="206"/>
                                      </a:lnTo>
                                      <a:lnTo>
                                        <a:pt x="759" y="198"/>
                                      </a:lnTo>
                                      <a:lnTo>
                                        <a:pt x="803" y="190"/>
                                      </a:lnTo>
                                      <a:lnTo>
                                        <a:pt x="804" y="197"/>
                                      </a:lnTo>
                                      <a:close/>
                                      <a:moveTo>
                                        <a:pt x="731" y="211"/>
                                      </a:moveTo>
                                      <a:lnTo>
                                        <a:pt x="688" y="219"/>
                                      </a:lnTo>
                                      <a:lnTo>
                                        <a:pt x="686" y="212"/>
                                      </a:lnTo>
                                      <a:lnTo>
                                        <a:pt x="730" y="204"/>
                                      </a:lnTo>
                                      <a:lnTo>
                                        <a:pt x="731" y="211"/>
                                      </a:lnTo>
                                      <a:close/>
                                      <a:moveTo>
                                        <a:pt x="658" y="225"/>
                                      </a:moveTo>
                                      <a:lnTo>
                                        <a:pt x="615" y="233"/>
                                      </a:lnTo>
                                      <a:lnTo>
                                        <a:pt x="613" y="225"/>
                                      </a:lnTo>
                                      <a:lnTo>
                                        <a:pt x="657" y="217"/>
                                      </a:lnTo>
                                      <a:lnTo>
                                        <a:pt x="658" y="225"/>
                                      </a:lnTo>
                                      <a:close/>
                                      <a:moveTo>
                                        <a:pt x="586" y="238"/>
                                      </a:moveTo>
                                      <a:lnTo>
                                        <a:pt x="542" y="246"/>
                                      </a:lnTo>
                                      <a:lnTo>
                                        <a:pt x="541" y="239"/>
                                      </a:lnTo>
                                      <a:lnTo>
                                        <a:pt x="584" y="231"/>
                                      </a:lnTo>
                                      <a:lnTo>
                                        <a:pt x="586" y="238"/>
                                      </a:lnTo>
                                      <a:close/>
                                      <a:moveTo>
                                        <a:pt x="513" y="252"/>
                                      </a:moveTo>
                                      <a:lnTo>
                                        <a:pt x="469" y="260"/>
                                      </a:lnTo>
                                      <a:lnTo>
                                        <a:pt x="468" y="252"/>
                                      </a:lnTo>
                                      <a:lnTo>
                                        <a:pt x="511" y="244"/>
                                      </a:lnTo>
                                      <a:lnTo>
                                        <a:pt x="513" y="252"/>
                                      </a:lnTo>
                                      <a:close/>
                                      <a:moveTo>
                                        <a:pt x="440" y="265"/>
                                      </a:moveTo>
                                      <a:lnTo>
                                        <a:pt x="396" y="273"/>
                                      </a:lnTo>
                                      <a:lnTo>
                                        <a:pt x="395" y="266"/>
                                      </a:lnTo>
                                      <a:lnTo>
                                        <a:pt x="438" y="258"/>
                                      </a:lnTo>
                                      <a:lnTo>
                                        <a:pt x="440" y="265"/>
                                      </a:lnTo>
                                      <a:close/>
                                      <a:moveTo>
                                        <a:pt x="367" y="279"/>
                                      </a:moveTo>
                                      <a:lnTo>
                                        <a:pt x="323" y="287"/>
                                      </a:lnTo>
                                      <a:lnTo>
                                        <a:pt x="322" y="279"/>
                                      </a:lnTo>
                                      <a:lnTo>
                                        <a:pt x="366" y="271"/>
                                      </a:lnTo>
                                      <a:lnTo>
                                        <a:pt x="367" y="279"/>
                                      </a:lnTo>
                                      <a:close/>
                                      <a:moveTo>
                                        <a:pt x="294" y="292"/>
                                      </a:moveTo>
                                      <a:lnTo>
                                        <a:pt x="250" y="300"/>
                                      </a:lnTo>
                                      <a:lnTo>
                                        <a:pt x="249" y="293"/>
                                      </a:lnTo>
                                      <a:lnTo>
                                        <a:pt x="293" y="285"/>
                                      </a:lnTo>
                                      <a:lnTo>
                                        <a:pt x="294" y="292"/>
                                      </a:lnTo>
                                      <a:close/>
                                      <a:moveTo>
                                        <a:pt x="221" y="306"/>
                                      </a:moveTo>
                                      <a:lnTo>
                                        <a:pt x="177" y="314"/>
                                      </a:lnTo>
                                      <a:lnTo>
                                        <a:pt x="176" y="307"/>
                                      </a:lnTo>
                                      <a:lnTo>
                                        <a:pt x="220" y="298"/>
                                      </a:lnTo>
                                      <a:lnTo>
                                        <a:pt x="221" y="306"/>
                                      </a:lnTo>
                                      <a:close/>
                                      <a:moveTo>
                                        <a:pt x="148" y="319"/>
                                      </a:moveTo>
                                      <a:lnTo>
                                        <a:pt x="105" y="327"/>
                                      </a:lnTo>
                                      <a:lnTo>
                                        <a:pt x="103" y="320"/>
                                      </a:lnTo>
                                      <a:lnTo>
                                        <a:pt x="147" y="312"/>
                                      </a:lnTo>
                                      <a:lnTo>
                                        <a:pt x="148" y="319"/>
                                      </a:lnTo>
                                      <a:close/>
                                      <a:moveTo>
                                        <a:pt x="75" y="333"/>
                                      </a:moveTo>
                                      <a:lnTo>
                                        <a:pt x="32" y="341"/>
                                      </a:lnTo>
                                      <a:lnTo>
                                        <a:pt x="30" y="334"/>
                                      </a:lnTo>
                                      <a:lnTo>
                                        <a:pt x="74" y="326"/>
                                      </a:lnTo>
                                      <a:lnTo>
                                        <a:pt x="75" y="333"/>
                                      </a:lnTo>
                                      <a:close/>
                                      <a:moveTo>
                                        <a:pt x="3" y="347"/>
                                      </a:moveTo>
                                      <a:lnTo>
                                        <a:pt x="1" y="347"/>
                                      </a:lnTo>
                                      <a:lnTo>
                                        <a:pt x="0" y="339"/>
                                      </a:lnTo>
                                      <a:lnTo>
                                        <a:pt x="1" y="339"/>
                                      </a:lnTo>
                                      <a:lnTo>
                                        <a:pt x="3" y="347"/>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g:grpSp>
                              <wpg:cNvPr id="917" name="Group 917"/>
                              <wpg:cNvGrpSpPr>
                                <a:grpSpLocks/>
                              </wpg:cNvGrpSpPr>
                              <wpg:grpSpPr bwMode="auto">
                                <a:xfrm>
                                  <a:off x="356594" y="1088594"/>
                                  <a:ext cx="64960" cy="235522"/>
                                  <a:chOff x="364402" y="1089294"/>
                                  <a:chExt cx="128" cy="464"/>
                                </a:xfrm>
                              </wpg:grpSpPr>
                              <wps:wsp>
                                <wps:cNvPr id="935" name="Oval 935"/>
                                <wps:cNvSpPr>
                                  <a:spLocks noChangeArrowheads="1"/>
                                </wps:cNvSpPr>
                                <wps:spPr bwMode="auto">
                                  <a:xfrm>
                                    <a:off x="364503" y="1089294"/>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36" name="Rectangle 936"/>
                                <wps:cNvSpPr>
                                  <a:spLocks noChangeArrowheads="1"/>
                                </wps:cNvSpPr>
                                <wps:spPr bwMode="auto">
                                  <a:xfrm>
                                    <a:off x="364402" y="1089340"/>
                                    <a:ext cx="12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4"/>
                                          <w:szCs w:val="18"/>
                                        </w:rPr>
                                        <w:t>B</w:t>
                                      </w:r>
                                    </w:p>
                                  </w:txbxContent>
                                </wps:txbx>
                                <wps:bodyPr rot="0" vert="horz" wrap="none" lIns="0" tIns="0" rIns="0" bIns="0" anchor="t" anchorCtr="0" upright="1">
                                  <a:spAutoFit/>
                                </wps:bodyPr>
                              </wps:wsp>
                            </wpg:grpSp>
                            <wpg:grpSp>
                              <wpg:cNvPr id="918" name="Group 918"/>
                              <wpg:cNvGrpSpPr>
                                <a:grpSpLocks/>
                              </wpg:cNvGrpSpPr>
                              <wpg:grpSpPr bwMode="auto">
                                <a:xfrm>
                                  <a:off x="541672" y="39213"/>
                                  <a:ext cx="81203" cy="212181"/>
                                  <a:chOff x="545079" y="38577"/>
                                  <a:chExt cx="160" cy="418"/>
                                </a:xfrm>
                              </wpg:grpSpPr>
                              <wps:wsp>
                                <wps:cNvPr id="933" name="Oval 933"/>
                                <wps:cNvSpPr>
                                  <a:spLocks noChangeArrowheads="1"/>
                                </wps:cNvSpPr>
                                <wps:spPr bwMode="auto">
                                  <a:xfrm>
                                    <a:off x="545216" y="38805"/>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34" name="Rectangle 934"/>
                                <wps:cNvSpPr>
                                  <a:spLocks noChangeArrowheads="1"/>
                                </wps:cNvSpPr>
                                <wps:spPr bwMode="auto">
                                  <a:xfrm>
                                    <a:off x="545079" y="38577"/>
                                    <a:ext cx="11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4"/>
                                          <w:szCs w:val="18"/>
                                        </w:rPr>
                                        <w:t>S</w:t>
                                      </w:r>
                                    </w:p>
                                  </w:txbxContent>
                                </wps:txbx>
                                <wps:bodyPr rot="0" vert="horz" wrap="none" lIns="0" tIns="0" rIns="0" bIns="0" anchor="t" anchorCtr="0" upright="1">
                                  <a:spAutoFit/>
                                </wps:bodyPr>
                              </wps:wsp>
                            </wpg:grpSp>
                            <wpg:grpSp>
                              <wpg:cNvPr id="919" name="Group 919"/>
                              <wpg:cNvGrpSpPr>
                                <a:grpSpLocks/>
                              </wpg:cNvGrpSpPr>
                              <wpg:grpSpPr bwMode="auto">
                                <a:xfrm>
                                  <a:off x="37254" y="768268"/>
                                  <a:ext cx="95410" cy="212181"/>
                                  <a:chOff x="38064" y="755807"/>
                                  <a:chExt cx="188" cy="418"/>
                                </a:xfrm>
                              </wpg:grpSpPr>
                              <wps:wsp>
                                <wps:cNvPr id="931" name="Oval 931"/>
                                <wps:cNvSpPr>
                                  <a:spLocks noChangeArrowheads="1"/>
                                </wps:cNvSpPr>
                                <wps:spPr bwMode="auto">
                                  <a:xfrm>
                                    <a:off x="38230" y="755847"/>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32" name="Rectangle 932"/>
                                <wps:cNvSpPr>
                                  <a:spLocks noChangeArrowheads="1"/>
                                </wps:cNvSpPr>
                                <wps:spPr bwMode="auto">
                                  <a:xfrm>
                                    <a:off x="38064" y="755807"/>
                                    <a:ext cx="12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4"/>
                                          <w:szCs w:val="18"/>
                                        </w:rPr>
                                        <w:t>A</w:t>
                                      </w:r>
                                    </w:p>
                                  </w:txbxContent>
                                </wps:txbx>
                                <wps:bodyPr rot="0" vert="horz" wrap="none" lIns="0" tIns="0" rIns="0" bIns="0" anchor="t" anchorCtr="0" upright="1">
                                  <a:spAutoFit/>
                                </wps:bodyPr>
                              </wps:wsp>
                            </wpg:grpSp>
                            <wpg:grpSp>
                              <wpg:cNvPr id="920" name="Group 920"/>
                              <wpg:cNvGrpSpPr>
                                <a:grpSpLocks/>
                              </wpg:cNvGrpSpPr>
                              <wpg:grpSpPr bwMode="auto">
                                <a:xfrm>
                                  <a:off x="1227316" y="730514"/>
                                  <a:ext cx="101001" cy="212173"/>
                                  <a:chOff x="1205374" y="732457"/>
                                  <a:chExt cx="199" cy="418"/>
                                </a:xfrm>
                              </wpg:grpSpPr>
                              <wps:wsp>
                                <wps:cNvPr id="929" name="Oval 929"/>
                                <wps:cNvSpPr>
                                  <a:spLocks noChangeArrowheads="1"/>
                                </wps:cNvSpPr>
                                <wps:spPr bwMode="auto">
                                  <a:xfrm>
                                    <a:off x="1205374" y="732536"/>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30" name="Rectangle 930"/>
                                <wps:cNvSpPr>
                                  <a:spLocks noChangeArrowheads="1"/>
                                </wps:cNvSpPr>
                                <wps:spPr bwMode="auto">
                                  <a:xfrm>
                                    <a:off x="1205445" y="732457"/>
                                    <a:ext cx="12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4"/>
                                          <w:szCs w:val="18"/>
                                        </w:rPr>
                                        <w:t>C</w:t>
                                      </w:r>
                                    </w:p>
                                  </w:txbxContent>
                                </wps:txbx>
                                <wps:bodyPr rot="0" vert="horz" wrap="none" lIns="0" tIns="0" rIns="0" bIns="0" anchor="t" anchorCtr="0" upright="1">
                                  <a:spAutoFit/>
                                </wps:bodyPr>
                              </wps:wsp>
                            </wpg:grpSp>
                            <wpg:grpSp>
                              <wpg:cNvPr id="921" name="Group 921"/>
                              <wpg:cNvGrpSpPr>
                                <a:grpSpLocks/>
                              </wpg:cNvGrpSpPr>
                              <wpg:grpSpPr bwMode="auto">
                                <a:xfrm>
                                  <a:off x="832214" y="940450"/>
                                  <a:ext cx="74102" cy="227916"/>
                                  <a:chOff x="816104" y="926356"/>
                                  <a:chExt cx="146" cy="449"/>
                                </a:xfrm>
                              </wpg:grpSpPr>
                              <wps:wsp>
                                <wps:cNvPr id="927" name="Oval 927"/>
                                <wps:cNvSpPr>
                                  <a:spLocks noChangeArrowheads="1"/>
                                </wps:cNvSpPr>
                                <wps:spPr bwMode="auto">
                                  <a:xfrm>
                                    <a:off x="816114" y="926356"/>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28" name="Rectangle 928"/>
                                <wps:cNvSpPr>
                                  <a:spLocks noChangeArrowheads="1"/>
                                </wps:cNvSpPr>
                                <wps:spPr bwMode="auto">
                                  <a:xfrm>
                                    <a:off x="816104" y="926387"/>
                                    <a:ext cx="146"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4"/>
                                          <w:szCs w:val="18"/>
                                        </w:rPr>
                                        <w:t>M</w:t>
                                      </w:r>
                                    </w:p>
                                  </w:txbxContent>
                                </wps:txbx>
                                <wps:bodyPr rot="0" vert="horz" wrap="none" lIns="0" tIns="0" rIns="0" bIns="0" anchor="t" anchorCtr="0" upright="1">
                                  <a:spAutoFit/>
                                </wps:bodyPr>
                              </wps:wsp>
                            </wpg:grpSp>
                            <wps:wsp>
                              <wps:cNvPr id="922" name="Oval 922"/>
                              <wps:cNvSpPr>
                                <a:spLocks noChangeArrowheads="1"/>
                              </wps:cNvSpPr>
                              <wps:spPr bwMode="auto">
                                <a:xfrm>
                                  <a:off x="1097771" y="659871"/>
                                  <a:ext cx="11165" cy="11675"/>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23" name="Oval 923"/>
                              <wps:cNvSpPr>
                                <a:spLocks noChangeArrowheads="1"/>
                              </wps:cNvSpPr>
                              <wps:spPr bwMode="auto">
                                <a:xfrm>
                                  <a:off x="280152" y="944631"/>
                                  <a:ext cx="11165" cy="11167"/>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g:grpSp>
                              <wpg:cNvPr id="924" name="Group 924"/>
                              <wpg:cNvGrpSpPr>
                                <a:grpSpLocks/>
                              </wpg:cNvGrpSpPr>
                              <wpg:grpSpPr bwMode="auto">
                                <a:xfrm>
                                  <a:off x="541310" y="895836"/>
                                  <a:ext cx="93896" cy="215226"/>
                                  <a:chOff x="529854" y="881689"/>
                                  <a:chExt cx="185" cy="424"/>
                                </a:xfrm>
                              </wpg:grpSpPr>
                              <wps:wsp>
                                <wps:cNvPr id="925" name="Oval 925"/>
                                <wps:cNvSpPr>
                                  <a:spLocks noChangeArrowheads="1"/>
                                </wps:cNvSpPr>
                                <wps:spPr bwMode="auto">
                                  <a:xfrm>
                                    <a:off x="530017" y="881689"/>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26" name="Rectangle 926"/>
                                <wps:cNvSpPr>
                                  <a:spLocks noChangeArrowheads="1"/>
                                </wps:cNvSpPr>
                                <wps:spPr bwMode="auto">
                                  <a:xfrm>
                                    <a:off x="529854" y="881695"/>
                                    <a:ext cx="136"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4"/>
                                          <w:szCs w:val="18"/>
                                        </w:rPr>
                                        <w:t>G</w:t>
                                      </w:r>
                                    </w:p>
                                  </w:txbxContent>
                                </wps:txbx>
                                <wps:bodyPr rot="0" vert="horz" wrap="none" lIns="0" tIns="0" rIns="0" bIns="0" anchor="t" anchorCtr="0" upright="1">
                                  <a:spAutoFit/>
                                </wps:bodyPr>
                              </wps:wsp>
                            </wpg:grpSp>
                          </wpg:wgp>
                        </a:graphicData>
                      </a:graphic>
                    </wp:inline>
                  </w:drawing>
                </mc:Choice>
                <mc:Fallback>
                  <w:pict>
                    <v:group id="Group 1141" o:spid="_x0000_s1167" style="width:106.3pt;height:107.45pt;mso-position-horizontal-relative:char;mso-position-vertical-relative:line" coordsize="13500,13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">
                      <v:rect id="Rectangle 903" o:spid="_x0000_s1168" style="position:absolute;width:13500;height:13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5cVsUA&#10;AADcAAAADwAAAGRycy9kb3ducmV2LnhtbESPQWvCQBSE74L/YXlCL0U3VhBNXUWE0lAEMVrPj+xr&#10;Epp9G7PbJP57Vyh4HGbmG2a16U0lWmpcaVnBdBKBIM6sLjlXcD59jBcgnEfWWFkmBTdysFkPByuM&#10;te34SG3qcxEg7GJUUHhfx1K6rCCDbmJr4uD92MagD7LJpW6wC3BTybcomkuDJYeFAmvaFZT9pn9G&#10;QZcd2stp/ykPr5fE8jW57tLvL6VeRv32HYSn3j/D/+1EK1hGM3i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vlxWxQAAANwAAAAPAAAAAAAAAAAAAAAAAJgCAABkcnMv&#10;ZG93bnJldi54bWxQSwUGAAAAAAQABAD1AAAAigMAAAAA&#10;" filled="f" stroked="f"/>
                      <v:shape id="Freeform 904" o:spid="_x0000_s1169" style="position:absolute;left:2263;top:6578;width:619;height:1528;visibility:visible;mso-wrap-style:square;v-text-anchor:top" coordsize="12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StP8UA&#10;AADcAAAADwAAAGRycy9kb3ducmV2LnhtbESPUWvCQBCE3wv9D8cKfasXS1ps9JRSKFhFSq0/YMmt&#10;uWBuL+RWk/bXe4LQx2FmvmHmy8E36kxdrAMbmIwzUMRlsDVXBvY/H49TUFGQLTaBycAvRVgu7u/m&#10;WNjQ8zedd1KpBOFYoAEn0hZax9KRxzgOLXHyDqHzKEl2lbYd9gnuG/2UZS/aY81pwWFL747K4+7k&#10;DZymz6t84z43+Tpf/x2k38r+yxrzMBreZqCEBvkP39ora+A1y+F6Jh0Bv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hK0/xQAAANwAAAAPAAAAAAAAAAAAAAAAAJgCAABkcnMv&#10;ZG93bnJldi54bWxQSwUGAAAAAAQABAD1AAAAigMAAAAA&#10;" path="m,c93,70,122,197,69,301e" filled="f" strokecolor="#0000bf" strokeweight=".35pt">
                        <v:stroke joinstyle="miter"/>
                        <v:path arrowok="t" o:connecttype="custom" o:connectlocs="0,0;35019,152786" o:connectangles="0,0"/>
                      </v:shape>
                      <v:line id="Line 1083" o:spid="_x0000_s1170" style="position:absolute;flip:x;visibility:visible;mso-wrap-style:square" from="1278,1603" to="6207,7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vfysQAAADcAAAADwAAAGRycy9kb3ducmV2LnhtbESPQYvCMBSE74L/ITzB25qqKFqNIors&#10;suDB7goen82zLTYvpUm1/vuNsOBxmJlvmOW6NaW4U+0KywqGgwgEcWp1wZmC35/9xwyE88gaS8uk&#10;4EkO1qtuZ4mxtg8+0j3xmQgQdjEqyL2vYildmpNBN7AVcfCutjbog6wzqWt8BLgp5SiKptJgwWEh&#10;x4q2OaW3pDEKxldzPjf68HnZY9Z8H3YnP5qXSvV77WYBwlPr3+H/9pdWMI8m8DoTj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9/KxAAAANwAAAAPAAAAAAAAAAAA&#10;AAAAAKECAABkcnMvZG93bnJldi54bWxQSwUGAAAAAAQABAD5AAAAkgMAAAAA&#10;" strokecolor="#0000bf" strokeweight=".35pt">
                        <v:stroke joinstyle="miter"/>
                      </v:line>
                      <v:shape id="Freeform 906" o:spid="_x0000_s1171" style="position:absolute;left:1278;top:7761;width:10755;height:76;visibility:visible;mso-wrap-style:square;v-text-anchor:top" coordsize="211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zEzsUA&#10;AADcAAAADwAAAGRycy9kb3ducmV2LnhtbESPT2sCMRTE7wW/Q3iCt5rowepqFBEKVaTUPxdvj81z&#10;d3HzsiRxXb+9KRR6HGbmN8xi1dlatORD5VjDaKhAEOfOVFxoOJ8+36cgQkQ2WDsmDU8KsFr23haY&#10;GffgA7XHWIgE4ZChhjLGJpMy5CVZDEPXECfv6rzFmKQvpPH4SHBby7FSE2mx4rRQYkObkvLb8W41&#10;VGc13a4/Lqf9bjfzXfPd/owvV60H/W49BxGpi//hv/aX0TBTE/g9k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rMTOxQAAANwAAAAPAAAAAAAAAAAAAAAAAJgCAABkcnMv&#10;ZG93bnJldi54bWxQSwUGAAAAAAQABAD1AAAAigMAAAAA&#10;" path="m,8r44,l44,15,,15,,8xm74,8l118,7r1,8l74,15r,-7xm148,7r45,l193,15r-45,l148,7xm222,7r45,l267,14r-45,1l222,7xm296,7r45,l341,14r-45,l296,7xm370,7l415,6r,8l370,14r,-7xm444,6r45,l489,14r-44,l444,6xm519,6r44,l563,13r-44,1l519,6xm593,6r44,l637,13r-44,l593,6xm667,5r44,l711,13r-44,l667,5xm741,5r44,l785,13r-44,l741,5xm815,5r44,l859,12r-44,l815,5xm889,5r45,l934,12r-45,l889,5xm963,4r45,l1008,12r-45,l963,4xm1037,4r45,l1082,12r-45,l1037,4xm1111,4r45,l1156,11r-45,l1111,4xm1185,4r45,l1230,11r-44,l1185,4xm1260,3r44,l1304,11r-44,l1260,3xm1334,3r44,l1378,11r-44,l1334,3xm1408,3r44,l1452,10r-44,l1408,3xm1482,3r44,-1l1526,10r-44,l1482,3xm1556,2r44,l1600,10r-44,l1556,2xm1630,2r44,l1674,9r-44,1l1630,2xm1704,2r45,l1749,9r-45,l1704,2xm1778,2r45,-1l1823,9r-45,l1778,2xm1852,1r45,l1897,9r-45,l1852,1xm1926,1r45,l1971,8r-45,1l1926,1xm2000,1r45,l2045,8r-45,l2000,1xm2075,1l2119,r,8l2075,8r,-7xe" fillcolor="#0000bf" strokecolor="#0000bf" strokeweight=".05pt">
                        <v:stroke joinstyle="bevel"/>
                        <v:path arrowok="t" o:connecttype="custom" o:connectlocs="22331,7614;37557,4061;37557,7614;97952,3553;75113,3553;135508,7106;150227,3553;150227,7106;210622,3046;187783,3553;248178,7106;263404,3046;263404,7106;323292,3046;300961,3046;360848,6599;376074,2538;376074,6599;435962,2538;413631,2538;474026,6091;488744,2030;488744,6091;549139,2030;526301,2030;586696,5584;601414,2030;601922,5584;661809,1523;639478,1523;699366,5584;714592,1523;714592,5076;774479,1015;752148,1523;812036,5076;827262,1015;827262,5076;887657,1015;864818,1015;925213,4568;939932,508;939932,4568;1000327,508;977488,508;1037883,4061;1053109,508;1053109,4061" o:connectangles="0,0,0,0,0,0,0,0,0,0,0,0,0,0,0,0,0,0,0,0,0,0,0,0,0,0,0,0,0,0,0,0,0,0,0,0,0,0,0,0,0,0,0,0,0,0,0,0"/>
                        <o:lock v:ext="edit" verticies="t"/>
                      </v:shape>
                      <v:line id="Line 1085" o:spid="_x0000_s1172" style="position:absolute;visibility:visible;mso-wrap-style:square" from="6207,1603" to="12109,7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8iJcQAAADcAAAADwAAAGRycy9kb3ducmV2LnhtbESPUWvCQBCE3wv+h2OFvtWLRYyNnlIK&#10;LYXSB5P+gDW3JsHcXsxtY/z3XqHg4zAz3zCb3ehaNVAfGs8G5rMEFHHpbcOVgZ/i/WkFKgiyxdYz&#10;GbhSgN128rDBzPoL72nIpVIRwiFDA7VIl2kdypochpnviKN39L1DibKvtO3xEuGu1c9JstQOG44L&#10;NXb0VlN5yn+dgWF5/jqk9jws5mmxkOLjexQSYx6n4+salNAo9/B/+9MaeElS+DsTj4De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zyIlxAAAANwAAAAPAAAAAAAAAAAA&#10;AAAAAKECAABkcnMvZG93bnJldi54bWxQSwUGAAAAAAQABAD5AAAAkgMAAAAA&#10;" strokecolor="#0000bf" strokeweight=".35pt">
                        <v:stroke joinstyle="miter"/>
                      </v:line>
                      <v:line id="Line 1086" o:spid="_x0000_s1173" style="position:absolute;flip:x y;visibility:visible;mso-wrap-style:square" from="1278,7822" to="4212,10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xeicMAAADcAAAADwAAAGRycy9kb3ducmV2LnhtbESPTWvCQBCG7wX/wzIFb3XTCqWmrlIK&#10;ll5jRTwOu2MSzM7G7ObDf+8chB6Hd95nnllvJ9+ogbpYBzbwushAEdvgai4NHP52Lx+gYkJ22AQm&#10;AzeKsN3MntaYuzByQcM+lUogHHM0UKXU5lpHW5HHuAgtsWTn0HlMMnaldh2OAveNfsuyd+2xZrlQ&#10;YUvfFdnLvveisRvt6edwbH06L/Xl2hfNkgpj5s/T1yeoRFP6X360f52BVSa28owQQG/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MXonDAAAA3AAAAA8AAAAAAAAAAAAA&#10;AAAAoQIAAGRycy9kb3ducmV2LnhtbFBLBQYAAAAABAAEAPkAAACRAwAAAAA=&#10;" strokecolor="#0000bf" strokeweight=".35pt">
                        <v:stroke joinstyle="miter"/>
                      </v:line>
                      <v:line id="Line 1087" o:spid="_x0000_s1174" style="position:absolute;flip:x;visibility:visible;mso-wrap-style:square" from="4212,1603" to="6207,10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bVz8UAAADcAAAADwAAAGRycy9kb3ducmV2LnhtbESPT2vCQBTE7wW/w/IEb3WjBWlSVxEl&#10;VAo5VC14fM0+k9Ds25Dd/Om3dwsFj8PM/IZZb0dTi55aV1lWsJhHIIhzqysuFFzO6fMrCOeRNdaW&#10;ScEvOdhuJk9rTLQd+JP6ky9EgLBLUEHpfZNI6fKSDLq5bYiDd7OtQR9kW0jd4hDgppbLKFpJgxWH&#10;hRIb2peU/5w6o+DlZq7XTmfv3ykW3Ud2+PLLuFZqNh13byA8jf4R/m8ftYI4iuHvTDg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bVz8UAAADcAAAADwAAAAAAAAAA&#10;AAAAAAChAgAAZHJzL2Rvd25yZXYueG1sUEsFBgAAAAAEAAQA+QAAAJMDAAAAAA==&#10;" strokecolor="#0000bf" strokeweight=".35pt">
                        <v:stroke joinstyle="miter"/>
                      </v:line>
                      <v:line id="Line 1088" o:spid="_x0000_s1175" style="position:absolute;flip:x;visibility:visible;mso-wrap-style:square" from="4212,7781" to="12109,10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Xqj78AAADcAAAADwAAAGRycy9kb3ducmV2LnhtbERPy6rCMBDdX/AfwgjurqkKotUooogi&#10;uPAFLsdmbIvNpDSp1r83C8Hl4byn88YU4kmVyy0r6HUjEMSJ1TmnCs6n9f8IhPPIGgvLpOBNDuaz&#10;1t8UY21ffKDn0acihLCLUUHmfRlL6ZKMDLquLYkDd7eVQR9glUpd4SuEm0L2o2goDeYcGjIsaZlR&#10;8jjWRsHgbq7XWu83tzWm9W6/uvj+uFCq024WExCeGv8Tf91brWDcC/PDmXAE5O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zXqj78AAADcAAAADwAAAAAAAAAAAAAAAACh&#10;AgAAZHJzL2Rvd25yZXYueG1sUEsFBgAAAAAEAAQA+QAAAI0DAAAAAA==&#10;" strokecolor="#0000bf" strokeweight=".35pt">
                        <v:stroke joinstyle="miter"/>
                      </v:line>
                      <v:shape id="Freeform 911" o:spid="_x0000_s1176" style="position:absolute;left:1273;top:7801;width:6852;height:1508;visibility:visible;mso-wrap-style:square;v-text-anchor:top" coordsize="1350,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Y0DcMA&#10;AADcAAAADwAAAGRycy9kb3ducmV2LnhtbESPzWrDMBCE74W+g9hCb7XsFpzaiRJCIbjX/B18W6yt&#10;7dRaGUmN3bePAoUeh5n5hlltZjOIKznfW1aQJSkI4sbqnlsFp+Pu5R2ED8gaB8uk4Jc8bNaPDyss&#10;tZ14T9dDaEWEsC9RQRfCWErpm44M+sSOxNH7ss5giNK1UjucItwM8jVNc2mw57jQ4UgfHTXfhx+j&#10;YFt5Y/V5x3tX531Y1FWRX96Uen6at0sQgebwH/5rf2oFRZbB/Uw8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kY0DcMAAADcAAAADwAAAAAAAAAAAAAAAACYAgAAZHJzL2Rv&#10;d25yZXYueG1sUEsFBgAAAAAEAAQA9QAAAIgDAAAAAA==&#10;" path="m2,l45,9r-1,8l,7,2,xm74,16r44,9l116,32,73,23r1,-7xm147,31r43,9l189,48,145,38r2,-7xm219,47r44,9l261,63,218,54r1,-7xm292,62r43,10l334,79,290,70r2,-8xm364,78r44,9l406,95,363,85r1,-7xm437,93r43,10l479,110r-44,-9l437,93xm509,109r44,9l551,126,508,116r1,-7xm582,125r43,9l624,141r-44,-9l582,125xm654,140r44,10l696,157r-43,-9l654,140xm727,156r43,9l769,172r-44,-9l727,156xm799,171r44,10l841,188r-43,-9l799,171xm872,187r43,9l913,204,870,194r2,-7xm944,203r43,9l986,219r-44,-9l944,203xm1016,218r44,10l1058,235r-43,-10l1016,218xm1089,234r43,9l1131,250r-44,-9l1089,234xm1161,249r44,10l1203,266r-43,-9l1161,249xm1234,265r43,9l1276,282r-44,-10l1234,265xm1306,280r44,10l1348,297r-43,-9l1306,280xe" fillcolor="#0000bf" strokecolor="#0000bf" strokeweight=".05pt">
                        <v:stroke joinstyle="bevel"/>
                        <v:path arrowok="t" o:connecttype="custom" o:connectlocs="22839,4568;0,3553;37557,8121;58873,16243;37557,8121;96429,20304;73591,19289;111147,23857;132463,31978;111147,23857;170020,36547;147181,35531;184738,39592;206054,48221;184738,39592;243611,52282;220772,51267;258329,55328;279645,63957;258329,55328;317201,68017;294363,67002;331920,71063;353235,79692;331920,71063;390792,83753;367954,82738;405510,86798;426826,95427;405510,86798;464383,99488;441544,98473;479101,103041;500417,111163;479101,103041;537974,115731;515135,114208;552692,118777;574008,126898;552692,118777;611564,131466;588726,130451;626282,134512;647598,143141;626282,134512;685155,147202;662317,146187" o:connectangles="0,0,0,0,0,0,0,0,0,0,0,0,0,0,0,0,0,0,0,0,0,0,0,0,0,0,0,0,0,0,0,0,0,0,0,0,0,0,0,0,0,0,0,0,0,0,0"/>
                        <o:lock v:ext="edit" verticies="t"/>
                      </v:shape>
                      <v:line id="Line 1090" o:spid="_x0000_s1177" style="position:absolute;flip:x;visibility:visible;mso-wrap-style:square" from="6684,8390" to="6694,8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0+MQAAADcAAAADwAAAGRycy9kb3ducmV2LnhtbESPT4vCMBTE74LfITzBm6YqyNo1FXGR&#10;FcHDqgse3zavf9jmpTSp1m9vBMHjMDO/YZarzlTiSo0rLSuYjCMQxKnVJecKzqft6AOE88gaK8uk&#10;4E4OVkm/t8RY2xv/0PXocxEg7GJUUHhfx1K6tCCDbmxr4uBltjHog2xyqRu8Bbip5DSK5tJgyWGh&#10;wJo2BaX/x9YomGXmcmn14ftvi3m7P3z9+umiUmo46NafIDx1/h1+tXdawWIyg+eZcARk8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53T4xAAAANwAAAAPAAAAAAAAAAAA&#10;AAAAAKECAABkcnMvZG93bnJldi54bWxQSwUGAAAAAAQABAD5AAAAkgMAAAAA&#10;" strokecolor="#0000bf" strokeweight=".35pt">
                        <v:stroke joinstyle="miter"/>
                      </v:line>
                      <v:shape id="Freeform 914" o:spid="_x0000_s1178" style="position:absolute;left:6161;top:1603;width:61;height:7269;visibility:visible;mso-wrap-style:square;v-text-anchor:top" coordsize="12,1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lp9MQA&#10;AADcAAAADwAAAGRycy9kb3ducmV2LnhtbESPQUvDQBSE74L/YXmCt3ZTKVZjt6VIC+mhQqPg9ZF9&#10;zUazb0P2NY3/3i0IHoeZ+YZZrkffqoH62AQ2MJtmoIirYBuuDXy87yZPoKIgW2wDk4EfirBe3d4s&#10;MbfhwkcaSqlVgnDM0YAT6XKtY+XIY5yGjjh5p9B7lCT7WtseLwnuW/2QZY/aY8NpwWFHr46q7/Ls&#10;E6XgsF+Ub18bOdXD9rM4uL0XY+7vxs0LKKFR/sN/7cIaeJ7N4XomHQG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JafTEAAAA3AAAAA8AAAAAAAAAAAAAAAAAmAIAAGRycy9k&#10;b3ducmV2LnhtbFBLBQYAAAAABAAEAPUAAACJAwAAAAA=&#10;" path="m12,r,45l5,45,5,r7,xm12,75r,45l4,120,5,75r7,xm12,150r,45l4,195r,-45l12,150xm12,225r-1,45l4,270r,-45l12,225xm11,300r,45l4,345r,-45l11,300xm11,375r,46l4,420r,-45l11,375xm11,451r,45l3,496,4,451r7,xm11,526r,45l3,571r,-45l11,526xm10,601r,45l3,646r,-45l10,601xm10,676r,45l3,721r,-45l10,676xm10,751r,45l2,796,3,751r7,xm10,826r,45l2,871r,-45l10,826xm10,901l9,947r-7,l2,901r8,xm9,977r,45l2,1022r,-45l9,977xm9,1052r,45l2,1097r,-45l9,1052xm9,1127r,45l1,1172r,-45l9,1127xm9,1202r-1,45l1,1247r,-45l9,1202xm8,1277r,45l1,1322r,-45l8,1277xm8,1352r,45l1,1397r,-45l8,1352xm8,1428r,4l,1432r,-5l8,1428xe" fillcolor="#0000bf" strokecolor="#0000bf" strokeweight=".05pt">
                        <v:stroke joinstyle="bevel"/>
                        <v:path arrowok="t" o:connecttype="custom" o:connectlocs="6090,22842;2538,0;6090,38069;2030,60911;6090,38069;6090,98981;2030,76139;6090,114208;2030,137050;6090,114208;5583,175120;2030,152278;5583,190347;2030,213189;5583,190347;5583,251766;2030,228924;5583,266994;1523,289836;5583,266994;5075,327905;1523,305063;5075,343133;1523,365974;5075,343133;5075,404044;1523,381202;5075,419272;1015,442113;5075,419272;4568,480690;1015,457341;4568,495918;1015,518760;4568,495918;4568,556829;1015,533988;4568,572057;508,594899;4568,572057;4060,632968;508,610127;4060,648196;508,671038;4060,648196;4060,709107;508,686266;4060,724843;0,726873;4060,724843" o:connectangles="0,0,0,0,0,0,0,0,0,0,0,0,0,0,0,0,0,0,0,0,0,0,0,0,0,0,0,0,0,0,0,0,0,0,0,0,0,0,0,0,0,0,0,0,0,0,0,0,0,0"/>
                        <o:lock v:ext="edit" verticies="t"/>
                      </v:shape>
                      <v:line id="Line 1092" o:spid="_x0000_s1179" style="position:absolute;visibility:visible;mso-wrap-style:square" from="6181,8314" to="6694,8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iPFMUAAADcAAAADwAAAGRycy9kb3ducmV2LnhtbESP3WrCQBSE7wu+w3KE3tVNij9tdBUp&#10;WArSi5o+wGn2mASzZ2P2GNO3d4VCL4eZ+YZZbQbXqJ66UHs2kE4SUMSFtzWXBr7z3dMLqCDIFhvP&#10;ZOCXAmzWo4cVZtZf+Yv6g5QqQjhkaKASaTOtQ1GRwzDxLXH0jr5zKFF2pbYdXiPcNfo5SebaYc1x&#10;ocKW3ioqToeLM9DPz/ufhT3303SRTyV//xyExJjH8bBdghIa5D/81/6wBl7TGdzPxCO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iPFMUAAADcAAAADwAAAAAAAAAA&#10;AAAAAAChAgAAZHJzL2Rvd25yZXYueG1sUEsFBgAAAAAEAAQA+QAAAJMDAAAAAA==&#10;" strokecolor="#0000bf" strokeweight=".35pt">
                        <v:stroke joinstyle="miter"/>
                      </v:line>
                      <v:shape id="Freeform 916" o:spid="_x0000_s1180" style="position:absolute;left:2852;top:7761;width:9262;height:1761;visibility:visible;mso-wrap-style:square;v-text-anchor:top" coordsize="1825,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KIt8YA&#10;AADcAAAADwAAAGRycy9kb3ducmV2LnhtbESPQWvCQBSE70L/w/IKXkQ3CoqmriItgnqpUVG8PbKv&#10;STD7NmRXjf76bqHgcZiZb5jpvDGluFHtCssK+r0IBHFqdcGZgsN+2R2DcB5ZY2mZFDzIwXz21ppi&#10;rO2dE7rtfCYChF2MCnLvq1hKl+Zk0PVsRRy8H1sb9EHWmdQ13gPclHIQRSNpsOCwkGNFnzmll93V&#10;KPheHDdPd05Ow85mvU0Gl7020ZdS7fdm8QHCU+Nf4f/2SiuY9EfwdyYc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KIt8YAAADcAAAADwAAAAAAAAAAAAAAAACYAgAAZHJz&#10;L2Rvd25yZXYueG1sUEsFBgAAAAAEAAQA9QAAAIsDAAAAAA==&#10;" path="m1825,8r-44,8l1779,8,1823,r2,8xm1752,21r-44,8l1707,22r43,-8l1752,21xm1679,35r-44,8l1634,36r43,-9l1679,35xm1606,48r-44,9l1561,49r44,-8l1606,48xm1533,62r-44,8l1488,63r44,-8l1533,62xm1460,76r-44,8l1415,76r44,-8l1460,76xm1387,89r-43,8l1342,90r44,-8l1387,89xm1314,103r-43,8l1269,103r44,-8l1314,103xm1242,116r-44,8l1196,117r44,-8l1242,116xm1169,130r-44,8l1124,130r43,-8l1169,130xm1096,143r-44,8l1051,144r43,-8l1096,143xm1023,157r-44,8l978,158r44,-9l1023,157xm950,170r-44,8l905,171r44,-8l950,170xm877,184r-44,8l832,185r44,-8l877,184xm804,197r-43,9l759,198r44,-8l804,197xm731,211r-43,8l686,212r44,-8l731,211xm658,225r-43,8l613,225r44,-8l658,225xm586,238r-44,8l541,239r43,-8l586,238xm513,252r-44,8l468,252r43,-8l513,252xm440,265r-44,8l395,266r43,-8l440,265xm367,279r-44,8l322,279r44,-8l367,279xm294,292r-44,8l249,293r44,-8l294,292xm221,306r-44,8l176,307r44,-9l221,306xm148,319r-43,8l103,320r44,-8l148,319xm75,333r-43,8l30,334r44,-8l75,333xm3,347r-2,l,339r1,l3,347xe" fillcolor="#0000bf" strokecolor="#0000bf" strokeweight=".05pt">
                        <v:stroke joinstyle="bevel"/>
                        <v:path arrowok="t" o:connecttype="custom" o:connectlocs="902883,4061;889180,10659;888165,7106;829800,21827;852131,17766;792243,24872;778032,31471;777525,27918;718652,42638;740983,38577;681096,45683;666885,52282;666377,48221;608012,62942;630343,58881;570456,65987;556245,72586;555230,69033;496865,83753;519196,79692;459308,86799;445097,93397;444590,89844;386225,104564;408048,99996;348161,107610;333950,114209;333442,110148;275077,124868;297408,120807;237521,127914;223310,134512;222295,130959;163930,145679;186261,141619;126373,148725;112163,155324;111655,151263;53290,165983;75113,161922;15226,169536;1523,176135;508,172074" o:connectangles="0,0,0,0,0,0,0,0,0,0,0,0,0,0,0,0,0,0,0,0,0,0,0,0,0,0,0,0,0,0,0,0,0,0,0,0,0,0,0,0,0,0,0"/>
                        <o:lock v:ext="edit" verticies="t"/>
                      </v:shape>
                      <v:group id="Group 917" o:spid="_x0000_s1181" style="position:absolute;left:3565;top:10885;width:650;height:2356" coordorigin="3644,10892"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NxsYAAADcAAAADwAAAGRycy9kb3ducmV2LnhtbESPW2vCQBSE3wv9D8sp&#10;+KabVOwlzSoiVXwQobFQ+nbInlwwezZk1yT+e7cg9HGYmW+YdDWaRvTUudqygngWgSDOra65VPB9&#10;2k7fQDiPrLGxTAqu5GC1fHxIMdF24C/qM1+KAGGXoILK+zaR0uUVGXQz2xIHr7CdQR9kV0rd4RDg&#10;ppHPUfQiDdYcFipsaVNRfs4uRsFuwGE9jz/7w7nYXH9Pi+PPISalJk/j+gOEp9H/h+/tvVbwHr/C&#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6s3GxgAAANwA&#10;AAAPAAAAAAAAAAAAAAAAAKoCAABkcnMvZG93bnJldi54bWxQSwUGAAAAAAQABAD6AAAAnQMAAAAA&#10;">
                        <v:oval id="Oval 935" o:spid="_x0000_s1182" style="position:absolute;left:3645;top:10892;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wQ0cMA&#10;AADcAAAADwAAAGRycy9kb3ducmV2LnhtbESPQYvCMBSE7wv+h/AWvCxrqrKydo0iguhJsdb7o3m2&#10;pc1LaaJWf70RhD0OM/MNM1t0phZXal1pWcFwEIEgzqwuOVeQHtffvyCcR9ZYWyYFd3KwmPc+Zhhr&#10;e+MDXROfiwBhF6OCwvsmltJlBRl0A9sQB+9sW4M+yDaXusVbgJtajqJoIg2WHBYKbGhVUFYlF6Pg&#10;dE43X2lVydLsmtM+fYxxajdK9T+75R8IT53/D7/bW61gOv6B15lw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wQ0cMAAADcAAAADwAAAAAAAAAAAAAAAACYAgAAZHJzL2Rv&#10;d25yZXYueG1sUEsFBgAAAAAEAAQA9QAAAIgDAAAAAA==&#10;" fillcolor="#0000bf" strokeweight="0"/>
                        <v:rect id="Rectangle 936" o:spid="_x0000_s1183" style="position:absolute;left:3644;top:10893;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Rj8IA&#10;AADcAAAADwAAAGRycy9kb3ducmV2LnhtbESPzYoCMRCE74LvEFrwphkVxB2NIoKgy14c9wGaSc8P&#10;Jp0hic749puFhT0WVfUVtTsM1ogX+dA6VrCYZyCIS6dbrhV838+zDYgQkTUax6TgTQEO+/Foh7l2&#10;Pd/oVcRaJAiHHBU0MXa5lKFsyGKYu444eZXzFmOSvpbaY5/g1shllq2lxZbTQoMdnRoqH8XTKpD3&#10;4txvCuMz97msvsz1cqvIKTWdDMctiEhD/A//tS9awcdq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zBGP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4"/>
                                    <w:szCs w:val="18"/>
                                  </w:rPr>
                                  <w:t>B</w:t>
                                </w:r>
                              </w:p>
                            </w:txbxContent>
                          </v:textbox>
                        </v:rect>
                      </v:group>
                      <v:group id="Group 918" o:spid="_x0000_s1184" style="position:absolute;left:5416;top:392;width:812;height:2121" coordorigin="5450,385"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VZtMMAAADcAAAADwAAAGRycy9kb3ducmV2LnhtbERPy2rCQBTdF/yH4Qru&#10;mkkqLTU6ioS2dCEFTUHcXTLXJJi5EzLTPP6+sxBcHs57sxtNI3rqXG1ZQRLFIIgLq2suFfzmn8/v&#10;IJxH1thYJgUTOdhtZ08bTLUd+Ej9yZcihLBLUUHlfZtK6YqKDLrItsSBu9rOoA+wK6XucAjhppEv&#10;cfwmDdYcGipsKauouJ3+jIKvAYf9MvnoD7drNl3y15/zISGlFvNxvwbhafQP8d39rRWskr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dVm0wwAAANwAAAAP&#10;AAAAAAAAAAAAAAAAAKoCAABkcnMvZG93bnJldi54bWxQSwUGAAAAAAQABAD6AAAAmgMAAAAA&#10;">
                        <v:oval id="Oval 933" o:spid="_x0000_s1185" style="position:absolute;left:5452;top:388;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ktPsIA&#10;AADcAAAADwAAAGRycy9kb3ducmV2LnhtbESPQYvCMBSE7wv+h/AEL4umWli0GkUE0dPKar0/mmdb&#10;2ryUJmr1128EweMwM98wi1VnanGj1pWWFYxHEQjizOqScwXpaTucgnAeWWNtmRQ8yMFq2ftaYKLt&#10;nf/odvS5CBB2CSoovG8SKV1WkEE3sg1x8C62NeiDbHOpW7wHuKnlJIp+pMGSw0KBDW0Kyqrj1Sg4&#10;X9Ldd1pVsjS/zfmQPmOc2Z1Sg363noPw1PlP+N3eawWzOIbXmX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aS0+wgAAANwAAAAPAAAAAAAAAAAAAAAAAJgCAABkcnMvZG93&#10;bnJldi54bWxQSwUGAAAAAAQABAD1AAAAhwMAAAAA&#10;" fillcolor="#0000bf" strokeweight="0"/>
                        <v:rect id="Rectangle 934" o:spid="_x0000_s1186" style="position:absolute;left:5450;top:385;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IqY8IA&#10;AADcAAAADwAAAGRycy9kb3ducmV2LnhtbESP3WoCMRSE7wu+QziCdzWrFtHVKFIQbPHG1Qc4bM7+&#10;YHKyJKm7ffumIHg5zMw3zHY/WCMe5EPrWMFsmoEgLp1uuVZwux7fVyBCRNZoHJOCXwqw343etphr&#10;1/OFHkWsRYJwyFFBE2OXSxnKhiyGqeuIk1c5bzEm6WupPfYJbo2cZ9lSWmw5LTTY0WdD5b34sQrk&#10;tTj2q8L4zH3Pq7P5Ol0qckpNxsNhAyLSEF/hZ/ukFa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Uipj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4"/>
                                    <w:szCs w:val="18"/>
                                  </w:rPr>
                                  <w:t>S</w:t>
                                </w:r>
                              </w:p>
                            </w:txbxContent>
                          </v:textbox>
                        </v:rect>
                      </v:group>
                      <v:group id="Group 919" o:spid="_x0000_s1187" style="position:absolute;left:372;top:7682;width:954;height:2122" coordorigin="380,7558"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n8L8QAAADcAAAADwAAAGRycy9kb3ducmV2LnhtbESPQYvCMBSE78L+h/CE&#10;vWnaXZS1GkXEXTyIoC6It0fzbIvNS2liW/+9EQSPw8x8w8wWnSlFQ7UrLCuIhxEI4tTqgjMF/8ff&#10;wQ8I55E1lpZJwZ0cLOYfvRkm2ra8p+bgMxEg7BJUkHtfJVK6NCeDbmgr4uBdbG3QB1lnUtfYBrgp&#10;5VcUjaXBgsNCjhWtckqvh5tR8Ndiu/yO1832elndz8fR7rSNSanPfrecgvDU+Xf41d5oBZN4As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Tn8L8QAAADcAAAA&#10;DwAAAAAAAAAAAAAAAACqAgAAZHJzL2Rvd25yZXYueG1sUEsFBgAAAAAEAAQA+gAAAJsDAAAAAA==&#10;">
                        <v:oval id="Oval 931" o:spid="_x0000_s1188" style="position:absolute;left:382;top:7558;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W0sQA&#10;AADcAAAADwAAAGRycy9kb3ducmV2LnhtbESPQWvCQBSE74L/YXmCF9GNFYpGN0GEkp5aqvH+yD6T&#10;kOzbkF1N7K/vFgo9DjPzDXNIR9OKB/WutqxgvYpAEBdW11wqyC9vyy0I55E1tpZJwZMcpMl0csBY&#10;24G/6HH2pQgQdjEqqLzvYildUZFBt7IdcfButjfog+xLqXscAty08iWKXqXBmsNChR2dKiqa890o&#10;uN7ybJE3jazNR3f9zL83uLOZUvPZeNyD8DT6//Bf+10r2G3W8HsmHAGZ/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3FtLEAAAA3AAAAA8AAAAAAAAAAAAAAAAAmAIAAGRycy9k&#10;b3ducmV2LnhtbFBLBQYAAAAABAAEAPUAAACJAwAAAAA=&#10;" fillcolor="#0000bf" strokeweight="0"/>
                        <v:rect id="Rectangle 932" o:spid="_x0000_s1189" style="position:absolute;left:380;top:7558;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XjMIA&#10;AADcAAAADwAAAGRycy9kb3ducmV2LnhtbESP3WoCMRSE7wu+QziCdzXrCkVXo4ggaOmNqw9w2Jz9&#10;weRkSVJ3+/amUOjlMDPfMNv9aI14kg+dYwWLeQaCuHK640bB/XZ6X4EIEVmjcUwKfijAfjd522Kh&#10;3cBXepaxEQnCoUAFbYx9IWWoWrIY5q4nTl7tvMWYpG+k9jgkuDUyz7IPabHjtNBiT8eWqkf5bRXI&#10;W3kaVqXxmfvM6y9zOV9rckrNpuNhAyLSGP/Df+2zVrBe5v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9xeM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4"/>
                                    <w:szCs w:val="18"/>
                                  </w:rPr>
                                  <w:t>A</w:t>
                                </w:r>
                              </w:p>
                            </w:txbxContent>
                          </v:textbox>
                        </v:rect>
                      </v:group>
                      <v:group id="Group 920" o:spid="_x0000_s1190" style="position:absolute;left:12273;top:7305;width:1010;height:2121" coordorigin="12053,7324"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fD8IAAADcAAAADwAAAGRycy9kb3ducmV2LnhtbERPTYvCMBC9C/sfwix4&#10;07SK4naNIrIuexDBuiDehmZsi82kNLGt/94cBI+P971c96YSLTWutKwgHkcgiDOrS84V/J92owUI&#10;55E1VpZJwYMcrFcfgyUm2nZ8pDb1uQgh7BJUUHhfJ1K6rCCDbmxr4sBdbWPQB9jkUjfYhXBTyUkU&#10;zaXBkkNDgTVtC8pu6d0o+O2w20zjn3Z/u24fl9PscN7HpNTws998g/DU+7f45f7TCr4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Zvnw/CAAAA3AAAAA8A&#10;AAAAAAAAAAAAAAAAqgIAAGRycy9kb3ducmV2LnhtbFBLBQYAAAAABAAEAPoAAACZAwAAAAA=&#10;">
                        <v:oval id="Oval 929" o:spid="_x0000_s1191" style="position:absolute;left:12053;top:7325;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iMCcQA&#10;AADcAAAADwAAAGRycy9kb3ducmV2LnhtbESPQWuDQBSE74X+h+UVcinNmhRKtFmlFII5tdSY+8N9&#10;UdF9K+4mmvz6bKHQ4zAz3zDbbDa9uNDoWssKVssIBHFldcu1gvKwe9mAcB5ZY2+ZFFzJQZY+Pmwx&#10;0XbiH7oUvhYBwi5BBY33QyKlqxoy6JZ2IA7eyY4GfZBjLfWIU4CbXq6j6E0abDksNDjQZ0NVV5yN&#10;guOpzJ/LrpOt+RqO3+XtFWObK7V4mj/eQXia/X/4r73XCuJ1DL9nwhGQ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YjAnEAAAA3AAAAA8AAAAAAAAAAAAAAAAAmAIAAGRycy9k&#10;b3ducmV2LnhtbFBLBQYAAAAABAAEAPUAAACJAwAAAAA=&#10;" fillcolor="#0000bf" strokeweight="0"/>
                        <v:rect id="Rectangle 930" o:spid="_x0000_s1192" style="position:absolute;left:12054;top:7324;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sYL4A&#10;AADcAAAADwAAAGRycy9kb3ducmV2LnhtbERPy4rCMBTdC/5DuII7TUdBnI5RBkFQcWOdD7g0tw8m&#10;uSlJtPXvzUJweTjvzW6wRjzIh9axgq95BoK4dLrlWsHf7TBbgwgRWaNxTAqeFGC3HY82mGvX85Ue&#10;RaxFCuGQo4Imxi6XMpQNWQxz1xEnrnLeYkzQ11J77FO4NXKRZStpseXU0GBH+4bK/+JuFchbcejX&#10;hfGZOy+qizkdrxU5paaT4fcHRKQhfsRv91Er+F6m+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BpLGC+AAAA3AAAAA8AAAAAAAAAAAAAAAAAmAIAAGRycy9kb3ducmV2&#10;LnhtbFBLBQYAAAAABAAEAPUAAACDAwAAAAA=&#10;" filled="f" stroked="f">
                          <v:textbox style="mso-fit-shape-to-text:t" inset="0,0,0,0">
                            <w:txbxContent>
                              <w:p w:rsidR="009C3A9A" w:rsidRDefault="009C3A9A" w:rsidP="0096149B">
                                <w:pPr>
                                  <w:rPr>
                                    <w:sz w:val="18"/>
                                  </w:rPr>
                                </w:pPr>
                                <w:r>
                                  <w:rPr>
                                    <w:b/>
                                    <w:bCs/>
                                    <w:i/>
                                    <w:iCs/>
                                    <w:color w:val="000000"/>
                                    <w:sz w:val="14"/>
                                    <w:szCs w:val="18"/>
                                  </w:rPr>
                                  <w:t>C</w:t>
                                </w:r>
                              </w:p>
                            </w:txbxContent>
                          </v:textbox>
                        </v:rect>
                      </v:group>
                      <v:group id="Group 921" o:spid="_x0000_s1193" style="position:absolute;left:8322;top:9404;width:741;height:2279" coordorigin="8161,9263"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M6lMQAAADcAAAADwAAAGRycy9kb3ducmV2LnhtbESPQYvCMBSE78L+h/AW&#10;vGlaF2WtRhHZFQ8iqAvi7dE822LzUppsW/+9EQSPw8x8w8yXnSlFQ7UrLCuIhxEI4tTqgjMFf6ff&#10;wTcI55E1lpZJwZ0cLBcfvTkm2rZ8oOboMxEg7BJUkHtfJVK6NCeDbmgr4uBdbW3QB1lnUtfYBrgp&#10;5SiKJtJgwWEhx4rWOaW3479RsGmxXX3FP83udl3fL6fx/ryLSan+Z7eagfDU+Xf41d5qBd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M6lMQAAADcAAAA&#10;DwAAAAAAAAAAAAAAAACqAgAAZHJzL2Rvd25yZXYueG1sUEsFBgAAAAAEAAQA+gAAAJsDAAAAAA==&#10;">
                        <v:oval id="Oval 927" o:spid="_x0000_s1194" style="position:absolute;left:8161;top:9263;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u94MUA&#10;AADcAAAADwAAAGRycy9kb3ducmV2LnhtbESPQWvCQBSE7wX/w/KEXopuGqHV6BqkIHpq0cb7I/tM&#10;QrJvQ3ZNUn+9Wyj0OMzMN8wmHU0jeupcZVnB6zwCQZxbXXGhIPvez5YgnEfW2FgmBT/kIN1OnjaY&#10;aDvwifqzL0SAsEtQQel9m0jp8pIMurltiYN3tZ1BH2RXSN3hEOCmkXEUvUmDFYeFElv6KCmvzzej&#10;4HLNDi9ZXcvKfLaXr+y+wJU9KPU8HXdrEJ5G/x/+ax+1glX8Dr9nwhGQ2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i73gxQAAANwAAAAPAAAAAAAAAAAAAAAAAJgCAABkcnMv&#10;ZG93bnJldi54bWxQSwUGAAAAAAQABAD1AAAAigMAAAAA&#10;" fillcolor="#0000bf" strokeweight="0"/>
                        <v:rect id="Rectangle 928" o:spid="_x0000_s1195" style="position:absolute;left:8161;top:9263;width:1;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a2u74A&#10;AADcAAAADwAAAGRycy9kb3ducmV2LnhtbERPy4rCMBTdC/5DuMLsNLWLwalGEUFQmY3VD7g0tw9M&#10;bkoSbf17sxiY5eG8N7vRGvEiHzrHCpaLDARx5XTHjYL77ThfgQgRWaNxTAreFGC3nU42WGg38JVe&#10;ZWxECuFQoII2xr6QMlQtWQwL1xMnrnbeYkzQN1J7HFK4NTLPsm9psePU0GJPh5aqR/m0CuStPA6r&#10;0vjMXfL615xP15qcUl+zcb8GEWmM/+I/90kr+MnT2n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vGtru+AAAA3AAAAA8AAAAAAAAAAAAAAAAAmAIAAGRycy9kb3ducmV2&#10;LnhtbFBLBQYAAAAABAAEAPUAAACDAwAAAAA=&#10;" filled="f" stroked="f">
                          <v:textbox style="mso-fit-shape-to-text:t" inset="0,0,0,0">
                            <w:txbxContent>
                              <w:p w:rsidR="009C3A9A" w:rsidRDefault="009C3A9A" w:rsidP="0096149B">
                                <w:pPr>
                                  <w:rPr>
                                    <w:sz w:val="18"/>
                                  </w:rPr>
                                </w:pPr>
                                <w:r>
                                  <w:rPr>
                                    <w:b/>
                                    <w:bCs/>
                                    <w:i/>
                                    <w:iCs/>
                                    <w:color w:val="000000"/>
                                    <w:sz w:val="14"/>
                                    <w:szCs w:val="18"/>
                                  </w:rPr>
                                  <w:t>M</w:t>
                                </w:r>
                              </w:p>
                            </w:txbxContent>
                          </v:textbox>
                        </v:rect>
                      </v:group>
                      <v:oval id="Oval 922" o:spid="_x0000_s1196" style="position:absolute;left:10977;top:6598;width:112;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weeMIA&#10;AADcAAAADwAAAGRycy9kb3ducmV2LnhtbESPQYvCMBSE7wv+h/AEL4umVli0GkUE0ZOyWu+P5tmW&#10;Ni+liVr3128EweMwM98wi1VnanGn1pWWFYxHEQjizOqScwXpeTucgnAeWWNtmRQ8ycFq2ftaYKLt&#10;g3/pfvK5CBB2CSoovG8SKV1WkEE3sg1x8K62NeiDbHOpW3wEuKllHEU/0mDJYaHAhjYFZdXpZhRc&#10;runuO60qWZpDczmmfxOc2Z1Sg363noPw1PlP+N3eawWzOIbXmX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B54wgAAANwAAAAPAAAAAAAAAAAAAAAAAJgCAABkcnMvZG93&#10;bnJldi54bWxQSwUGAAAAAAQABAD1AAAAhwMAAAAA&#10;" fillcolor="#0000bf" strokeweight="0"/>
                      <v:oval id="Oval 923" o:spid="_x0000_s1197" style="position:absolute;left:2801;top:9446;width:112;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C748QA&#10;AADcAAAADwAAAGRycy9kb3ducmV2LnhtbESPQWvCQBSE74L/YXkFL1I3KpSaugkiSDy1VOP9kX0m&#10;Idm3Ibua6K/vFgo9DjPzDbNNR9OKO/WutqxguYhAEBdW11wqyM+H13cQziNrbC2Tggc5SJPpZIux&#10;tgN/0/3kSxEg7GJUUHnfxVK6oiKDbmE74uBdbW/QB9mXUvc4BLhp5SqK3qTBmsNChR3tKyqa080o&#10;uFzzbJ43jazNZ3f5yp9r3NhMqdnLuPsA4Wn0/+G/9lEr2KzW8HsmHAGZ/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wu+PEAAAA3AAAAA8AAAAAAAAAAAAAAAAAmAIAAGRycy9k&#10;b3ducmV2LnhtbFBLBQYAAAAABAAEAPUAAACJAwAAAAA=&#10;" fillcolor="#0000bf" strokeweight="0"/>
                      <v:group id="Group 924" o:spid="_x0000_s1198" style="position:absolute;left:5413;top:8958;width:939;height:2152" coordorigin="5298,881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ZDMUAAADcAAAADwAAAGRycy9kb3ducmV2LnhtbESPT2vCQBTE74LfYXmC&#10;t7qJ/7DRVURUepBCtVB6e2SfSTD7NmTXJH77rlDwOMzMb5jVpjOlaKh2hWUF8SgCQZxaXXCm4Pty&#10;eFuAcB5ZY2mZFDzIwWbd760w0bblL2rOPhMBwi5BBbn3VSKlS3My6Ea2Ig7e1dYGfZB1JnWNbYCb&#10;Uo6jaC4NFhwWcqxol1N6O9+NgmOL7XYS75vT7bp7/F5mnz+nmJQaDrrtEoSnzr/C/+0PreB9PI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lUmQzFAAAA3AAA&#10;AA8AAAAAAAAAAAAAAAAAqgIAAGRycy9kb3ducmV2LnhtbFBLBQYAAAAABAAEAPoAAACcAwAAAAA=&#10;">
                        <v:oval id="Oval 925" o:spid="_x0000_s1199" style="position:absolute;left:5300;top:8816;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WGDMUA&#10;AADcAAAADwAAAGRycy9kb3ducmV2LnhtbESPQWvCQBSE7wX/w/KEXopuGmnR6BqkIHpq0cb7I/tM&#10;QrJvQ3ZNUn+9Wyj0OMzMN8wmHU0jeupcZVnB6zwCQZxbXXGhIPvez5YgnEfW2FgmBT/kIN1OnjaY&#10;aDvwifqzL0SAsEtQQel9m0jp8pIMurltiYN3tZ1BH2RXSN3hEOCmkXEUvUuDFYeFElv6KCmvzzej&#10;4HLNDi9ZXcvKfLaXr+y+wJU9KPU8HXdrEJ5G/x/+ax+1glX8Br9nwhGQ2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FYYMxQAAANwAAAAPAAAAAAAAAAAAAAAAAJgCAABkcnMv&#10;ZG93bnJldi54bWxQSwUGAAAAAAQABAD1AAAAigMAAAAA&#10;" fillcolor="#0000bf" strokeweight="0"/>
                        <v:rect id="Rectangle 926" o:spid="_x0000_s1200" style="position:absolute;left:5298;top:8816;width:1;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WHUsIA&#10;AADcAAAADwAAAGRycy9kb3ducmV2LnhtbESPzYoCMRCE7wv7DqGFva0Z5yDuaBQRBBUvjj5AM+n5&#10;waQzJFlnfHuzIOyxqKqvqNVmtEY8yIfOsYLZNANBXDndcaPgdt1/L0CEiKzROCYFTwqwWX9+rLDQ&#10;buALPcrYiAThUKCCNsa+kDJULVkMU9cTJ6923mJM0jdSexwS3BqZZ9lcWuw4LbTY066l6l7+WgXy&#10;Wu6HRWl85k55fTbHw6Ump9TXZNwuQUQa43/43T5oBT/5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FYdS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4"/>
                                    <w:szCs w:val="18"/>
                                  </w:rPr>
                                  <w:t>G</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chóp tam giác  đều </w:t>
            </w:r>
            <w:r w:rsidR="00C66AA6" w:rsidRPr="000A07C5">
              <w:rPr>
                <w:rFonts w:ascii="Palatino Linotype" w:hAnsi="Palatino Linotype" w:cs="Times New Roman"/>
                <w:position w:val="-6"/>
                <w:sz w:val="24"/>
                <w:szCs w:val="24"/>
              </w:rPr>
              <w:object w:dxaOrig="740" w:dyaOrig="279">
                <v:shape id="_x0000_i1101" type="#_x0000_t75" style="width:36.7pt;height:13.85pt" o:ole="">
                  <v:imagedata r:id="rId234" o:title=""/>
                </v:shape>
                <o:OLEObject Type="Embed" ProgID="Equation.DSMT4" ShapeID="_x0000_i1101" DrawAspect="Content" ObjectID="_1695030724" r:id="rId235"/>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ó các cạnh đáy bằng  </w:t>
            </w:r>
            <w:r w:rsidR="00C66AA6" w:rsidRPr="000A07C5">
              <w:rPr>
                <w:rFonts w:ascii="Palatino Linotype" w:hAnsi="Palatino Linotype" w:cs="Times New Roman"/>
                <w:position w:val="-10"/>
                <w:sz w:val="24"/>
                <w:szCs w:val="24"/>
              </w:rPr>
              <w:object w:dxaOrig="260" w:dyaOrig="260">
                <v:shape id="_x0000_i1102" type="#_x0000_t75" style="width:13.15pt;height:13.15pt" o:ole="">
                  <v:imagedata r:id="rId236" o:title=""/>
                </v:shape>
                <o:OLEObject Type="Embed" ProgID="Equation.DSMT4" ShapeID="_x0000_i1102" DrawAspect="Content" ObjectID="_1695030725" r:id="rId237"/>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ạnh bên tạo với mặt phẳng đáy góc </w:t>
            </w:r>
            <w:r w:rsidRPr="000A07C5">
              <w:rPr>
                <w:rFonts w:ascii="Palatino Linotype" w:eastAsia="Arial" w:hAnsi="Palatino Linotype" w:cs="Times New Roman"/>
                <w:noProof/>
                <w:position w:val="-10"/>
                <w:sz w:val="24"/>
                <w:szCs w:val="24"/>
                <w:lang w:val="en-US"/>
              </w:rPr>
              <w:drawing>
                <wp:inline distT="0" distB="0" distL="0" distR="0" wp14:anchorId="41BEAD60" wp14:editId="4B0E18A3">
                  <wp:extent cx="152400" cy="200025"/>
                  <wp:effectExtent l="0" t="0" r="0" b="9525"/>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76D3FA1B" wp14:editId="3D2ED64B">
                  <wp:extent cx="1181100" cy="419100"/>
                  <wp:effectExtent l="0" t="0" r="0"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48DFD815" wp14:editId="4E71797E">
                      <wp:extent cx="1350010" cy="1364615"/>
                      <wp:effectExtent l="0" t="0" r="2540" b="6985"/>
                      <wp:docPr id="1108" name="Group 1108"/>
                      <wp:cNvGraphicFramePr/>
                      <a:graphic xmlns:a="http://schemas.openxmlformats.org/drawingml/2006/main">
                        <a:graphicData uri="http://schemas.microsoft.com/office/word/2010/wordprocessingGroup">
                          <wpg:wgp>
                            <wpg:cNvGrpSpPr/>
                            <wpg:grpSpPr>
                              <a:xfrm>
                                <a:off x="0" y="0"/>
                                <a:ext cx="1350010" cy="1364615"/>
                                <a:chOff x="0" y="0"/>
                                <a:chExt cx="1350010" cy="1364615"/>
                              </a:xfrm>
                            </wpg:grpSpPr>
                            <wps:wsp>
                              <wps:cNvPr id="870" name="Rectangle 870"/>
                              <wps:cNvSpPr/>
                              <wps:spPr>
                                <a:xfrm>
                                  <a:off x="0" y="0"/>
                                  <a:ext cx="1350010" cy="1364615"/>
                                </a:xfrm>
                                <a:prstGeom prst="rect">
                                  <a:avLst/>
                                </a:prstGeom>
                                <a:noFill/>
                                <a:ln>
                                  <a:noFill/>
                                </a:ln>
                              </wps:spPr>
                              <wps:bodyPr/>
                            </wps:wsp>
                            <wps:wsp>
                              <wps:cNvPr id="871" name="Freeform 871"/>
                              <wps:cNvSpPr>
                                <a:spLocks/>
                              </wps:cNvSpPr>
                              <wps:spPr bwMode="auto">
                                <a:xfrm>
                                  <a:off x="226355" y="657841"/>
                                  <a:ext cx="61918" cy="152786"/>
                                </a:xfrm>
                                <a:custGeom>
                                  <a:avLst/>
                                  <a:gdLst>
                                    <a:gd name="T0" fmla="*/ 0 w 122"/>
                                    <a:gd name="T1" fmla="*/ 0 h 301"/>
                                    <a:gd name="T2" fmla="*/ 69 w 122"/>
                                    <a:gd name="T3" fmla="*/ 301 h 301"/>
                                  </a:gdLst>
                                  <a:ahLst/>
                                  <a:cxnLst>
                                    <a:cxn ang="0">
                                      <a:pos x="T0" y="T1"/>
                                    </a:cxn>
                                    <a:cxn ang="0">
                                      <a:pos x="T2" y="T3"/>
                                    </a:cxn>
                                  </a:cxnLst>
                                  <a:rect l="0" t="0" r="r" b="b"/>
                                  <a:pathLst>
                                    <a:path w="122" h="301">
                                      <a:moveTo>
                                        <a:pt x="0" y="0"/>
                                      </a:moveTo>
                                      <a:cubicBezTo>
                                        <a:pt x="93" y="70"/>
                                        <a:pt x="122" y="197"/>
                                        <a:pt x="69" y="301"/>
                                      </a:cubicBezTo>
                                    </a:path>
                                  </a:pathLst>
                                </a:custGeom>
                                <a:noFill/>
                                <a:ln w="4445"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2" name="Line 1049"/>
                              <wps:cNvCnPr/>
                              <wps:spPr bwMode="auto">
                                <a:xfrm flipH="1">
                                  <a:off x="127896" y="160399"/>
                                  <a:ext cx="492804" cy="62180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73" name="Freeform 873"/>
                              <wps:cNvSpPr>
                                <a:spLocks noEditPoints="1"/>
                              </wps:cNvSpPr>
                              <wps:spPr bwMode="auto">
                                <a:xfrm>
                                  <a:off x="127896" y="776110"/>
                                  <a:ext cx="1075440" cy="7614"/>
                                </a:xfrm>
                                <a:custGeom>
                                  <a:avLst/>
                                  <a:gdLst>
                                    <a:gd name="T0" fmla="*/ 44 w 2119"/>
                                    <a:gd name="T1" fmla="*/ 15 h 15"/>
                                    <a:gd name="T2" fmla="*/ 74 w 2119"/>
                                    <a:gd name="T3" fmla="*/ 8 h 15"/>
                                    <a:gd name="T4" fmla="*/ 74 w 2119"/>
                                    <a:gd name="T5" fmla="*/ 15 h 15"/>
                                    <a:gd name="T6" fmla="*/ 193 w 2119"/>
                                    <a:gd name="T7" fmla="*/ 7 h 15"/>
                                    <a:gd name="T8" fmla="*/ 148 w 2119"/>
                                    <a:gd name="T9" fmla="*/ 7 h 15"/>
                                    <a:gd name="T10" fmla="*/ 267 w 2119"/>
                                    <a:gd name="T11" fmla="*/ 14 h 15"/>
                                    <a:gd name="T12" fmla="*/ 296 w 2119"/>
                                    <a:gd name="T13" fmla="*/ 7 h 15"/>
                                    <a:gd name="T14" fmla="*/ 296 w 2119"/>
                                    <a:gd name="T15" fmla="*/ 14 h 15"/>
                                    <a:gd name="T16" fmla="*/ 415 w 2119"/>
                                    <a:gd name="T17" fmla="*/ 6 h 15"/>
                                    <a:gd name="T18" fmla="*/ 370 w 2119"/>
                                    <a:gd name="T19" fmla="*/ 7 h 15"/>
                                    <a:gd name="T20" fmla="*/ 489 w 2119"/>
                                    <a:gd name="T21" fmla="*/ 14 h 15"/>
                                    <a:gd name="T22" fmla="*/ 519 w 2119"/>
                                    <a:gd name="T23" fmla="*/ 6 h 15"/>
                                    <a:gd name="T24" fmla="*/ 519 w 2119"/>
                                    <a:gd name="T25" fmla="*/ 14 h 15"/>
                                    <a:gd name="T26" fmla="*/ 637 w 2119"/>
                                    <a:gd name="T27" fmla="*/ 6 h 15"/>
                                    <a:gd name="T28" fmla="*/ 593 w 2119"/>
                                    <a:gd name="T29" fmla="*/ 6 h 15"/>
                                    <a:gd name="T30" fmla="*/ 711 w 2119"/>
                                    <a:gd name="T31" fmla="*/ 13 h 15"/>
                                    <a:gd name="T32" fmla="*/ 741 w 2119"/>
                                    <a:gd name="T33" fmla="*/ 5 h 15"/>
                                    <a:gd name="T34" fmla="*/ 741 w 2119"/>
                                    <a:gd name="T35" fmla="*/ 13 h 15"/>
                                    <a:gd name="T36" fmla="*/ 859 w 2119"/>
                                    <a:gd name="T37" fmla="*/ 5 h 15"/>
                                    <a:gd name="T38" fmla="*/ 815 w 2119"/>
                                    <a:gd name="T39" fmla="*/ 5 h 15"/>
                                    <a:gd name="T40" fmla="*/ 934 w 2119"/>
                                    <a:gd name="T41" fmla="*/ 12 h 15"/>
                                    <a:gd name="T42" fmla="*/ 963 w 2119"/>
                                    <a:gd name="T43" fmla="*/ 4 h 15"/>
                                    <a:gd name="T44" fmla="*/ 963 w 2119"/>
                                    <a:gd name="T45" fmla="*/ 12 h 15"/>
                                    <a:gd name="T46" fmla="*/ 1082 w 2119"/>
                                    <a:gd name="T47" fmla="*/ 4 h 15"/>
                                    <a:gd name="T48" fmla="*/ 1037 w 2119"/>
                                    <a:gd name="T49" fmla="*/ 4 h 15"/>
                                    <a:gd name="T50" fmla="*/ 1156 w 2119"/>
                                    <a:gd name="T51" fmla="*/ 11 h 15"/>
                                    <a:gd name="T52" fmla="*/ 1185 w 2119"/>
                                    <a:gd name="T53" fmla="*/ 4 h 15"/>
                                    <a:gd name="T54" fmla="*/ 1186 w 2119"/>
                                    <a:gd name="T55" fmla="*/ 11 h 15"/>
                                    <a:gd name="T56" fmla="*/ 1304 w 2119"/>
                                    <a:gd name="T57" fmla="*/ 3 h 15"/>
                                    <a:gd name="T58" fmla="*/ 1260 w 2119"/>
                                    <a:gd name="T59" fmla="*/ 3 h 15"/>
                                    <a:gd name="T60" fmla="*/ 1378 w 2119"/>
                                    <a:gd name="T61" fmla="*/ 11 h 15"/>
                                    <a:gd name="T62" fmla="*/ 1408 w 2119"/>
                                    <a:gd name="T63" fmla="*/ 3 h 15"/>
                                    <a:gd name="T64" fmla="*/ 1408 w 2119"/>
                                    <a:gd name="T65" fmla="*/ 10 h 15"/>
                                    <a:gd name="T66" fmla="*/ 1526 w 2119"/>
                                    <a:gd name="T67" fmla="*/ 2 h 15"/>
                                    <a:gd name="T68" fmla="*/ 1482 w 2119"/>
                                    <a:gd name="T69" fmla="*/ 3 h 15"/>
                                    <a:gd name="T70" fmla="*/ 1600 w 2119"/>
                                    <a:gd name="T71" fmla="*/ 10 h 15"/>
                                    <a:gd name="T72" fmla="*/ 1630 w 2119"/>
                                    <a:gd name="T73" fmla="*/ 2 h 15"/>
                                    <a:gd name="T74" fmla="*/ 1630 w 2119"/>
                                    <a:gd name="T75" fmla="*/ 10 h 15"/>
                                    <a:gd name="T76" fmla="*/ 1749 w 2119"/>
                                    <a:gd name="T77" fmla="*/ 2 h 15"/>
                                    <a:gd name="T78" fmla="*/ 1704 w 2119"/>
                                    <a:gd name="T79" fmla="*/ 2 h 15"/>
                                    <a:gd name="T80" fmla="*/ 1823 w 2119"/>
                                    <a:gd name="T81" fmla="*/ 9 h 15"/>
                                    <a:gd name="T82" fmla="*/ 1852 w 2119"/>
                                    <a:gd name="T83" fmla="*/ 1 h 15"/>
                                    <a:gd name="T84" fmla="*/ 1852 w 2119"/>
                                    <a:gd name="T85" fmla="*/ 9 h 15"/>
                                    <a:gd name="T86" fmla="*/ 1971 w 2119"/>
                                    <a:gd name="T87" fmla="*/ 1 h 15"/>
                                    <a:gd name="T88" fmla="*/ 1926 w 2119"/>
                                    <a:gd name="T89" fmla="*/ 1 h 15"/>
                                    <a:gd name="T90" fmla="*/ 2045 w 2119"/>
                                    <a:gd name="T91" fmla="*/ 8 h 15"/>
                                    <a:gd name="T92" fmla="*/ 2075 w 2119"/>
                                    <a:gd name="T93" fmla="*/ 1 h 15"/>
                                    <a:gd name="T94" fmla="*/ 2075 w 2119"/>
                                    <a:gd name="T95"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19" h="15">
                                      <a:moveTo>
                                        <a:pt x="0" y="8"/>
                                      </a:moveTo>
                                      <a:lnTo>
                                        <a:pt x="44" y="8"/>
                                      </a:lnTo>
                                      <a:lnTo>
                                        <a:pt x="44" y="15"/>
                                      </a:lnTo>
                                      <a:lnTo>
                                        <a:pt x="0" y="15"/>
                                      </a:lnTo>
                                      <a:lnTo>
                                        <a:pt x="0" y="8"/>
                                      </a:lnTo>
                                      <a:close/>
                                      <a:moveTo>
                                        <a:pt x="74" y="8"/>
                                      </a:moveTo>
                                      <a:lnTo>
                                        <a:pt x="118" y="7"/>
                                      </a:lnTo>
                                      <a:lnTo>
                                        <a:pt x="119" y="15"/>
                                      </a:lnTo>
                                      <a:lnTo>
                                        <a:pt x="74" y="15"/>
                                      </a:lnTo>
                                      <a:lnTo>
                                        <a:pt x="74" y="8"/>
                                      </a:lnTo>
                                      <a:close/>
                                      <a:moveTo>
                                        <a:pt x="148" y="7"/>
                                      </a:moveTo>
                                      <a:lnTo>
                                        <a:pt x="193" y="7"/>
                                      </a:lnTo>
                                      <a:lnTo>
                                        <a:pt x="193" y="15"/>
                                      </a:lnTo>
                                      <a:lnTo>
                                        <a:pt x="148" y="15"/>
                                      </a:lnTo>
                                      <a:lnTo>
                                        <a:pt x="148" y="7"/>
                                      </a:lnTo>
                                      <a:close/>
                                      <a:moveTo>
                                        <a:pt x="222" y="7"/>
                                      </a:moveTo>
                                      <a:lnTo>
                                        <a:pt x="267" y="7"/>
                                      </a:lnTo>
                                      <a:lnTo>
                                        <a:pt x="267" y="14"/>
                                      </a:lnTo>
                                      <a:lnTo>
                                        <a:pt x="222" y="15"/>
                                      </a:lnTo>
                                      <a:lnTo>
                                        <a:pt x="222" y="7"/>
                                      </a:lnTo>
                                      <a:close/>
                                      <a:moveTo>
                                        <a:pt x="296" y="7"/>
                                      </a:moveTo>
                                      <a:lnTo>
                                        <a:pt x="341" y="7"/>
                                      </a:lnTo>
                                      <a:lnTo>
                                        <a:pt x="341" y="14"/>
                                      </a:lnTo>
                                      <a:lnTo>
                                        <a:pt x="296" y="14"/>
                                      </a:lnTo>
                                      <a:lnTo>
                                        <a:pt x="296" y="7"/>
                                      </a:lnTo>
                                      <a:close/>
                                      <a:moveTo>
                                        <a:pt x="370" y="7"/>
                                      </a:moveTo>
                                      <a:lnTo>
                                        <a:pt x="415" y="6"/>
                                      </a:lnTo>
                                      <a:lnTo>
                                        <a:pt x="415" y="14"/>
                                      </a:lnTo>
                                      <a:lnTo>
                                        <a:pt x="370" y="14"/>
                                      </a:lnTo>
                                      <a:lnTo>
                                        <a:pt x="370" y="7"/>
                                      </a:lnTo>
                                      <a:close/>
                                      <a:moveTo>
                                        <a:pt x="444" y="6"/>
                                      </a:moveTo>
                                      <a:lnTo>
                                        <a:pt x="489" y="6"/>
                                      </a:lnTo>
                                      <a:lnTo>
                                        <a:pt x="489" y="14"/>
                                      </a:lnTo>
                                      <a:lnTo>
                                        <a:pt x="445" y="14"/>
                                      </a:lnTo>
                                      <a:lnTo>
                                        <a:pt x="444" y="6"/>
                                      </a:lnTo>
                                      <a:close/>
                                      <a:moveTo>
                                        <a:pt x="519" y="6"/>
                                      </a:moveTo>
                                      <a:lnTo>
                                        <a:pt x="563" y="6"/>
                                      </a:lnTo>
                                      <a:lnTo>
                                        <a:pt x="563" y="13"/>
                                      </a:lnTo>
                                      <a:lnTo>
                                        <a:pt x="519" y="14"/>
                                      </a:lnTo>
                                      <a:lnTo>
                                        <a:pt x="519" y="6"/>
                                      </a:lnTo>
                                      <a:close/>
                                      <a:moveTo>
                                        <a:pt x="593" y="6"/>
                                      </a:moveTo>
                                      <a:lnTo>
                                        <a:pt x="637" y="6"/>
                                      </a:lnTo>
                                      <a:lnTo>
                                        <a:pt x="637" y="13"/>
                                      </a:lnTo>
                                      <a:lnTo>
                                        <a:pt x="593" y="13"/>
                                      </a:lnTo>
                                      <a:lnTo>
                                        <a:pt x="593" y="6"/>
                                      </a:lnTo>
                                      <a:close/>
                                      <a:moveTo>
                                        <a:pt x="667" y="5"/>
                                      </a:moveTo>
                                      <a:lnTo>
                                        <a:pt x="711" y="5"/>
                                      </a:lnTo>
                                      <a:lnTo>
                                        <a:pt x="711" y="13"/>
                                      </a:lnTo>
                                      <a:lnTo>
                                        <a:pt x="667" y="13"/>
                                      </a:lnTo>
                                      <a:lnTo>
                                        <a:pt x="667" y="5"/>
                                      </a:lnTo>
                                      <a:close/>
                                      <a:moveTo>
                                        <a:pt x="741" y="5"/>
                                      </a:moveTo>
                                      <a:lnTo>
                                        <a:pt x="785" y="5"/>
                                      </a:lnTo>
                                      <a:lnTo>
                                        <a:pt x="785" y="13"/>
                                      </a:lnTo>
                                      <a:lnTo>
                                        <a:pt x="741" y="13"/>
                                      </a:lnTo>
                                      <a:lnTo>
                                        <a:pt x="741" y="5"/>
                                      </a:lnTo>
                                      <a:close/>
                                      <a:moveTo>
                                        <a:pt x="815" y="5"/>
                                      </a:moveTo>
                                      <a:lnTo>
                                        <a:pt x="859" y="5"/>
                                      </a:lnTo>
                                      <a:lnTo>
                                        <a:pt x="859" y="12"/>
                                      </a:lnTo>
                                      <a:lnTo>
                                        <a:pt x="815" y="12"/>
                                      </a:lnTo>
                                      <a:lnTo>
                                        <a:pt x="815" y="5"/>
                                      </a:lnTo>
                                      <a:close/>
                                      <a:moveTo>
                                        <a:pt x="889" y="5"/>
                                      </a:moveTo>
                                      <a:lnTo>
                                        <a:pt x="934" y="5"/>
                                      </a:lnTo>
                                      <a:lnTo>
                                        <a:pt x="934" y="12"/>
                                      </a:lnTo>
                                      <a:lnTo>
                                        <a:pt x="889" y="12"/>
                                      </a:lnTo>
                                      <a:lnTo>
                                        <a:pt x="889" y="5"/>
                                      </a:lnTo>
                                      <a:close/>
                                      <a:moveTo>
                                        <a:pt x="963" y="4"/>
                                      </a:moveTo>
                                      <a:lnTo>
                                        <a:pt x="1008" y="4"/>
                                      </a:lnTo>
                                      <a:lnTo>
                                        <a:pt x="1008" y="12"/>
                                      </a:lnTo>
                                      <a:lnTo>
                                        <a:pt x="963" y="12"/>
                                      </a:lnTo>
                                      <a:lnTo>
                                        <a:pt x="963" y="4"/>
                                      </a:lnTo>
                                      <a:close/>
                                      <a:moveTo>
                                        <a:pt x="1037" y="4"/>
                                      </a:moveTo>
                                      <a:lnTo>
                                        <a:pt x="1082" y="4"/>
                                      </a:lnTo>
                                      <a:lnTo>
                                        <a:pt x="1082" y="12"/>
                                      </a:lnTo>
                                      <a:lnTo>
                                        <a:pt x="1037" y="12"/>
                                      </a:lnTo>
                                      <a:lnTo>
                                        <a:pt x="1037" y="4"/>
                                      </a:lnTo>
                                      <a:close/>
                                      <a:moveTo>
                                        <a:pt x="1111" y="4"/>
                                      </a:moveTo>
                                      <a:lnTo>
                                        <a:pt x="1156" y="4"/>
                                      </a:lnTo>
                                      <a:lnTo>
                                        <a:pt x="1156" y="11"/>
                                      </a:lnTo>
                                      <a:lnTo>
                                        <a:pt x="1111" y="11"/>
                                      </a:lnTo>
                                      <a:lnTo>
                                        <a:pt x="1111" y="4"/>
                                      </a:lnTo>
                                      <a:close/>
                                      <a:moveTo>
                                        <a:pt x="1185" y="4"/>
                                      </a:moveTo>
                                      <a:lnTo>
                                        <a:pt x="1230" y="4"/>
                                      </a:lnTo>
                                      <a:lnTo>
                                        <a:pt x="1230" y="11"/>
                                      </a:lnTo>
                                      <a:lnTo>
                                        <a:pt x="1186" y="11"/>
                                      </a:lnTo>
                                      <a:lnTo>
                                        <a:pt x="1185" y="4"/>
                                      </a:lnTo>
                                      <a:close/>
                                      <a:moveTo>
                                        <a:pt x="1260" y="3"/>
                                      </a:moveTo>
                                      <a:lnTo>
                                        <a:pt x="1304" y="3"/>
                                      </a:lnTo>
                                      <a:lnTo>
                                        <a:pt x="1304" y="11"/>
                                      </a:lnTo>
                                      <a:lnTo>
                                        <a:pt x="1260" y="11"/>
                                      </a:lnTo>
                                      <a:lnTo>
                                        <a:pt x="1260" y="3"/>
                                      </a:lnTo>
                                      <a:close/>
                                      <a:moveTo>
                                        <a:pt x="1334" y="3"/>
                                      </a:moveTo>
                                      <a:lnTo>
                                        <a:pt x="1378" y="3"/>
                                      </a:lnTo>
                                      <a:lnTo>
                                        <a:pt x="1378" y="11"/>
                                      </a:lnTo>
                                      <a:lnTo>
                                        <a:pt x="1334" y="11"/>
                                      </a:lnTo>
                                      <a:lnTo>
                                        <a:pt x="1334" y="3"/>
                                      </a:lnTo>
                                      <a:close/>
                                      <a:moveTo>
                                        <a:pt x="1408" y="3"/>
                                      </a:moveTo>
                                      <a:lnTo>
                                        <a:pt x="1452" y="3"/>
                                      </a:lnTo>
                                      <a:lnTo>
                                        <a:pt x="1452" y="10"/>
                                      </a:lnTo>
                                      <a:lnTo>
                                        <a:pt x="1408" y="10"/>
                                      </a:lnTo>
                                      <a:lnTo>
                                        <a:pt x="1408" y="3"/>
                                      </a:lnTo>
                                      <a:close/>
                                      <a:moveTo>
                                        <a:pt x="1482" y="3"/>
                                      </a:moveTo>
                                      <a:lnTo>
                                        <a:pt x="1526" y="2"/>
                                      </a:lnTo>
                                      <a:lnTo>
                                        <a:pt x="1526" y="10"/>
                                      </a:lnTo>
                                      <a:lnTo>
                                        <a:pt x="1482" y="10"/>
                                      </a:lnTo>
                                      <a:lnTo>
                                        <a:pt x="1482" y="3"/>
                                      </a:lnTo>
                                      <a:close/>
                                      <a:moveTo>
                                        <a:pt x="1556" y="2"/>
                                      </a:moveTo>
                                      <a:lnTo>
                                        <a:pt x="1600" y="2"/>
                                      </a:lnTo>
                                      <a:lnTo>
                                        <a:pt x="1600" y="10"/>
                                      </a:lnTo>
                                      <a:lnTo>
                                        <a:pt x="1556" y="10"/>
                                      </a:lnTo>
                                      <a:lnTo>
                                        <a:pt x="1556" y="2"/>
                                      </a:lnTo>
                                      <a:close/>
                                      <a:moveTo>
                                        <a:pt x="1630" y="2"/>
                                      </a:moveTo>
                                      <a:lnTo>
                                        <a:pt x="1674" y="2"/>
                                      </a:lnTo>
                                      <a:lnTo>
                                        <a:pt x="1674" y="9"/>
                                      </a:lnTo>
                                      <a:lnTo>
                                        <a:pt x="1630" y="10"/>
                                      </a:lnTo>
                                      <a:lnTo>
                                        <a:pt x="1630" y="2"/>
                                      </a:lnTo>
                                      <a:close/>
                                      <a:moveTo>
                                        <a:pt x="1704" y="2"/>
                                      </a:moveTo>
                                      <a:lnTo>
                                        <a:pt x="1749" y="2"/>
                                      </a:lnTo>
                                      <a:lnTo>
                                        <a:pt x="1749" y="9"/>
                                      </a:lnTo>
                                      <a:lnTo>
                                        <a:pt x="1704" y="9"/>
                                      </a:lnTo>
                                      <a:lnTo>
                                        <a:pt x="1704" y="2"/>
                                      </a:lnTo>
                                      <a:close/>
                                      <a:moveTo>
                                        <a:pt x="1778" y="2"/>
                                      </a:moveTo>
                                      <a:lnTo>
                                        <a:pt x="1823" y="1"/>
                                      </a:lnTo>
                                      <a:lnTo>
                                        <a:pt x="1823" y="9"/>
                                      </a:lnTo>
                                      <a:lnTo>
                                        <a:pt x="1778" y="9"/>
                                      </a:lnTo>
                                      <a:lnTo>
                                        <a:pt x="1778" y="2"/>
                                      </a:lnTo>
                                      <a:close/>
                                      <a:moveTo>
                                        <a:pt x="1852" y="1"/>
                                      </a:moveTo>
                                      <a:lnTo>
                                        <a:pt x="1897" y="1"/>
                                      </a:lnTo>
                                      <a:lnTo>
                                        <a:pt x="1897" y="9"/>
                                      </a:lnTo>
                                      <a:lnTo>
                                        <a:pt x="1852" y="9"/>
                                      </a:lnTo>
                                      <a:lnTo>
                                        <a:pt x="1852" y="1"/>
                                      </a:lnTo>
                                      <a:close/>
                                      <a:moveTo>
                                        <a:pt x="1926" y="1"/>
                                      </a:moveTo>
                                      <a:lnTo>
                                        <a:pt x="1971" y="1"/>
                                      </a:lnTo>
                                      <a:lnTo>
                                        <a:pt x="1971" y="8"/>
                                      </a:lnTo>
                                      <a:lnTo>
                                        <a:pt x="1926" y="9"/>
                                      </a:lnTo>
                                      <a:lnTo>
                                        <a:pt x="1926" y="1"/>
                                      </a:lnTo>
                                      <a:close/>
                                      <a:moveTo>
                                        <a:pt x="2000" y="1"/>
                                      </a:moveTo>
                                      <a:lnTo>
                                        <a:pt x="2045" y="1"/>
                                      </a:lnTo>
                                      <a:lnTo>
                                        <a:pt x="2045" y="8"/>
                                      </a:lnTo>
                                      <a:lnTo>
                                        <a:pt x="2000" y="8"/>
                                      </a:lnTo>
                                      <a:lnTo>
                                        <a:pt x="2000" y="1"/>
                                      </a:lnTo>
                                      <a:close/>
                                      <a:moveTo>
                                        <a:pt x="2075" y="1"/>
                                      </a:moveTo>
                                      <a:lnTo>
                                        <a:pt x="2119" y="0"/>
                                      </a:lnTo>
                                      <a:lnTo>
                                        <a:pt x="2119" y="8"/>
                                      </a:lnTo>
                                      <a:lnTo>
                                        <a:pt x="2075" y="8"/>
                                      </a:lnTo>
                                      <a:lnTo>
                                        <a:pt x="2075" y="1"/>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74" name="Line 1051"/>
                              <wps:cNvCnPr/>
                              <wps:spPr bwMode="auto">
                                <a:xfrm>
                                  <a:off x="620700" y="160399"/>
                                  <a:ext cx="590249" cy="61774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75" name="Line 1052"/>
                              <wps:cNvCnPr/>
                              <wps:spPr bwMode="auto">
                                <a:xfrm flipH="1" flipV="1">
                                  <a:off x="127896" y="782201"/>
                                  <a:ext cx="293348" cy="31267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76" name="Line 1053"/>
                              <wps:cNvCnPr/>
                              <wps:spPr bwMode="auto">
                                <a:xfrm flipH="1">
                                  <a:off x="421244" y="160399"/>
                                  <a:ext cx="199456" cy="93447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77" name="Line 1054"/>
                              <wps:cNvCnPr/>
                              <wps:spPr bwMode="auto">
                                <a:xfrm flipH="1">
                                  <a:off x="421244" y="778140"/>
                                  <a:ext cx="789705" cy="31673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78" name="Freeform 878"/>
                              <wps:cNvSpPr>
                                <a:spLocks noEditPoints="1"/>
                              </wps:cNvSpPr>
                              <wps:spPr bwMode="auto">
                                <a:xfrm>
                                  <a:off x="127388" y="780171"/>
                                  <a:ext cx="685155" cy="150755"/>
                                </a:xfrm>
                                <a:custGeom>
                                  <a:avLst/>
                                  <a:gdLst>
                                    <a:gd name="T0" fmla="*/ 45 w 1350"/>
                                    <a:gd name="T1" fmla="*/ 9 h 297"/>
                                    <a:gd name="T2" fmla="*/ 0 w 1350"/>
                                    <a:gd name="T3" fmla="*/ 7 h 297"/>
                                    <a:gd name="T4" fmla="*/ 74 w 1350"/>
                                    <a:gd name="T5" fmla="*/ 16 h 297"/>
                                    <a:gd name="T6" fmla="*/ 116 w 1350"/>
                                    <a:gd name="T7" fmla="*/ 32 h 297"/>
                                    <a:gd name="T8" fmla="*/ 74 w 1350"/>
                                    <a:gd name="T9" fmla="*/ 16 h 297"/>
                                    <a:gd name="T10" fmla="*/ 190 w 1350"/>
                                    <a:gd name="T11" fmla="*/ 40 h 297"/>
                                    <a:gd name="T12" fmla="*/ 145 w 1350"/>
                                    <a:gd name="T13" fmla="*/ 38 h 297"/>
                                    <a:gd name="T14" fmla="*/ 219 w 1350"/>
                                    <a:gd name="T15" fmla="*/ 47 h 297"/>
                                    <a:gd name="T16" fmla="*/ 261 w 1350"/>
                                    <a:gd name="T17" fmla="*/ 63 h 297"/>
                                    <a:gd name="T18" fmla="*/ 219 w 1350"/>
                                    <a:gd name="T19" fmla="*/ 47 h 297"/>
                                    <a:gd name="T20" fmla="*/ 335 w 1350"/>
                                    <a:gd name="T21" fmla="*/ 72 h 297"/>
                                    <a:gd name="T22" fmla="*/ 290 w 1350"/>
                                    <a:gd name="T23" fmla="*/ 70 h 297"/>
                                    <a:gd name="T24" fmla="*/ 364 w 1350"/>
                                    <a:gd name="T25" fmla="*/ 78 h 297"/>
                                    <a:gd name="T26" fmla="*/ 406 w 1350"/>
                                    <a:gd name="T27" fmla="*/ 95 h 297"/>
                                    <a:gd name="T28" fmla="*/ 364 w 1350"/>
                                    <a:gd name="T29" fmla="*/ 78 h 297"/>
                                    <a:gd name="T30" fmla="*/ 480 w 1350"/>
                                    <a:gd name="T31" fmla="*/ 103 h 297"/>
                                    <a:gd name="T32" fmla="*/ 435 w 1350"/>
                                    <a:gd name="T33" fmla="*/ 101 h 297"/>
                                    <a:gd name="T34" fmla="*/ 509 w 1350"/>
                                    <a:gd name="T35" fmla="*/ 109 h 297"/>
                                    <a:gd name="T36" fmla="*/ 551 w 1350"/>
                                    <a:gd name="T37" fmla="*/ 126 h 297"/>
                                    <a:gd name="T38" fmla="*/ 509 w 1350"/>
                                    <a:gd name="T39" fmla="*/ 109 h 297"/>
                                    <a:gd name="T40" fmla="*/ 625 w 1350"/>
                                    <a:gd name="T41" fmla="*/ 134 h 297"/>
                                    <a:gd name="T42" fmla="*/ 580 w 1350"/>
                                    <a:gd name="T43" fmla="*/ 132 h 297"/>
                                    <a:gd name="T44" fmla="*/ 654 w 1350"/>
                                    <a:gd name="T45" fmla="*/ 140 h 297"/>
                                    <a:gd name="T46" fmla="*/ 696 w 1350"/>
                                    <a:gd name="T47" fmla="*/ 157 h 297"/>
                                    <a:gd name="T48" fmla="*/ 654 w 1350"/>
                                    <a:gd name="T49" fmla="*/ 140 h 297"/>
                                    <a:gd name="T50" fmla="*/ 770 w 1350"/>
                                    <a:gd name="T51" fmla="*/ 165 h 297"/>
                                    <a:gd name="T52" fmla="*/ 725 w 1350"/>
                                    <a:gd name="T53" fmla="*/ 163 h 297"/>
                                    <a:gd name="T54" fmla="*/ 799 w 1350"/>
                                    <a:gd name="T55" fmla="*/ 171 h 297"/>
                                    <a:gd name="T56" fmla="*/ 841 w 1350"/>
                                    <a:gd name="T57" fmla="*/ 188 h 297"/>
                                    <a:gd name="T58" fmla="*/ 799 w 1350"/>
                                    <a:gd name="T59" fmla="*/ 171 h 297"/>
                                    <a:gd name="T60" fmla="*/ 915 w 1350"/>
                                    <a:gd name="T61" fmla="*/ 196 h 297"/>
                                    <a:gd name="T62" fmla="*/ 870 w 1350"/>
                                    <a:gd name="T63" fmla="*/ 194 h 297"/>
                                    <a:gd name="T64" fmla="*/ 944 w 1350"/>
                                    <a:gd name="T65" fmla="*/ 203 h 297"/>
                                    <a:gd name="T66" fmla="*/ 986 w 1350"/>
                                    <a:gd name="T67" fmla="*/ 219 h 297"/>
                                    <a:gd name="T68" fmla="*/ 944 w 1350"/>
                                    <a:gd name="T69" fmla="*/ 203 h 297"/>
                                    <a:gd name="T70" fmla="*/ 1060 w 1350"/>
                                    <a:gd name="T71" fmla="*/ 228 h 297"/>
                                    <a:gd name="T72" fmla="*/ 1015 w 1350"/>
                                    <a:gd name="T73" fmla="*/ 225 h 297"/>
                                    <a:gd name="T74" fmla="*/ 1089 w 1350"/>
                                    <a:gd name="T75" fmla="*/ 234 h 297"/>
                                    <a:gd name="T76" fmla="*/ 1131 w 1350"/>
                                    <a:gd name="T77" fmla="*/ 250 h 297"/>
                                    <a:gd name="T78" fmla="*/ 1089 w 1350"/>
                                    <a:gd name="T79" fmla="*/ 234 h 297"/>
                                    <a:gd name="T80" fmla="*/ 1205 w 1350"/>
                                    <a:gd name="T81" fmla="*/ 259 h 297"/>
                                    <a:gd name="T82" fmla="*/ 1160 w 1350"/>
                                    <a:gd name="T83" fmla="*/ 257 h 297"/>
                                    <a:gd name="T84" fmla="*/ 1234 w 1350"/>
                                    <a:gd name="T85" fmla="*/ 265 h 297"/>
                                    <a:gd name="T86" fmla="*/ 1276 w 1350"/>
                                    <a:gd name="T87" fmla="*/ 282 h 297"/>
                                    <a:gd name="T88" fmla="*/ 1234 w 1350"/>
                                    <a:gd name="T89" fmla="*/ 265 h 297"/>
                                    <a:gd name="T90" fmla="*/ 1350 w 1350"/>
                                    <a:gd name="T91" fmla="*/ 290 h 297"/>
                                    <a:gd name="T92" fmla="*/ 1305 w 1350"/>
                                    <a:gd name="T93" fmla="*/ 288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50" h="297">
                                      <a:moveTo>
                                        <a:pt x="2" y="0"/>
                                      </a:moveTo>
                                      <a:lnTo>
                                        <a:pt x="45" y="9"/>
                                      </a:lnTo>
                                      <a:lnTo>
                                        <a:pt x="44" y="17"/>
                                      </a:lnTo>
                                      <a:lnTo>
                                        <a:pt x="0" y="7"/>
                                      </a:lnTo>
                                      <a:lnTo>
                                        <a:pt x="2" y="0"/>
                                      </a:lnTo>
                                      <a:close/>
                                      <a:moveTo>
                                        <a:pt x="74" y="16"/>
                                      </a:moveTo>
                                      <a:lnTo>
                                        <a:pt x="118" y="25"/>
                                      </a:lnTo>
                                      <a:lnTo>
                                        <a:pt x="116" y="32"/>
                                      </a:lnTo>
                                      <a:lnTo>
                                        <a:pt x="73" y="23"/>
                                      </a:lnTo>
                                      <a:lnTo>
                                        <a:pt x="74" y="16"/>
                                      </a:lnTo>
                                      <a:close/>
                                      <a:moveTo>
                                        <a:pt x="147" y="31"/>
                                      </a:moveTo>
                                      <a:lnTo>
                                        <a:pt x="190" y="40"/>
                                      </a:lnTo>
                                      <a:lnTo>
                                        <a:pt x="189" y="48"/>
                                      </a:lnTo>
                                      <a:lnTo>
                                        <a:pt x="145" y="38"/>
                                      </a:lnTo>
                                      <a:lnTo>
                                        <a:pt x="147" y="31"/>
                                      </a:lnTo>
                                      <a:close/>
                                      <a:moveTo>
                                        <a:pt x="219" y="47"/>
                                      </a:moveTo>
                                      <a:lnTo>
                                        <a:pt x="263" y="56"/>
                                      </a:lnTo>
                                      <a:lnTo>
                                        <a:pt x="261" y="63"/>
                                      </a:lnTo>
                                      <a:lnTo>
                                        <a:pt x="218" y="54"/>
                                      </a:lnTo>
                                      <a:lnTo>
                                        <a:pt x="219" y="47"/>
                                      </a:lnTo>
                                      <a:close/>
                                      <a:moveTo>
                                        <a:pt x="292" y="62"/>
                                      </a:moveTo>
                                      <a:lnTo>
                                        <a:pt x="335" y="72"/>
                                      </a:lnTo>
                                      <a:lnTo>
                                        <a:pt x="334" y="79"/>
                                      </a:lnTo>
                                      <a:lnTo>
                                        <a:pt x="290" y="70"/>
                                      </a:lnTo>
                                      <a:lnTo>
                                        <a:pt x="292" y="62"/>
                                      </a:lnTo>
                                      <a:close/>
                                      <a:moveTo>
                                        <a:pt x="364" y="78"/>
                                      </a:moveTo>
                                      <a:lnTo>
                                        <a:pt x="408" y="87"/>
                                      </a:lnTo>
                                      <a:lnTo>
                                        <a:pt x="406" y="95"/>
                                      </a:lnTo>
                                      <a:lnTo>
                                        <a:pt x="363" y="85"/>
                                      </a:lnTo>
                                      <a:lnTo>
                                        <a:pt x="364" y="78"/>
                                      </a:lnTo>
                                      <a:close/>
                                      <a:moveTo>
                                        <a:pt x="437" y="93"/>
                                      </a:moveTo>
                                      <a:lnTo>
                                        <a:pt x="480" y="103"/>
                                      </a:lnTo>
                                      <a:lnTo>
                                        <a:pt x="479" y="110"/>
                                      </a:lnTo>
                                      <a:lnTo>
                                        <a:pt x="435" y="101"/>
                                      </a:lnTo>
                                      <a:lnTo>
                                        <a:pt x="437" y="93"/>
                                      </a:lnTo>
                                      <a:close/>
                                      <a:moveTo>
                                        <a:pt x="509" y="109"/>
                                      </a:moveTo>
                                      <a:lnTo>
                                        <a:pt x="553" y="118"/>
                                      </a:lnTo>
                                      <a:lnTo>
                                        <a:pt x="551" y="126"/>
                                      </a:lnTo>
                                      <a:lnTo>
                                        <a:pt x="508" y="116"/>
                                      </a:lnTo>
                                      <a:lnTo>
                                        <a:pt x="509" y="109"/>
                                      </a:lnTo>
                                      <a:close/>
                                      <a:moveTo>
                                        <a:pt x="582" y="125"/>
                                      </a:moveTo>
                                      <a:lnTo>
                                        <a:pt x="625" y="134"/>
                                      </a:lnTo>
                                      <a:lnTo>
                                        <a:pt x="624" y="141"/>
                                      </a:lnTo>
                                      <a:lnTo>
                                        <a:pt x="580" y="132"/>
                                      </a:lnTo>
                                      <a:lnTo>
                                        <a:pt x="582" y="125"/>
                                      </a:lnTo>
                                      <a:close/>
                                      <a:moveTo>
                                        <a:pt x="654" y="140"/>
                                      </a:moveTo>
                                      <a:lnTo>
                                        <a:pt x="698" y="150"/>
                                      </a:lnTo>
                                      <a:lnTo>
                                        <a:pt x="696" y="157"/>
                                      </a:lnTo>
                                      <a:lnTo>
                                        <a:pt x="653" y="148"/>
                                      </a:lnTo>
                                      <a:lnTo>
                                        <a:pt x="654" y="140"/>
                                      </a:lnTo>
                                      <a:close/>
                                      <a:moveTo>
                                        <a:pt x="727" y="156"/>
                                      </a:moveTo>
                                      <a:lnTo>
                                        <a:pt x="770" y="165"/>
                                      </a:lnTo>
                                      <a:lnTo>
                                        <a:pt x="769" y="172"/>
                                      </a:lnTo>
                                      <a:lnTo>
                                        <a:pt x="725" y="163"/>
                                      </a:lnTo>
                                      <a:lnTo>
                                        <a:pt x="727" y="156"/>
                                      </a:lnTo>
                                      <a:close/>
                                      <a:moveTo>
                                        <a:pt x="799" y="171"/>
                                      </a:moveTo>
                                      <a:lnTo>
                                        <a:pt x="843" y="181"/>
                                      </a:lnTo>
                                      <a:lnTo>
                                        <a:pt x="841" y="188"/>
                                      </a:lnTo>
                                      <a:lnTo>
                                        <a:pt x="798" y="179"/>
                                      </a:lnTo>
                                      <a:lnTo>
                                        <a:pt x="799" y="171"/>
                                      </a:lnTo>
                                      <a:close/>
                                      <a:moveTo>
                                        <a:pt x="872" y="187"/>
                                      </a:moveTo>
                                      <a:lnTo>
                                        <a:pt x="915" y="196"/>
                                      </a:lnTo>
                                      <a:lnTo>
                                        <a:pt x="913" y="204"/>
                                      </a:lnTo>
                                      <a:lnTo>
                                        <a:pt x="870" y="194"/>
                                      </a:lnTo>
                                      <a:lnTo>
                                        <a:pt x="872" y="187"/>
                                      </a:lnTo>
                                      <a:close/>
                                      <a:moveTo>
                                        <a:pt x="944" y="203"/>
                                      </a:moveTo>
                                      <a:lnTo>
                                        <a:pt x="987" y="212"/>
                                      </a:lnTo>
                                      <a:lnTo>
                                        <a:pt x="986" y="219"/>
                                      </a:lnTo>
                                      <a:lnTo>
                                        <a:pt x="942" y="210"/>
                                      </a:lnTo>
                                      <a:lnTo>
                                        <a:pt x="944" y="203"/>
                                      </a:lnTo>
                                      <a:close/>
                                      <a:moveTo>
                                        <a:pt x="1016" y="218"/>
                                      </a:moveTo>
                                      <a:lnTo>
                                        <a:pt x="1060" y="228"/>
                                      </a:lnTo>
                                      <a:lnTo>
                                        <a:pt x="1058" y="235"/>
                                      </a:lnTo>
                                      <a:lnTo>
                                        <a:pt x="1015" y="225"/>
                                      </a:lnTo>
                                      <a:lnTo>
                                        <a:pt x="1016" y="218"/>
                                      </a:lnTo>
                                      <a:close/>
                                      <a:moveTo>
                                        <a:pt x="1089" y="234"/>
                                      </a:moveTo>
                                      <a:lnTo>
                                        <a:pt x="1132" y="243"/>
                                      </a:lnTo>
                                      <a:lnTo>
                                        <a:pt x="1131" y="250"/>
                                      </a:lnTo>
                                      <a:lnTo>
                                        <a:pt x="1087" y="241"/>
                                      </a:lnTo>
                                      <a:lnTo>
                                        <a:pt x="1089" y="234"/>
                                      </a:lnTo>
                                      <a:close/>
                                      <a:moveTo>
                                        <a:pt x="1161" y="249"/>
                                      </a:moveTo>
                                      <a:lnTo>
                                        <a:pt x="1205" y="259"/>
                                      </a:lnTo>
                                      <a:lnTo>
                                        <a:pt x="1203" y="266"/>
                                      </a:lnTo>
                                      <a:lnTo>
                                        <a:pt x="1160" y="257"/>
                                      </a:lnTo>
                                      <a:lnTo>
                                        <a:pt x="1161" y="249"/>
                                      </a:lnTo>
                                      <a:close/>
                                      <a:moveTo>
                                        <a:pt x="1234" y="265"/>
                                      </a:moveTo>
                                      <a:lnTo>
                                        <a:pt x="1277" y="274"/>
                                      </a:lnTo>
                                      <a:lnTo>
                                        <a:pt x="1276" y="282"/>
                                      </a:lnTo>
                                      <a:lnTo>
                                        <a:pt x="1232" y="272"/>
                                      </a:lnTo>
                                      <a:lnTo>
                                        <a:pt x="1234" y="265"/>
                                      </a:lnTo>
                                      <a:close/>
                                      <a:moveTo>
                                        <a:pt x="1306" y="280"/>
                                      </a:moveTo>
                                      <a:lnTo>
                                        <a:pt x="1350" y="290"/>
                                      </a:lnTo>
                                      <a:lnTo>
                                        <a:pt x="1348" y="297"/>
                                      </a:lnTo>
                                      <a:lnTo>
                                        <a:pt x="1305" y="288"/>
                                      </a:lnTo>
                                      <a:lnTo>
                                        <a:pt x="1306" y="28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79" name="Line 1056"/>
                              <wps:cNvCnPr/>
                              <wps:spPr bwMode="auto">
                                <a:xfrm flipH="1">
                                  <a:off x="668407" y="839051"/>
                                  <a:ext cx="1015" cy="5938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80" name="Freeform 880"/>
                              <wps:cNvSpPr>
                                <a:spLocks noEditPoints="1"/>
                              </wps:cNvSpPr>
                              <wps:spPr bwMode="auto">
                                <a:xfrm>
                                  <a:off x="616132" y="160399"/>
                                  <a:ext cx="6090" cy="726873"/>
                                </a:xfrm>
                                <a:custGeom>
                                  <a:avLst/>
                                  <a:gdLst>
                                    <a:gd name="T0" fmla="*/ 12 w 12"/>
                                    <a:gd name="T1" fmla="*/ 45 h 1432"/>
                                    <a:gd name="T2" fmla="*/ 5 w 12"/>
                                    <a:gd name="T3" fmla="*/ 0 h 1432"/>
                                    <a:gd name="T4" fmla="*/ 12 w 12"/>
                                    <a:gd name="T5" fmla="*/ 75 h 1432"/>
                                    <a:gd name="T6" fmla="*/ 4 w 12"/>
                                    <a:gd name="T7" fmla="*/ 120 h 1432"/>
                                    <a:gd name="T8" fmla="*/ 12 w 12"/>
                                    <a:gd name="T9" fmla="*/ 75 h 1432"/>
                                    <a:gd name="T10" fmla="*/ 12 w 12"/>
                                    <a:gd name="T11" fmla="*/ 195 h 1432"/>
                                    <a:gd name="T12" fmla="*/ 4 w 12"/>
                                    <a:gd name="T13" fmla="*/ 150 h 1432"/>
                                    <a:gd name="T14" fmla="*/ 12 w 12"/>
                                    <a:gd name="T15" fmla="*/ 225 h 1432"/>
                                    <a:gd name="T16" fmla="*/ 4 w 12"/>
                                    <a:gd name="T17" fmla="*/ 270 h 1432"/>
                                    <a:gd name="T18" fmla="*/ 12 w 12"/>
                                    <a:gd name="T19" fmla="*/ 225 h 1432"/>
                                    <a:gd name="T20" fmla="*/ 11 w 12"/>
                                    <a:gd name="T21" fmla="*/ 345 h 1432"/>
                                    <a:gd name="T22" fmla="*/ 4 w 12"/>
                                    <a:gd name="T23" fmla="*/ 300 h 1432"/>
                                    <a:gd name="T24" fmla="*/ 11 w 12"/>
                                    <a:gd name="T25" fmla="*/ 375 h 1432"/>
                                    <a:gd name="T26" fmla="*/ 4 w 12"/>
                                    <a:gd name="T27" fmla="*/ 420 h 1432"/>
                                    <a:gd name="T28" fmla="*/ 11 w 12"/>
                                    <a:gd name="T29" fmla="*/ 375 h 1432"/>
                                    <a:gd name="T30" fmla="*/ 11 w 12"/>
                                    <a:gd name="T31" fmla="*/ 496 h 1432"/>
                                    <a:gd name="T32" fmla="*/ 4 w 12"/>
                                    <a:gd name="T33" fmla="*/ 451 h 1432"/>
                                    <a:gd name="T34" fmla="*/ 11 w 12"/>
                                    <a:gd name="T35" fmla="*/ 526 h 1432"/>
                                    <a:gd name="T36" fmla="*/ 3 w 12"/>
                                    <a:gd name="T37" fmla="*/ 571 h 1432"/>
                                    <a:gd name="T38" fmla="*/ 11 w 12"/>
                                    <a:gd name="T39" fmla="*/ 526 h 1432"/>
                                    <a:gd name="T40" fmla="*/ 10 w 12"/>
                                    <a:gd name="T41" fmla="*/ 646 h 1432"/>
                                    <a:gd name="T42" fmla="*/ 3 w 12"/>
                                    <a:gd name="T43" fmla="*/ 601 h 1432"/>
                                    <a:gd name="T44" fmla="*/ 10 w 12"/>
                                    <a:gd name="T45" fmla="*/ 676 h 1432"/>
                                    <a:gd name="T46" fmla="*/ 3 w 12"/>
                                    <a:gd name="T47" fmla="*/ 721 h 1432"/>
                                    <a:gd name="T48" fmla="*/ 10 w 12"/>
                                    <a:gd name="T49" fmla="*/ 676 h 1432"/>
                                    <a:gd name="T50" fmla="*/ 10 w 12"/>
                                    <a:gd name="T51" fmla="*/ 796 h 1432"/>
                                    <a:gd name="T52" fmla="*/ 3 w 12"/>
                                    <a:gd name="T53" fmla="*/ 751 h 1432"/>
                                    <a:gd name="T54" fmla="*/ 10 w 12"/>
                                    <a:gd name="T55" fmla="*/ 826 h 1432"/>
                                    <a:gd name="T56" fmla="*/ 2 w 12"/>
                                    <a:gd name="T57" fmla="*/ 871 h 1432"/>
                                    <a:gd name="T58" fmla="*/ 10 w 12"/>
                                    <a:gd name="T59" fmla="*/ 826 h 1432"/>
                                    <a:gd name="T60" fmla="*/ 9 w 12"/>
                                    <a:gd name="T61" fmla="*/ 947 h 1432"/>
                                    <a:gd name="T62" fmla="*/ 2 w 12"/>
                                    <a:gd name="T63" fmla="*/ 901 h 1432"/>
                                    <a:gd name="T64" fmla="*/ 9 w 12"/>
                                    <a:gd name="T65" fmla="*/ 977 h 1432"/>
                                    <a:gd name="T66" fmla="*/ 2 w 12"/>
                                    <a:gd name="T67" fmla="*/ 1022 h 1432"/>
                                    <a:gd name="T68" fmla="*/ 9 w 12"/>
                                    <a:gd name="T69" fmla="*/ 977 h 1432"/>
                                    <a:gd name="T70" fmla="*/ 9 w 12"/>
                                    <a:gd name="T71" fmla="*/ 1097 h 1432"/>
                                    <a:gd name="T72" fmla="*/ 2 w 12"/>
                                    <a:gd name="T73" fmla="*/ 1052 h 1432"/>
                                    <a:gd name="T74" fmla="*/ 9 w 12"/>
                                    <a:gd name="T75" fmla="*/ 1127 h 1432"/>
                                    <a:gd name="T76" fmla="*/ 1 w 12"/>
                                    <a:gd name="T77" fmla="*/ 1172 h 1432"/>
                                    <a:gd name="T78" fmla="*/ 9 w 12"/>
                                    <a:gd name="T79" fmla="*/ 1127 h 1432"/>
                                    <a:gd name="T80" fmla="*/ 8 w 12"/>
                                    <a:gd name="T81" fmla="*/ 1247 h 1432"/>
                                    <a:gd name="T82" fmla="*/ 1 w 12"/>
                                    <a:gd name="T83" fmla="*/ 1202 h 1432"/>
                                    <a:gd name="T84" fmla="*/ 8 w 12"/>
                                    <a:gd name="T85" fmla="*/ 1277 h 1432"/>
                                    <a:gd name="T86" fmla="*/ 1 w 12"/>
                                    <a:gd name="T87" fmla="*/ 1322 h 1432"/>
                                    <a:gd name="T88" fmla="*/ 8 w 12"/>
                                    <a:gd name="T89" fmla="*/ 1277 h 1432"/>
                                    <a:gd name="T90" fmla="*/ 8 w 12"/>
                                    <a:gd name="T91" fmla="*/ 1397 h 1432"/>
                                    <a:gd name="T92" fmla="*/ 1 w 12"/>
                                    <a:gd name="T93" fmla="*/ 1352 h 1432"/>
                                    <a:gd name="T94" fmla="*/ 8 w 12"/>
                                    <a:gd name="T95" fmla="*/ 1428 h 1432"/>
                                    <a:gd name="T96" fmla="*/ 0 w 12"/>
                                    <a:gd name="T97" fmla="*/ 1432 h 1432"/>
                                    <a:gd name="T98" fmla="*/ 8 w 12"/>
                                    <a:gd name="T99" fmla="*/ 1428 h 1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 h="1432">
                                      <a:moveTo>
                                        <a:pt x="12" y="0"/>
                                      </a:moveTo>
                                      <a:lnTo>
                                        <a:pt x="12" y="45"/>
                                      </a:lnTo>
                                      <a:lnTo>
                                        <a:pt x="5" y="45"/>
                                      </a:lnTo>
                                      <a:lnTo>
                                        <a:pt x="5" y="0"/>
                                      </a:lnTo>
                                      <a:lnTo>
                                        <a:pt x="12" y="0"/>
                                      </a:lnTo>
                                      <a:close/>
                                      <a:moveTo>
                                        <a:pt x="12" y="75"/>
                                      </a:moveTo>
                                      <a:lnTo>
                                        <a:pt x="12" y="120"/>
                                      </a:lnTo>
                                      <a:lnTo>
                                        <a:pt x="4" y="120"/>
                                      </a:lnTo>
                                      <a:lnTo>
                                        <a:pt x="5" y="75"/>
                                      </a:lnTo>
                                      <a:lnTo>
                                        <a:pt x="12" y="75"/>
                                      </a:lnTo>
                                      <a:close/>
                                      <a:moveTo>
                                        <a:pt x="12" y="150"/>
                                      </a:moveTo>
                                      <a:lnTo>
                                        <a:pt x="12" y="195"/>
                                      </a:lnTo>
                                      <a:lnTo>
                                        <a:pt x="4" y="195"/>
                                      </a:lnTo>
                                      <a:lnTo>
                                        <a:pt x="4" y="150"/>
                                      </a:lnTo>
                                      <a:lnTo>
                                        <a:pt x="12" y="150"/>
                                      </a:lnTo>
                                      <a:close/>
                                      <a:moveTo>
                                        <a:pt x="12" y="225"/>
                                      </a:moveTo>
                                      <a:lnTo>
                                        <a:pt x="11" y="270"/>
                                      </a:lnTo>
                                      <a:lnTo>
                                        <a:pt x="4" y="270"/>
                                      </a:lnTo>
                                      <a:lnTo>
                                        <a:pt x="4" y="225"/>
                                      </a:lnTo>
                                      <a:lnTo>
                                        <a:pt x="12" y="225"/>
                                      </a:lnTo>
                                      <a:close/>
                                      <a:moveTo>
                                        <a:pt x="11" y="300"/>
                                      </a:moveTo>
                                      <a:lnTo>
                                        <a:pt x="11" y="345"/>
                                      </a:lnTo>
                                      <a:lnTo>
                                        <a:pt x="4" y="345"/>
                                      </a:lnTo>
                                      <a:lnTo>
                                        <a:pt x="4" y="300"/>
                                      </a:lnTo>
                                      <a:lnTo>
                                        <a:pt x="11" y="300"/>
                                      </a:lnTo>
                                      <a:close/>
                                      <a:moveTo>
                                        <a:pt x="11" y="375"/>
                                      </a:moveTo>
                                      <a:lnTo>
                                        <a:pt x="11" y="421"/>
                                      </a:lnTo>
                                      <a:lnTo>
                                        <a:pt x="4" y="420"/>
                                      </a:lnTo>
                                      <a:lnTo>
                                        <a:pt x="4" y="375"/>
                                      </a:lnTo>
                                      <a:lnTo>
                                        <a:pt x="11" y="375"/>
                                      </a:lnTo>
                                      <a:close/>
                                      <a:moveTo>
                                        <a:pt x="11" y="451"/>
                                      </a:moveTo>
                                      <a:lnTo>
                                        <a:pt x="11" y="496"/>
                                      </a:lnTo>
                                      <a:lnTo>
                                        <a:pt x="3" y="496"/>
                                      </a:lnTo>
                                      <a:lnTo>
                                        <a:pt x="4" y="451"/>
                                      </a:lnTo>
                                      <a:lnTo>
                                        <a:pt x="11" y="451"/>
                                      </a:lnTo>
                                      <a:close/>
                                      <a:moveTo>
                                        <a:pt x="11" y="526"/>
                                      </a:moveTo>
                                      <a:lnTo>
                                        <a:pt x="11" y="571"/>
                                      </a:lnTo>
                                      <a:lnTo>
                                        <a:pt x="3" y="571"/>
                                      </a:lnTo>
                                      <a:lnTo>
                                        <a:pt x="3" y="526"/>
                                      </a:lnTo>
                                      <a:lnTo>
                                        <a:pt x="11" y="526"/>
                                      </a:lnTo>
                                      <a:close/>
                                      <a:moveTo>
                                        <a:pt x="10" y="601"/>
                                      </a:moveTo>
                                      <a:lnTo>
                                        <a:pt x="10" y="646"/>
                                      </a:lnTo>
                                      <a:lnTo>
                                        <a:pt x="3" y="646"/>
                                      </a:lnTo>
                                      <a:lnTo>
                                        <a:pt x="3" y="601"/>
                                      </a:lnTo>
                                      <a:lnTo>
                                        <a:pt x="10" y="601"/>
                                      </a:lnTo>
                                      <a:close/>
                                      <a:moveTo>
                                        <a:pt x="10" y="676"/>
                                      </a:moveTo>
                                      <a:lnTo>
                                        <a:pt x="10" y="721"/>
                                      </a:lnTo>
                                      <a:lnTo>
                                        <a:pt x="3" y="721"/>
                                      </a:lnTo>
                                      <a:lnTo>
                                        <a:pt x="3" y="676"/>
                                      </a:lnTo>
                                      <a:lnTo>
                                        <a:pt x="10" y="676"/>
                                      </a:lnTo>
                                      <a:close/>
                                      <a:moveTo>
                                        <a:pt x="10" y="751"/>
                                      </a:moveTo>
                                      <a:lnTo>
                                        <a:pt x="10" y="796"/>
                                      </a:lnTo>
                                      <a:lnTo>
                                        <a:pt x="2" y="796"/>
                                      </a:lnTo>
                                      <a:lnTo>
                                        <a:pt x="3" y="751"/>
                                      </a:lnTo>
                                      <a:lnTo>
                                        <a:pt x="10" y="751"/>
                                      </a:lnTo>
                                      <a:close/>
                                      <a:moveTo>
                                        <a:pt x="10" y="826"/>
                                      </a:moveTo>
                                      <a:lnTo>
                                        <a:pt x="10" y="871"/>
                                      </a:lnTo>
                                      <a:lnTo>
                                        <a:pt x="2" y="871"/>
                                      </a:lnTo>
                                      <a:lnTo>
                                        <a:pt x="2" y="826"/>
                                      </a:lnTo>
                                      <a:lnTo>
                                        <a:pt x="10" y="826"/>
                                      </a:lnTo>
                                      <a:close/>
                                      <a:moveTo>
                                        <a:pt x="10" y="901"/>
                                      </a:moveTo>
                                      <a:lnTo>
                                        <a:pt x="9" y="947"/>
                                      </a:lnTo>
                                      <a:lnTo>
                                        <a:pt x="2" y="947"/>
                                      </a:lnTo>
                                      <a:lnTo>
                                        <a:pt x="2" y="901"/>
                                      </a:lnTo>
                                      <a:lnTo>
                                        <a:pt x="10" y="901"/>
                                      </a:lnTo>
                                      <a:close/>
                                      <a:moveTo>
                                        <a:pt x="9" y="977"/>
                                      </a:moveTo>
                                      <a:lnTo>
                                        <a:pt x="9" y="1022"/>
                                      </a:lnTo>
                                      <a:lnTo>
                                        <a:pt x="2" y="1022"/>
                                      </a:lnTo>
                                      <a:lnTo>
                                        <a:pt x="2" y="977"/>
                                      </a:lnTo>
                                      <a:lnTo>
                                        <a:pt x="9" y="977"/>
                                      </a:lnTo>
                                      <a:close/>
                                      <a:moveTo>
                                        <a:pt x="9" y="1052"/>
                                      </a:moveTo>
                                      <a:lnTo>
                                        <a:pt x="9" y="1097"/>
                                      </a:lnTo>
                                      <a:lnTo>
                                        <a:pt x="2" y="1097"/>
                                      </a:lnTo>
                                      <a:lnTo>
                                        <a:pt x="2" y="1052"/>
                                      </a:lnTo>
                                      <a:lnTo>
                                        <a:pt x="9" y="1052"/>
                                      </a:lnTo>
                                      <a:close/>
                                      <a:moveTo>
                                        <a:pt x="9" y="1127"/>
                                      </a:moveTo>
                                      <a:lnTo>
                                        <a:pt x="9" y="1172"/>
                                      </a:lnTo>
                                      <a:lnTo>
                                        <a:pt x="1" y="1172"/>
                                      </a:lnTo>
                                      <a:lnTo>
                                        <a:pt x="1" y="1127"/>
                                      </a:lnTo>
                                      <a:lnTo>
                                        <a:pt x="9" y="1127"/>
                                      </a:lnTo>
                                      <a:close/>
                                      <a:moveTo>
                                        <a:pt x="9" y="1202"/>
                                      </a:moveTo>
                                      <a:lnTo>
                                        <a:pt x="8" y="1247"/>
                                      </a:lnTo>
                                      <a:lnTo>
                                        <a:pt x="1" y="1247"/>
                                      </a:lnTo>
                                      <a:lnTo>
                                        <a:pt x="1" y="1202"/>
                                      </a:lnTo>
                                      <a:lnTo>
                                        <a:pt x="9" y="1202"/>
                                      </a:lnTo>
                                      <a:close/>
                                      <a:moveTo>
                                        <a:pt x="8" y="1277"/>
                                      </a:moveTo>
                                      <a:lnTo>
                                        <a:pt x="8" y="1322"/>
                                      </a:lnTo>
                                      <a:lnTo>
                                        <a:pt x="1" y="1322"/>
                                      </a:lnTo>
                                      <a:lnTo>
                                        <a:pt x="1" y="1277"/>
                                      </a:lnTo>
                                      <a:lnTo>
                                        <a:pt x="8" y="1277"/>
                                      </a:lnTo>
                                      <a:close/>
                                      <a:moveTo>
                                        <a:pt x="8" y="1352"/>
                                      </a:moveTo>
                                      <a:lnTo>
                                        <a:pt x="8" y="1397"/>
                                      </a:lnTo>
                                      <a:lnTo>
                                        <a:pt x="1" y="1397"/>
                                      </a:lnTo>
                                      <a:lnTo>
                                        <a:pt x="1" y="1352"/>
                                      </a:lnTo>
                                      <a:lnTo>
                                        <a:pt x="8" y="1352"/>
                                      </a:lnTo>
                                      <a:close/>
                                      <a:moveTo>
                                        <a:pt x="8" y="1428"/>
                                      </a:moveTo>
                                      <a:lnTo>
                                        <a:pt x="8" y="1432"/>
                                      </a:lnTo>
                                      <a:lnTo>
                                        <a:pt x="0" y="1432"/>
                                      </a:lnTo>
                                      <a:lnTo>
                                        <a:pt x="0" y="1427"/>
                                      </a:lnTo>
                                      <a:lnTo>
                                        <a:pt x="8" y="1428"/>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81" name="Line 1058"/>
                              <wps:cNvCnPr/>
                              <wps:spPr bwMode="auto">
                                <a:xfrm>
                                  <a:off x="618162" y="831438"/>
                                  <a:ext cx="51260" cy="761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82" name="Freeform 882"/>
                              <wps:cNvSpPr>
                                <a:spLocks noEditPoints="1"/>
                              </wps:cNvSpPr>
                              <wps:spPr bwMode="auto">
                                <a:xfrm>
                                  <a:off x="285228" y="776110"/>
                                  <a:ext cx="926229" cy="176135"/>
                                </a:xfrm>
                                <a:custGeom>
                                  <a:avLst/>
                                  <a:gdLst>
                                    <a:gd name="T0" fmla="*/ 1779 w 1825"/>
                                    <a:gd name="T1" fmla="*/ 8 h 347"/>
                                    <a:gd name="T2" fmla="*/ 1752 w 1825"/>
                                    <a:gd name="T3" fmla="*/ 21 h 347"/>
                                    <a:gd name="T4" fmla="*/ 1750 w 1825"/>
                                    <a:gd name="T5" fmla="*/ 14 h 347"/>
                                    <a:gd name="T6" fmla="*/ 1635 w 1825"/>
                                    <a:gd name="T7" fmla="*/ 43 h 347"/>
                                    <a:gd name="T8" fmla="*/ 1679 w 1825"/>
                                    <a:gd name="T9" fmla="*/ 35 h 347"/>
                                    <a:gd name="T10" fmla="*/ 1561 w 1825"/>
                                    <a:gd name="T11" fmla="*/ 49 h 347"/>
                                    <a:gd name="T12" fmla="*/ 1533 w 1825"/>
                                    <a:gd name="T13" fmla="*/ 62 h 347"/>
                                    <a:gd name="T14" fmla="*/ 1532 w 1825"/>
                                    <a:gd name="T15" fmla="*/ 55 h 347"/>
                                    <a:gd name="T16" fmla="*/ 1416 w 1825"/>
                                    <a:gd name="T17" fmla="*/ 84 h 347"/>
                                    <a:gd name="T18" fmla="*/ 1460 w 1825"/>
                                    <a:gd name="T19" fmla="*/ 76 h 347"/>
                                    <a:gd name="T20" fmla="*/ 1342 w 1825"/>
                                    <a:gd name="T21" fmla="*/ 90 h 347"/>
                                    <a:gd name="T22" fmla="*/ 1314 w 1825"/>
                                    <a:gd name="T23" fmla="*/ 103 h 347"/>
                                    <a:gd name="T24" fmla="*/ 1313 w 1825"/>
                                    <a:gd name="T25" fmla="*/ 95 h 347"/>
                                    <a:gd name="T26" fmla="*/ 1198 w 1825"/>
                                    <a:gd name="T27" fmla="*/ 124 h 347"/>
                                    <a:gd name="T28" fmla="*/ 1242 w 1825"/>
                                    <a:gd name="T29" fmla="*/ 116 h 347"/>
                                    <a:gd name="T30" fmla="*/ 1124 w 1825"/>
                                    <a:gd name="T31" fmla="*/ 130 h 347"/>
                                    <a:gd name="T32" fmla="*/ 1096 w 1825"/>
                                    <a:gd name="T33" fmla="*/ 143 h 347"/>
                                    <a:gd name="T34" fmla="*/ 1094 w 1825"/>
                                    <a:gd name="T35" fmla="*/ 136 h 347"/>
                                    <a:gd name="T36" fmla="*/ 979 w 1825"/>
                                    <a:gd name="T37" fmla="*/ 165 h 347"/>
                                    <a:gd name="T38" fmla="*/ 1023 w 1825"/>
                                    <a:gd name="T39" fmla="*/ 157 h 347"/>
                                    <a:gd name="T40" fmla="*/ 905 w 1825"/>
                                    <a:gd name="T41" fmla="*/ 171 h 347"/>
                                    <a:gd name="T42" fmla="*/ 877 w 1825"/>
                                    <a:gd name="T43" fmla="*/ 184 h 347"/>
                                    <a:gd name="T44" fmla="*/ 876 w 1825"/>
                                    <a:gd name="T45" fmla="*/ 177 h 347"/>
                                    <a:gd name="T46" fmla="*/ 761 w 1825"/>
                                    <a:gd name="T47" fmla="*/ 206 h 347"/>
                                    <a:gd name="T48" fmla="*/ 804 w 1825"/>
                                    <a:gd name="T49" fmla="*/ 197 h 347"/>
                                    <a:gd name="T50" fmla="*/ 686 w 1825"/>
                                    <a:gd name="T51" fmla="*/ 212 h 347"/>
                                    <a:gd name="T52" fmla="*/ 658 w 1825"/>
                                    <a:gd name="T53" fmla="*/ 225 h 347"/>
                                    <a:gd name="T54" fmla="*/ 657 w 1825"/>
                                    <a:gd name="T55" fmla="*/ 217 h 347"/>
                                    <a:gd name="T56" fmla="*/ 542 w 1825"/>
                                    <a:gd name="T57" fmla="*/ 246 h 347"/>
                                    <a:gd name="T58" fmla="*/ 586 w 1825"/>
                                    <a:gd name="T59" fmla="*/ 238 h 347"/>
                                    <a:gd name="T60" fmla="*/ 468 w 1825"/>
                                    <a:gd name="T61" fmla="*/ 252 h 347"/>
                                    <a:gd name="T62" fmla="*/ 440 w 1825"/>
                                    <a:gd name="T63" fmla="*/ 265 h 347"/>
                                    <a:gd name="T64" fmla="*/ 438 w 1825"/>
                                    <a:gd name="T65" fmla="*/ 258 h 347"/>
                                    <a:gd name="T66" fmla="*/ 323 w 1825"/>
                                    <a:gd name="T67" fmla="*/ 287 h 347"/>
                                    <a:gd name="T68" fmla="*/ 367 w 1825"/>
                                    <a:gd name="T69" fmla="*/ 279 h 347"/>
                                    <a:gd name="T70" fmla="*/ 249 w 1825"/>
                                    <a:gd name="T71" fmla="*/ 293 h 347"/>
                                    <a:gd name="T72" fmla="*/ 221 w 1825"/>
                                    <a:gd name="T73" fmla="*/ 306 h 347"/>
                                    <a:gd name="T74" fmla="*/ 220 w 1825"/>
                                    <a:gd name="T75" fmla="*/ 298 h 347"/>
                                    <a:gd name="T76" fmla="*/ 105 w 1825"/>
                                    <a:gd name="T77" fmla="*/ 327 h 347"/>
                                    <a:gd name="T78" fmla="*/ 148 w 1825"/>
                                    <a:gd name="T79" fmla="*/ 319 h 347"/>
                                    <a:gd name="T80" fmla="*/ 30 w 1825"/>
                                    <a:gd name="T81" fmla="*/ 334 h 347"/>
                                    <a:gd name="T82" fmla="*/ 3 w 1825"/>
                                    <a:gd name="T83" fmla="*/ 347 h 347"/>
                                    <a:gd name="T84" fmla="*/ 1 w 1825"/>
                                    <a:gd name="T85" fmla="*/ 339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25" h="347">
                                      <a:moveTo>
                                        <a:pt x="1825" y="8"/>
                                      </a:moveTo>
                                      <a:lnTo>
                                        <a:pt x="1781" y="16"/>
                                      </a:lnTo>
                                      <a:lnTo>
                                        <a:pt x="1779" y="8"/>
                                      </a:lnTo>
                                      <a:lnTo>
                                        <a:pt x="1823" y="0"/>
                                      </a:lnTo>
                                      <a:lnTo>
                                        <a:pt x="1825" y="8"/>
                                      </a:lnTo>
                                      <a:close/>
                                      <a:moveTo>
                                        <a:pt x="1752" y="21"/>
                                      </a:moveTo>
                                      <a:lnTo>
                                        <a:pt x="1708" y="29"/>
                                      </a:lnTo>
                                      <a:lnTo>
                                        <a:pt x="1707" y="22"/>
                                      </a:lnTo>
                                      <a:lnTo>
                                        <a:pt x="1750" y="14"/>
                                      </a:lnTo>
                                      <a:lnTo>
                                        <a:pt x="1752" y="21"/>
                                      </a:lnTo>
                                      <a:close/>
                                      <a:moveTo>
                                        <a:pt x="1679" y="35"/>
                                      </a:moveTo>
                                      <a:lnTo>
                                        <a:pt x="1635" y="43"/>
                                      </a:lnTo>
                                      <a:lnTo>
                                        <a:pt x="1634" y="36"/>
                                      </a:lnTo>
                                      <a:lnTo>
                                        <a:pt x="1677" y="27"/>
                                      </a:lnTo>
                                      <a:lnTo>
                                        <a:pt x="1679" y="35"/>
                                      </a:lnTo>
                                      <a:close/>
                                      <a:moveTo>
                                        <a:pt x="1606" y="48"/>
                                      </a:moveTo>
                                      <a:lnTo>
                                        <a:pt x="1562" y="57"/>
                                      </a:lnTo>
                                      <a:lnTo>
                                        <a:pt x="1561" y="49"/>
                                      </a:lnTo>
                                      <a:lnTo>
                                        <a:pt x="1605" y="41"/>
                                      </a:lnTo>
                                      <a:lnTo>
                                        <a:pt x="1606" y="48"/>
                                      </a:lnTo>
                                      <a:close/>
                                      <a:moveTo>
                                        <a:pt x="1533" y="62"/>
                                      </a:moveTo>
                                      <a:lnTo>
                                        <a:pt x="1489" y="70"/>
                                      </a:lnTo>
                                      <a:lnTo>
                                        <a:pt x="1488" y="63"/>
                                      </a:lnTo>
                                      <a:lnTo>
                                        <a:pt x="1532" y="55"/>
                                      </a:lnTo>
                                      <a:lnTo>
                                        <a:pt x="1533" y="62"/>
                                      </a:lnTo>
                                      <a:close/>
                                      <a:moveTo>
                                        <a:pt x="1460" y="76"/>
                                      </a:moveTo>
                                      <a:lnTo>
                                        <a:pt x="1416" y="84"/>
                                      </a:lnTo>
                                      <a:lnTo>
                                        <a:pt x="1415" y="76"/>
                                      </a:lnTo>
                                      <a:lnTo>
                                        <a:pt x="1459" y="68"/>
                                      </a:lnTo>
                                      <a:lnTo>
                                        <a:pt x="1460" y="76"/>
                                      </a:lnTo>
                                      <a:close/>
                                      <a:moveTo>
                                        <a:pt x="1387" y="89"/>
                                      </a:moveTo>
                                      <a:lnTo>
                                        <a:pt x="1344" y="97"/>
                                      </a:lnTo>
                                      <a:lnTo>
                                        <a:pt x="1342" y="90"/>
                                      </a:lnTo>
                                      <a:lnTo>
                                        <a:pt x="1386" y="82"/>
                                      </a:lnTo>
                                      <a:lnTo>
                                        <a:pt x="1387" y="89"/>
                                      </a:lnTo>
                                      <a:close/>
                                      <a:moveTo>
                                        <a:pt x="1314" y="103"/>
                                      </a:moveTo>
                                      <a:lnTo>
                                        <a:pt x="1271" y="111"/>
                                      </a:lnTo>
                                      <a:lnTo>
                                        <a:pt x="1269" y="103"/>
                                      </a:lnTo>
                                      <a:lnTo>
                                        <a:pt x="1313" y="95"/>
                                      </a:lnTo>
                                      <a:lnTo>
                                        <a:pt x="1314" y="103"/>
                                      </a:lnTo>
                                      <a:close/>
                                      <a:moveTo>
                                        <a:pt x="1242" y="116"/>
                                      </a:moveTo>
                                      <a:lnTo>
                                        <a:pt x="1198" y="124"/>
                                      </a:lnTo>
                                      <a:lnTo>
                                        <a:pt x="1196" y="117"/>
                                      </a:lnTo>
                                      <a:lnTo>
                                        <a:pt x="1240" y="109"/>
                                      </a:lnTo>
                                      <a:lnTo>
                                        <a:pt x="1242" y="116"/>
                                      </a:lnTo>
                                      <a:close/>
                                      <a:moveTo>
                                        <a:pt x="1169" y="130"/>
                                      </a:moveTo>
                                      <a:lnTo>
                                        <a:pt x="1125" y="138"/>
                                      </a:lnTo>
                                      <a:lnTo>
                                        <a:pt x="1124" y="130"/>
                                      </a:lnTo>
                                      <a:lnTo>
                                        <a:pt x="1167" y="122"/>
                                      </a:lnTo>
                                      <a:lnTo>
                                        <a:pt x="1169" y="130"/>
                                      </a:lnTo>
                                      <a:close/>
                                      <a:moveTo>
                                        <a:pt x="1096" y="143"/>
                                      </a:moveTo>
                                      <a:lnTo>
                                        <a:pt x="1052" y="151"/>
                                      </a:lnTo>
                                      <a:lnTo>
                                        <a:pt x="1051" y="144"/>
                                      </a:lnTo>
                                      <a:lnTo>
                                        <a:pt x="1094" y="136"/>
                                      </a:lnTo>
                                      <a:lnTo>
                                        <a:pt x="1096" y="143"/>
                                      </a:lnTo>
                                      <a:close/>
                                      <a:moveTo>
                                        <a:pt x="1023" y="157"/>
                                      </a:moveTo>
                                      <a:lnTo>
                                        <a:pt x="979" y="165"/>
                                      </a:lnTo>
                                      <a:lnTo>
                                        <a:pt x="978" y="158"/>
                                      </a:lnTo>
                                      <a:lnTo>
                                        <a:pt x="1022" y="149"/>
                                      </a:lnTo>
                                      <a:lnTo>
                                        <a:pt x="1023" y="157"/>
                                      </a:lnTo>
                                      <a:close/>
                                      <a:moveTo>
                                        <a:pt x="950" y="170"/>
                                      </a:moveTo>
                                      <a:lnTo>
                                        <a:pt x="906" y="178"/>
                                      </a:lnTo>
                                      <a:lnTo>
                                        <a:pt x="905" y="171"/>
                                      </a:lnTo>
                                      <a:lnTo>
                                        <a:pt x="949" y="163"/>
                                      </a:lnTo>
                                      <a:lnTo>
                                        <a:pt x="950" y="170"/>
                                      </a:lnTo>
                                      <a:close/>
                                      <a:moveTo>
                                        <a:pt x="877" y="184"/>
                                      </a:moveTo>
                                      <a:lnTo>
                                        <a:pt x="833" y="192"/>
                                      </a:lnTo>
                                      <a:lnTo>
                                        <a:pt x="832" y="185"/>
                                      </a:lnTo>
                                      <a:lnTo>
                                        <a:pt x="876" y="177"/>
                                      </a:lnTo>
                                      <a:lnTo>
                                        <a:pt x="877" y="184"/>
                                      </a:lnTo>
                                      <a:close/>
                                      <a:moveTo>
                                        <a:pt x="804" y="197"/>
                                      </a:moveTo>
                                      <a:lnTo>
                                        <a:pt x="761" y="206"/>
                                      </a:lnTo>
                                      <a:lnTo>
                                        <a:pt x="759" y="198"/>
                                      </a:lnTo>
                                      <a:lnTo>
                                        <a:pt x="803" y="190"/>
                                      </a:lnTo>
                                      <a:lnTo>
                                        <a:pt x="804" y="197"/>
                                      </a:lnTo>
                                      <a:close/>
                                      <a:moveTo>
                                        <a:pt x="731" y="211"/>
                                      </a:moveTo>
                                      <a:lnTo>
                                        <a:pt x="688" y="219"/>
                                      </a:lnTo>
                                      <a:lnTo>
                                        <a:pt x="686" y="212"/>
                                      </a:lnTo>
                                      <a:lnTo>
                                        <a:pt x="730" y="204"/>
                                      </a:lnTo>
                                      <a:lnTo>
                                        <a:pt x="731" y="211"/>
                                      </a:lnTo>
                                      <a:close/>
                                      <a:moveTo>
                                        <a:pt x="658" y="225"/>
                                      </a:moveTo>
                                      <a:lnTo>
                                        <a:pt x="615" y="233"/>
                                      </a:lnTo>
                                      <a:lnTo>
                                        <a:pt x="613" y="225"/>
                                      </a:lnTo>
                                      <a:lnTo>
                                        <a:pt x="657" y="217"/>
                                      </a:lnTo>
                                      <a:lnTo>
                                        <a:pt x="658" y="225"/>
                                      </a:lnTo>
                                      <a:close/>
                                      <a:moveTo>
                                        <a:pt x="586" y="238"/>
                                      </a:moveTo>
                                      <a:lnTo>
                                        <a:pt x="542" y="246"/>
                                      </a:lnTo>
                                      <a:lnTo>
                                        <a:pt x="541" y="239"/>
                                      </a:lnTo>
                                      <a:lnTo>
                                        <a:pt x="584" y="231"/>
                                      </a:lnTo>
                                      <a:lnTo>
                                        <a:pt x="586" y="238"/>
                                      </a:lnTo>
                                      <a:close/>
                                      <a:moveTo>
                                        <a:pt x="513" y="252"/>
                                      </a:moveTo>
                                      <a:lnTo>
                                        <a:pt x="469" y="260"/>
                                      </a:lnTo>
                                      <a:lnTo>
                                        <a:pt x="468" y="252"/>
                                      </a:lnTo>
                                      <a:lnTo>
                                        <a:pt x="511" y="244"/>
                                      </a:lnTo>
                                      <a:lnTo>
                                        <a:pt x="513" y="252"/>
                                      </a:lnTo>
                                      <a:close/>
                                      <a:moveTo>
                                        <a:pt x="440" y="265"/>
                                      </a:moveTo>
                                      <a:lnTo>
                                        <a:pt x="396" y="273"/>
                                      </a:lnTo>
                                      <a:lnTo>
                                        <a:pt x="395" y="266"/>
                                      </a:lnTo>
                                      <a:lnTo>
                                        <a:pt x="438" y="258"/>
                                      </a:lnTo>
                                      <a:lnTo>
                                        <a:pt x="440" y="265"/>
                                      </a:lnTo>
                                      <a:close/>
                                      <a:moveTo>
                                        <a:pt x="367" y="279"/>
                                      </a:moveTo>
                                      <a:lnTo>
                                        <a:pt x="323" y="287"/>
                                      </a:lnTo>
                                      <a:lnTo>
                                        <a:pt x="322" y="279"/>
                                      </a:lnTo>
                                      <a:lnTo>
                                        <a:pt x="366" y="271"/>
                                      </a:lnTo>
                                      <a:lnTo>
                                        <a:pt x="367" y="279"/>
                                      </a:lnTo>
                                      <a:close/>
                                      <a:moveTo>
                                        <a:pt x="294" y="292"/>
                                      </a:moveTo>
                                      <a:lnTo>
                                        <a:pt x="250" y="300"/>
                                      </a:lnTo>
                                      <a:lnTo>
                                        <a:pt x="249" y="293"/>
                                      </a:lnTo>
                                      <a:lnTo>
                                        <a:pt x="293" y="285"/>
                                      </a:lnTo>
                                      <a:lnTo>
                                        <a:pt x="294" y="292"/>
                                      </a:lnTo>
                                      <a:close/>
                                      <a:moveTo>
                                        <a:pt x="221" y="306"/>
                                      </a:moveTo>
                                      <a:lnTo>
                                        <a:pt x="177" y="314"/>
                                      </a:lnTo>
                                      <a:lnTo>
                                        <a:pt x="176" y="307"/>
                                      </a:lnTo>
                                      <a:lnTo>
                                        <a:pt x="220" y="298"/>
                                      </a:lnTo>
                                      <a:lnTo>
                                        <a:pt x="221" y="306"/>
                                      </a:lnTo>
                                      <a:close/>
                                      <a:moveTo>
                                        <a:pt x="148" y="319"/>
                                      </a:moveTo>
                                      <a:lnTo>
                                        <a:pt x="105" y="327"/>
                                      </a:lnTo>
                                      <a:lnTo>
                                        <a:pt x="103" y="320"/>
                                      </a:lnTo>
                                      <a:lnTo>
                                        <a:pt x="147" y="312"/>
                                      </a:lnTo>
                                      <a:lnTo>
                                        <a:pt x="148" y="319"/>
                                      </a:lnTo>
                                      <a:close/>
                                      <a:moveTo>
                                        <a:pt x="75" y="333"/>
                                      </a:moveTo>
                                      <a:lnTo>
                                        <a:pt x="32" y="341"/>
                                      </a:lnTo>
                                      <a:lnTo>
                                        <a:pt x="30" y="334"/>
                                      </a:lnTo>
                                      <a:lnTo>
                                        <a:pt x="74" y="326"/>
                                      </a:lnTo>
                                      <a:lnTo>
                                        <a:pt x="75" y="333"/>
                                      </a:lnTo>
                                      <a:close/>
                                      <a:moveTo>
                                        <a:pt x="3" y="347"/>
                                      </a:moveTo>
                                      <a:lnTo>
                                        <a:pt x="1" y="347"/>
                                      </a:lnTo>
                                      <a:lnTo>
                                        <a:pt x="0" y="339"/>
                                      </a:lnTo>
                                      <a:lnTo>
                                        <a:pt x="1" y="339"/>
                                      </a:lnTo>
                                      <a:lnTo>
                                        <a:pt x="3" y="347"/>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g:grpSp>
                              <wpg:cNvPr id="883" name="Group 883"/>
                              <wpg:cNvGrpSpPr>
                                <a:grpSpLocks/>
                              </wpg:cNvGrpSpPr>
                              <wpg:grpSpPr bwMode="auto">
                                <a:xfrm>
                                  <a:off x="356594" y="1088594"/>
                                  <a:ext cx="64960" cy="235522"/>
                                  <a:chOff x="364402" y="1089294"/>
                                  <a:chExt cx="128" cy="464"/>
                                </a:xfrm>
                              </wpg:grpSpPr>
                              <wps:wsp>
                                <wps:cNvPr id="901" name="Oval 901"/>
                                <wps:cNvSpPr>
                                  <a:spLocks noChangeArrowheads="1"/>
                                </wps:cNvSpPr>
                                <wps:spPr bwMode="auto">
                                  <a:xfrm>
                                    <a:off x="364503" y="1089294"/>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02" name="Rectangle 902"/>
                                <wps:cNvSpPr>
                                  <a:spLocks noChangeArrowheads="1"/>
                                </wps:cNvSpPr>
                                <wps:spPr bwMode="auto">
                                  <a:xfrm>
                                    <a:off x="364402" y="1089340"/>
                                    <a:ext cx="12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4"/>
                                          <w:szCs w:val="18"/>
                                        </w:rPr>
                                        <w:t>B</w:t>
                                      </w:r>
                                    </w:p>
                                  </w:txbxContent>
                                </wps:txbx>
                                <wps:bodyPr rot="0" vert="horz" wrap="none" lIns="0" tIns="0" rIns="0" bIns="0" anchor="t" anchorCtr="0" upright="1">
                                  <a:spAutoFit/>
                                </wps:bodyPr>
                              </wps:wsp>
                            </wpg:grpSp>
                            <wpg:grpSp>
                              <wpg:cNvPr id="884" name="Group 884"/>
                              <wpg:cNvGrpSpPr>
                                <a:grpSpLocks/>
                              </wpg:cNvGrpSpPr>
                              <wpg:grpSpPr bwMode="auto">
                                <a:xfrm>
                                  <a:off x="541672" y="39213"/>
                                  <a:ext cx="81203" cy="212181"/>
                                  <a:chOff x="545079" y="38577"/>
                                  <a:chExt cx="160" cy="418"/>
                                </a:xfrm>
                              </wpg:grpSpPr>
                              <wps:wsp>
                                <wps:cNvPr id="899" name="Oval 899"/>
                                <wps:cNvSpPr>
                                  <a:spLocks noChangeArrowheads="1"/>
                                </wps:cNvSpPr>
                                <wps:spPr bwMode="auto">
                                  <a:xfrm>
                                    <a:off x="545216" y="38805"/>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00" name="Rectangle 900"/>
                                <wps:cNvSpPr>
                                  <a:spLocks noChangeArrowheads="1"/>
                                </wps:cNvSpPr>
                                <wps:spPr bwMode="auto">
                                  <a:xfrm>
                                    <a:off x="545079" y="38577"/>
                                    <a:ext cx="11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4"/>
                                          <w:szCs w:val="18"/>
                                        </w:rPr>
                                        <w:t>S</w:t>
                                      </w:r>
                                    </w:p>
                                  </w:txbxContent>
                                </wps:txbx>
                                <wps:bodyPr rot="0" vert="horz" wrap="none" lIns="0" tIns="0" rIns="0" bIns="0" anchor="t" anchorCtr="0" upright="1">
                                  <a:spAutoFit/>
                                </wps:bodyPr>
                              </wps:wsp>
                            </wpg:grpSp>
                            <wpg:grpSp>
                              <wpg:cNvPr id="885" name="Group 885"/>
                              <wpg:cNvGrpSpPr>
                                <a:grpSpLocks/>
                              </wpg:cNvGrpSpPr>
                              <wpg:grpSpPr bwMode="auto">
                                <a:xfrm>
                                  <a:off x="37254" y="768268"/>
                                  <a:ext cx="95410" cy="212181"/>
                                  <a:chOff x="38064" y="755807"/>
                                  <a:chExt cx="188" cy="418"/>
                                </a:xfrm>
                              </wpg:grpSpPr>
                              <wps:wsp>
                                <wps:cNvPr id="897" name="Oval 897"/>
                                <wps:cNvSpPr>
                                  <a:spLocks noChangeArrowheads="1"/>
                                </wps:cNvSpPr>
                                <wps:spPr bwMode="auto">
                                  <a:xfrm>
                                    <a:off x="38230" y="755847"/>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98" name="Rectangle 898"/>
                                <wps:cNvSpPr>
                                  <a:spLocks noChangeArrowheads="1"/>
                                </wps:cNvSpPr>
                                <wps:spPr bwMode="auto">
                                  <a:xfrm>
                                    <a:off x="38064" y="755807"/>
                                    <a:ext cx="12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4"/>
                                          <w:szCs w:val="18"/>
                                        </w:rPr>
                                        <w:t>A</w:t>
                                      </w:r>
                                    </w:p>
                                  </w:txbxContent>
                                </wps:txbx>
                                <wps:bodyPr rot="0" vert="horz" wrap="none" lIns="0" tIns="0" rIns="0" bIns="0" anchor="t" anchorCtr="0" upright="1">
                                  <a:spAutoFit/>
                                </wps:bodyPr>
                              </wps:wsp>
                            </wpg:grpSp>
                            <wpg:grpSp>
                              <wpg:cNvPr id="886" name="Group 886"/>
                              <wpg:cNvGrpSpPr>
                                <a:grpSpLocks/>
                              </wpg:cNvGrpSpPr>
                              <wpg:grpSpPr bwMode="auto">
                                <a:xfrm>
                                  <a:off x="1227316" y="730514"/>
                                  <a:ext cx="101001" cy="212173"/>
                                  <a:chOff x="1205374" y="732457"/>
                                  <a:chExt cx="199" cy="418"/>
                                </a:xfrm>
                              </wpg:grpSpPr>
                              <wps:wsp>
                                <wps:cNvPr id="895" name="Oval 895"/>
                                <wps:cNvSpPr>
                                  <a:spLocks noChangeArrowheads="1"/>
                                </wps:cNvSpPr>
                                <wps:spPr bwMode="auto">
                                  <a:xfrm>
                                    <a:off x="1205374" y="732536"/>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96" name="Rectangle 896"/>
                                <wps:cNvSpPr>
                                  <a:spLocks noChangeArrowheads="1"/>
                                </wps:cNvSpPr>
                                <wps:spPr bwMode="auto">
                                  <a:xfrm>
                                    <a:off x="1205445" y="732457"/>
                                    <a:ext cx="12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4"/>
                                          <w:szCs w:val="18"/>
                                        </w:rPr>
                                        <w:t>C</w:t>
                                      </w:r>
                                    </w:p>
                                  </w:txbxContent>
                                </wps:txbx>
                                <wps:bodyPr rot="0" vert="horz" wrap="none" lIns="0" tIns="0" rIns="0" bIns="0" anchor="t" anchorCtr="0" upright="1">
                                  <a:spAutoFit/>
                                </wps:bodyPr>
                              </wps:wsp>
                            </wpg:grpSp>
                            <wpg:grpSp>
                              <wpg:cNvPr id="887" name="Group 887"/>
                              <wpg:cNvGrpSpPr>
                                <a:grpSpLocks/>
                              </wpg:cNvGrpSpPr>
                              <wpg:grpSpPr bwMode="auto">
                                <a:xfrm>
                                  <a:off x="832214" y="940450"/>
                                  <a:ext cx="74102" cy="227916"/>
                                  <a:chOff x="816104" y="926356"/>
                                  <a:chExt cx="146" cy="449"/>
                                </a:xfrm>
                              </wpg:grpSpPr>
                              <wps:wsp>
                                <wps:cNvPr id="893" name="Oval 893"/>
                                <wps:cNvSpPr>
                                  <a:spLocks noChangeArrowheads="1"/>
                                </wps:cNvSpPr>
                                <wps:spPr bwMode="auto">
                                  <a:xfrm>
                                    <a:off x="816114" y="926356"/>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94" name="Rectangle 894"/>
                                <wps:cNvSpPr>
                                  <a:spLocks noChangeArrowheads="1"/>
                                </wps:cNvSpPr>
                                <wps:spPr bwMode="auto">
                                  <a:xfrm>
                                    <a:off x="816104" y="926387"/>
                                    <a:ext cx="146"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4"/>
                                          <w:szCs w:val="18"/>
                                        </w:rPr>
                                        <w:t>M</w:t>
                                      </w:r>
                                    </w:p>
                                  </w:txbxContent>
                                </wps:txbx>
                                <wps:bodyPr rot="0" vert="horz" wrap="none" lIns="0" tIns="0" rIns="0" bIns="0" anchor="t" anchorCtr="0" upright="1">
                                  <a:spAutoFit/>
                                </wps:bodyPr>
                              </wps:wsp>
                            </wpg:grpSp>
                            <wps:wsp>
                              <wps:cNvPr id="888" name="Oval 888"/>
                              <wps:cNvSpPr>
                                <a:spLocks noChangeArrowheads="1"/>
                              </wps:cNvSpPr>
                              <wps:spPr bwMode="auto">
                                <a:xfrm>
                                  <a:off x="1097771" y="659871"/>
                                  <a:ext cx="11165" cy="11675"/>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89" name="Oval 889"/>
                              <wps:cNvSpPr>
                                <a:spLocks noChangeArrowheads="1"/>
                              </wps:cNvSpPr>
                              <wps:spPr bwMode="auto">
                                <a:xfrm>
                                  <a:off x="280152" y="944631"/>
                                  <a:ext cx="11165" cy="11167"/>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g:grpSp>
                              <wpg:cNvPr id="890" name="Group 890"/>
                              <wpg:cNvGrpSpPr>
                                <a:grpSpLocks/>
                              </wpg:cNvGrpSpPr>
                              <wpg:grpSpPr bwMode="auto">
                                <a:xfrm>
                                  <a:off x="541310" y="895836"/>
                                  <a:ext cx="93896" cy="215226"/>
                                  <a:chOff x="529854" y="881689"/>
                                  <a:chExt cx="185" cy="424"/>
                                </a:xfrm>
                              </wpg:grpSpPr>
                              <wps:wsp>
                                <wps:cNvPr id="891" name="Oval 891"/>
                                <wps:cNvSpPr>
                                  <a:spLocks noChangeArrowheads="1"/>
                                </wps:cNvSpPr>
                                <wps:spPr bwMode="auto">
                                  <a:xfrm>
                                    <a:off x="530017" y="881689"/>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92" name="Rectangle 892"/>
                                <wps:cNvSpPr>
                                  <a:spLocks noChangeArrowheads="1"/>
                                </wps:cNvSpPr>
                                <wps:spPr bwMode="auto">
                                  <a:xfrm>
                                    <a:off x="529854" y="881695"/>
                                    <a:ext cx="136"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4"/>
                                          <w:szCs w:val="18"/>
                                        </w:rPr>
                                        <w:t>G</w:t>
                                      </w:r>
                                    </w:p>
                                  </w:txbxContent>
                                </wps:txbx>
                                <wps:bodyPr rot="0" vert="horz" wrap="none" lIns="0" tIns="0" rIns="0" bIns="0" anchor="t" anchorCtr="0" upright="1">
                                  <a:spAutoFit/>
                                </wps:bodyPr>
                              </wps:wsp>
                            </wpg:grpSp>
                          </wpg:wgp>
                        </a:graphicData>
                      </a:graphic>
                    </wp:inline>
                  </w:drawing>
                </mc:Choice>
                <mc:Fallback>
                  <w:pict>
                    <v:group id="Group 1108" o:spid="_x0000_s1201" style="width:106.3pt;height:107.45pt;mso-position-horizontal-relative:char;mso-position-vertical-relative:line" coordsize="13500,13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">
                      <v:rect id="Rectangle 870" o:spid="_x0000_s1202" style="position:absolute;width:13500;height:13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u+wcMA&#10;AADcAAAADwAAAGRycy9kb3ducmV2LnhtbERPTWuDQBC9F/Iflgn0UuLaHNpgsgkhECqlIDWt58Gd&#10;qMSdVXej9t93D4UeH+97d5hNK0YaXGNZwXMUgyAurW64UvB1Oa82IJxH1thaJgU/5OCwXzzsMNF2&#10;4k8ac1+JEMIuQQW1910ipStrMugi2xEH7moHgz7AoZJ6wCmEm1au4/hFGmw4NNTY0amm8pbfjYKp&#10;zMbi8vEms6citdyn/Sn/flfqcTkftyA8zf5f/OdOtYLNa5gfzoQj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u+wcMAAADcAAAADwAAAAAAAAAAAAAAAACYAgAAZHJzL2Rv&#10;d25yZXYueG1sUEsFBgAAAAAEAAQA9QAAAIgDAAAAAA==&#10;" filled="f" stroked="f"/>
                      <v:shape id="Freeform 871" o:spid="_x0000_s1203" style="position:absolute;left:2263;top:6578;width:619;height:1528;visibility:visible;mso-wrap-style:square;v-text-anchor:top" coordsize="12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RyR8UA&#10;AADcAAAADwAAAGRycy9kb3ducmV2LnhtbESPUUvDQBCE34X+h2MF3+ylEm2IvZYiCLVFSmt/wJLb&#10;5oK5vZDbNtFf7wmCj8PMfMMsVqNv1ZX62AQ2MJtmoIirYBuuDZw+Xu8LUFGQLbaBycAXRVgtJzcL&#10;LG0Y+EDXo9QqQTiWaMCJdKXWsXLkMU5DR5y8c+g9SpJ9rW2PQ4L7Vj9k2ZP22HBacNjRi6Pq83jx&#10;Bi7F4ybfubddvs2332cZ3uW0t8bc3Y7rZ1BCo/yH/9oba6CYz+D3TDoCe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FHJHxQAAANwAAAAPAAAAAAAAAAAAAAAAAJgCAABkcnMv&#10;ZG93bnJldi54bWxQSwUGAAAAAAQABAD1AAAAigMAAAAA&#10;" path="m,c93,70,122,197,69,301e" filled="f" strokecolor="#0000bf" strokeweight=".35pt">
                        <v:stroke joinstyle="miter"/>
                        <v:path arrowok="t" o:connecttype="custom" o:connectlocs="0,0;35019,152786" o:connectangles="0,0"/>
                      </v:shape>
                      <v:line id="Line 1049" o:spid="_x0000_s1204" style="position:absolute;flip:x;visibility:visible;mso-wrap-style:square" from="1278,1603" to="6207,7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U7XsYAAADcAAAADwAAAGRycy9kb3ducmV2LnhtbESPT2vCQBTE7wW/w/KE3uqmKdQYXUUs&#10;0iLkUFvB4zP7TEKzb0N286ffvisIPQ4z8xtmtRlNLXpqXWVZwfMsAkGcW11xoeD7a/+UgHAeWWNt&#10;mRT8koPNevKwwlTbgT+pP/pCBAi7FBWU3jeplC4vyaCb2YY4eFfbGvRBtoXULQ4BbmoZR9GrNFhx&#10;WCixoV1J+c+xMwperuZ87nT2ftlj0R2yt5OPF7VSj9NxuwThafT/4Xv7QytI5jHczo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O17GAAAA3AAAAA8AAAAAAAAA&#10;AAAAAAAAoQIAAGRycy9kb3ducmV2LnhtbFBLBQYAAAAABAAEAPkAAACUAwAAAAA=&#10;" strokecolor="#0000bf" strokeweight=".35pt">
                        <v:stroke joinstyle="miter"/>
                      </v:line>
                      <v:shape id="Freeform 873" o:spid="_x0000_s1205" style="position:absolute;left:1278;top:7761;width:10755;height:76;visibility:visible;mso-wrap-style:square;v-text-anchor:top" coordsize="211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wbtsUA&#10;AADcAAAADwAAAGRycy9kb3ducmV2LnhtbESPT4vCMBTE7wt+h/CEva2pCmutRhFBcGVZ/Hfx9mie&#10;bbF5KUms3W+/EYQ9DjPzG2a+7EwtWnK+sqxgOEhAEOdWV1woOJ82HykIH5A11pZJwS95WC56b3PM&#10;tH3wgdpjKESEsM9QQRlCk0np85IM+oFtiKN3tc5giNIVUjt8RLip5ShJPqXBiuNCiQ2tS8pvx7tR&#10;UJ2T9Gs1uZy+d7up65qfdj+6XJV673erGYhAXfgPv9pbrSCdjOF5Jh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PBu2xQAAANwAAAAPAAAAAAAAAAAAAAAAAJgCAABkcnMv&#10;ZG93bnJldi54bWxQSwUGAAAAAAQABAD1AAAAigMAAAAA&#10;" path="m,8r44,l44,15,,15,,8xm74,8l118,7r1,8l74,15r,-7xm148,7r45,l193,15r-45,l148,7xm222,7r45,l267,14r-45,1l222,7xm296,7r45,l341,14r-45,l296,7xm370,7l415,6r,8l370,14r,-7xm444,6r45,l489,14r-44,l444,6xm519,6r44,l563,13r-44,1l519,6xm593,6r44,l637,13r-44,l593,6xm667,5r44,l711,13r-44,l667,5xm741,5r44,l785,13r-44,l741,5xm815,5r44,l859,12r-44,l815,5xm889,5r45,l934,12r-45,l889,5xm963,4r45,l1008,12r-45,l963,4xm1037,4r45,l1082,12r-45,l1037,4xm1111,4r45,l1156,11r-45,l1111,4xm1185,4r45,l1230,11r-44,l1185,4xm1260,3r44,l1304,11r-44,l1260,3xm1334,3r44,l1378,11r-44,l1334,3xm1408,3r44,l1452,10r-44,l1408,3xm1482,3r44,-1l1526,10r-44,l1482,3xm1556,2r44,l1600,10r-44,l1556,2xm1630,2r44,l1674,9r-44,1l1630,2xm1704,2r45,l1749,9r-45,l1704,2xm1778,2r45,-1l1823,9r-45,l1778,2xm1852,1r45,l1897,9r-45,l1852,1xm1926,1r45,l1971,8r-45,1l1926,1xm2000,1r45,l2045,8r-45,l2000,1xm2075,1l2119,r,8l2075,8r,-7xe" fillcolor="#0000bf" strokecolor="#0000bf" strokeweight=".05pt">
                        <v:stroke joinstyle="bevel"/>
                        <v:path arrowok="t" o:connecttype="custom" o:connectlocs="22331,7614;37557,4061;37557,7614;97952,3553;75113,3553;135508,7106;150227,3553;150227,7106;210622,3046;187783,3553;248178,7106;263404,3046;263404,7106;323292,3046;300961,3046;360848,6599;376074,2538;376074,6599;435962,2538;413631,2538;474026,6091;488744,2030;488744,6091;549139,2030;526301,2030;586696,5584;601414,2030;601922,5584;661809,1523;639478,1523;699366,5584;714592,1523;714592,5076;774479,1015;752148,1523;812036,5076;827262,1015;827262,5076;887657,1015;864818,1015;925213,4568;939932,508;939932,4568;1000327,508;977488,508;1037883,4061;1053109,508;1053109,4061" o:connectangles="0,0,0,0,0,0,0,0,0,0,0,0,0,0,0,0,0,0,0,0,0,0,0,0,0,0,0,0,0,0,0,0,0,0,0,0,0,0,0,0,0,0,0,0,0,0,0,0"/>
                        <o:lock v:ext="edit" verticies="t"/>
                      </v:shape>
                      <v:line id="Line 1051" o:spid="_x0000_s1206" style="position:absolute;visibility:visible;mso-wrap-style:square" from="6207,1603" to="12109,7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rAssMAAADcAAAADwAAAGRycy9kb3ducmV2LnhtbESPUWvCQBCE3wv9D8cWfKsXSzCSekop&#10;tAjSB40/YJtbk2BuL+a2Mf77niD4OMzMN8xyPbpWDdSHxrOB2TQBRVx623Bl4FB8vS5ABUG22Hom&#10;A1cKsF49Py0xt/7COxr2UqkI4ZCjgVqky7UOZU0Ow9R3xNE7+t6hRNlX2vZ4iXDX6rckmWuHDceF&#10;Gjv6rKk87f+cgWF+3v5m9jyks6xIpfj+GYXEmMnL+PEOSmiUR/je3lgDiyyF25l4BP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6wLLDAAAA3AAAAA8AAAAAAAAAAAAA&#10;AAAAoQIAAGRycy9kb3ducmV2LnhtbFBLBQYAAAAABAAEAPkAAACRAwAAAAA=&#10;" strokecolor="#0000bf" strokeweight=".35pt">
                        <v:stroke joinstyle="miter"/>
                      </v:line>
                      <v:line id="Line 1052" o:spid="_x0000_s1207" style="position:absolute;flip:x y;visibility:visible;mso-wrap-style:square" from="1278,7822" to="4212,10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qN98EAAADcAAAADwAAAGRycy9kb3ducmV2LnhtbESPQavCMBCE74L/IazgTVOV95RqFBEU&#10;r/UV8bg0a1tsNrWJtv5780DwOMzONzurTWcq8aTGlZYVTMYRCOLM6pJzBenffrQA4TyyxsoyKXiR&#10;g82631thrG3LCT1PPhcBwi5GBYX3dSylywoy6Ma2Jg7e1TYGfZBNLnWDbYCbSk6j6FcaLDk0FFjT&#10;rqDsdnqY8Ma+zS6H9Fwbf53J2/2RVDNKlBoOuu0ShKfOf48/6aNWsJj/wP+YQAC5f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Ko33wQAAANwAAAAPAAAAAAAAAAAAAAAA&#10;AKECAABkcnMvZG93bnJldi54bWxQSwUGAAAAAAQABAD5AAAAjwMAAAAA&#10;" strokecolor="#0000bf" strokeweight=".35pt">
                        <v:stroke joinstyle="miter"/>
                      </v:line>
                      <v:line id="Line 1053" o:spid="_x0000_s1208" style="position:absolute;flip:x;visibility:visible;mso-wrap-style:square" from="4212,1603" to="6207,10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49XcYAAADcAAAADwAAAGRycy9kb3ducmV2LnhtbESPT2vCQBTE7wW/w/IKvdVNLVgb3QRp&#10;EUXwUFvB4zP7TILZtyG7+eO3d4WCx2FmfsMs0sFUoqPGlZYVvI0jEMSZ1SXnCv5+V68zEM4ja6ws&#10;k4IrOUiT0dMCY217/qFu73MRIOxiVFB4X8dSuqwgg25sa+LgnW1j0AfZ5FI32Ae4qeQkiqbSYMlh&#10;ocCavgrKLvvWKHg/m+Ox1bv1aYV5u919H/zks1Lq5XlYzkF4Gvwj/N/eaAWzjyncz4QjIJ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uPV3GAAAA3AAAAA8AAAAAAAAA&#10;AAAAAAAAoQIAAGRycy9kb3ducmV2LnhtbFBLBQYAAAAABAAEAPkAAACUAwAAAAA=&#10;" strokecolor="#0000bf" strokeweight=".35pt">
                        <v:stroke joinstyle="miter"/>
                      </v:line>
                      <v:line id="Line 1054" o:spid="_x0000_s1209" style="position:absolute;flip:x;visibility:visible;mso-wrap-style:square" from="4212,7781" to="12109,10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YxsYAAADcAAAADwAAAGRycy9kb3ducmV2LnhtbESPT2vCQBTE7wW/w/IKvdVNLVQb3QRR&#10;pEXwUFvB4zP7TILZtyG7+dNv7wqCx2FmfsMs0sFUoqPGlZYVvI0jEMSZ1SXnCv5+N68zEM4ja6ws&#10;k4J/cpAmo6cFxtr2/EPd3uciQNjFqKDwvo6ldFlBBt3Y1sTBO9vGoA+yyaVusA9wU8lJFH1IgyWH&#10;hQJrWhWUXfatUfB+Nsdjq3dfpw3m7Xa3PvjJZ6XUy/OwnIPwNPhH+N7+1gpm0ynczoQjIJ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mMbGAAAA3AAAAA8AAAAAAAAA&#10;AAAAAAAAoQIAAGRycy9kb3ducmV2LnhtbFBLBQYAAAAABAAEAPkAAACUAwAAAAA=&#10;" strokecolor="#0000bf" strokeweight=".35pt">
                        <v:stroke joinstyle="miter"/>
                      </v:line>
                      <v:shape id="Freeform 878" o:spid="_x0000_s1210" style="position:absolute;left:1273;top:7801;width:6852;height:1508;visibility:visible;mso-wrap-style:square;v-text-anchor:top" coordsize="1350,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J3rcEA&#10;AADcAAAADwAAAGRycy9kb3ducmV2LnhtbERPz2uDMBS+D/o/hDfYbcZ1YK0zihRKd23XHrw9zJu6&#10;mRdJ0tb998thsOPH97usFzOJGzk/WlbwkqQgiDurR+4VnD/2zzkIH5A1TpZJwQ95qKvVQ4mFtnc+&#10;0u0UehFD2BeoYAhhLqT03UAGfWJn4sh9WmcwROh6qR3eY7iZ5DpNM2lw5Ngw4Ey7gbrv09UoaA7e&#10;WH3Z89G12Rg27WGbfb0q9fS4NG8gAi3hX/znftcK8k1cG8/EIyC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Cd63BAAAA3AAAAA8AAAAAAAAAAAAAAAAAmAIAAGRycy9kb3du&#10;cmV2LnhtbFBLBQYAAAAABAAEAPUAAACGAwAAAAA=&#10;" path="m2,l45,9r-1,8l,7,2,xm74,16r44,9l116,32,73,23r1,-7xm147,31r43,9l189,48,145,38r2,-7xm219,47r44,9l261,63,218,54r1,-7xm292,62r43,10l334,79,290,70r2,-8xm364,78r44,9l406,95,363,85r1,-7xm437,93r43,10l479,110r-44,-9l437,93xm509,109r44,9l551,126,508,116r1,-7xm582,125r43,9l624,141r-44,-9l582,125xm654,140r44,10l696,157r-43,-9l654,140xm727,156r43,9l769,172r-44,-9l727,156xm799,171r44,10l841,188r-43,-9l799,171xm872,187r43,9l913,204,870,194r2,-7xm944,203r43,9l986,219r-44,-9l944,203xm1016,218r44,10l1058,235r-43,-10l1016,218xm1089,234r43,9l1131,250r-44,-9l1089,234xm1161,249r44,10l1203,266r-43,-9l1161,249xm1234,265r43,9l1276,282r-44,-10l1234,265xm1306,280r44,10l1348,297r-43,-9l1306,280xe" fillcolor="#0000bf" strokecolor="#0000bf" strokeweight=".05pt">
                        <v:stroke joinstyle="bevel"/>
                        <v:path arrowok="t" o:connecttype="custom" o:connectlocs="22839,4568;0,3553;37557,8121;58873,16243;37557,8121;96429,20304;73591,19289;111147,23857;132463,31978;111147,23857;170020,36547;147181,35531;184738,39592;206054,48221;184738,39592;243611,52282;220772,51267;258329,55328;279645,63957;258329,55328;317201,68017;294363,67002;331920,71063;353235,79692;331920,71063;390792,83753;367954,82738;405510,86798;426826,95427;405510,86798;464383,99488;441544,98473;479101,103041;500417,111163;479101,103041;537974,115731;515135,114208;552692,118777;574008,126898;552692,118777;611564,131466;588726,130451;626282,134512;647598,143141;626282,134512;685155,147202;662317,146187" o:connectangles="0,0,0,0,0,0,0,0,0,0,0,0,0,0,0,0,0,0,0,0,0,0,0,0,0,0,0,0,0,0,0,0,0,0,0,0,0,0,0,0,0,0,0,0,0,0,0"/>
                        <o:lock v:ext="edit" verticies="t"/>
                      </v:shape>
                      <v:line id="Line 1056" o:spid="_x0000_s1211" style="position:absolute;flip:x;visibility:visible;mso-wrap-style:square" from="6684,8390" to="6694,8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GpL8QAAADcAAAADwAAAGRycy9kb3ducmV2LnhtbESPT4vCMBTE74LfITzBm6Yq+KdrFFFE&#10;WfCg7oLHt82zLTYvpUm1fnuzIHgcZuY3zHzZmELcqXK5ZQWDfgSCOLE651TBz3nbm4JwHlljYZkU&#10;PMnBctFuzTHW9sFHup98KgKEXYwKMu/LWEqXZGTQ9W1JHLyrrQz6IKtU6gofAW4KOYyisTSYc1jI&#10;sKR1RsntVBsFo6u5XGp92P1tMa2/D5tfP5wVSnU7zeoLhKfGf8Lv9l4rmE5m8H8mHA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MakvxAAAANwAAAAPAAAAAAAAAAAA&#10;AAAAAKECAABkcnMvZG93bnJldi54bWxQSwUGAAAAAAQABAD5AAAAkgMAAAAA&#10;" strokecolor="#0000bf" strokeweight=".35pt">
                        <v:stroke joinstyle="miter"/>
                      </v:line>
                      <v:shape id="Freeform 880" o:spid="_x0000_s1212" style="position:absolute;left:6161;top:1603;width:61;height:7269;visibility:visible;mso-wrap-style:square;v-text-anchor:top" coordsize="12,1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17cMA&#10;AADcAAAADwAAAGRycy9kb3ducmV2LnhtbESPwUrEQAyG74LvMETw5k71oKXu7LKIQvegYBW8hk62&#10;091OpnRit769OQgew5//S771domDmWnKfWIHt6sCDHGbfM+dg8+Pl5sSTBZkj0NicvBDGbaby4s1&#10;Vj6d+Z3mRjqjEM4VOggiY2VtbgNFzKs0Emt2SFNE0XHqrJ/wrPA42LuiuLcRe9YLAUd6CtSemu+o&#10;lJrT/qF5O+7k0M3PX/Vr2Edx7vpq2T2CEVrkf/mvXXsHZanvq4yKgN3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n17cMAAADcAAAADwAAAAAAAAAAAAAAAACYAgAAZHJzL2Rv&#10;d25yZXYueG1sUEsFBgAAAAAEAAQA9QAAAIgDAAAAAA==&#10;" path="m12,r,45l5,45,5,r7,xm12,75r,45l4,120,5,75r7,xm12,150r,45l4,195r,-45l12,150xm12,225r-1,45l4,270r,-45l12,225xm11,300r,45l4,345r,-45l11,300xm11,375r,46l4,420r,-45l11,375xm11,451r,45l3,496,4,451r7,xm11,526r,45l3,571r,-45l11,526xm10,601r,45l3,646r,-45l10,601xm10,676r,45l3,721r,-45l10,676xm10,751r,45l2,796,3,751r7,xm10,826r,45l2,871r,-45l10,826xm10,901l9,947r-7,l2,901r8,xm9,977r,45l2,1022r,-45l9,977xm9,1052r,45l2,1097r,-45l9,1052xm9,1127r,45l1,1172r,-45l9,1127xm9,1202r-1,45l1,1247r,-45l9,1202xm8,1277r,45l1,1322r,-45l8,1277xm8,1352r,45l1,1397r,-45l8,1352xm8,1428r,4l,1432r,-5l8,1428xe" fillcolor="#0000bf" strokecolor="#0000bf" strokeweight=".05pt">
                        <v:stroke joinstyle="bevel"/>
                        <v:path arrowok="t" o:connecttype="custom" o:connectlocs="6090,22842;2538,0;6090,38069;2030,60911;6090,38069;6090,98981;2030,76139;6090,114208;2030,137050;6090,114208;5583,175120;2030,152278;5583,190347;2030,213189;5583,190347;5583,251766;2030,228924;5583,266994;1523,289836;5583,266994;5075,327905;1523,305063;5075,343133;1523,365974;5075,343133;5075,404044;1523,381202;5075,419272;1015,442113;5075,419272;4568,480690;1015,457341;4568,495918;1015,518760;4568,495918;4568,556829;1015,533988;4568,572057;508,594899;4568,572057;4060,632968;508,610127;4060,648196;508,671038;4060,648196;4060,709107;508,686266;4060,724843;0,726873;4060,724843" o:connectangles="0,0,0,0,0,0,0,0,0,0,0,0,0,0,0,0,0,0,0,0,0,0,0,0,0,0,0,0,0,0,0,0,0,0,0,0,0,0,0,0,0,0,0,0,0,0,0,0,0,0"/>
                        <o:lock v:ext="edit" verticies="t"/>
                      </v:shape>
                      <v:line id="Line 1058" o:spid="_x0000_s1213" style="position:absolute;visibility:visible;mso-wrap-style:square" from="6181,8314" to="6694,8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gTDcMAAADcAAAADwAAAGRycy9kb3ducmV2LnhtbESPUWvCQBCE34X+h2MLfdNLimhIPaUU&#10;WgrFB40/YJtbk2BuL+a2Mf33niD4OMzMN8xqM7pWDdSHxrOBdJaAIi69bbgycCg+pxmoIMgWW89k&#10;4J8CbNZPkxXm1l94R8NeKhUhHHI0UIt0udahrMlhmPmOOHpH3zuUKPtK2x4vEe5a/ZokC+2w4bhQ&#10;Y0cfNZWn/Z8zMCzOP79Lex7m6bKYS/G1HYXEmJfn8f0NlNAoj/C9/W0NZFkKtzPxCOj1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YEw3DAAAA3AAAAA8AAAAAAAAAAAAA&#10;AAAAoQIAAGRycy9kb3ducmV2LnhtbFBLBQYAAAAABAAEAPkAAACRAwAAAAA=&#10;" strokecolor="#0000bf" strokeweight=".35pt">
                        <v:stroke joinstyle="miter"/>
                      </v:line>
                      <v:shape id="Freeform 882" o:spid="_x0000_s1214" style="position:absolute;left:2852;top:7761;width:9262;height:1761;visibility:visible;mso-wrap-style:square;v-text-anchor:top" coordsize="1825,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IUrscA&#10;AADcAAAADwAAAGRycy9kb3ducmV2LnhtbESPQWvCQBSE74X+h+UVeim6aUAJ0U2QlkLrRaNF6e2R&#10;fU2C2bchu9Xor3cFocdhZr5h5vlgWnGk3jWWFbyOIxDEpdUNVwq+tx+jBITzyBpby6TgTA7y7PFh&#10;jqm2Jy7ouPGVCBB2KSqove9SKV1Zk0E3th1x8H5tb9AH2VdS93gKcNPKOIqm0mDDYaHGjt5qKg+b&#10;P6NgtdgtL+6n2E9ell/rIj5stYnelXp+GhYzEJ4G/x++tz+1giSJ4XYmHAGZ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iFK7HAAAA3AAAAA8AAAAAAAAAAAAAAAAAmAIAAGRy&#10;cy9kb3ducmV2LnhtbFBLBQYAAAAABAAEAPUAAACMAwAAAAA=&#10;" path="m1825,8r-44,8l1779,8,1823,r2,8xm1752,21r-44,8l1707,22r43,-8l1752,21xm1679,35r-44,8l1634,36r43,-9l1679,35xm1606,48r-44,9l1561,49r44,-8l1606,48xm1533,62r-44,8l1488,63r44,-8l1533,62xm1460,76r-44,8l1415,76r44,-8l1460,76xm1387,89r-43,8l1342,90r44,-8l1387,89xm1314,103r-43,8l1269,103r44,-8l1314,103xm1242,116r-44,8l1196,117r44,-8l1242,116xm1169,130r-44,8l1124,130r43,-8l1169,130xm1096,143r-44,8l1051,144r43,-8l1096,143xm1023,157r-44,8l978,158r44,-9l1023,157xm950,170r-44,8l905,171r44,-8l950,170xm877,184r-44,8l832,185r44,-8l877,184xm804,197r-43,9l759,198r44,-8l804,197xm731,211r-43,8l686,212r44,-8l731,211xm658,225r-43,8l613,225r44,-8l658,225xm586,238r-44,8l541,239r43,-8l586,238xm513,252r-44,8l468,252r43,-8l513,252xm440,265r-44,8l395,266r43,-8l440,265xm367,279r-44,8l322,279r44,-8l367,279xm294,292r-44,8l249,293r44,-8l294,292xm221,306r-44,8l176,307r44,-9l221,306xm148,319r-43,8l103,320r44,-8l148,319xm75,333r-43,8l30,334r44,-8l75,333xm3,347r-2,l,339r1,l3,347xe" fillcolor="#0000bf" strokecolor="#0000bf" strokeweight=".05pt">
                        <v:stroke joinstyle="bevel"/>
                        <v:path arrowok="t" o:connecttype="custom" o:connectlocs="902883,4061;889180,10659;888165,7106;829800,21827;852131,17766;792243,24872;778032,31471;777525,27918;718652,42638;740983,38577;681096,45683;666885,52282;666377,48221;608012,62942;630343,58881;570456,65987;556245,72586;555230,69033;496865,83753;519196,79692;459308,86799;445097,93397;444590,89844;386225,104564;408048,99996;348161,107610;333950,114209;333442,110148;275077,124868;297408,120807;237521,127914;223310,134512;222295,130959;163930,145679;186261,141619;126373,148725;112163,155324;111655,151263;53290,165983;75113,161922;15226,169536;1523,176135;508,172074" o:connectangles="0,0,0,0,0,0,0,0,0,0,0,0,0,0,0,0,0,0,0,0,0,0,0,0,0,0,0,0,0,0,0,0,0,0,0,0,0,0,0,0,0,0,0"/>
                        <o:lock v:ext="edit" verticies="t"/>
                      </v:shape>
                      <v:group id="Group 883" o:spid="_x0000_s1215" style="position:absolute;left:3565;top:10885;width:650;height:2356" coordorigin="3644,10892"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pR38QAAADcAAAADwAAAGRycy9kb3ducmV2LnhtbESPQYvCMBSE7wv+h/CE&#10;va1plV1KNYqIyh5EWBXE26N5tsXmpTSxrf9+Iwgeh5n5hpktelOJlhpXWlYQjyIQxJnVJecKTsfN&#10;VwLCeWSNlWVS8CAHi/ngY4apth3/UXvwuQgQdikqKLyvUyldVpBBN7I1cfCutjHog2xyqRvsAtxU&#10;chxFP9JgyWGhwJpWBWW3w90o2HbYLSfxut3drqvH5fi9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jpR38QAAADcAAAA&#10;DwAAAAAAAAAAAAAAAACqAgAAZHJzL2Rvd25yZXYueG1sUEsFBgAAAAAEAAQA+gAAAJsDAAAAAA==&#10;">
                        <v:oval id="Oval 901" o:spid="_x0000_s1216" style="position:absolute;left:3645;top:10892;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vcb8QA&#10;AADcAAAADwAAAGRycy9kb3ducmV2LnhtbESPQWvCQBSE7wX/w/IEL6VutCA1dRURRE8V0839kX0m&#10;Idm3Ibtq7K/vCoUeh5n5hlltBtuKG/W+dqxgNk1AEBfO1Fwq0N/7tw8QPiAbbB2Tggd52KxHLytM&#10;jbvzmW5ZKEWEsE9RQRVCl0rpi4os+qnriKN3cb3FEGVfStPjPcJtK+dJspAWa44LFXa0q6hosqtV&#10;kF/04VU3jaztV5ef9M87Lt1Bqcl42H6CCDSE//Bf+2gULJMZPM/EI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b3G/EAAAA3AAAAA8AAAAAAAAAAAAAAAAAmAIAAGRycy9k&#10;b3ducmV2LnhtbFBLBQYAAAAABAAEAPUAAACJAwAAAAA=&#10;" fillcolor="#0000bf" strokeweight="0"/>
                        <v:rect id="Rectangle 902" o:spid="_x0000_s1217" style="position:absolute;left:3644;top:10893;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vdMcIA&#10;AADcAAAADwAAAGRycy9kb3ducmV2LnhtbESP3WoCMRSE74W+QziF3mnSvRBdjSIFwUpvXH2Aw+bs&#10;DyYnS5K627dvCgUvh5n5htnuJ2fFg0LsPWt4XygQxLU3PbcabtfjfAUiJmSD1jNp+KEI+93LbIul&#10;8SNf6FGlVmQIxxI1dCkNpZSx7shhXPiBOHuNDw5TlqGVJuCY4c7KQqmldNhzXuhwoI+O6nv17TTI&#10;a3UcV5UNyp+L5st+ni4Nea3fXqfDBkSiKT3D/+2T0bBWBfydy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m90x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4"/>
                                    <w:szCs w:val="18"/>
                                  </w:rPr>
                                  <w:t>B</w:t>
                                </w:r>
                              </w:p>
                            </w:txbxContent>
                          </v:textbox>
                        </v:rect>
                      </v:group>
                      <v:group id="Group 884" o:spid="_x0000_s1218" style="position:absolute;left:5416;top:392;width:812;height:2121" coordorigin="5450,385"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PJq8UAAADcAAAADwAAAGRycy9kb3ducmV2LnhtbESPQWvCQBSE70L/w/KE&#10;3nSTWiVEVxHR0oMUjELp7ZF9JsHs25Bdk/jvu4WCx2FmvmFWm8HUoqPWVZYVxNMIBHFudcWFgsv5&#10;MElAOI+ssbZMCh7kYLN+Ga0w1bbnE3WZL0SAsEtRQel9k0rp8pIMuqltiIN3ta1BH2RbSN1iH+Cm&#10;lm9RtJAGKw4LJTa0Kym/ZXej4KPHfjuL993xdt09fs7zr+9jTEq9joftEoSnwT/D/+1PrSBJ3uH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TyavFAAAA3AAA&#10;AA8AAAAAAAAAAAAAAAAAqgIAAGRycy9kb3ducmV2LnhtbFBLBQYAAAAABAAEAPoAAACcAwAAAAA=&#10;">
                        <v:oval id="Oval 899" o:spid="_x0000_s1219" style="position:absolute;left:5452;top:388;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ZKc8QA&#10;AADcAAAADwAAAGRycy9kb3ducmV2LnhtbESPQWuDQBSE74H+h+UVcgnN2hSC2mykFEp6aonV+8N9&#10;UdF9K+422vz6bCGQ4zAz3zC7bDa9ONPoWssKntcRCOLK6pZrBcXPx1MMwnlkjb1lUvBHDrL9w2KH&#10;qbYTH+mc+1oECLsUFTTeD6mUrmrIoFvbgTh4Jzsa9EGOtdQjTgFuermJoq002HJYaHCg94aqLv81&#10;CspTcVgVXSdb8zWU38XlBRN7UGr5OL+9gvA0+3v41v7UCuIkgf8z4Qj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GSnPEAAAA3AAAAA8AAAAAAAAAAAAAAAAAmAIAAGRycy9k&#10;b3ducmV2LnhtbFBLBQYAAAAABAAEAPUAAACJAwAAAAA=&#10;" fillcolor="#0000bf" strokeweight="0"/>
                        <v:rect id="Rectangle 900" o:spid="_x0000_s1220" style="position:absolute;left:5450;top:385;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Xm3b4A&#10;AADcAAAADwAAAGRycy9kb3ducmV2LnhtbERPy2oCMRTdC/5DuAV3mtSF6GiUUhCsdOPoB1wmdx6Y&#10;3AxJdKZ/bxYFl4fz3h1GZ8WTQuw8a/hcKBDElTcdNxpu1+N8DSImZIPWM2n4owiH/XSyw8L4gS/0&#10;LFMjcgjHAjW0KfWFlLFqyWFc+J44c7UPDlOGoZEm4JDDnZVLpVbSYce5ocWevluq7uXDaZDX8jis&#10;SxuUPy/rX/tzutTktZ59jF9bEInG9Bb/u09Gw0bl+flMP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4F5t2+AAAA3AAAAA8AAAAAAAAAAAAAAAAAmAIAAGRycy9kb3ducmV2&#10;LnhtbFBLBQYAAAAABAAEAPUAAACDAwAAAAA=&#10;" filled="f" stroked="f">
                          <v:textbox style="mso-fit-shape-to-text:t" inset="0,0,0,0">
                            <w:txbxContent>
                              <w:p w:rsidR="009C3A9A" w:rsidRDefault="009C3A9A" w:rsidP="0096149B">
                                <w:pPr>
                                  <w:rPr>
                                    <w:sz w:val="18"/>
                                  </w:rPr>
                                </w:pPr>
                                <w:r>
                                  <w:rPr>
                                    <w:b/>
                                    <w:bCs/>
                                    <w:i/>
                                    <w:iCs/>
                                    <w:color w:val="000000"/>
                                    <w:sz w:val="14"/>
                                    <w:szCs w:val="18"/>
                                  </w:rPr>
                                  <w:t>S</w:t>
                                </w:r>
                              </w:p>
                            </w:txbxContent>
                          </v:textbox>
                        </v:rect>
                      </v:group>
                      <v:group id="Group 885" o:spid="_x0000_s1221" style="position:absolute;left:372;top:7682;width:954;height:2122" coordorigin="380,7558"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9sMMQAAADcAAAADwAAAGRycy9kb3ducmV2LnhtbESPQYvCMBSE7wv+h/CE&#10;va1pXVxKNYqIyh5EWBXE26N5tsXmpTSxrf9+Iwgeh5n5hpktelOJlhpXWlYQjyIQxJnVJecKTsfN&#10;VwLCeWSNlWVS8CAHi/ngY4apth3/UXvwuQgQdikqKLyvUyldVpBBN7I1cfCutjHog2xyqRvsAtxU&#10;chxFP9JgyWGhwJpWBWW3w90o2HbYLb/jdbu7XVePy3Gy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p9sMMQAAADcAAAA&#10;DwAAAAAAAAAAAAAAAACqAgAAZHJzL2Rvd25yZXYueG1sUEsFBgAAAAAEAAQA+gAAAJsDAAAAAA==&#10;">
                        <v:oval id="Oval 897" o:spid="_x0000_s1222" style="position:absolute;left:382;top:7558;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V7msUA&#10;AADcAAAADwAAAGRycy9kb3ducmV2LnhtbESPQWvCQBSE70L/w/IKvUjd2ILG1E2QQrGnijG5P7LP&#10;JCT7NmS3mvbXdwuCx2FmvmG22WR6caHRtZYVLBcRCOLK6pZrBcXp4zkG4Tyyxt4yKfghB1n6MNti&#10;ou2Vj3TJfS0ChF2CChrvh0RKVzVk0C3sQBy8sx0N+iDHWuoRrwFuevkSRStpsOWw0OBA7w1VXf5t&#10;FJTnYj8vuk625msoD8XvK27sXqmnx2n3BsLT5O/hW/tTK4g3a/g/E46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1XuaxQAAANwAAAAPAAAAAAAAAAAAAAAAAJgCAABkcnMv&#10;ZG93bnJldi54bWxQSwUGAAAAAAQABAD1AAAAigMAAAAA&#10;" fillcolor="#0000bf" strokeweight="0"/>
                        <v:rect id="Rectangle 898" o:spid="_x0000_s1223" style="position:absolute;left:380;top:7558;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hwwb4A&#10;AADcAAAADwAAAGRycy9kb3ducmV2LnhtbERPy4rCMBTdD/gP4QruxlQX0qlGEUFwxI3VD7g0tw9M&#10;bkoSbefvzUKY5eG8N7vRGvEiHzrHChbzDARx5XTHjYL77fidgwgRWaNxTAr+KMBuO/naYKHdwFd6&#10;lbERKYRDgQraGPtCylC1ZDHMXU+cuNp5izFB30jtcUjh1shllq2kxY5TQ4s9HVqqHuXTKpC38jjk&#10;pfGZOy/ri/k9XWtySs2m434NItIY/8Uf90kryH/S2n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6YcMG+AAAA3AAAAA8AAAAAAAAAAAAAAAAAmAIAAGRycy9kb3ducmV2&#10;LnhtbFBLBQYAAAAABAAEAPUAAACDAwAAAAA=&#10;" filled="f" stroked="f">
                          <v:textbox style="mso-fit-shape-to-text:t" inset="0,0,0,0">
                            <w:txbxContent>
                              <w:p w:rsidR="009C3A9A" w:rsidRDefault="009C3A9A" w:rsidP="0096149B">
                                <w:pPr>
                                  <w:rPr>
                                    <w:sz w:val="18"/>
                                  </w:rPr>
                                </w:pPr>
                                <w:r>
                                  <w:rPr>
                                    <w:b/>
                                    <w:bCs/>
                                    <w:i/>
                                    <w:iCs/>
                                    <w:color w:val="000000"/>
                                    <w:sz w:val="14"/>
                                    <w:szCs w:val="18"/>
                                  </w:rPr>
                                  <w:t>A</w:t>
                                </w:r>
                              </w:p>
                            </w:txbxContent>
                          </v:textbox>
                        </v:rect>
                      </v:group>
                      <v:group id="Group 886" o:spid="_x0000_s1224" style="position:absolute;left:12273;top:7305;width:1010;height:2121" coordorigin="12053,7324"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3yR8QAAADcAAAADwAAAGRycy9kb3ducmV2LnhtbESPQYvCMBSE7wv+h/AE&#10;b2valZVSjSLiigcRVgXx9miebbF5KU1s6783C8Ieh5n5hpkve1OJlhpXWlYQjyMQxJnVJecKzqef&#10;zwSE88gaK8uk4EkOlovBxxxTbTv+pfbocxEg7FJUUHhfp1K6rCCDbmxr4uDdbGPQB9nkUjfYBbip&#10;5FcUTaXBksNCgTWtC8rux4dRsO2wW03iTbu/39bP6+n7cNnHpNRo2K9mIDz1/j/8bu+0giSZwt+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k3yR8QAAADcAAAA&#10;DwAAAAAAAAAAAAAAAACqAgAAZHJzL2Rvd25yZXYueG1sUEsFBgAAAAAEAAQA+gAAAJsDAAAAAA==&#10;">
                        <v:oval id="Oval 895" o:spid="_x0000_s1225" style="position:absolute;left:12053;top:7325;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tAdsUA&#10;AADcAAAADwAAAGRycy9kb3ducmV2LnhtbESPQWvCQBSE70L/w/IKvUjd2KLE1E2QQrGnijG5P7LP&#10;JCT7NmS3mvbXdwuCx2FmvmG22WR6caHRtZYVLBcRCOLK6pZrBcXp4zkG4Tyyxt4yKfghB1n6MNti&#10;ou2Vj3TJfS0ChF2CChrvh0RKVzVk0C3sQBy8sx0N+iDHWuoRrwFuevkSRWtpsOWw0OBA7w1VXf5t&#10;FJTnYj8vuk625msoD8XvK27sXqmnx2n3BsLT5O/hW/tTK4g3K/g/E46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S0B2xQAAANwAAAAPAAAAAAAAAAAAAAAAAJgCAABkcnMv&#10;ZG93bnJldi54bWxQSwUGAAAAAAQABAD1AAAAigMAAAAA&#10;" fillcolor="#0000bf" strokeweight="0"/>
                        <v:rect id="Rectangle 896" o:spid="_x0000_s1226" style="position:absolute;left:12054;top:7324;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tBKMIA&#10;AADcAAAADwAAAGRycy9kb3ducmV2LnhtbESPzYoCMRCE7wu+Q2jB25rRg8yORhFBcGUvjj5AM+n5&#10;waQzJNGZfXsjLOyxqKqvqM1utEY8yYfOsYLFPANBXDndcaPgdj1+5iBCRNZoHJOCXwqw204+Nlho&#10;N/CFnmVsRIJwKFBBG2NfSBmqliyGueuJk1c7bzEm6RupPQ4Jbo1cZtlKWuw4LbTY06Gl6l4+rAJ5&#10;LY9DXhqfufOy/jHfp0tNTqnZdNyvQUQa43/4r33SCvKvF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S0Eo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4"/>
                                    <w:szCs w:val="18"/>
                                  </w:rPr>
                                  <w:t>C</w:t>
                                </w:r>
                              </w:p>
                            </w:txbxContent>
                          </v:textbox>
                        </v:rect>
                      </v:group>
                      <v:group id="Group 887" o:spid="_x0000_s1227" style="position:absolute;left:8322;top:9404;width:741;height:2279" coordorigin="8161,9263"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QFX3MUAAADcAAAADwAAAGRycy9kb3ducmV2LnhtbESPQWvCQBSE70L/w/KE&#10;3nSTSjVEVxHR0oMUjELp7ZF9JsHs25Bdk/jvu4WCx2FmvmFWm8HUoqPWVZYVxNMIBHFudcWFgsv5&#10;MElAOI+ssbZMCh7kYLN+Ga0w1bbnE3WZL0SAsEtRQel9k0rp8pIMuqltiIN3ta1BH2RbSN1iH+Cm&#10;lm9RNJcGKw4LJTa0Kym/ZXej4KPHfjuL993xdt09fs7vX9/HmJR6HQ/bJQhPg3+G/9ufWkGSLOD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BV9zFAAAA3AAA&#10;AA8AAAAAAAAAAAAAAAAAqgIAAGRycy9kb3ducmV2LnhtbFBLBQYAAAAABAAEAPoAAACcAwAAAAA=&#10;">
                        <v:oval id="Oval 893" o:spid="_x0000_s1228" style="position:absolute;left:8161;top:9263;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59mcUA&#10;AADcAAAADwAAAGRycy9kb3ducmV2LnhtbESPzWrDMBCE74W+g9hCLiWWm0BJnCimFIJzamni3Bdr&#10;/YOtlbFU28nTV4VCj8PMfMPs09l0YqTBNZYVvEQxCOLC6oYrBfnluNyAcB5ZY2eZFNzIQXp4fNhj&#10;ou3EXzSefSUChF2CCmrv+0RKV9Rk0EW2Jw5eaQeDPsihknrAKcBNJ1dx/CoNNhwWauzpvaaiPX8b&#10;Bdcyz57ztpWN+eivn/l9jVubKbV4mt92IDzN/j/81z5pBZvtGn7PhCM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7n2ZxQAAANwAAAAPAAAAAAAAAAAAAAAAAJgCAABkcnMv&#10;ZG93bnJldi54bWxQSwUGAAAAAAQABAD1AAAAigMAAAAA&#10;" fillcolor="#0000bf" strokeweight="0"/>
                        <v:rect id="Rectangle 894" o:spid="_x0000_s1229" style="position:absolute;left:8161;top:9263;width:1;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V6xMIA&#10;AADcAAAADwAAAGRycy9kb3ducmV2LnhtbESP3WoCMRSE7wXfIRzBO80qpayrUYog2OKNqw9w2Jz9&#10;ocnJkqTu9u1NQejlMDPfMLvDaI14kA+dYwWrZQaCuHK640bB/XZa5CBCRNZoHJOCXwpw2E8nOyy0&#10;G/hKjzI2IkE4FKigjbEvpAxVSxbD0vXEyaudtxiT9I3UHocEt0aus+xdWuw4LbTY07Gl6rv8sQrk&#10;rTwNeWl85r7W9cV8nq81OaXms/FjCyLSGP/Dr/ZZK8g3b/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XrE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4"/>
                                    <w:szCs w:val="18"/>
                                  </w:rPr>
                                  <w:t>M</w:t>
                                </w:r>
                              </w:p>
                            </w:txbxContent>
                          </v:textbox>
                        </v:rect>
                      </v:group>
                      <v:oval id="Oval 888" o:spid="_x0000_s1230" style="position:absolute;left:10977;top:6598;width:112;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N5NcAA&#10;AADcAAAADwAAAGRycy9kb3ducmV2LnhtbERPTYvCMBC9C/6HMIIX0VQF6damIoK4p110631oxra0&#10;mZQmat1fvzkIe3y873Q3mFY8qHe1ZQXLRQSCuLC65lJB/nOcxyCcR9bYWiYFL3Kwy8ajFBNtn3ym&#10;x8WXIoSwS1BB5X2XSOmKigy6he2IA3ezvUEfYF9K3eMzhJtWrqJoIw3WHBoq7OhQUdFc7kbB9Zaf&#10;ZnnTyNp8ddfv/HeNH/ak1HQy7LcgPA3+X/x2f2oFcRzWhjPhCMjs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5N5NcAAAADcAAAADwAAAAAAAAAAAAAAAACYAgAAZHJzL2Rvd25y&#10;ZXYueG1sUEsFBgAAAAAEAAQA9QAAAIUDAAAAAA==&#10;" fillcolor="#0000bf" strokeweight="0"/>
                      <v:oval id="Oval 889" o:spid="_x0000_s1231" style="position:absolute;left:2801;top:9446;width:112;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crsIA&#10;AADcAAAADwAAAGRycy9kb3ducmV2LnhtbESPQYvCMBSE7wv+h/AEL4umKiy1GkUE0ZOyWu+P5tmW&#10;Ni+liVr3128EweMwM98wi1VnanGn1pWWFYxHEQjizOqScwXpeTuMQTiPrLG2TAqe5GC17H0tMNH2&#10;wb90P/lcBAi7BBUU3jeJlC4ryKAb2YY4eFfbGvRBtrnULT4C3NRyEkU/0mDJYaHAhjYFZdXpZhRc&#10;runuO60qWZpDczmmf1Oc2Z1Sg363noPw1PlP+N3eawVxPIPXmX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39yuwgAAANwAAAAPAAAAAAAAAAAAAAAAAJgCAABkcnMvZG93&#10;bnJldi54bWxQSwUGAAAAAAQABAD1AAAAhwMAAAAA&#10;" fillcolor="#0000bf" strokeweight="0"/>
                      <v:group id="Group 890" o:spid="_x0000_s1232" style="position:absolute;left:5413;top:8958;width:939;height:2152" coordorigin="5298,881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zFZdcIAAADcAAAADwAAAGRycy9kb3ducmV2LnhtbERPy4rCMBTdC/MP4Q64&#10;07QjSqcaRWRGXIjgAwZ3l+baFpub0mTa+vdmIbg8nPdi1ZtKtNS40rKCeByBIM6sLjlXcDn/jhIQ&#10;ziNrrCyTggc5WC0/BgtMte34SO3J5yKEsEtRQeF9nUrpsoIMurGtiQN3s41BH2CTS91gF8JNJb+i&#10;aCYNlhwaCqxpU1B2P/0bBdsOu/Uk/mn399vmcT1PD3/7mJQafvbrOQhPvX+LX+6dVpB8h/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MxWXXCAAAA3AAAAA8A&#10;AAAAAAAAAAAAAAAAqgIAAGRycy9kb3ducmV2LnhtbFBLBQYAAAAABAAEAPoAAACZAwAAAAA=&#10;">
                        <v:oval id="Oval 891" o:spid="_x0000_s1233" style="position:absolute;left:5300;top:8816;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BGdcMA&#10;AADcAAAADwAAAGRycy9kb3ducmV2LnhtbESPQYvCMBSE78L+h/AWvIimKiy2GkUE0ZPLant/NM+2&#10;tHkpTdTqrzcLC3scZuYbZrXpTSPu1LnKsoLpJAJBnFtdcaEgvezHCxDOI2tsLJOCJznYrD8GK0y0&#10;ffAP3c++EAHCLkEFpfdtIqXLSzLoJrYlDt7VdgZ9kF0hdYePADeNnEXRlzRYcVgosaVdSXl9vhkF&#10;2TU9jNK6lpU5tdl3+ppjbA9KDT/77RKEp97/h//aR61gEU/h90w4AnL9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3BGdcMAAADcAAAADwAAAAAAAAAAAAAAAACYAgAAZHJzL2Rv&#10;d25yZXYueG1sUEsFBgAAAAAEAAQA9QAAAIgDAAAAAA==&#10;" fillcolor="#0000bf" strokeweight="0"/>
                        <v:rect id="Rectangle 892" o:spid="_x0000_s1234" style="position:absolute;left:5298;top:8816;width:1;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BHK8IA&#10;AADcAAAADwAAAGRycy9kb3ducmV2LnhtbESP3WoCMRSE7wu+QziCdzXbvZDt1iilIKh449oHOGzO&#10;/tDkZEmiu769EYReDjPzDbPeTtaIG/nQO1bwscxAENdO99wq+L3s3gsQISJrNI5JwZ0CbDeztzWW&#10;2o18plsVW5EgHEpU0MU4lFKGuiOLYekG4uQ1zluMSfpWao9jglsj8yxbSYs9p4UOB/rpqP6rrlaB&#10;vFS7saiMz9wxb07msD835JRazKfvLxCRpvgffrX3WkHxm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cEcr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4"/>
                                    <w:szCs w:val="18"/>
                                  </w:rPr>
                                  <w:t>G</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chóp  tứ giác đều </w:t>
            </w:r>
            <w:r w:rsidR="00C66AA6" w:rsidRPr="000A07C5">
              <w:rPr>
                <w:rFonts w:ascii="Palatino Linotype" w:hAnsi="Palatino Linotype" w:cs="Times New Roman"/>
                <w:position w:val="-6"/>
                <w:sz w:val="24"/>
                <w:szCs w:val="24"/>
              </w:rPr>
              <w:object w:dxaOrig="920" w:dyaOrig="279">
                <v:shape id="_x0000_i1103" type="#_x0000_t75" style="width:45.7pt;height:13.85pt" o:ole="">
                  <v:imagedata r:id="rId240" o:title=""/>
                </v:shape>
                <o:OLEObject Type="Embed" ProgID="Equation.DSMT4" ShapeID="_x0000_i1103" DrawAspect="Content" ObjectID="_1695030726" r:id="rId241"/>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ó đáy </w:t>
            </w:r>
            <w:r w:rsidR="00C66AA6" w:rsidRPr="000A07C5">
              <w:rPr>
                <w:rFonts w:ascii="Palatino Linotype" w:hAnsi="Palatino Linotype" w:cs="Times New Roman"/>
                <w:position w:val="-6"/>
                <w:sz w:val="24"/>
                <w:szCs w:val="24"/>
              </w:rPr>
              <w:object w:dxaOrig="720" w:dyaOrig="279">
                <v:shape id="_x0000_i1104" type="#_x0000_t75" style="width:36pt;height:13.85pt" o:ole="">
                  <v:imagedata r:id="rId242" o:title=""/>
                </v:shape>
                <o:OLEObject Type="Embed" ProgID="Equation.DSMT4" ShapeID="_x0000_i1104" DrawAspect="Content" ObjectID="_1695030727" r:id="rId243"/>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là hình vuông cạnh bằng </w:t>
            </w:r>
            <w:r w:rsidR="00C66AA6" w:rsidRPr="000A07C5">
              <w:rPr>
                <w:rFonts w:ascii="Palatino Linotype" w:hAnsi="Palatino Linotype" w:cs="Times New Roman"/>
                <w:position w:val="-10"/>
                <w:sz w:val="24"/>
                <w:szCs w:val="24"/>
              </w:rPr>
              <w:object w:dxaOrig="260" w:dyaOrig="260">
                <v:shape id="_x0000_i1105" type="#_x0000_t75" style="width:13.15pt;height:13.15pt" o:ole="">
                  <v:imagedata r:id="rId244" o:title=""/>
                </v:shape>
                <o:OLEObject Type="Embed" ProgID="Equation.DSMT4" ShapeID="_x0000_i1105" DrawAspect="Content" ObjectID="_1695030728" r:id="rId245"/>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và </w:t>
            </w:r>
            <w:r w:rsidRPr="000A07C5">
              <w:rPr>
                <w:rFonts w:ascii="Palatino Linotype" w:eastAsia="Arial" w:hAnsi="Palatino Linotype" w:cs="Times New Roman"/>
                <w:noProof/>
                <w:position w:val="-4"/>
                <w:sz w:val="24"/>
                <w:szCs w:val="24"/>
                <w:lang w:val="en-US"/>
              </w:rPr>
              <w:drawing>
                <wp:inline distT="0" distB="0" distL="0" distR="0" wp14:anchorId="47F2AF27" wp14:editId="4436405D">
                  <wp:extent cx="1628775" cy="161925"/>
                  <wp:effectExtent l="0" t="0" r="9525" b="9525"/>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62877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704FF76A" wp14:editId="46D39039">
                  <wp:extent cx="1457325" cy="466725"/>
                  <wp:effectExtent l="0" t="0" r="9525" b="9525"/>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457325" cy="4667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3D50B825" wp14:editId="5CB52A52">
                      <wp:extent cx="1382395" cy="1351346"/>
                      <wp:effectExtent l="0" t="0" r="0" b="1270"/>
                      <wp:docPr id="1075" name="Group 1075"/>
                      <wp:cNvGraphicFramePr/>
                      <a:graphic xmlns:a="http://schemas.openxmlformats.org/drawingml/2006/main">
                        <a:graphicData uri="http://schemas.microsoft.com/office/word/2010/wordprocessingGroup">
                          <wpg:wgp>
                            <wpg:cNvGrpSpPr/>
                            <wpg:grpSpPr>
                              <a:xfrm>
                                <a:off x="0" y="0"/>
                                <a:ext cx="1382395" cy="1351346"/>
                                <a:chOff x="0" y="0"/>
                                <a:chExt cx="1382395" cy="1366520"/>
                              </a:xfrm>
                            </wpg:grpSpPr>
                            <wps:wsp>
                              <wps:cNvPr id="826" name="Rectangle 826"/>
                              <wps:cNvSpPr/>
                              <wps:spPr>
                                <a:xfrm>
                                  <a:off x="0" y="0"/>
                                  <a:ext cx="1382395" cy="1366520"/>
                                </a:xfrm>
                                <a:prstGeom prst="rect">
                                  <a:avLst/>
                                </a:prstGeom>
                                <a:noFill/>
                                <a:ln>
                                  <a:noFill/>
                                </a:ln>
                              </wps:spPr>
                              <wps:bodyPr/>
                            </wps:wsp>
                            <wps:wsp>
                              <wps:cNvPr id="827" name="Freeform 827"/>
                              <wps:cNvSpPr>
                                <a:spLocks noEditPoints="1"/>
                              </wps:cNvSpPr>
                              <wps:spPr bwMode="auto">
                                <a:xfrm>
                                  <a:off x="379142" y="159592"/>
                                  <a:ext cx="281561" cy="645485"/>
                                </a:xfrm>
                                <a:custGeom>
                                  <a:avLst/>
                                  <a:gdLst>
                                    <a:gd name="T0" fmla="*/ 536 w 554"/>
                                    <a:gd name="T1" fmla="*/ 44 h 1270"/>
                                    <a:gd name="T2" fmla="*/ 547 w 554"/>
                                    <a:gd name="T3" fmla="*/ 0 h 1270"/>
                                    <a:gd name="T4" fmla="*/ 524 w 554"/>
                                    <a:gd name="T5" fmla="*/ 71 h 1270"/>
                                    <a:gd name="T6" fmla="*/ 499 w 554"/>
                                    <a:gd name="T7" fmla="*/ 110 h 1270"/>
                                    <a:gd name="T8" fmla="*/ 524 w 554"/>
                                    <a:gd name="T9" fmla="*/ 71 h 1270"/>
                                    <a:gd name="T10" fmla="*/ 477 w 554"/>
                                    <a:gd name="T11" fmla="*/ 182 h 1270"/>
                                    <a:gd name="T12" fmla="*/ 487 w 554"/>
                                    <a:gd name="T13" fmla="*/ 137 h 1270"/>
                                    <a:gd name="T14" fmla="*/ 465 w 554"/>
                                    <a:gd name="T15" fmla="*/ 209 h 1270"/>
                                    <a:gd name="T16" fmla="*/ 440 w 554"/>
                                    <a:gd name="T17" fmla="*/ 247 h 1270"/>
                                    <a:gd name="T18" fmla="*/ 465 w 554"/>
                                    <a:gd name="T19" fmla="*/ 209 h 1270"/>
                                    <a:gd name="T20" fmla="*/ 417 w 554"/>
                                    <a:gd name="T21" fmla="*/ 319 h 1270"/>
                                    <a:gd name="T22" fmla="*/ 428 w 554"/>
                                    <a:gd name="T23" fmla="*/ 275 h 1270"/>
                                    <a:gd name="T24" fmla="*/ 405 w 554"/>
                                    <a:gd name="T25" fmla="*/ 347 h 1270"/>
                                    <a:gd name="T26" fmla="*/ 381 w 554"/>
                                    <a:gd name="T27" fmla="*/ 385 h 1270"/>
                                    <a:gd name="T28" fmla="*/ 405 w 554"/>
                                    <a:gd name="T29" fmla="*/ 347 h 1270"/>
                                    <a:gd name="T30" fmla="*/ 358 w 554"/>
                                    <a:gd name="T31" fmla="*/ 457 h 1270"/>
                                    <a:gd name="T32" fmla="*/ 369 w 554"/>
                                    <a:gd name="T33" fmla="*/ 413 h 1270"/>
                                    <a:gd name="T34" fmla="*/ 346 w 554"/>
                                    <a:gd name="T35" fmla="*/ 484 h 1270"/>
                                    <a:gd name="T36" fmla="*/ 321 w 554"/>
                                    <a:gd name="T37" fmla="*/ 523 h 1270"/>
                                    <a:gd name="T38" fmla="*/ 346 w 554"/>
                                    <a:gd name="T39" fmla="*/ 484 h 1270"/>
                                    <a:gd name="T40" fmla="*/ 298 w 554"/>
                                    <a:gd name="T41" fmla="*/ 595 h 1270"/>
                                    <a:gd name="T42" fmla="*/ 309 w 554"/>
                                    <a:gd name="T43" fmla="*/ 550 h 1270"/>
                                    <a:gd name="T44" fmla="*/ 286 w 554"/>
                                    <a:gd name="T45" fmla="*/ 622 h 1270"/>
                                    <a:gd name="T46" fmla="*/ 262 w 554"/>
                                    <a:gd name="T47" fmla="*/ 661 h 1270"/>
                                    <a:gd name="T48" fmla="*/ 286 w 554"/>
                                    <a:gd name="T49" fmla="*/ 622 h 1270"/>
                                    <a:gd name="T50" fmla="*/ 239 w 554"/>
                                    <a:gd name="T51" fmla="*/ 732 h 1270"/>
                                    <a:gd name="T52" fmla="*/ 250 w 554"/>
                                    <a:gd name="T53" fmla="*/ 688 h 1270"/>
                                    <a:gd name="T54" fmla="*/ 227 w 554"/>
                                    <a:gd name="T55" fmla="*/ 760 h 1270"/>
                                    <a:gd name="T56" fmla="*/ 202 w 554"/>
                                    <a:gd name="T57" fmla="*/ 798 h 1270"/>
                                    <a:gd name="T58" fmla="*/ 227 w 554"/>
                                    <a:gd name="T59" fmla="*/ 760 h 1270"/>
                                    <a:gd name="T60" fmla="*/ 179 w 554"/>
                                    <a:gd name="T61" fmla="*/ 870 h 1270"/>
                                    <a:gd name="T62" fmla="*/ 190 w 554"/>
                                    <a:gd name="T63" fmla="*/ 826 h 1270"/>
                                    <a:gd name="T64" fmla="*/ 168 w 554"/>
                                    <a:gd name="T65" fmla="*/ 898 h 1270"/>
                                    <a:gd name="T66" fmla="*/ 143 w 554"/>
                                    <a:gd name="T67" fmla="*/ 936 h 1270"/>
                                    <a:gd name="T68" fmla="*/ 168 w 554"/>
                                    <a:gd name="T69" fmla="*/ 898 h 1270"/>
                                    <a:gd name="T70" fmla="*/ 120 w 554"/>
                                    <a:gd name="T71" fmla="*/ 1008 h 1270"/>
                                    <a:gd name="T72" fmla="*/ 131 w 554"/>
                                    <a:gd name="T73" fmla="*/ 963 h 1270"/>
                                    <a:gd name="T74" fmla="*/ 108 w 554"/>
                                    <a:gd name="T75" fmla="*/ 1035 h 1270"/>
                                    <a:gd name="T76" fmla="*/ 83 w 554"/>
                                    <a:gd name="T77" fmla="*/ 1074 h 1270"/>
                                    <a:gd name="T78" fmla="*/ 108 w 554"/>
                                    <a:gd name="T79" fmla="*/ 1035 h 1270"/>
                                    <a:gd name="T80" fmla="*/ 61 w 554"/>
                                    <a:gd name="T81" fmla="*/ 1145 h 1270"/>
                                    <a:gd name="T82" fmla="*/ 72 w 554"/>
                                    <a:gd name="T83" fmla="*/ 1101 h 1270"/>
                                    <a:gd name="T84" fmla="*/ 49 w 554"/>
                                    <a:gd name="T85" fmla="*/ 1173 h 1270"/>
                                    <a:gd name="T86" fmla="*/ 24 w 554"/>
                                    <a:gd name="T87" fmla="*/ 1211 h 1270"/>
                                    <a:gd name="T88" fmla="*/ 49 w 554"/>
                                    <a:gd name="T89" fmla="*/ 1173 h 1270"/>
                                    <a:gd name="T90" fmla="*/ 7 w 554"/>
                                    <a:gd name="T91" fmla="*/ 1270 h 1270"/>
                                    <a:gd name="T92" fmla="*/ 12 w 554"/>
                                    <a:gd name="T93" fmla="*/ 1239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54" h="1270">
                                      <a:moveTo>
                                        <a:pt x="554" y="2"/>
                                      </a:moveTo>
                                      <a:lnTo>
                                        <a:pt x="536" y="44"/>
                                      </a:lnTo>
                                      <a:lnTo>
                                        <a:pt x="529" y="41"/>
                                      </a:lnTo>
                                      <a:lnTo>
                                        <a:pt x="547" y="0"/>
                                      </a:lnTo>
                                      <a:lnTo>
                                        <a:pt x="554" y="2"/>
                                      </a:lnTo>
                                      <a:close/>
                                      <a:moveTo>
                                        <a:pt x="524" y="71"/>
                                      </a:moveTo>
                                      <a:lnTo>
                                        <a:pt x="506" y="113"/>
                                      </a:lnTo>
                                      <a:lnTo>
                                        <a:pt x="499" y="110"/>
                                      </a:lnTo>
                                      <a:lnTo>
                                        <a:pt x="517" y="68"/>
                                      </a:lnTo>
                                      <a:lnTo>
                                        <a:pt x="524" y="71"/>
                                      </a:lnTo>
                                      <a:close/>
                                      <a:moveTo>
                                        <a:pt x="494" y="140"/>
                                      </a:moveTo>
                                      <a:lnTo>
                                        <a:pt x="477" y="182"/>
                                      </a:lnTo>
                                      <a:lnTo>
                                        <a:pt x="470" y="179"/>
                                      </a:lnTo>
                                      <a:lnTo>
                                        <a:pt x="487" y="137"/>
                                      </a:lnTo>
                                      <a:lnTo>
                                        <a:pt x="494" y="140"/>
                                      </a:lnTo>
                                      <a:close/>
                                      <a:moveTo>
                                        <a:pt x="465" y="209"/>
                                      </a:moveTo>
                                      <a:lnTo>
                                        <a:pt x="447" y="250"/>
                                      </a:lnTo>
                                      <a:lnTo>
                                        <a:pt x="440" y="247"/>
                                      </a:lnTo>
                                      <a:lnTo>
                                        <a:pt x="458" y="206"/>
                                      </a:lnTo>
                                      <a:lnTo>
                                        <a:pt x="465" y="209"/>
                                      </a:lnTo>
                                      <a:close/>
                                      <a:moveTo>
                                        <a:pt x="435" y="278"/>
                                      </a:moveTo>
                                      <a:lnTo>
                                        <a:pt x="417" y="319"/>
                                      </a:lnTo>
                                      <a:lnTo>
                                        <a:pt x="410" y="316"/>
                                      </a:lnTo>
                                      <a:lnTo>
                                        <a:pt x="428" y="275"/>
                                      </a:lnTo>
                                      <a:lnTo>
                                        <a:pt x="435" y="278"/>
                                      </a:lnTo>
                                      <a:close/>
                                      <a:moveTo>
                                        <a:pt x="405" y="347"/>
                                      </a:moveTo>
                                      <a:lnTo>
                                        <a:pt x="387" y="388"/>
                                      </a:lnTo>
                                      <a:lnTo>
                                        <a:pt x="381" y="385"/>
                                      </a:lnTo>
                                      <a:lnTo>
                                        <a:pt x="398" y="344"/>
                                      </a:lnTo>
                                      <a:lnTo>
                                        <a:pt x="405" y="347"/>
                                      </a:lnTo>
                                      <a:close/>
                                      <a:moveTo>
                                        <a:pt x="376" y="416"/>
                                      </a:moveTo>
                                      <a:lnTo>
                                        <a:pt x="358" y="457"/>
                                      </a:lnTo>
                                      <a:lnTo>
                                        <a:pt x="351" y="454"/>
                                      </a:lnTo>
                                      <a:lnTo>
                                        <a:pt x="369" y="413"/>
                                      </a:lnTo>
                                      <a:lnTo>
                                        <a:pt x="376" y="416"/>
                                      </a:lnTo>
                                      <a:close/>
                                      <a:moveTo>
                                        <a:pt x="346" y="484"/>
                                      </a:moveTo>
                                      <a:lnTo>
                                        <a:pt x="328" y="526"/>
                                      </a:lnTo>
                                      <a:lnTo>
                                        <a:pt x="321" y="523"/>
                                      </a:lnTo>
                                      <a:lnTo>
                                        <a:pt x="339" y="482"/>
                                      </a:lnTo>
                                      <a:lnTo>
                                        <a:pt x="346" y="484"/>
                                      </a:lnTo>
                                      <a:close/>
                                      <a:moveTo>
                                        <a:pt x="316" y="553"/>
                                      </a:moveTo>
                                      <a:lnTo>
                                        <a:pt x="298" y="595"/>
                                      </a:lnTo>
                                      <a:lnTo>
                                        <a:pt x="291" y="592"/>
                                      </a:lnTo>
                                      <a:lnTo>
                                        <a:pt x="309" y="550"/>
                                      </a:lnTo>
                                      <a:lnTo>
                                        <a:pt x="316" y="553"/>
                                      </a:lnTo>
                                      <a:close/>
                                      <a:moveTo>
                                        <a:pt x="286" y="622"/>
                                      </a:moveTo>
                                      <a:lnTo>
                                        <a:pt x="269" y="663"/>
                                      </a:lnTo>
                                      <a:lnTo>
                                        <a:pt x="262" y="661"/>
                                      </a:lnTo>
                                      <a:lnTo>
                                        <a:pt x="280" y="619"/>
                                      </a:lnTo>
                                      <a:lnTo>
                                        <a:pt x="286" y="622"/>
                                      </a:lnTo>
                                      <a:close/>
                                      <a:moveTo>
                                        <a:pt x="257" y="691"/>
                                      </a:moveTo>
                                      <a:lnTo>
                                        <a:pt x="239" y="732"/>
                                      </a:lnTo>
                                      <a:lnTo>
                                        <a:pt x="232" y="729"/>
                                      </a:lnTo>
                                      <a:lnTo>
                                        <a:pt x="250" y="688"/>
                                      </a:lnTo>
                                      <a:lnTo>
                                        <a:pt x="257" y="691"/>
                                      </a:lnTo>
                                      <a:close/>
                                      <a:moveTo>
                                        <a:pt x="227" y="760"/>
                                      </a:moveTo>
                                      <a:lnTo>
                                        <a:pt x="209" y="801"/>
                                      </a:lnTo>
                                      <a:lnTo>
                                        <a:pt x="202" y="798"/>
                                      </a:lnTo>
                                      <a:lnTo>
                                        <a:pt x="220" y="757"/>
                                      </a:lnTo>
                                      <a:lnTo>
                                        <a:pt x="227" y="760"/>
                                      </a:lnTo>
                                      <a:close/>
                                      <a:moveTo>
                                        <a:pt x="197" y="829"/>
                                      </a:moveTo>
                                      <a:lnTo>
                                        <a:pt x="179" y="870"/>
                                      </a:lnTo>
                                      <a:lnTo>
                                        <a:pt x="173" y="867"/>
                                      </a:lnTo>
                                      <a:lnTo>
                                        <a:pt x="190" y="826"/>
                                      </a:lnTo>
                                      <a:lnTo>
                                        <a:pt x="197" y="829"/>
                                      </a:lnTo>
                                      <a:close/>
                                      <a:moveTo>
                                        <a:pt x="168" y="898"/>
                                      </a:moveTo>
                                      <a:lnTo>
                                        <a:pt x="150" y="939"/>
                                      </a:lnTo>
                                      <a:lnTo>
                                        <a:pt x="143" y="936"/>
                                      </a:lnTo>
                                      <a:lnTo>
                                        <a:pt x="161" y="895"/>
                                      </a:lnTo>
                                      <a:lnTo>
                                        <a:pt x="168" y="898"/>
                                      </a:lnTo>
                                      <a:close/>
                                      <a:moveTo>
                                        <a:pt x="138" y="966"/>
                                      </a:moveTo>
                                      <a:lnTo>
                                        <a:pt x="120" y="1008"/>
                                      </a:lnTo>
                                      <a:lnTo>
                                        <a:pt x="113" y="1005"/>
                                      </a:lnTo>
                                      <a:lnTo>
                                        <a:pt x="131" y="963"/>
                                      </a:lnTo>
                                      <a:lnTo>
                                        <a:pt x="138" y="966"/>
                                      </a:lnTo>
                                      <a:close/>
                                      <a:moveTo>
                                        <a:pt x="108" y="1035"/>
                                      </a:moveTo>
                                      <a:lnTo>
                                        <a:pt x="90" y="1077"/>
                                      </a:lnTo>
                                      <a:lnTo>
                                        <a:pt x="83" y="1074"/>
                                      </a:lnTo>
                                      <a:lnTo>
                                        <a:pt x="101" y="1032"/>
                                      </a:lnTo>
                                      <a:lnTo>
                                        <a:pt x="108" y="1035"/>
                                      </a:lnTo>
                                      <a:close/>
                                      <a:moveTo>
                                        <a:pt x="78" y="1104"/>
                                      </a:moveTo>
                                      <a:lnTo>
                                        <a:pt x="61" y="1145"/>
                                      </a:lnTo>
                                      <a:lnTo>
                                        <a:pt x="54" y="1142"/>
                                      </a:lnTo>
                                      <a:lnTo>
                                        <a:pt x="72" y="1101"/>
                                      </a:lnTo>
                                      <a:lnTo>
                                        <a:pt x="78" y="1104"/>
                                      </a:lnTo>
                                      <a:close/>
                                      <a:moveTo>
                                        <a:pt x="49" y="1173"/>
                                      </a:moveTo>
                                      <a:lnTo>
                                        <a:pt x="31" y="1214"/>
                                      </a:lnTo>
                                      <a:lnTo>
                                        <a:pt x="24" y="1211"/>
                                      </a:lnTo>
                                      <a:lnTo>
                                        <a:pt x="42" y="1170"/>
                                      </a:lnTo>
                                      <a:lnTo>
                                        <a:pt x="49" y="1173"/>
                                      </a:lnTo>
                                      <a:close/>
                                      <a:moveTo>
                                        <a:pt x="19" y="1242"/>
                                      </a:moveTo>
                                      <a:lnTo>
                                        <a:pt x="7" y="1270"/>
                                      </a:lnTo>
                                      <a:lnTo>
                                        <a:pt x="0" y="1267"/>
                                      </a:lnTo>
                                      <a:lnTo>
                                        <a:pt x="12" y="1239"/>
                                      </a:lnTo>
                                      <a:lnTo>
                                        <a:pt x="19" y="1242"/>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28" name="Freeform 828"/>
                              <wps:cNvSpPr>
                                <a:spLocks noEditPoints="1"/>
                              </wps:cNvSpPr>
                              <wps:spPr bwMode="auto">
                                <a:xfrm>
                                  <a:off x="380667" y="794912"/>
                                  <a:ext cx="860947" cy="11182"/>
                                </a:xfrm>
                                <a:custGeom>
                                  <a:avLst/>
                                  <a:gdLst>
                                    <a:gd name="T0" fmla="*/ 45 w 1694"/>
                                    <a:gd name="T1" fmla="*/ 14 h 22"/>
                                    <a:gd name="T2" fmla="*/ 0 w 1694"/>
                                    <a:gd name="T3" fmla="*/ 22 h 22"/>
                                    <a:gd name="T4" fmla="*/ 75 w 1694"/>
                                    <a:gd name="T5" fmla="*/ 14 h 22"/>
                                    <a:gd name="T6" fmla="*/ 120 w 1694"/>
                                    <a:gd name="T7" fmla="*/ 21 h 22"/>
                                    <a:gd name="T8" fmla="*/ 75 w 1694"/>
                                    <a:gd name="T9" fmla="*/ 14 h 22"/>
                                    <a:gd name="T10" fmla="*/ 195 w 1694"/>
                                    <a:gd name="T11" fmla="*/ 13 h 22"/>
                                    <a:gd name="T12" fmla="*/ 150 w 1694"/>
                                    <a:gd name="T13" fmla="*/ 21 h 22"/>
                                    <a:gd name="T14" fmla="*/ 225 w 1694"/>
                                    <a:gd name="T15" fmla="*/ 13 h 22"/>
                                    <a:gd name="T16" fmla="*/ 270 w 1694"/>
                                    <a:gd name="T17" fmla="*/ 20 h 22"/>
                                    <a:gd name="T18" fmla="*/ 225 w 1694"/>
                                    <a:gd name="T19" fmla="*/ 13 h 22"/>
                                    <a:gd name="T20" fmla="*/ 345 w 1694"/>
                                    <a:gd name="T21" fmla="*/ 12 h 22"/>
                                    <a:gd name="T22" fmla="*/ 300 w 1694"/>
                                    <a:gd name="T23" fmla="*/ 20 h 22"/>
                                    <a:gd name="T24" fmla="*/ 375 w 1694"/>
                                    <a:gd name="T25" fmla="*/ 11 h 22"/>
                                    <a:gd name="T26" fmla="*/ 420 w 1694"/>
                                    <a:gd name="T27" fmla="*/ 19 h 22"/>
                                    <a:gd name="T28" fmla="*/ 375 w 1694"/>
                                    <a:gd name="T29" fmla="*/ 11 h 22"/>
                                    <a:gd name="T30" fmla="*/ 495 w 1694"/>
                                    <a:gd name="T31" fmla="*/ 10 h 22"/>
                                    <a:gd name="T32" fmla="*/ 450 w 1694"/>
                                    <a:gd name="T33" fmla="*/ 18 h 22"/>
                                    <a:gd name="T34" fmla="*/ 525 w 1694"/>
                                    <a:gd name="T35" fmla="*/ 10 h 22"/>
                                    <a:gd name="T36" fmla="*/ 570 w 1694"/>
                                    <a:gd name="T37" fmla="*/ 17 h 22"/>
                                    <a:gd name="T38" fmla="*/ 525 w 1694"/>
                                    <a:gd name="T39" fmla="*/ 10 h 22"/>
                                    <a:gd name="T40" fmla="*/ 645 w 1694"/>
                                    <a:gd name="T41" fmla="*/ 9 h 22"/>
                                    <a:gd name="T42" fmla="*/ 600 w 1694"/>
                                    <a:gd name="T43" fmla="*/ 17 h 22"/>
                                    <a:gd name="T44" fmla="*/ 675 w 1694"/>
                                    <a:gd name="T45" fmla="*/ 9 h 22"/>
                                    <a:gd name="T46" fmla="*/ 720 w 1694"/>
                                    <a:gd name="T47" fmla="*/ 16 h 22"/>
                                    <a:gd name="T48" fmla="*/ 675 w 1694"/>
                                    <a:gd name="T49" fmla="*/ 9 h 22"/>
                                    <a:gd name="T50" fmla="*/ 795 w 1694"/>
                                    <a:gd name="T51" fmla="*/ 8 h 22"/>
                                    <a:gd name="T52" fmla="*/ 750 w 1694"/>
                                    <a:gd name="T53" fmla="*/ 16 h 22"/>
                                    <a:gd name="T54" fmla="*/ 825 w 1694"/>
                                    <a:gd name="T55" fmla="*/ 7 h 22"/>
                                    <a:gd name="T56" fmla="*/ 870 w 1694"/>
                                    <a:gd name="T57" fmla="*/ 15 h 22"/>
                                    <a:gd name="T58" fmla="*/ 825 w 1694"/>
                                    <a:gd name="T59" fmla="*/ 7 h 22"/>
                                    <a:gd name="T60" fmla="*/ 945 w 1694"/>
                                    <a:gd name="T61" fmla="*/ 6 h 22"/>
                                    <a:gd name="T62" fmla="*/ 900 w 1694"/>
                                    <a:gd name="T63" fmla="*/ 14 h 22"/>
                                    <a:gd name="T64" fmla="*/ 974 w 1694"/>
                                    <a:gd name="T65" fmla="*/ 6 h 22"/>
                                    <a:gd name="T66" fmla="*/ 1019 w 1694"/>
                                    <a:gd name="T67" fmla="*/ 13 h 22"/>
                                    <a:gd name="T68" fmla="*/ 974 w 1694"/>
                                    <a:gd name="T69" fmla="*/ 6 h 22"/>
                                    <a:gd name="T70" fmla="*/ 1094 w 1694"/>
                                    <a:gd name="T71" fmla="*/ 5 h 22"/>
                                    <a:gd name="T72" fmla="*/ 1049 w 1694"/>
                                    <a:gd name="T73" fmla="*/ 13 h 22"/>
                                    <a:gd name="T74" fmla="*/ 1124 w 1694"/>
                                    <a:gd name="T75" fmla="*/ 5 h 22"/>
                                    <a:gd name="T76" fmla="*/ 1169 w 1694"/>
                                    <a:gd name="T77" fmla="*/ 12 h 22"/>
                                    <a:gd name="T78" fmla="*/ 1124 w 1694"/>
                                    <a:gd name="T79" fmla="*/ 5 h 22"/>
                                    <a:gd name="T80" fmla="*/ 1244 w 1694"/>
                                    <a:gd name="T81" fmla="*/ 4 h 22"/>
                                    <a:gd name="T82" fmla="*/ 1199 w 1694"/>
                                    <a:gd name="T83" fmla="*/ 12 h 22"/>
                                    <a:gd name="T84" fmla="*/ 1274 w 1694"/>
                                    <a:gd name="T85" fmla="*/ 3 h 22"/>
                                    <a:gd name="T86" fmla="*/ 1319 w 1694"/>
                                    <a:gd name="T87" fmla="*/ 11 h 22"/>
                                    <a:gd name="T88" fmla="*/ 1274 w 1694"/>
                                    <a:gd name="T89" fmla="*/ 3 h 22"/>
                                    <a:gd name="T90" fmla="*/ 1394 w 1694"/>
                                    <a:gd name="T91" fmla="*/ 2 h 22"/>
                                    <a:gd name="T92" fmla="*/ 1349 w 1694"/>
                                    <a:gd name="T93" fmla="*/ 10 h 22"/>
                                    <a:gd name="T94" fmla="*/ 1424 w 1694"/>
                                    <a:gd name="T95" fmla="*/ 2 h 22"/>
                                    <a:gd name="T96" fmla="*/ 1469 w 1694"/>
                                    <a:gd name="T97" fmla="*/ 9 h 22"/>
                                    <a:gd name="T98" fmla="*/ 1424 w 1694"/>
                                    <a:gd name="T99" fmla="*/ 2 h 22"/>
                                    <a:gd name="T100" fmla="*/ 1544 w 1694"/>
                                    <a:gd name="T101" fmla="*/ 1 h 22"/>
                                    <a:gd name="T102" fmla="*/ 1499 w 1694"/>
                                    <a:gd name="T103" fmla="*/ 9 h 22"/>
                                    <a:gd name="T104" fmla="*/ 1574 w 1694"/>
                                    <a:gd name="T105" fmla="*/ 1 h 22"/>
                                    <a:gd name="T106" fmla="*/ 1619 w 1694"/>
                                    <a:gd name="T107" fmla="*/ 8 h 22"/>
                                    <a:gd name="T108" fmla="*/ 1574 w 1694"/>
                                    <a:gd name="T109" fmla="*/ 1 h 22"/>
                                    <a:gd name="T110" fmla="*/ 1694 w 1694"/>
                                    <a:gd name="T111" fmla="*/ 0 h 22"/>
                                    <a:gd name="T112" fmla="*/ 1649 w 1694"/>
                                    <a:gd name="T113" fmla="*/ 8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694" h="22">
                                      <a:moveTo>
                                        <a:pt x="0" y="15"/>
                                      </a:moveTo>
                                      <a:lnTo>
                                        <a:pt x="45" y="14"/>
                                      </a:lnTo>
                                      <a:lnTo>
                                        <a:pt x="45" y="22"/>
                                      </a:lnTo>
                                      <a:lnTo>
                                        <a:pt x="0" y="22"/>
                                      </a:lnTo>
                                      <a:lnTo>
                                        <a:pt x="0" y="15"/>
                                      </a:lnTo>
                                      <a:close/>
                                      <a:moveTo>
                                        <a:pt x="75" y="14"/>
                                      </a:moveTo>
                                      <a:lnTo>
                                        <a:pt x="120" y="14"/>
                                      </a:lnTo>
                                      <a:lnTo>
                                        <a:pt x="120" y="21"/>
                                      </a:lnTo>
                                      <a:lnTo>
                                        <a:pt x="75" y="22"/>
                                      </a:lnTo>
                                      <a:lnTo>
                                        <a:pt x="75" y="14"/>
                                      </a:lnTo>
                                      <a:close/>
                                      <a:moveTo>
                                        <a:pt x="150" y="13"/>
                                      </a:moveTo>
                                      <a:lnTo>
                                        <a:pt x="195" y="13"/>
                                      </a:lnTo>
                                      <a:lnTo>
                                        <a:pt x="195" y="21"/>
                                      </a:lnTo>
                                      <a:lnTo>
                                        <a:pt x="150" y="21"/>
                                      </a:lnTo>
                                      <a:lnTo>
                                        <a:pt x="150" y="13"/>
                                      </a:lnTo>
                                      <a:close/>
                                      <a:moveTo>
                                        <a:pt x="225" y="13"/>
                                      </a:moveTo>
                                      <a:lnTo>
                                        <a:pt x="270" y="12"/>
                                      </a:lnTo>
                                      <a:lnTo>
                                        <a:pt x="270" y="20"/>
                                      </a:lnTo>
                                      <a:lnTo>
                                        <a:pt x="225" y="20"/>
                                      </a:lnTo>
                                      <a:lnTo>
                                        <a:pt x="225" y="13"/>
                                      </a:lnTo>
                                      <a:close/>
                                      <a:moveTo>
                                        <a:pt x="300" y="12"/>
                                      </a:moveTo>
                                      <a:lnTo>
                                        <a:pt x="345" y="12"/>
                                      </a:lnTo>
                                      <a:lnTo>
                                        <a:pt x="345" y="19"/>
                                      </a:lnTo>
                                      <a:lnTo>
                                        <a:pt x="300" y="20"/>
                                      </a:lnTo>
                                      <a:lnTo>
                                        <a:pt x="300" y="12"/>
                                      </a:lnTo>
                                      <a:close/>
                                      <a:moveTo>
                                        <a:pt x="375" y="11"/>
                                      </a:moveTo>
                                      <a:lnTo>
                                        <a:pt x="420" y="11"/>
                                      </a:lnTo>
                                      <a:lnTo>
                                        <a:pt x="420" y="19"/>
                                      </a:lnTo>
                                      <a:lnTo>
                                        <a:pt x="375" y="19"/>
                                      </a:lnTo>
                                      <a:lnTo>
                                        <a:pt x="375" y="11"/>
                                      </a:lnTo>
                                      <a:close/>
                                      <a:moveTo>
                                        <a:pt x="450" y="11"/>
                                      </a:moveTo>
                                      <a:lnTo>
                                        <a:pt x="495" y="10"/>
                                      </a:lnTo>
                                      <a:lnTo>
                                        <a:pt x="495" y="18"/>
                                      </a:lnTo>
                                      <a:lnTo>
                                        <a:pt x="450" y="18"/>
                                      </a:lnTo>
                                      <a:lnTo>
                                        <a:pt x="450" y="11"/>
                                      </a:lnTo>
                                      <a:close/>
                                      <a:moveTo>
                                        <a:pt x="525" y="10"/>
                                      </a:moveTo>
                                      <a:lnTo>
                                        <a:pt x="570" y="10"/>
                                      </a:lnTo>
                                      <a:lnTo>
                                        <a:pt x="570" y="17"/>
                                      </a:lnTo>
                                      <a:lnTo>
                                        <a:pt x="525" y="18"/>
                                      </a:lnTo>
                                      <a:lnTo>
                                        <a:pt x="525" y="10"/>
                                      </a:lnTo>
                                      <a:close/>
                                      <a:moveTo>
                                        <a:pt x="600" y="9"/>
                                      </a:moveTo>
                                      <a:lnTo>
                                        <a:pt x="645" y="9"/>
                                      </a:lnTo>
                                      <a:lnTo>
                                        <a:pt x="645" y="17"/>
                                      </a:lnTo>
                                      <a:lnTo>
                                        <a:pt x="600" y="17"/>
                                      </a:lnTo>
                                      <a:lnTo>
                                        <a:pt x="600" y="9"/>
                                      </a:lnTo>
                                      <a:close/>
                                      <a:moveTo>
                                        <a:pt x="675" y="9"/>
                                      </a:moveTo>
                                      <a:lnTo>
                                        <a:pt x="720" y="8"/>
                                      </a:lnTo>
                                      <a:lnTo>
                                        <a:pt x="720" y="16"/>
                                      </a:lnTo>
                                      <a:lnTo>
                                        <a:pt x="675" y="16"/>
                                      </a:lnTo>
                                      <a:lnTo>
                                        <a:pt x="675" y="9"/>
                                      </a:lnTo>
                                      <a:close/>
                                      <a:moveTo>
                                        <a:pt x="750" y="8"/>
                                      </a:moveTo>
                                      <a:lnTo>
                                        <a:pt x="795" y="8"/>
                                      </a:lnTo>
                                      <a:lnTo>
                                        <a:pt x="795" y="15"/>
                                      </a:lnTo>
                                      <a:lnTo>
                                        <a:pt x="750" y="16"/>
                                      </a:lnTo>
                                      <a:lnTo>
                                        <a:pt x="750" y="8"/>
                                      </a:lnTo>
                                      <a:close/>
                                      <a:moveTo>
                                        <a:pt x="825" y="7"/>
                                      </a:moveTo>
                                      <a:lnTo>
                                        <a:pt x="870" y="7"/>
                                      </a:lnTo>
                                      <a:lnTo>
                                        <a:pt x="870" y="15"/>
                                      </a:lnTo>
                                      <a:lnTo>
                                        <a:pt x="825" y="15"/>
                                      </a:lnTo>
                                      <a:lnTo>
                                        <a:pt x="825" y="7"/>
                                      </a:lnTo>
                                      <a:close/>
                                      <a:moveTo>
                                        <a:pt x="900" y="7"/>
                                      </a:moveTo>
                                      <a:lnTo>
                                        <a:pt x="945" y="6"/>
                                      </a:lnTo>
                                      <a:lnTo>
                                        <a:pt x="945" y="14"/>
                                      </a:lnTo>
                                      <a:lnTo>
                                        <a:pt x="900" y="14"/>
                                      </a:lnTo>
                                      <a:lnTo>
                                        <a:pt x="900" y="7"/>
                                      </a:lnTo>
                                      <a:close/>
                                      <a:moveTo>
                                        <a:pt x="974" y="6"/>
                                      </a:moveTo>
                                      <a:lnTo>
                                        <a:pt x="1019" y="6"/>
                                      </a:lnTo>
                                      <a:lnTo>
                                        <a:pt x="1019" y="13"/>
                                      </a:lnTo>
                                      <a:lnTo>
                                        <a:pt x="974" y="14"/>
                                      </a:lnTo>
                                      <a:lnTo>
                                        <a:pt x="974" y="6"/>
                                      </a:lnTo>
                                      <a:close/>
                                      <a:moveTo>
                                        <a:pt x="1049" y="6"/>
                                      </a:moveTo>
                                      <a:lnTo>
                                        <a:pt x="1094" y="5"/>
                                      </a:lnTo>
                                      <a:lnTo>
                                        <a:pt x="1094" y="13"/>
                                      </a:lnTo>
                                      <a:lnTo>
                                        <a:pt x="1049" y="13"/>
                                      </a:lnTo>
                                      <a:lnTo>
                                        <a:pt x="1049" y="6"/>
                                      </a:lnTo>
                                      <a:close/>
                                      <a:moveTo>
                                        <a:pt x="1124" y="5"/>
                                      </a:moveTo>
                                      <a:lnTo>
                                        <a:pt x="1169" y="4"/>
                                      </a:lnTo>
                                      <a:lnTo>
                                        <a:pt x="1169" y="12"/>
                                      </a:lnTo>
                                      <a:lnTo>
                                        <a:pt x="1124" y="12"/>
                                      </a:lnTo>
                                      <a:lnTo>
                                        <a:pt x="1124" y="5"/>
                                      </a:lnTo>
                                      <a:close/>
                                      <a:moveTo>
                                        <a:pt x="1199" y="4"/>
                                      </a:moveTo>
                                      <a:lnTo>
                                        <a:pt x="1244" y="4"/>
                                      </a:lnTo>
                                      <a:lnTo>
                                        <a:pt x="1244" y="11"/>
                                      </a:lnTo>
                                      <a:lnTo>
                                        <a:pt x="1199" y="12"/>
                                      </a:lnTo>
                                      <a:lnTo>
                                        <a:pt x="1199" y="4"/>
                                      </a:lnTo>
                                      <a:close/>
                                      <a:moveTo>
                                        <a:pt x="1274" y="3"/>
                                      </a:moveTo>
                                      <a:lnTo>
                                        <a:pt x="1319" y="3"/>
                                      </a:lnTo>
                                      <a:lnTo>
                                        <a:pt x="1319" y="11"/>
                                      </a:lnTo>
                                      <a:lnTo>
                                        <a:pt x="1274" y="11"/>
                                      </a:lnTo>
                                      <a:lnTo>
                                        <a:pt x="1274" y="3"/>
                                      </a:lnTo>
                                      <a:close/>
                                      <a:moveTo>
                                        <a:pt x="1349" y="3"/>
                                      </a:moveTo>
                                      <a:lnTo>
                                        <a:pt x="1394" y="2"/>
                                      </a:lnTo>
                                      <a:lnTo>
                                        <a:pt x="1394" y="10"/>
                                      </a:lnTo>
                                      <a:lnTo>
                                        <a:pt x="1349" y="10"/>
                                      </a:lnTo>
                                      <a:lnTo>
                                        <a:pt x="1349" y="3"/>
                                      </a:lnTo>
                                      <a:close/>
                                      <a:moveTo>
                                        <a:pt x="1424" y="2"/>
                                      </a:moveTo>
                                      <a:lnTo>
                                        <a:pt x="1469" y="2"/>
                                      </a:lnTo>
                                      <a:lnTo>
                                        <a:pt x="1469" y="9"/>
                                      </a:lnTo>
                                      <a:lnTo>
                                        <a:pt x="1424" y="10"/>
                                      </a:lnTo>
                                      <a:lnTo>
                                        <a:pt x="1424" y="2"/>
                                      </a:lnTo>
                                      <a:close/>
                                      <a:moveTo>
                                        <a:pt x="1499" y="1"/>
                                      </a:moveTo>
                                      <a:lnTo>
                                        <a:pt x="1544" y="1"/>
                                      </a:lnTo>
                                      <a:lnTo>
                                        <a:pt x="1544" y="9"/>
                                      </a:lnTo>
                                      <a:lnTo>
                                        <a:pt x="1499" y="9"/>
                                      </a:lnTo>
                                      <a:lnTo>
                                        <a:pt x="1499" y="1"/>
                                      </a:lnTo>
                                      <a:close/>
                                      <a:moveTo>
                                        <a:pt x="1574" y="1"/>
                                      </a:moveTo>
                                      <a:lnTo>
                                        <a:pt x="1619" y="0"/>
                                      </a:lnTo>
                                      <a:lnTo>
                                        <a:pt x="1619" y="8"/>
                                      </a:lnTo>
                                      <a:lnTo>
                                        <a:pt x="1574" y="8"/>
                                      </a:lnTo>
                                      <a:lnTo>
                                        <a:pt x="1574" y="1"/>
                                      </a:lnTo>
                                      <a:close/>
                                      <a:moveTo>
                                        <a:pt x="1649" y="0"/>
                                      </a:moveTo>
                                      <a:lnTo>
                                        <a:pt x="1694" y="0"/>
                                      </a:lnTo>
                                      <a:lnTo>
                                        <a:pt x="1694" y="7"/>
                                      </a:lnTo>
                                      <a:lnTo>
                                        <a:pt x="1649" y="8"/>
                                      </a:lnTo>
                                      <a:lnTo>
                                        <a:pt x="1649"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29" name="Freeform 829"/>
                              <wps:cNvSpPr>
                                <a:spLocks noEditPoints="1"/>
                              </wps:cNvSpPr>
                              <wps:spPr bwMode="auto">
                                <a:xfrm>
                                  <a:off x="94023" y="803045"/>
                                  <a:ext cx="288168" cy="281066"/>
                                </a:xfrm>
                                <a:custGeom>
                                  <a:avLst/>
                                  <a:gdLst>
                                    <a:gd name="T0" fmla="*/ 0 w 567"/>
                                    <a:gd name="T1" fmla="*/ 547 h 553"/>
                                    <a:gd name="T2" fmla="*/ 32 w 567"/>
                                    <a:gd name="T3" fmla="*/ 516 h 553"/>
                                    <a:gd name="T4" fmla="*/ 37 w 567"/>
                                    <a:gd name="T5" fmla="*/ 521 h 553"/>
                                    <a:gd name="T6" fmla="*/ 5 w 567"/>
                                    <a:gd name="T7" fmla="*/ 553 h 553"/>
                                    <a:gd name="T8" fmla="*/ 0 w 567"/>
                                    <a:gd name="T9" fmla="*/ 547 h 553"/>
                                    <a:gd name="T10" fmla="*/ 53 w 567"/>
                                    <a:gd name="T11" fmla="*/ 495 h 553"/>
                                    <a:gd name="T12" fmla="*/ 86 w 567"/>
                                    <a:gd name="T13" fmla="*/ 464 h 553"/>
                                    <a:gd name="T14" fmla="*/ 91 w 567"/>
                                    <a:gd name="T15" fmla="*/ 469 h 553"/>
                                    <a:gd name="T16" fmla="*/ 59 w 567"/>
                                    <a:gd name="T17" fmla="*/ 500 h 553"/>
                                    <a:gd name="T18" fmla="*/ 53 w 567"/>
                                    <a:gd name="T19" fmla="*/ 495 h 553"/>
                                    <a:gd name="T20" fmla="*/ 107 w 567"/>
                                    <a:gd name="T21" fmla="*/ 443 h 553"/>
                                    <a:gd name="T22" fmla="*/ 139 w 567"/>
                                    <a:gd name="T23" fmla="*/ 411 h 553"/>
                                    <a:gd name="T24" fmla="*/ 145 w 567"/>
                                    <a:gd name="T25" fmla="*/ 417 h 553"/>
                                    <a:gd name="T26" fmla="*/ 112 w 567"/>
                                    <a:gd name="T27" fmla="*/ 448 h 553"/>
                                    <a:gd name="T28" fmla="*/ 107 w 567"/>
                                    <a:gd name="T29" fmla="*/ 443 h 553"/>
                                    <a:gd name="T30" fmla="*/ 161 w 567"/>
                                    <a:gd name="T31" fmla="*/ 390 h 553"/>
                                    <a:gd name="T32" fmla="*/ 193 w 567"/>
                                    <a:gd name="T33" fmla="*/ 359 h 553"/>
                                    <a:gd name="T34" fmla="*/ 198 w 567"/>
                                    <a:gd name="T35" fmla="*/ 364 h 553"/>
                                    <a:gd name="T36" fmla="*/ 166 w 567"/>
                                    <a:gd name="T37" fmla="*/ 396 h 553"/>
                                    <a:gd name="T38" fmla="*/ 161 w 567"/>
                                    <a:gd name="T39" fmla="*/ 390 h 553"/>
                                    <a:gd name="T40" fmla="*/ 215 w 567"/>
                                    <a:gd name="T41" fmla="*/ 338 h 553"/>
                                    <a:gd name="T42" fmla="*/ 247 w 567"/>
                                    <a:gd name="T43" fmla="*/ 307 h 553"/>
                                    <a:gd name="T44" fmla="*/ 252 w 567"/>
                                    <a:gd name="T45" fmla="*/ 312 h 553"/>
                                    <a:gd name="T46" fmla="*/ 220 w 567"/>
                                    <a:gd name="T47" fmla="*/ 343 h 553"/>
                                    <a:gd name="T48" fmla="*/ 215 w 567"/>
                                    <a:gd name="T49" fmla="*/ 338 h 553"/>
                                    <a:gd name="T50" fmla="*/ 268 w 567"/>
                                    <a:gd name="T51" fmla="*/ 286 h 553"/>
                                    <a:gd name="T52" fmla="*/ 300 w 567"/>
                                    <a:gd name="T53" fmla="*/ 254 h 553"/>
                                    <a:gd name="T54" fmla="*/ 306 w 567"/>
                                    <a:gd name="T55" fmla="*/ 260 h 553"/>
                                    <a:gd name="T56" fmla="*/ 273 w 567"/>
                                    <a:gd name="T57" fmla="*/ 291 h 553"/>
                                    <a:gd name="T58" fmla="*/ 268 w 567"/>
                                    <a:gd name="T59" fmla="*/ 286 h 553"/>
                                    <a:gd name="T60" fmla="*/ 322 w 567"/>
                                    <a:gd name="T61" fmla="*/ 233 h 553"/>
                                    <a:gd name="T62" fmla="*/ 354 w 567"/>
                                    <a:gd name="T63" fmla="*/ 202 h 553"/>
                                    <a:gd name="T64" fmla="*/ 359 w 567"/>
                                    <a:gd name="T65" fmla="*/ 207 h 553"/>
                                    <a:gd name="T66" fmla="*/ 327 w 567"/>
                                    <a:gd name="T67" fmla="*/ 239 h 553"/>
                                    <a:gd name="T68" fmla="*/ 322 w 567"/>
                                    <a:gd name="T69" fmla="*/ 233 h 553"/>
                                    <a:gd name="T70" fmla="*/ 376 w 567"/>
                                    <a:gd name="T71" fmla="*/ 181 h 553"/>
                                    <a:gd name="T72" fmla="*/ 408 w 567"/>
                                    <a:gd name="T73" fmla="*/ 150 h 553"/>
                                    <a:gd name="T74" fmla="*/ 413 w 567"/>
                                    <a:gd name="T75" fmla="*/ 155 h 553"/>
                                    <a:gd name="T76" fmla="*/ 381 w 567"/>
                                    <a:gd name="T77" fmla="*/ 187 h 553"/>
                                    <a:gd name="T78" fmla="*/ 376 w 567"/>
                                    <a:gd name="T79" fmla="*/ 181 h 553"/>
                                    <a:gd name="T80" fmla="*/ 429 w 567"/>
                                    <a:gd name="T81" fmla="*/ 129 h 553"/>
                                    <a:gd name="T82" fmla="*/ 462 w 567"/>
                                    <a:gd name="T83" fmla="*/ 97 h 553"/>
                                    <a:gd name="T84" fmla="*/ 467 w 567"/>
                                    <a:gd name="T85" fmla="*/ 103 h 553"/>
                                    <a:gd name="T86" fmla="*/ 435 w 567"/>
                                    <a:gd name="T87" fmla="*/ 134 h 553"/>
                                    <a:gd name="T88" fmla="*/ 429 w 567"/>
                                    <a:gd name="T89" fmla="*/ 129 h 553"/>
                                    <a:gd name="T90" fmla="*/ 483 w 567"/>
                                    <a:gd name="T91" fmla="*/ 77 h 553"/>
                                    <a:gd name="T92" fmla="*/ 515 w 567"/>
                                    <a:gd name="T93" fmla="*/ 45 h 553"/>
                                    <a:gd name="T94" fmla="*/ 521 w 567"/>
                                    <a:gd name="T95" fmla="*/ 50 h 553"/>
                                    <a:gd name="T96" fmla="*/ 488 w 567"/>
                                    <a:gd name="T97" fmla="*/ 82 h 553"/>
                                    <a:gd name="T98" fmla="*/ 483 w 567"/>
                                    <a:gd name="T99" fmla="*/ 77 h 553"/>
                                    <a:gd name="T100" fmla="*/ 537 w 567"/>
                                    <a:gd name="T101" fmla="*/ 24 h 553"/>
                                    <a:gd name="T102" fmla="*/ 562 w 567"/>
                                    <a:gd name="T103" fmla="*/ 0 h 553"/>
                                    <a:gd name="T104" fmla="*/ 567 w 567"/>
                                    <a:gd name="T105" fmla="*/ 5 h 553"/>
                                    <a:gd name="T106" fmla="*/ 542 w 567"/>
                                    <a:gd name="T107" fmla="*/ 30 h 553"/>
                                    <a:gd name="T108" fmla="*/ 537 w 567"/>
                                    <a:gd name="T109" fmla="*/ 24 h 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67" h="553">
                                      <a:moveTo>
                                        <a:pt x="0" y="547"/>
                                      </a:moveTo>
                                      <a:lnTo>
                                        <a:pt x="32" y="516"/>
                                      </a:lnTo>
                                      <a:lnTo>
                                        <a:pt x="37" y="521"/>
                                      </a:lnTo>
                                      <a:lnTo>
                                        <a:pt x="5" y="553"/>
                                      </a:lnTo>
                                      <a:lnTo>
                                        <a:pt x="0" y="547"/>
                                      </a:lnTo>
                                      <a:close/>
                                      <a:moveTo>
                                        <a:pt x="53" y="495"/>
                                      </a:moveTo>
                                      <a:lnTo>
                                        <a:pt x="86" y="464"/>
                                      </a:lnTo>
                                      <a:lnTo>
                                        <a:pt x="91" y="469"/>
                                      </a:lnTo>
                                      <a:lnTo>
                                        <a:pt x="59" y="500"/>
                                      </a:lnTo>
                                      <a:lnTo>
                                        <a:pt x="53" y="495"/>
                                      </a:lnTo>
                                      <a:close/>
                                      <a:moveTo>
                                        <a:pt x="107" y="443"/>
                                      </a:moveTo>
                                      <a:lnTo>
                                        <a:pt x="139" y="411"/>
                                      </a:lnTo>
                                      <a:lnTo>
                                        <a:pt x="145" y="417"/>
                                      </a:lnTo>
                                      <a:lnTo>
                                        <a:pt x="112" y="448"/>
                                      </a:lnTo>
                                      <a:lnTo>
                                        <a:pt x="107" y="443"/>
                                      </a:lnTo>
                                      <a:close/>
                                      <a:moveTo>
                                        <a:pt x="161" y="390"/>
                                      </a:moveTo>
                                      <a:lnTo>
                                        <a:pt x="193" y="359"/>
                                      </a:lnTo>
                                      <a:lnTo>
                                        <a:pt x="198" y="364"/>
                                      </a:lnTo>
                                      <a:lnTo>
                                        <a:pt x="166" y="396"/>
                                      </a:lnTo>
                                      <a:lnTo>
                                        <a:pt x="161" y="390"/>
                                      </a:lnTo>
                                      <a:close/>
                                      <a:moveTo>
                                        <a:pt x="215" y="338"/>
                                      </a:moveTo>
                                      <a:lnTo>
                                        <a:pt x="247" y="307"/>
                                      </a:lnTo>
                                      <a:lnTo>
                                        <a:pt x="252" y="312"/>
                                      </a:lnTo>
                                      <a:lnTo>
                                        <a:pt x="220" y="343"/>
                                      </a:lnTo>
                                      <a:lnTo>
                                        <a:pt x="215" y="338"/>
                                      </a:lnTo>
                                      <a:close/>
                                      <a:moveTo>
                                        <a:pt x="268" y="286"/>
                                      </a:moveTo>
                                      <a:lnTo>
                                        <a:pt x="300" y="254"/>
                                      </a:lnTo>
                                      <a:lnTo>
                                        <a:pt x="306" y="260"/>
                                      </a:lnTo>
                                      <a:lnTo>
                                        <a:pt x="273" y="291"/>
                                      </a:lnTo>
                                      <a:lnTo>
                                        <a:pt x="268" y="286"/>
                                      </a:lnTo>
                                      <a:close/>
                                      <a:moveTo>
                                        <a:pt x="322" y="233"/>
                                      </a:moveTo>
                                      <a:lnTo>
                                        <a:pt x="354" y="202"/>
                                      </a:lnTo>
                                      <a:lnTo>
                                        <a:pt x="359" y="207"/>
                                      </a:lnTo>
                                      <a:lnTo>
                                        <a:pt x="327" y="239"/>
                                      </a:lnTo>
                                      <a:lnTo>
                                        <a:pt x="322" y="233"/>
                                      </a:lnTo>
                                      <a:close/>
                                      <a:moveTo>
                                        <a:pt x="376" y="181"/>
                                      </a:moveTo>
                                      <a:lnTo>
                                        <a:pt x="408" y="150"/>
                                      </a:lnTo>
                                      <a:lnTo>
                                        <a:pt x="413" y="155"/>
                                      </a:lnTo>
                                      <a:lnTo>
                                        <a:pt x="381" y="187"/>
                                      </a:lnTo>
                                      <a:lnTo>
                                        <a:pt x="376" y="181"/>
                                      </a:lnTo>
                                      <a:close/>
                                      <a:moveTo>
                                        <a:pt x="429" y="129"/>
                                      </a:moveTo>
                                      <a:lnTo>
                                        <a:pt x="462" y="97"/>
                                      </a:lnTo>
                                      <a:lnTo>
                                        <a:pt x="467" y="103"/>
                                      </a:lnTo>
                                      <a:lnTo>
                                        <a:pt x="435" y="134"/>
                                      </a:lnTo>
                                      <a:lnTo>
                                        <a:pt x="429" y="129"/>
                                      </a:lnTo>
                                      <a:close/>
                                      <a:moveTo>
                                        <a:pt x="483" y="77"/>
                                      </a:moveTo>
                                      <a:lnTo>
                                        <a:pt x="515" y="45"/>
                                      </a:lnTo>
                                      <a:lnTo>
                                        <a:pt x="521" y="50"/>
                                      </a:lnTo>
                                      <a:lnTo>
                                        <a:pt x="488" y="82"/>
                                      </a:lnTo>
                                      <a:lnTo>
                                        <a:pt x="483" y="77"/>
                                      </a:lnTo>
                                      <a:close/>
                                      <a:moveTo>
                                        <a:pt x="537" y="24"/>
                                      </a:moveTo>
                                      <a:lnTo>
                                        <a:pt x="562" y="0"/>
                                      </a:lnTo>
                                      <a:lnTo>
                                        <a:pt x="567" y="5"/>
                                      </a:lnTo>
                                      <a:lnTo>
                                        <a:pt x="542" y="30"/>
                                      </a:lnTo>
                                      <a:lnTo>
                                        <a:pt x="537" y="24"/>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30" name="Line 1007"/>
                              <wps:cNvCnPr/>
                              <wps:spPr bwMode="auto">
                                <a:xfrm>
                                  <a:off x="658671" y="160101"/>
                                  <a:ext cx="582944" cy="63633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31" name="Line 1008"/>
                              <wps:cNvCnPr/>
                              <wps:spPr bwMode="auto">
                                <a:xfrm flipH="1">
                                  <a:off x="95040" y="160101"/>
                                  <a:ext cx="563631" cy="922485"/>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32" name="Line 1009"/>
                              <wps:cNvCnPr/>
                              <wps:spPr bwMode="auto">
                                <a:xfrm>
                                  <a:off x="95040" y="1082585"/>
                                  <a:ext cx="856882" cy="762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33" name="Line 1010"/>
                              <wps:cNvCnPr/>
                              <wps:spPr bwMode="auto">
                                <a:xfrm flipV="1">
                                  <a:off x="951921" y="796437"/>
                                  <a:ext cx="289693" cy="29377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34" name="Freeform 834"/>
                              <wps:cNvSpPr>
                                <a:spLocks noEditPoints="1"/>
                              </wps:cNvSpPr>
                              <wps:spPr bwMode="auto">
                                <a:xfrm>
                                  <a:off x="380159" y="802536"/>
                                  <a:ext cx="567189" cy="286656"/>
                                </a:xfrm>
                                <a:custGeom>
                                  <a:avLst/>
                                  <a:gdLst>
                                    <a:gd name="T0" fmla="*/ 43 w 1116"/>
                                    <a:gd name="T1" fmla="*/ 20 h 564"/>
                                    <a:gd name="T2" fmla="*/ 0 w 1116"/>
                                    <a:gd name="T3" fmla="*/ 7 h 564"/>
                                    <a:gd name="T4" fmla="*/ 70 w 1116"/>
                                    <a:gd name="T5" fmla="*/ 34 h 564"/>
                                    <a:gd name="T6" fmla="*/ 107 w 1116"/>
                                    <a:gd name="T7" fmla="*/ 61 h 564"/>
                                    <a:gd name="T8" fmla="*/ 70 w 1116"/>
                                    <a:gd name="T9" fmla="*/ 34 h 564"/>
                                    <a:gd name="T10" fmla="*/ 177 w 1116"/>
                                    <a:gd name="T11" fmla="*/ 87 h 564"/>
                                    <a:gd name="T12" fmla="*/ 134 w 1116"/>
                                    <a:gd name="T13" fmla="*/ 74 h 564"/>
                                    <a:gd name="T14" fmla="*/ 204 w 1116"/>
                                    <a:gd name="T15" fmla="*/ 101 h 564"/>
                                    <a:gd name="T16" fmla="*/ 241 w 1116"/>
                                    <a:gd name="T17" fmla="*/ 128 h 564"/>
                                    <a:gd name="T18" fmla="*/ 204 w 1116"/>
                                    <a:gd name="T19" fmla="*/ 101 h 564"/>
                                    <a:gd name="T20" fmla="*/ 311 w 1116"/>
                                    <a:gd name="T21" fmla="*/ 154 h 564"/>
                                    <a:gd name="T22" fmla="*/ 268 w 1116"/>
                                    <a:gd name="T23" fmla="*/ 141 h 564"/>
                                    <a:gd name="T24" fmla="*/ 338 w 1116"/>
                                    <a:gd name="T25" fmla="*/ 168 h 564"/>
                                    <a:gd name="T26" fmla="*/ 375 w 1116"/>
                                    <a:gd name="T27" fmla="*/ 195 h 564"/>
                                    <a:gd name="T28" fmla="*/ 338 w 1116"/>
                                    <a:gd name="T29" fmla="*/ 168 h 564"/>
                                    <a:gd name="T30" fmla="*/ 445 w 1116"/>
                                    <a:gd name="T31" fmla="*/ 222 h 564"/>
                                    <a:gd name="T32" fmla="*/ 402 w 1116"/>
                                    <a:gd name="T33" fmla="*/ 208 h 564"/>
                                    <a:gd name="T34" fmla="*/ 472 w 1116"/>
                                    <a:gd name="T35" fmla="*/ 235 h 564"/>
                                    <a:gd name="T36" fmla="*/ 509 w 1116"/>
                                    <a:gd name="T37" fmla="*/ 262 h 564"/>
                                    <a:gd name="T38" fmla="*/ 472 w 1116"/>
                                    <a:gd name="T39" fmla="*/ 235 h 564"/>
                                    <a:gd name="T40" fmla="*/ 579 w 1116"/>
                                    <a:gd name="T41" fmla="*/ 289 h 564"/>
                                    <a:gd name="T42" fmla="*/ 536 w 1116"/>
                                    <a:gd name="T43" fmla="*/ 275 h 564"/>
                                    <a:gd name="T44" fmla="*/ 606 w 1116"/>
                                    <a:gd name="T45" fmla="*/ 302 h 564"/>
                                    <a:gd name="T46" fmla="*/ 643 w 1116"/>
                                    <a:gd name="T47" fmla="*/ 329 h 564"/>
                                    <a:gd name="T48" fmla="*/ 606 w 1116"/>
                                    <a:gd name="T49" fmla="*/ 302 h 564"/>
                                    <a:gd name="T50" fmla="*/ 714 w 1116"/>
                                    <a:gd name="T51" fmla="*/ 356 h 564"/>
                                    <a:gd name="T52" fmla="*/ 670 w 1116"/>
                                    <a:gd name="T53" fmla="*/ 342 h 564"/>
                                    <a:gd name="T54" fmla="*/ 740 w 1116"/>
                                    <a:gd name="T55" fmla="*/ 369 h 564"/>
                                    <a:gd name="T56" fmla="*/ 777 w 1116"/>
                                    <a:gd name="T57" fmla="*/ 396 h 564"/>
                                    <a:gd name="T58" fmla="*/ 740 w 1116"/>
                                    <a:gd name="T59" fmla="*/ 369 h 564"/>
                                    <a:gd name="T60" fmla="*/ 848 w 1116"/>
                                    <a:gd name="T61" fmla="*/ 423 h 564"/>
                                    <a:gd name="T62" fmla="*/ 804 w 1116"/>
                                    <a:gd name="T63" fmla="*/ 409 h 564"/>
                                    <a:gd name="T64" fmla="*/ 874 w 1116"/>
                                    <a:gd name="T65" fmla="*/ 436 h 564"/>
                                    <a:gd name="T66" fmla="*/ 911 w 1116"/>
                                    <a:gd name="T67" fmla="*/ 463 h 564"/>
                                    <a:gd name="T68" fmla="*/ 874 w 1116"/>
                                    <a:gd name="T69" fmla="*/ 436 h 564"/>
                                    <a:gd name="T70" fmla="*/ 982 w 1116"/>
                                    <a:gd name="T71" fmla="*/ 490 h 564"/>
                                    <a:gd name="T72" fmla="*/ 938 w 1116"/>
                                    <a:gd name="T73" fmla="*/ 476 h 564"/>
                                    <a:gd name="T74" fmla="*/ 1008 w 1116"/>
                                    <a:gd name="T75" fmla="*/ 503 h 564"/>
                                    <a:gd name="T76" fmla="*/ 1045 w 1116"/>
                                    <a:gd name="T77" fmla="*/ 530 h 564"/>
                                    <a:gd name="T78" fmla="*/ 1008 w 1116"/>
                                    <a:gd name="T79" fmla="*/ 503 h 564"/>
                                    <a:gd name="T80" fmla="*/ 1116 w 1116"/>
                                    <a:gd name="T81" fmla="*/ 557 h 564"/>
                                    <a:gd name="T82" fmla="*/ 1072 w 1116"/>
                                    <a:gd name="T83" fmla="*/ 5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16" h="564">
                                      <a:moveTo>
                                        <a:pt x="3" y="0"/>
                                      </a:moveTo>
                                      <a:lnTo>
                                        <a:pt x="43" y="20"/>
                                      </a:lnTo>
                                      <a:lnTo>
                                        <a:pt x="40" y="27"/>
                                      </a:lnTo>
                                      <a:lnTo>
                                        <a:pt x="0" y="7"/>
                                      </a:lnTo>
                                      <a:lnTo>
                                        <a:pt x="3" y="0"/>
                                      </a:lnTo>
                                      <a:close/>
                                      <a:moveTo>
                                        <a:pt x="70" y="34"/>
                                      </a:moveTo>
                                      <a:lnTo>
                                        <a:pt x="110" y="54"/>
                                      </a:lnTo>
                                      <a:lnTo>
                                        <a:pt x="107" y="61"/>
                                      </a:lnTo>
                                      <a:lnTo>
                                        <a:pt x="67" y="40"/>
                                      </a:lnTo>
                                      <a:lnTo>
                                        <a:pt x="70" y="34"/>
                                      </a:lnTo>
                                      <a:close/>
                                      <a:moveTo>
                                        <a:pt x="137" y="67"/>
                                      </a:moveTo>
                                      <a:lnTo>
                                        <a:pt x="177" y="87"/>
                                      </a:lnTo>
                                      <a:lnTo>
                                        <a:pt x="174" y="94"/>
                                      </a:lnTo>
                                      <a:lnTo>
                                        <a:pt x="134" y="74"/>
                                      </a:lnTo>
                                      <a:lnTo>
                                        <a:pt x="137" y="67"/>
                                      </a:lnTo>
                                      <a:close/>
                                      <a:moveTo>
                                        <a:pt x="204" y="101"/>
                                      </a:moveTo>
                                      <a:lnTo>
                                        <a:pt x="244" y="121"/>
                                      </a:lnTo>
                                      <a:lnTo>
                                        <a:pt x="241" y="128"/>
                                      </a:lnTo>
                                      <a:lnTo>
                                        <a:pt x="201" y="108"/>
                                      </a:lnTo>
                                      <a:lnTo>
                                        <a:pt x="204" y="101"/>
                                      </a:lnTo>
                                      <a:close/>
                                      <a:moveTo>
                                        <a:pt x="271" y="134"/>
                                      </a:moveTo>
                                      <a:lnTo>
                                        <a:pt x="311" y="154"/>
                                      </a:lnTo>
                                      <a:lnTo>
                                        <a:pt x="308" y="161"/>
                                      </a:lnTo>
                                      <a:lnTo>
                                        <a:pt x="268" y="141"/>
                                      </a:lnTo>
                                      <a:lnTo>
                                        <a:pt x="271" y="134"/>
                                      </a:lnTo>
                                      <a:close/>
                                      <a:moveTo>
                                        <a:pt x="338" y="168"/>
                                      </a:moveTo>
                                      <a:lnTo>
                                        <a:pt x="378" y="188"/>
                                      </a:lnTo>
                                      <a:lnTo>
                                        <a:pt x="375" y="195"/>
                                      </a:lnTo>
                                      <a:lnTo>
                                        <a:pt x="335" y="175"/>
                                      </a:lnTo>
                                      <a:lnTo>
                                        <a:pt x="338" y="168"/>
                                      </a:lnTo>
                                      <a:close/>
                                      <a:moveTo>
                                        <a:pt x="405" y="201"/>
                                      </a:moveTo>
                                      <a:lnTo>
                                        <a:pt x="445" y="222"/>
                                      </a:lnTo>
                                      <a:lnTo>
                                        <a:pt x="442" y="228"/>
                                      </a:lnTo>
                                      <a:lnTo>
                                        <a:pt x="402" y="208"/>
                                      </a:lnTo>
                                      <a:lnTo>
                                        <a:pt x="405" y="201"/>
                                      </a:lnTo>
                                      <a:close/>
                                      <a:moveTo>
                                        <a:pt x="472" y="235"/>
                                      </a:moveTo>
                                      <a:lnTo>
                                        <a:pt x="512" y="255"/>
                                      </a:lnTo>
                                      <a:lnTo>
                                        <a:pt x="509" y="262"/>
                                      </a:lnTo>
                                      <a:lnTo>
                                        <a:pt x="469" y="242"/>
                                      </a:lnTo>
                                      <a:lnTo>
                                        <a:pt x="472" y="235"/>
                                      </a:lnTo>
                                      <a:close/>
                                      <a:moveTo>
                                        <a:pt x="539" y="268"/>
                                      </a:moveTo>
                                      <a:lnTo>
                                        <a:pt x="579" y="289"/>
                                      </a:lnTo>
                                      <a:lnTo>
                                        <a:pt x="576" y="295"/>
                                      </a:lnTo>
                                      <a:lnTo>
                                        <a:pt x="536" y="275"/>
                                      </a:lnTo>
                                      <a:lnTo>
                                        <a:pt x="539" y="268"/>
                                      </a:lnTo>
                                      <a:close/>
                                      <a:moveTo>
                                        <a:pt x="606" y="302"/>
                                      </a:moveTo>
                                      <a:lnTo>
                                        <a:pt x="646" y="322"/>
                                      </a:lnTo>
                                      <a:lnTo>
                                        <a:pt x="643" y="329"/>
                                      </a:lnTo>
                                      <a:lnTo>
                                        <a:pt x="603" y="309"/>
                                      </a:lnTo>
                                      <a:lnTo>
                                        <a:pt x="606" y="302"/>
                                      </a:lnTo>
                                      <a:close/>
                                      <a:moveTo>
                                        <a:pt x="673" y="336"/>
                                      </a:moveTo>
                                      <a:lnTo>
                                        <a:pt x="714" y="356"/>
                                      </a:lnTo>
                                      <a:lnTo>
                                        <a:pt x="710" y="362"/>
                                      </a:lnTo>
                                      <a:lnTo>
                                        <a:pt x="670" y="342"/>
                                      </a:lnTo>
                                      <a:lnTo>
                                        <a:pt x="673" y="336"/>
                                      </a:lnTo>
                                      <a:close/>
                                      <a:moveTo>
                                        <a:pt x="740" y="369"/>
                                      </a:moveTo>
                                      <a:lnTo>
                                        <a:pt x="780" y="389"/>
                                      </a:lnTo>
                                      <a:lnTo>
                                        <a:pt x="777" y="396"/>
                                      </a:lnTo>
                                      <a:lnTo>
                                        <a:pt x="737" y="376"/>
                                      </a:lnTo>
                                      <a:lnTo>
                                        <a:pt x="740" y="369"/>
                                      </a:lnTo>
                                      <a:close/>
                                      <a:moveTo>
                                        <a:pt x="807" y="403"/>
                                      </a:moveTo>
                                      <a:lnTo>
                                        <a:pt x="848" y="423"/>
                                      </a:lnTo>
                                      <a:lnTo>
                                        <a:pt x="844" y="429"/>
                                      </a:lnTo>
                                      <a:lnTo>
                                        <a:pt x="804" y="409"/>
                                      </a:lnTo>
                                      <a:lnTo>
                                        <a:pt x="807" y="403"/>
                                      </a:lnTo>
                                      <a:close/>
                                      <a:moveTo>
                                        <a:pt x="874" y="436"/>
                                      </a:moveTo>
                                      <a:lnTo>
                                        <a:pt x="915" y="456"/>
                                      </a:lnTo>
                                      <a:lnTo>
                                        <a:pt x="911" y="463"/>
                                      </a:lnTo>
                                      <a:lnTo>
                                        <a:pt x="871" y="443"/>
                                      </a:lnTo>
                                      <a:lnTo>
                                        <a:pt x="874" y="436"/>
                                      </a:lnTo>
                                      <a:close/>
                                      <a:moveTo>
                                        <a:pt x="941" y="470"/>
                                      </a:moveTo>
                                      <a:lnTo>
                                        <a:pt x="982" y="490"/>
                                      </a:lnTo>
                                      <a:lnTo>
                                        <a:pt x="978" y="497"/>
                                      </a:lnTo>
                                      <a:lnTo>
                                        <a:pt x="938" y="476"/>
                                      </a:lnTo>
                                      <a:lnTo>
                                        <a:pt x="941" y="470"/>
                                      </a:lnTo>
                                      <a:close/>
                                      <a:moveTo>
                                        <a:pt x="1008" y="503"/>
                                      </a:moveTo>
                                      <a:lnTo>
                                        <a:pt x="1049" y="523"/>
                                      </a:lnTo>
                                      <a:lnTo>
                                        <a:pt x="1045" y="530"/>
                                      </a:lnTo>
                                      <a:lnTo>
                                        <a:pt x="1005" y="510"/>
                                      </a:lnTo>
                                      <a:lnTo>
                                        <a:pt x="1008" y="503"/>
                                      </a:lnTo>
                                      <a:close/>
                                      <a:moveTo>
                                        <a:pt x="1075" y="537"/>
                                      </a:moveTo>
                                      <a:lnTo>
                                        <a:pt x="1116" y="557"/>
                                      </a:lnTo>
                                      <a:lnTo>
                                        <a:pt x="1112" y="564"/>
                                      </a:lnTo>
                                      <a:lnTo>
                                        <a:pt x="1072" y="544"/>
                                      </a:lnTo>
                                      <a:lnTo>
                                        <a:pt x="1075" y="537"/>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35" name="Freeform 835"/>
                              <wps:cNvSpPr>
                                <a:spLocks noEditPoints="1"/>
                              </wps:cNvSpPr>
                              <wps:spPr bwMode="auto">
                                <a:xfrm>
                                  <a:off x="94531" y="794912"/>
                                  <a:ext cx="1147591" cy="289706"/>
                                </a:xfrm>
                                <a:custGeom>
                                  <a:avLst/>
                                  <a:gdLst>
                                    <a:gd name="T0" fmla="*/ 46 w 2258"/>
                                    <a:gd name="T1" fmla="*/ 559 h 570"/>
                                    <a:gd name="T2" fmla="*/ 73 w 2258"/>
                                    <a:gd name="T3" fmla="*/ 544 h 570"/>
                                    <a:gd name="T4" fmla="*/ 75 w 2258"/>
                                    <a:gd name="T5" fmla="*/ 552 h 570"/>
                                    <a:gd name="T6" fmla="*/ 189 w 2258"/>
                                    <a:gd name="T7" fmla="*/ 515 h 570"/>
                                    <a:gd name="T8" fmla="*/ 146 w 2258"/>
                                    <a:gd name="T9" fmla="*/ 526 h 570"/>
                                    <a:gd name="T10" fmla="*/ 264 w 2258"/>
                                    <a:gd name="T11" fmla="*/ 504 h 570"/>
                                    <a:gd name="T12" fmla="*/ 291 w 2258"/>
                                    <a:gd name="T13" fmla="*/ 490 h 570"/>
                                    <a:gd name="T14" fmla="*/ 293 w 2258"/>
                                    <a:gd name="T15" fmla="*/ 497 h 570"/>
                                    <a:gd name="T16" fmla="*/ 408 w 2258"/>
                                    <a:gd name="T17" fmla="*/ 461 h 570"/>
                                    <a:gd name="T18" fmla="*/ 364 w 2258"/>
                                    <a:gd name="T19" fmla="*/ 472 h 570"/>
                                    <a:gd name="T20" fmla="*/ 482 w 2258"/>
                                    <a:gd name="T21" fmla="*/ 450 h 570"/>
                                    <a:gd name="T22" fmla="*/ 509 w 2258"/>
                                    <a:gd name="T23" fmla="*/ 435 h 570"/>
                                    <a:gd name="T24" fmla="*/ 511 w 2258"/>
                                    <a:gd name="T25" fmla="*/ 443 h 570"/>
                                    <a:gd name="T26" fmla="*/ 626 w 2258"/>
                                    <a:gd name="T27" fmla="*/ 406 h 570"/>
                                    <a:gd name="T28" fmla="*/ 582 w 2258"/>
                                    <a:gd name="T29" fmla="*/ 417 h 570"/>
                                    <a:gd name="T30" fmla="*/ 700 w 2258"/>
                                    <a:gd name="T31" fmla="*/ 396 h 570"/>
                                    <a:gd name="T32" fmla="*/ 728 w 2258"/>
                                    <a:gd name="T33" fmla="*/ 381 h 570"/>
                                    <a:gd name="T34" fmla="*/ 729 w 2258"/>
                                    <a:gd name="T35" fmla="*/ 388 h 570"/>
                                    <a:gd name="T36" fmla="*/ 844 w 2258"/>
                                    <a:gd name="T37" fmla="*/ 352 h 570"/>
                                    <a:gd name="T38" fmla="*/ 800 w 2258"/>
                                    <a:gd name="T39" fmla="*/ 363 h 570"/>
                                    <a:gd name="T40" fmla="*/ 918 w 2258"/>
                                    <a:gd name="T41" fmla="*/ 341 h 570"/>
                                    <a:gd name="T42" fmla="*/ 946 w 2258"/>
                                    <a:gd name="T43" fmla="*/ 327 h 570"/>
                                    <a:gd name="T44" fmla="*/ 948 w 2258"/>
                                    <a:gd name="T45" fmla="*/ 334 h 570"/>
                                    <a:gd name="T46" fmla="*/ 1062 w 2258"/>
                                    <a:gd name="T47" fmla="*/ 298 h 570"/>
                                    <a:gd name="T48" fmla="*/ 1018 w 2258"/>
                                    <a:gd name="T49" fmla="*/ 309 h 570"/>
                                    <a:gd name="T50" fmla="*/ 1137 w 2258"/>
                                    <a:gd name="T51" fmla="*/ 287 h 570"/>
                                    <a:gd name="T52" fmla="*/ 1164 w 2258"/>
                                    <a:gd name="T53" fmla="*/ 272 h 570"/>
                                    <a:gd name="T54" fmla="*/ 1166 w 2258"/>
                                    <a:gd name="T55" fmla="*/ 280 h 570"/>
                                    <a:gd name="T56" fmla="*/ 1280 w 2258"/>
                                    <a:gd name="T57" fmla="*/ 243 h 570"/>
                                    <a:gd name="T58" fmla="*/ 1237 w 2258"/>
                                    <a:gd name="T59" fmla="*/ 254 h 570"/>
                                    <a:gd name="T60" fmla="*/ 1355 w 2258"/>
                                    <a:gd name="T61" fmla="*/ 232 h 570"/>
                                    <a:gd name="T62" fmla="*/ 1382 w 2258"/>
                                    <a:gd name="T63" fmla="*/ 218 h 570"/>
                                    <a:gd name="T64" fmla="*/ 1384 w 2258"/>
                                    <a:gd name="T65" fmla="*/ 225 h 570"/>
                                    <a:gd name="T66" fmla="*/ 1498 w 2258"/>
                                    <a:gd name="T67" fmla="*/ 189 h 570"/>
                                    <a:gd name="T68" fmla="*/ 1455 w 2258"/>
                                    <a:gd name="T69" fmla="*/ 200 h 570"/>
                                    <a:gd name="T70" fmla="*/ 1573 w 2258"/>
                                    <a:gd name="T71" fmla="*/ 178 h 570"/>
                                    <a:gd name="T72" fmla="*/ 1600 w 2258"/>
                                    <a:gd name="T73" fmla="*/ 163 h 570"/>
                                    <a:gd name="T74" fmla="*/ 1602 w 2258"/>
                                    <a:gd name="T75" fmla="*/ 171 h 570"/>
                                    <a:gd name="T76" fmla="*/ 1716 w 2258"/>
                                    <a:gd name="T77" fmla="*/ 134 h 570"/>
                                    <a:gd name="T78" fmla="*/ 1673 w 2258"/>
                                    <a:gd name="T79" fmla="*/ 145 h 570"/>
                                    <a:gd name="T80" fmla="*/ 1791 w 2258"/>
                                    <a:gd name="T81" fmla="*/ 124 h 570"/>
                                    <a:gd name="T82" fmla="*/ 1818 w 2258"/>
                                    <a:gd name="T83" fmla="*/ 109 h 570"/>
                                    <a:gd name="T84" fmla="*/ 1820 w 2258"/>
                                    <a:gd name="T85" fmla="*/ 116 h 570"/>
                                    <a:gd name="T86" fmla="*/ 1935 w 2258"/>
                                    <a:gd name="T87" fmla="*/ 80 h 570"/>
                                    <a:gd name="T88" fmla="*/ 1891 w 2258"/>
                                    <a:gd name="T89" fmla="*/ 91 h 570"/>
                                    <a:gd name="T90" fmla="*/ 2009 w 2258"/>
                                    <a:gd name="T91" fmla="*/ 69 h 570"/>
                                    <a:gd name="T92" fmla="*/ 2036 w 2258"/>
                                    <a:gd name="T93" fmla="*/ 55 h 570"/>
                                    <a:gd name="T94" fmla="*/ 2038 w 2258"/>
                                    <a:gd name="T95" fmla="*/ 62 h 570"/>
                                    <a:gd name="T96" fmla="*/ 2153 w 2258"/>
                                    <a:gd name="T97" fmla="*/ 26 h 570"/>
                                    <a:gd name="T98" fmla="*/ 2109 w 2258"/>
                                    <a:gd name="T99" fmla="*/ 36 h 570"/>
                                    <a:gd name="T100" fmla="*/ 2227 w 2258"/>
                                    <a:gd name="T101" fmla="*/ 15 h 570"/>
                                    <a:gd name="T102" fmla="*/ 2255 w 2258"/>
                                    <a:gd name="T103" fmla="*/ 0 h 570"/>
                                    <a:gd name="T104" fmla="*/ 2256 w 2258"/>
                                    <a:gd name="T105" fmla="*/ 8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58" h="570">
                                      <a:moveTo>
                                        <a:pt x="0" y="562"/>
                                      </a:moveTo>
                                      <a:lnTo>
                                        <a:pt x="44" y="552"/>
                                      </a:lnTo>
                                      <a:lnTo>
                                        <a:pt x="46" y="559"/>
                                      </a:lnTo>
                                      <a:lnTo>
                                        <a:pt x="2" y="570"/>
                                      </a:lnTo>
                                      <a:lnTo>
                                        <a:pt x="0" y="562"/>
                                      </a:lnTo>
                                      <a:close/>
                                      <a:moveTo>
                                        <a:pt x="73" y="544"/>
                                      </a:moveTo>
                                      <a:lnTo>
                                        <a:pt x="117" y="533"/>
                                      </a:lnTo>
                                      <a:lnTo>
                                        <a:pt x="119" y="541"/>
                                      </a:lnTo>
                                      <a:lnTo>
                                        <a:pt x="75" y="552"/>
                                      </a:lnTo>
                                      <a:lnTo>
                                        <a:pt x="73" y="544"/>
                                      </a:lnTo>
                                      <a:close/>
                                      <a:moveTo>
                                        <a:pt x="146" y="526"/>
                                      </a:moveTo>
                                      <a:lnTo>
                                        <a:pt x="189" y="515"/>
                                      </a:lnTo>
                                      <a:lnTo>
                                        <a:pt x="191" y="522"/>
                                      </a:lnTo>
                                      <a:lnTo>
                                        <a:pt x="148" y="533"/>
                                      </a:lnTo>
                                      <a:lnTo>
                                        <a:pt x="146" y="526"/>
                                      </a:lnTo>
                                      <a:close/>
                                      <a:moveTo>
                                        <a:pt x="219" y="508"/>
                                      </a:moveTo>
                                      <a:lnTo>
                                        <a:pt x="262" y="497"/>
                                      </a:lnTo>
                                      <a:lnTo>
                                        <a:pt x="264" y="504"/>
                                      </a:lnTo>
                                      <a:lnTo>
                                        <a:pt x="220" y="515"/>
                                      </a:lnTo>
                                      <a:lnTo>
                                        <a:pt x="219" y="508"/>
                                      </a:lnTo>
                                      <a:close/>
                                      <a:moveTo>
                                        <a:pt x="291" y="490"/>
                                      </a:moveTo>
                                      <a:lnTo>
                                        <a:pt x="335" y="479"/>
                                      </a:lnTo>
                                      <a:lnTo>
                                        <a:pt x="337" y="486"/>
                                      </a:lnTo>
                                      <a:lnTo>
                                        <a:pt x="293" y="497"/>
                                      </a:lnTo>
                                      <a:lnTo>
                                        <a:pt x="291" y="490"/>
                                      </a:lnTo>
                                      <a:close/>
                                      <a:moveTo>
                                        <a:pt x="364" y="472"/>
                                      </a:moveTo>
                                      <a:lnTo>
                                        <a:pt x="408" y="461"/>
                                      </a:lnTo>
                                      <a:lnTo>
                                        <a:pt x="409" y="468"/>
                                      </a:lnTo>
                                      <a:lnTo>
                                        <a:pt x="366" y="479"/>
                                      </a:lnTo>
                                      <a:lnTo>
                                        <a:pt x="364" y="472"/>
                                      </a:lnTo>
                                      <a:close/>
                                      <a:moveTo>
                                        <a:pt x="437" y="454"/>
                                      </a:moveTo>
                                      <a:lnTo>
                                        <a:pt x="480" y="443"/>
                                      </a:lnTo>
                                      <a:lnTo>
                                        <a:pt x="482" y="450"/>
                                      </a:lnTo>
                                      <a:lnTo>
                                        <a:pt x="439" y="461"/>
                                      </a:lnTo>
                                      <a:lnTo>
                                        <a:pt x="437" y="454"/>
                                      </a:lnTo>
                                      <a:close/>
                                      <a:moveTo>
                                        <a:pt x="509" y="435"/>
                                      </a:moveTo>
                                      <a:lnTo>
                                        <a:pt x="553" y="425"/>
                                      </a:lnTo>
                                      <a:lnTo>
                                        <a:pt x="555" y="432"/>
                                      </a:lnTo>
                                      <a:lnTo>
                                        <a:pt x="511" y="443"/>
                                      </a:lnTo>
                                      <a:lnTo>
                                        <a:pt x="509" y="435"/>
                                      </a:lnTo>
                                      <a:close/>
                                      <a:moveTo>
                                        <a:pt x="582" y="417"/>
                                      </a:moveTo>
                                      <a:lnTo>
                                        <a:pt x="626" y="406"/>
                                      </a:lnTo>
                                      <a:lnTo>
                                        <a:pt x="628" y="414"/>
                                      </a:lnTo>
                                      <a:lnTo>
                                        <a:pt x="584" y="425"/>
                                      </a:lnTo>
                                      <a:lnTo>
                                        <a:pt x="582" y="417"/>
                                      </a:lnTo>
                                      <a:close/>
                                      <a:moveTo>
                                        <a:pt x="655" y="399"/>
                                      </a:moveTo>
                                      <a:lnTo>
                                        <a:pt x="699" y="388"/>
                                      </a:lnTo>
                                      <a:lnTo>
                                        <a:pt x="700" y="396"/>
                                      </a:lnTo>
                                      <a:lnTo>
                                        <a:pt x="657" y="406"/>
                                      </a:lnTo>
                                      <a:lnTo>
                                        <a:pt x="655" y="399"/>
                                      </a:lnTo>
                                      <a:close/>
                                      <a:moveTo>
                                        <a:pt x="728" y="381"/>
                                      </a:moveTo>
                                      <a:lnTo>
                                        <a:pt x="771" y="370"/>
                                      </a:lnTo>
                                      <a:lnTo>
                                        <a:pt x="773" y="377"/>
                                      </a:lnTo>
                                      <a:lnTo>
                                        <a:pt x="729" y="388"/>
                                      </a:lnTo>
                                      <a:lnTo>
                                        <a:pt x="728" y="381"/>
                                      </a:lnTo>
                                      <a:close/>
                                      <a:moveTo>
                                        <a:pt x="800" y="363"/>
                                      </a:moveTo>
                                      <a:lnTo>
                                        <a:pt x="844" y="352"/>
                                      </a:lnTo>
                                      <a:lnTo>
                                        <a:pt x="846" y="359"/>
                                      </a:lnTo>
                                      <a:lnTo>
                                        <a:pt x="802" y="370"/>
                                      </a:lnTo>
                                      <a:lnTo>
                                        <a:pt x="800" y="363"/>
                                      </a:lnTo>
                                      <a:close/>
                                      <a:moveTo>
                                        <a:pt x="873" y="345"/>
                                      </a:moveTo>
                                      <a:lnTo>
                                        <a:pt x="917" y="334"/>
                                      </a:lnTo>
                                      <a:lnTo>
                                        <a:pt x="918" y="341"/>
                                      </a:lnTo>
                                      <a:lnTo>
                                        <a:pt x="875" y="352"/>
                                      </a:lnTo>
                                      <a:lnTo>
                                        <a:pt x="873" y="345"/>
                                      </a:lnTo>
                                      <a:close/>
                                      <a:moveTo>
                                        <a:pt x="946" y="327"/>
                                      </a:moveTo>
                                      <a:lnTo>
                                        <a:pt x="989" y="316"/>
                                      </a:lnTo>
                                      <a:lnTo>
                                        <a:pt x="991" y="323"/>
                                      </a:lnTo>
                                      <a:lnTo>
                                        <a:pt x="948" y="334"/>
                                      </a:lnTo>
                                      <a:lnTo>
                                        <a:pt x="946" y="327"/>
                                      </a:lnTo>
                                      <a:close/>
                                      <a:moveTo>
                                        <a:pt x="1018" y="309"/>
                                      </a:moveTo>
                                      <a:lnTo>
                                        <a:pt x="1062" y="298"/>
                                      </a:lnTo>
                                      <a:lnTo>
                                        <a:pt x="1064" y="305"/>
                                      </a:lnTo>
                                      <a:lnTo>
                                        <a:pt x="1020" y="316"/>
                                      </a:lnTo>
                                      <a:lnTo>
                                        <a:pt x="1018" y="309"/>
                                      </a:lnTo>
                                      <a:close/>
                                      <a:moveTo>
                                        <a:pt x="1091" y="290"/>
                                      </a:moveTo>
                                      <a:lnTo>
                                        <a:pt x="1135" y="279"/>
                                      </a:lnTo>
                                      <a:lnTo>
                                        <a:pt x="1137" y="287"/>
                                      </a:lnTo>
                                      <a:lnTo>
                                        <a:pt x="1093" y="298"/>
                                      </a:lnTo>
                                      <a:lnTo>
                                        <a:pt x="1091" y="290"/>
                                      </a:lnTo>
                                      <a:close/>
                                      <a:moveTo>
                                        <a:pt x="1164" y="272"/>
                                      </a:moveTo>
                                      <a:lnTo>
                                        <a:pt x="1207" y="261"/>
                                      </a:lnTo>
                                      <a:lnTo>
                                        <a:pt x="1209" y="269"/>
                                      </a:lnTo>
                                      <a:lnTo>
                                        <a:pt x="1166" y="280"/>
                                      </a:lnTo>
                                      <a:lnTo>
                                        <a:pt x="1164" y="272"/>
                                      </a:lnTo>
                                      <a:close/>
                                      <a:moveTo>
                                        <a:pt x="1237" y="254"/>
                                      </a:moveTo>
                                      <a:lnTo>
                                        <a:pt x="1280" y="243"/>
                                      </a:lnTo>
                                      <a:lnTo>
                                        <a:pt x="1282" y="251"/>
                                      </a:lnTo>
                                      <a:lnTo>
                                        <a:pt x="1238" y="261"/>
                                      </a:lnTo>
                                      <a:lnTo>
                                        <a:pt x="1237" y="254"/>
                                      </a:lnTo>
                                      <a:close/>
                                      <a:moveTo>
                                        <a:pt x="1309" y="236"/>
                                      </a:moveTo>
                                      <a:lnTo>
                                        <a:pt x="1353" y="225"/>
                                      </a:lnTo>
                                      <a:lnTo>
                                        <a:pt x="1355" y="232"/>
                                      </a:lnTo>
                                      <a:lnTo>
                                        <a:pt x="1311" y="243"/>
                                      </a:lnTo>
                                      <a:lnTo>
                                        <a:pt x="1309" y="236"/>
                                      </a:lnTo>
                                      <a:close/>
                                      <a:moveTo>
                                        <a:pt x="1382" y="218"/>
                                      </a:moveTo>
                                      <a:lnTo>
                                        <a:pt x="1426" y="207"/>
                                      </a:lnTo>
                                      <a:lnTo>
                                        <a:pt x="1427" y="214"/>
                                      </a:lnTo>
                                      <a:lnTo>
                                        <a:pt x="1384" y="225"/>
                                      </a:lnTo>
                                      <a:lnTo>
                                        <a:pt x="1382" y="218"/>
                                      </a:lnTo>
                                      <a:close/>
                                      <a:moveTo>
                                        <a:pt x="1455" y="200"/>
                                      </a:moveTo>
                                      <a:lnTo>
                                        <a:pt x="1498" y="189"/>
                                      </a:lnTo>
                                      <a:lnTo>
                                        <a:pt x="1500" y="196"/>
                                      </a:lnTo>
                                      <a:lnTo>
                                        <a:pt x="1456" y="207"/>
                                      </a:lnTo>
                                      <a:lnTo>
                                        <a:pt x="1455" y="200"/>
                                      </a:lnTo>
                                      <a:close/>
                                      <a:moveTo>
                                        <a:pt x="1527" y="182"/>
                                      </a:moveTo>
                                      <a:lnTo>
                                        <a:pt x="1571" y="171"/>
                                      </a:lnTo>
                                      <a:lnTo>
                                        <a:pt x="1573" y="178"/>
                                      </a:lnTo>
                                      <a:lnTo>
                                        <a:pt x="1529" y="189"/>
                                      </a:lnTo>
                                      <a:lnTo>
                                        <a:pt x="1527" y="182"/>
                                      </a:lnTo>
                                      <a:close/>
                                      <a:moveTo>
                                        <a:pt x="1600" y="163"/>
                                      </a:moveTo>
                                      <a:lnTo>
                                        <a:pt x="1644" y="153"/>
                                      </a:lnTo>
                                      <a:lnTo>
                                        <a:pt x="1646" y="160"/>
                                      </a:lnTo>
                                      <a:lnTo>
                                        <a:pt x="1602" y="171"/>
                                      </a:lnTo>
                                      <a:lnTo>
                                        <a:pt x="1600" y="163"/>
                                      </a:lnTo>
                                      <a:close/>
                                      <a:moveTo>
                                        <a:pt x="1673" y="145"/>
                                      </a:moveTo>
                                      <a:lnTo>
                                        <a:pt x="1716" y="134"/>
                                      </a:lnTo>
                                      <a:lnTo>
                                        <a:pt x="1718" y="142"/>
                                      </a:lnTo>
                                      <a:lnTo>
                                        <a:pt x="1675" y="153"/>
                                      </a:lnTo>
                                      <a:lnTo>
                                        <a:pt x="1673" y="145"/>
                                      </a:lnTo>
                                      <a:close/>
                                      <a:moveTo>
                                        <a:pt x="1745" y="127"/>
                                      </a:moveTo>
                                      <a:lnTo>
                                        <a:pt x="1789" y="116"/>
                                      </a:lnTo>
                                      <a:lnTo>
                                        <a:pt x="1791" y="124"/>
                                      </a:lnTo>
                                      <a:lnTo>
                                        <a:pt x="1747" y="134"/>
                                      </a:lnTo>
                                      <a:lnTo>
                                        <a:pt x="1745" y="127"/>
                                      </a:lnTo>
                                      <a:close/>
                                      <a:moveTo>
                                        <a:pt x="1818" y="109"/>
                                      </a:moveTo>
                                      <a:lnTo>
                                        <a:pt x="1862" y="98"/>
                                      </a:lnTo>
                                      <a:lnTo>
                                        <a:pt x="1864" y="105"/>
                                      </a:lnTo>
                                      <a:lnTo>
                                        <a:pt x="1820" y="116"/>
                                      </a:lnTo>
                                      <a:lnTo>
                                        <a:pt x="1818" y="109"/>
                                      </a:lnTo>
                                      <a:close/>
                                      <a:moveTo>
                                        <a:pt x="1891" y="91"/>
                                      </a:moveTo>
                                      <a:lnTo>
                                        <a:pt x="1935" y="80"/>
                                      </a:lnTo>
                                      <a:lnTo>
                                        <a:pt x="1936" y="87"/>
                                      </a:lnTo>
                                      <a:lnTo>
                                        <a:pt x="1893" y="98"/>
                                      </a:lnTo>
                                      <a:lnTo>
                                        <a:pt x="1891" y="91"/>
                                      </a:lnTo>
                                      <a:close/>
                                      <a:moveTo>
                                        <a:pt x="1964" y="73"/>
                                      </a:moveTo>
                                      <a:lnTo>
                                        <a:pt x="2007" y="62"/>
                                      </a:lnTo>
                                      <a:lnTo>
                                        <a:pt x="2009" y="69"/>
                                      </a:lnTo>
                                      <a:lnTo>
                                        <a:pt x="1965" y="80"/>
                                      </a:lnTo>
                                      <a:lnTo>
                                        <a:pt x="1964" y="73"/>
                                      </a:lnTo>
                                      <a:close/>
                                      <a:moveTo>
                                        <a:pt x="2036" y="55"/>
                                      </a:moveTo>
                                      <a:lnTo>
                                        <a:pt x="2080" y="44"/>
                                      </a:lnTo>
                                      <a:lnTo>
                                        <a:pt x="2082" y="51"/>
                                      </a:lnTo>
                                      <a:lnTo>
                                        <a:pt x="2038" y="62"/>
                                      </a:lnTo>
                                      <a:lnTo>
                                        <a:pt x="2036" y="55"/>
                                      </a:lnTo>
                                      <a:close/>
                                      <a:moveTo>
                                        <a:pt x="2109" y="36"/>
                                      </a:moveTo>
                                      <a:lnTo>
                                        <a:pt x="2153" y="26"/>
                                      </a:lnTo>
                                      <a:lnTo>
                                        <a:pt x="2154" y="33"/>
                                      </a:lnTo>
                                      <a:lnTo>
                                        <a:pt x="2111" y="44"/>
                                      </a:lnTo>
                                      <a:lnTo>
                                        <a:pt x="2109" y="36"/>
                                      </a:lnTo>
                                      <a:close/>
                                      <a:moveTo>
                                        <a:pt x="2182" y="18"/>
                                      </a:moveTo>
                                      <a:lnTo>
                                        <a:pt x="2225" y="8"/>
                                      </a:lnTo>
                                      <a:lnTo>
                                        <a:pt x="2227" y="15"/>
                                      </a:lnTo>
                                      <a:lnTo>
                                        <a:pt x="2184" y="26"/>
                                      </a:lnTo>
                                      <a:lnTo>
                                        <a:pt x="2182" y="18"/>
                                      </a:lnTo>
                                      <a:close/>
                                      <a:moveTo>
                                        <a:pt x="2255" y="0"/>
                                      </a:moveTo>
                                      <a:lnTo>
                                        <a:pt x="2256" y="0"/>
                                      </a:lnTo>
                                      <a:lnTo>
                                        <a:pt x="2258" y="7"/>
                                      </a:lnTo>
                                      <a:lnTo>
                                        <a:pt x="2256" y="8"/>
                                      </a:lnTo>
                                      <a:lnTo>
                                        <a:pt x="2255"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36" name="Freeform 836"/>
                              <wps:cNvSpPr>
                                <a:spLocks noEditPoints="1"/>
                              </wps:cNvSpPr>
                              <wps:spPr bwMode="auto">
                                <a:xfrm>
                                  <a:off x="655113" y="160101"/>
                                  <a:ext cx="5591" cy="782206"/>
                                </a:xfrm>
                                <a:custGeom>
                                  <a:avLst/>
                                  <a:gdLst>
                                    <a:gd name="T0" fmla="*/ 11 w 11"/>
                                    <a:gd name="T1" fmla="*/ 45 h 1539"/>
                                    <a:gd name="T2" fmla="*/ 4 w 11"/>
                                    <a:gd name="T3" fmla="*/ 0 h 1539"/>
                                    <a:gd name="T4" fmla="*/ 11 w 11"/>
                                    <a:gd name="T5" fmla="*/ 75 h 1539"/>
                                    <a:gd name="T6" fmla="*/ 3 w 11"/>
                                    <a:gd name="T7" fmla="*/ 120 h 1539"/>
                                    <a:gd name="T8" fmla="*/ 11 w 11"/>
                                    <a:gd name="T9" fmla="*/ 75 h 1539"/>
                                    <a:gd name="T10" fmla="*/ 11 w 11"/>
                                    <a:gd name="T11" fmla="*/ 195 h 1539"/>
                                    <a:gd name="T12" fmla="*/ 3 w 11"/>
                                    <a:gd name="T13" fmla="*/ 150 h 1539"/>
                                    <a:gd name="T14" fmla="*/ 11 w 11"/>
                                    <a:gd name="T15" fmla="*/ 225 h 1539"/>
                                    <a:gd name="T16" fmla="*/ 3 w 11"/>
                                    <a:gd name="T17" fmla="*/ 270 h 1539"/>
                                    <a:gd name="T18" fmla="*/ 11 w 11"/>
                                    <a:gd name="T19" fmla="*/ 225 h 1539"/>
                                    <a:gd name="T20" fmla="*/ 10 w 11"/>
                                    <a:gd name="T21" fmla="*/ 345 h 1539"/>
                                    <a:gd name="T22" fmla="*/ 3 w 11"/>
                                    <a:gd name="T23" fmla="*/ 300 h 1539"/>
                                    <a:gd name="T24" fmla="*/ 10 w 11"/>
                                    <a:gd name="T25" fmla="*/ 375 h 1539"/>
                                    <a:gd name="T26" fmla="*/ 3 w 11"/>
                                    <a:gd name="T27" fmla="*/ 420 h 1539"/>
                                    <a:gd name="T28" fmla="*/ 10 w 11"/>
                                    <a:gd name="T29" fmla="*/ 375 h 1539"/>
                                    <a:gd name="T30" fmla="*/ 10 w 11"/>
                                    <a:gd name="T31" fmla="*/ 495 h 1539"/>
                                    <a:gd name="T32" fmla="*/ 3 w 11"/>
                                    <a:gd name="T33" fmla="*/ 450 h 1539"/>
                                    <a:gd name="T34" fmla="*/ 10 w 11"/>
                                    <a:gd name="T35" fmla="*/ 525 h 1539"/>
                                    <a:gd name="T36" fmla="*/ 2 w 11"/>
                                    <a:gd name="T37" fmla="*/ 570 h 1539"/>
                                    <a:gd name="T38" fmla="*/ 10 w 11"/>
                                    <a:gd name="T39" fmla="*/ 525 h 1539"/>
                                    <a:gd name="T40" fmla="*/ 10 w 11"/>
                                    <a:gd name="T41" fmla="*/ 645 h 1539"/>
                                    <a:gd name="T42" fmla="*/ 2 w 11"/>
                                    <a:gd name="T43" fmla="*/ 600 h 1539"/>
                                    <a:gd name="T44" fmla="*/ 9 w 11"/>
                                    <a:gd name="T45" fmla="*/ 675 h 1539"/>
                                    <a:gd name="T46" fmla="*/ 2 w 11"/>
                                    <a:gd name="T47" fmla="*/ 720 h 1539"/>
                                    <a:gd name="T48" fmla="*/ 9 w 11"/>
                                    <a:gd name="T49" fmla="*/ 675 h 1539"/>
                                    <a:gd name="T50" fmla="*/ 9 w 11"/>
                                    <a:gd name="T51" fmla="*/ 795 h 1539"/>
                                    <a:gd name="T52" fmla="*/ 2 w 11"/>
                                    <a:gd name="T53" fmla="*/ 750 h 1539"/>
                                    <a:gd name="T54" fmla="*/ 9 w 11"/>
                                    <a:gd name="T55" fmla="*/ 825 h 1539"/>
                                    <a:gd name="T56" fmla="*/ 2 w 11"/>
                                    <a:gd name="T57" fmla="*/ 870 h 1539"/>
                                    <a:gd name="T58" fmla="*/ 9 w 11"/>
                                    <a:gd name="T59" fmla="*/ 825 h 1539"/>
                                    <a:gd name="T60" fmla="*/ 9 w 11"/>
                                    <a:gd name="T61" fmla="*/ 945 h 1539"/>
                                    <a:gd name="T62" fmla="*/ 1 w 11"/>
                                    <a:gd name="T63" fmla="*/ 900 h 1539"/>
                                    <a:gd name="T64" fmla="*/ 9 w 11"/>
                                    <a:gd name="T65" fmla="*/ 975 h 1539"/>
                                    <a:gd name="T66" fmla="*/ 1 w 11"/>
                                    <a:gd name="T67" fmla="*/ 1020 h 1539"/>
                                    <a:gd name="T68" fmla="*/ 9 w 11"/>
                                    <a:gd name="T69" fmla="*/ 975 h 1539"/>
                                    <a:gd name="T70" fmla="*/ 8 w 11"/>
                                    <a:gd name="T71" fmla="*/ 1095 h 1539"/>
                                    <a:gd name="T72" fmla="*/ 1 w 11"/>
                                    <a:gd name="T73" fmla="*/ 1050 h 1539"/>
                                    <a:gd name="T74" fmla="*/ 8 w 11"/>
                                    <a:gd name="T75" fmla="*/ 1125 h 1539"/>
                                    <a:gd name="T76" fmla="*/ 1 w 11"/>
                                    <a:gd name="T77" fmla="*/ 1170 h 1539"/>
                                    <a:gd name="T78" fmla="*/ 8 w 11"/>
                                    <a:gd name="T79" fmla="*/ 1125 h 1539"/>
                                    <a:gd name="T80" fmla="*/ 8 w 11"/>
                                    <a:gd name="T81" fmla="*/ 1245 h 1539"/>
                                    <a:gd name="T82" fmla="*/ 1 w 11"/>
                                    <a:gd name="T83" fmla="*/ 1200 h 1539"/>
                                    <a:gd name="T84" fmla="*/ 8 w 11"/>
                                    <a:gd name="T85" fmla="*/ 1275 h 1539"/>
                                    <a:gd name="T86" fmla="*/ 0 w 11"/>
                                    <a:gd name="T87" fmla="*/ 1320 h 1539"/>
                                    <a:gd name="T88" fmla="*/ 8 w 11"/>
                                    <a:gd name="T89" fmla="*/ 1275 h 1539"/>
                                    <a:gd name="T90" fmla="*/ 8 w 11"/>
                                    <a:gd name="T91" fmla="*/ 1395 h 1539"/>
                                    <a:gd name="T92" fmla="*/ 0 w 11"/>
                                    <a:gd name="T93" fmla="*/ 1350 h 1539"/>
                                    <a:gd name="T94" fmla="*/ 8 w 11"/>
                                    <a:gd name="T95" fmla="*/ 1425 h 1539"/>
                                    <a:gd name="T96" fmla="*/ 0 w 11"/>
                                    <a:gd name="T97" fmla="*/ 1470 h 1539"/>
                                    <a:gd name="T98" fmla="*/ 8 w 11"/>
                                    <a:gd name="T99" fmla="*/ 1425 h 1539"/>
                                    <a:gd name="T100" fmla="*/ 7 w 11"/>
                                    <a:gd name="T101" fmla="*/ 1539 h 1539"/>
                                    <a:gd name="T102" fmla="*/ 0 w 11"/>
                                    <a:gd name="T103" fmla="*/ 1500 h 1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 h="1539">
                                      <a:moveTo>
                                        <a:pt x="11" y="0"/>
                                      </a:moveTo>
                                      <a:lnTo>
                                        <a:pt x="11" y="45"/>
                                      </a:lnTo>
                                      <a:lnTo>
                                        <a:pt x="4" y="45"/>
                                      </a:lnTo>
                                      <a:lnTo>
                                        <a:pt x="4" y="0"/>
                                      </a:lnTo>
                                      <a:lnTo>
                                        <a:pt x="11" y="0"/>
                                      </a:lnTo>
                                      <a:close/>
                                      <a:moveTo>
                                        <a:pt x="11" y="75"/>
                                      </a:moveTo>
                                      <a:lnTo>
                                        <a:pt x="11" y="120"/>
                                      </a:lnTo>
                                      <a:lnTo>
                                        <a:pt x="3" y="120"/>
                                      </a:lnTo>
                                      <a:lnTo>
                                        <a:pt x="3" y="75"/>
                                      </a:lnTo>
                                      <a:lnTo>
                                        <a:pt x="11" y="75"/>
                                      </a:lnTo>
                                      <a:close/>
                                      <a:moveTo>
                                        <a:pt x="11" y="150"/>
                                      </a:moveTo>
                                      <a:lnTo>
                                        <a:pt x="11" y="195"/>
                                      </a:lnTo>
                                      <a:lnTo>
                                        <a:pt x="3" y="195"/>
                                      </a:lnTo>
                                      <a:lnTo>
                                        <a:pt x="3" y="150"/>
                                      </a:lnTo>
                                      <a:lnTo>
                                        <a:pt x="11" y="150"/>
                                      </a:lnTo>
                                      <a:close/>
                                      <a:moveTo>
                                        <a:pt x="11" y="225"/>
                                      </a:moveTo>
                                      <a:lnTo>
                                        <a:pt x="11" y="270"/>
                                      </a:lnTo>
                                      <a:lnTo>
                                        <a:pt x="3" y="270"/>
                                      </a:lnTo>
                                      <a:lnTo>
                                        <a:pt x="3" y="225"/>
                                      </a:lnTo>
                                      <a:lnTo>
                                        <a:pt x="11" y="225"/>
                                      </a:lnTo>
                                      <a:close/>
                                      <a:moveTo>
                                        <a:pt x="10" y="300"/>
                                      </a:moveTo>
                                      <a:lnTo>
                                        <a:pt x="10" y="345"/>
                                      </a:lnTo>
                                      <a:lnTo>
                                        <a:pt x="3" y="345"/>
                                      </a:lnTo>
                                      <a:lnTo>
                                        <a:pt x="3" y="300"/>
                                      </a:lnTo>
                                      <a:lnTo>
                                        <a:pt x="10" y="300"/>
                                      </a:lnTo>
                                      <a:close/>
                                      <a:moveTo>
                                        <a:pt x="10" y="375"/>
                                      </a:moveTo>
                                      <a:lnTo>
                                        <a:pt x="10" y="420"/>
                                      </a:lnTo>
                                      <a:lnTo>
                                        <a:pt x="3" y="420"/>
                                      </a:lnTo>
                                      <a:lnTo>
                                        <a:pt x="3" y="375"/>
                                      </a:lnTo>
                                      <a:lnTo>
                                        <a:pt x="10" y="375"/>
                                      </a:lnTo>
                                      <a:close/>
                                      <a:moveTo>
                                        <a:pt x="10" y="450"/>
                                      </a:moveTo>
                                      <a:lnTo>
                                        <a:pt x="10" y="495"/>
                                      </a:lnTo>
                                      <a:lnTo>
                                        <a:pt x="2" y="495"/>
                                      </a:lnTo>
                                      <a:lnTo>
                                        <a:pt x="3" y="450"/>
                                      </a:lnTo>
                                      <a:lnTo>
                                        <a:pt x="10" y="450"/>
                                      </a:lnTo>
                                      <a:close/>
                                      <a:moveTo>
                                        <a:pt x="10" y="525"/>
                                      </a:moveTo>
                                      <a:lnTo>
                                        <a:pt x="10" y="570"/>
                                      </a:lnTo>
                                      <a:lnTo>
                                        <a:pt x="2" y="570"/>
                                      </a:lnTo>
                                      <a:lnTo>
                                        <a:pt x="2" y="525"/>
                                      </a:lnTo>
                                      <a:lnTo>
                                        <a:pt x="10" y="525"/>
                                      </a:lnTo>
                                      <a:close/>
                                      <a:moveTo>
                                        <a:pt x="10" y="600"/>
                                      </a:moveTo>
                                      <a:lnTo>
                                        <a:pt x="10" y="645"/>
                                      </a:lnTo>
                                      <a:lnTo>
                                        <a:pt x="2" y="645"/>
                                      </a:lnTo>
                                      <a:lnTo>
                                        <a:pt x="2" y="600"/>
                                      </a:lnTo>
                                      <a:lnTo>
                                        <a:pt x="10" y="600"/>
                                      </a:lnTo>
                                      <a:close/>
                                      <a:moveTo>
                                        <a:pt x="9" y="675"/>
                                      </a:moveTo>
                                      <a:lnTo>
                                        <a:pt x="9" y="720"/>
                                      </a:lnTo>
                                      <a:lnTo>
                                        <a:pt x="2" y="720"/>
                                      </a:lnTo>
                                      <a:lnTo>
                                        <a:pt x="2" y="675"/>
                                      </a:lnTo>
                                      <a:lnTo>
                                        <a:pt x="9" y="675"/>
                                      </a:lnTo>
                                      <a:close/>
                                      <a:moveTo>
                                        <a:pt x="9" y="750"/>
                                      </a:moveTo>
                                      <a:lnTo>
                                        <a:pt x="9" y="795"/>
                                      </a:lnTo>
                                      <a:lnTo>
                                        <a:pt x="2" y="795"/>
                                      </a:lnTo>
                                      <a:lnTo>
                                        <a:pt x="2" y="750"/>
                                      </a:lnTo>
                                      <a:lnTo>
                                        <a:pt x="9" y="750"/>
                                      </a:lnTo>
                                      <a:close/>
                                      <a:moveTo>
                                        <a:pt x="9" y="825"/>
                                      </a:moveTo>
                                      <a:lnTo>
                                        <a:pt x="9" y="870"/>
                                      </a:lnTo>
                                      <a:lnTo>
                                        <a:pt x="2" y="870"/>
                                      </a:lnTo>
                                      <a:lnTo>
                                        <a:pt x="2" y="825"/>
                                      </a:lnTo>
                                      <a:lnTo>
                                        <a:pt x="9" y="825"/>
                                      </a:lnTo>
                                      <a:close/>
                                      <a:moveTo>
                                        <a:pt x="9" y="900"/>
                                      </a:moveTo>
                                      <a:lnTo>
                                        <a:pt x="9" y="945"/>
                                      </a:lnTo>
                                      <a:lnTo>
                                        <a:pt x="1" y="945"/>
                                      </a:lnTo>
                                      <a:lnTo>
                                        <a:pt x="1" y="900"/>
                                      </a:lnTo>
                                      <a:lnTo>
                                        <a:pt x="9" y="900"/>
                                      </a:lnTo>
                                      <a:close/>
                                      <a:moveTo>
                                        <a:pt x="9" y="975"/>
                                      </a:moveTo>
                                      <a:lnTo>
                                        <a:pt x="9" y="1020"/>
                                      </a:lnTo>
                                      <a:lnTo>
                                        <a:pt x="1" y="1020"/>
                                      </a:lnTo>
                                      <a:lnTo>
                                        <a:pt x="1" y="975"/>
                                      </a:lnTo>
                                      <a:lnTo>
                                        <a:pt x="9" y="975"/>
                                      </a:lnTo>
                                      <a:close/>
                                      <a:moveTo>
                                        <a:pt x="9" y="1050"/>
                                      </a:moveTo>
                                      <a:lnTo>
                                        <a:pt x="8" y="1095"/>
                                      </a:lnTo>
                                      <a:lnTo>
                                        <a:pt x="1" y="1095"/>
                                      </a:lnTo>
                                      <a:lnTo>
                                        <a:pt x="1" y="1050"/>
                                      </a:lnTo>
                                      <a:lnTo>
                                        <a:pt x="9" y="1050"/>
                                      </a:lnTo>
                                      <a:close/>
                                      <a:moveTo>
                                        <a:pt x="8" y="1125"/>
                                      </a:moveTo>
                                      <a:lnTo>
                                        <a:pt x="8" y="1170"/>
                                      </a:lnTo>
                                      <a:lnTo>
                                        <a:pt x="1" y="1170"/>
                                      </a:lnTo>
                                      <a:lnTo>
                                        <a:pt x="1" y="1125"/>
                                      </a:lnTo>
                                      <a:lnTo>
                                        <a:pt x="8" y="1125"/>
                                      </a:lnTo>
                                      <a:close/>
                                      <a:moveTo>
                                        <a:pt x="8" y="1200"/>
                                      </a:moveTo>
                                      <a:lnTo>
                                        <a:pt x="8" y="1245"/>
                                      </a:lnTo>
                                      <a:lnTo>
                                        <a:pt x="1" y="1245"/>
                                      </a:lnTo>
                                      <a:lnTo>
                                        <a:pt x="1" y="1200"/>
                                      </a:lnTo>
                                      <a:lnTo>
                                        <a:pt x="8" y="1200"/>
                                      </a:lnTo>
                                      <a:close/>
                                      <a:moveTo>
                                        <a:pt x="8" y="1275"/>
                                      </a:moveTo>
                                      <a:lnTo>
                                        <a:pt x="8" y="1320"/>
                                      </a:lnTo>
                                      <a:lnTo>
                                        <a:pt x="0" y="1320"/>
                                      </a:lnTo>
                                      <a:lnTo>
                                        <a:pt x="1" y="1275"/>
                                      </a:lnTo>
                                      <a:lnTo>
                                        <a:pt x="8" y="1275"/>
                                      </a:lnTo>
                                      <a:close/>
                                      <a:moveTo>
                                        <a:pt x="8" y="1350"/>
                                      </a:moveTo>
                                      <a:lnTo>
                                        <a:pt x="8" y="1395"/>
                                      </a:lnTo>
                                      <a:lnTo>
                                        <a:pt x="0" y="1395"/>
                                      </a:lnTo>
                                      <a:lnTo>
                                        <a:pt x="0" y="1350"/>
                                      </a:lnTo>
                                      <a:lnTo>
                                        <a:pt x="8" y="1350"/>
                                      </a:lnTo>
                                      <a:close/>
                                      <a:moveTo>
                                        <a:pt x="8" y="1425"/>
                                      </a:moveTo>
                                      <a:lnTo>
                                        <a:pt x="8" y="1470"/>
                                      </a:lnTo>
                                      <a:lnTo>
                                        <a:pt x="0" y="1470"/>
                                      </a:lnTo>
                                      <a:lnTo>
                                        <a:pt x="0" y="1425"/>
                                      </a:lnTo>
                                      <a:lnTo>
                                        <a:pt x="8" y="1425"/>
                                      </a:lnTo>
                                      <a:close/>
                                      <a:moveTo>
                                        <a:pt x="7" y="1500"/>
                                      </a:moveTo>
                                      <a:lnTo>
                                        <a:pt x="7" y="1539"/>
                                      </a:lnTo>
                                      <a:lnTo>
                                        <a:pt x="0" y="1539"/>
                                      </a:lnTo>
                                      <a:lnTo>
                                        <a:pt x="0" y="1500"/>
                                      </a:lnTo>
                                      <a:lnTo>
                                        <a:pt x="7" y="150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37" name="Line 1014"/>
                              <wps:cNvCnPr/>
                              <wps:spPr bwMode="auto">
                                <a:xfrm>
                                  <a:off x="658671" y="160101"/>
                                  <a:ext cx="293251" cy="93010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38" name="Line 1015"/>
                              <wps:cNvCnPr/>
                              <wps:spPr bwMode="auto">
                                <a:xfrm>
                                  <a:off x="658671" y="160101"/>
                                  <a:ext cx="441147" cy="78068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39" name="Freeform 839"/>
                              <wps:cNvSpPr>
                                <a:spLocks noEditPoints="1"/>
                              </wps:cNvSpPr>
                              <wps:spPr bwMode="auto">
                                <a:xfrm>
                                  <a:off x="657654" y="938749"/>
                                  <a:ext cx="442163" cy="5591"/>
                                </a:xfrm>
                                <a:custGeom>
                                  <a:avLst/>
                                  <a:gdLst>
                                    <a:gd name="T0" fmla="*/ 870 w 870"/>
                                    <a:gd name="T1" fmla="*/ 7 h 11"/>
                                    <a:gd name="T2" fmla="*/ 825 w 870"/>
                                    <a:gd name="T3" fmla="*/ 8 h 11"/>
                                    <a:gd name="T4" fmla="*/ 825 w 870"/>
                                    <a:gd name="T5" fmla="*/ 0 h 11"/>
                                    <a:gd name="T6" fmla="*/ 870 w 870"/>
                                    <a:gd name="T7" fmla="*/ 0 h 11"/>
                                    <a:gd name="T8" fmla="*/ 870 w 870"/>
                                    <a:gd name="T9" fmla="*/ 7 h 11"/>
                                    <a:gd name="T10" fmla="*/ 795 w 870"/>
                                    <a:gd name="T11" fmla="*/ 8 h 11"/>
                                    <a:gd name="T12" fmla="*/ 750 w 870"/>
                                    <a:gd name="T13" fmla="*/ 8 h 11"/>
                                    <a:gd name="T14" fmla="*/ 750 w 870"/>
                                    <a:gd name="T15" fmla="*/ 0 h 11"/>
                                    <a:gd name="T16" fmla="*/ 795 w 870"/>
                                    <a:gd name="T17" fmla="*/ 0 h 11"/>
                                    <a:gd name="T18" fmla="*/ 795 w 870"/>
                                    <a:gd name="T19" fmla="*/ 8 h 11"/>
                                    <a:gd name="T20" fmla="*/ 720 w 870"/>
                                    <a:gd name="T21" fmla="*/ 8 h 11"/>
                                    <a:gd name="T22" fmla="*/ 675 w 870"/>
                                    <a:gd name="T23" fmla="*/ 8 h 11"/>
                                    <a:gd name="T24" fmla="*/ 675 w 870"/>
                                    <a:gd name="T25" fmla="*/ 1 h 11"/>
                                    <a:gd name="T26" fmla="*/ 720 w 870"/>
                                    <a:gd name="T27" fmla="*/ 1 h 11"/>
                                    <a:gd name="T28" fmla="*/ 720 w 870"/>
                                    <a:gd name="T29" fmla="*/ 8 h 11"/>
                                    <a:gd name="T30" fmla="*/ 645 w 870"/>
                                    <a:gd name="T31" fmla="*/ 8 h 11"/>
                                    <a:gd name="T32" fmla="*/ 600 w 870"/>
                                    <a:gd name="T33" fmla="*/ 9 h 11"/>
                                    <a:gd name="T34" fmla="*/ 600 w 870"/>
                                    <a:gd name="T35" fmla="*/ 1 h 11"/>
                                    <a:gd name="T36" fmla="*/ 645 w 870"/>
                                    <a:gd name="T37" fmla="*/ 1 h 11"/>
                                    <a:gd name="T38" fmla="*/ 645 w 870"/>
                                    <a:gd name="T39" fmla="*/ 8 h 11"/>
                                    <a:gd name="T40" fmla="*/ 570 w 870"/>
                                    <a:gd name="T41" fmla="*/ 9 h 11"/>
                                    <a:gd name="T42" fmla="*/ 525 w 870"/>
                                    <a:gd name="T43" fmla="*/ 9 h 11"/>
                                    <a:gd name="T44" fmla="*/ 525 w 870"/>
                                    <a:gd name="T45" fmla="*/ 1 h 11"/>
                                    <a:gd name="T46" fmla="*/ 570 w 870"/>
                                    <a:gd name="T47" fmla="*/ 1 h 11"/>
                                    <a:gd name="T48" fmla="*/ 570 w 870"/>
                                    <a:gd name="T49" fmla="*/ 9 h 11"/>
                                    <a:gd name="T50" fmla="*/ 495 w 870"/>
                                    <a:gd name="T51" fmla="*/ 9 h 11"/>
                                    <a:gd name="T52" fmla="*/ 450 w 870"/>
                                    <a:gd name="T53" fmla="*/ 9 h 11"/>
                                    <a:gd name="T54" fmla="*/ 450 w 870"/>
                                    <a:gd name="T55" fmla="*/ 2 h 11"/>
                                    <a:gd name="T56" fmla="*/ 495 w 870"/>
                                    <a:gd name="T57" fmla="*/ 2 h 11"/>
                                    <a:gd name="T58" fmla="*/ 495 w 870"/>
                                    <a:gd name="T59" fmla="*/ 9 h 11"/>
                                    <a:gd name="T60" fmla="*/ 420 w 870"/>
                                    <a:gd name="T61" fmla="*/ 9 h 11"/>
                                    <a:gd name="T62" fmla="*/ 375 w 870"/>
                                    <a:gd name="T63" fmla="*/ 10 h 11"/>
                                    <a:gd name="T64" fmla="*/ 375 w 870"/>
                                    <a:gd name="T65" fmla="*/ 2 h 11"/>
                                    <a:gd name="T66" fmla="*/ 420 w 870"/>
                                    <a:gd name="T67" fmla="*/ 2 h 11"/>
                                    <a:gd name="T68" fmla="*/ 420 w 870"/>
                                    <a:gd name="T69" fmla="*/ 9 h 11"/>
                                    <a:gd name="T70" fmla="*/ 345 w 870"/>
                                    <a:gd name="T71" fmla="*/ 10 h 11"/>
                                    <a:gd name="T72" fmla="*/ 300 w 870"/>
                                    <a:gd name="T73" fmla="*/ 10 h 11"/>
                                    <a:gd name="T74" fmla="*/ 300 w 870"/>
                                    <a:gd name="T75" fmla="*/ 2 h 11"/>
                                    <a:gd name="T76" fmla="*/ 345 w 870"/>
                                    <a:gd name="T77" fmla="*/ 2 h 11"/>
                                    <a:gd name="T78" fmla="*/ 345 w 870"/>
                                    <a:gd name="T79" fmla="*/ 10 h 11"/>
                                    <a:gd name="T80" fmla="*/ 270 w 870"/>
                                    <a:gd name="T81" fmla="*/ 10 h 11"/>
                                    <a:gd name="T82" fmla="*/ 225 w 870"/>
                                    <a:gd name="T83" fmla="*/ 10 h 11"/>
                                    <a:gd name="T84" fmla="*/ 225 w 870"/>
                                    <a:gd name="T85" fmla="*/ 3 h 11"/>
                                    <a:gd name="T86" fmla="*/ 270 w 870"/>
                                    <a:gd name="T87" fmla="*/ 2 h 11"/>
                                    <a:gd name="T88" fmla="*/ 270 w 870"/>
                                    <a:gd name="T89" fmla="*/ 10 h 11"/>
                                    <a:gd name="T90" fmla="*/ 195 w 870"/>
                                    <a:gd name="T91" fmla="*/ 10 h 11"/>
                                    <a:gd name="T92" fmla="*/ 150 w 870"/>
                                    <a:gd name="T93" fmla="*/ 11 h 11"/>
                                    <a:gd name="T94" fmla="*/ 150 w 870"/>
                                    <a:gd name="T95" fmla="*/ 3 h 11"/>
                                    <a:gd name="T96" fmla="*/ 195 w 870"/>
                                    <a:gd name="T97" fmla="*/ 3 h 11"/>
                                    <a:gd name="T98" fmla="*/ 195 w 870"/>
                                    <a:gd name="T99" fmla="*/ 10 h 11"/>
                                    <a:gd name="T100" fmla="*/ 120 w 870"/>
                                    <a:gd name="T101" fmla="*/ 11 h 11"/>
                                    <a:gd name="T102" fmla="*/ 75 w 870"/>
                                    <a:gd name="T103" fmla="*/ 11 h 11"/>
                                    <a:gd name="T104" fmla="*/ 75 w 870"/>
                                    <a:gd name="T105" fmla="*/ 3 h 11"/>
                                    <a:gd name="T106" fmla="*/ 120 w 870"/>
                                    <a:gd name="T107" fmla="*/ 3 h 11"/>
                                    <a:gd name="T108" fmla="*/ 120 w 870"/>
                                    <a:gd name="T109" fmla="*/ 11 h 11"/>
                                    <a:gd name="T110" fmla="*/ 45 w 870"/>
                                    <a:gd name="T111" fmla="*/ 11 h 11"/>
                                    <a:gd name="T112" fmla="*/ 0 w 870"/>
                                    <a:gd name="T113" fmla="*/ 11 h 11"/>
                                    <a:gd name="T114" fmla="*/ 0 w 870"/>
                                    <a:gd name="T115" fmla="*/ 4 h 11"/>
                                    <a:gd name="T116" fmla="*/ 45 w 870"/>
                                    <a:gd name="T117" fmla="*/ 3 h 11"/>
                                    <a:gd name="T118" fmla="*/ 45 w 870"/>
                                    <a:gd name="T11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0" h="11">
                                      <a:moveTo>
                                        <a:pt x="870" y="7"/>
                                      </a:moveTo>
                                      <a:lnTo>
                                        <a:pt x="825" y="8"/>
                                      </a:lnTo>
                                      <a:lnTo>
                                        <a:pt x="825" y="0"/>
                                      </a:lnTo>
                                      <a:lnTo>
                                        <a:pt x="870" y="0"/>
                                      </a:lnTo>
                                      <a:lnTo>
                                        <a:pt x="870" y="7"/>
                                      </a:lnTo>
                                      <a:close/>
                                      <a:moveTo>
                                        <a:pt x="795" y="8"/>
                                      </a:moveTo>
                                      <a:lnTo>
                                        <a:pt x="750" y="8"/>
                                      </a:lnTo>
                                      <a:lnTo>
                                        <a:pt x="750" y="0"/>
                                      </a:lnTo>
                                      <a:lnTo>
                                        <a:pt x="795" y="0"/>
                                      </a:lnTo>
                                      <a:lnTo>
                                        <a:pt x="795" y="8"/>
                                      </a:lnTo>
                                      <a:close/>
                                      <a:moveTo>
                                        <a:pt x="720" y="8"/>
                                      </a:moveTo>
                                      <a:lnTo>
                                        <a:pt x="675" y="8"/>
                                      </a:lnTo>
                                      <a:lnTo>
                                        <a:pt x="675" y="1"/>
                                      </a:lnTo>
                                      <a:lnTo>
                                        <a:pt x="720" y="1"/>
                                      </a:lnTo>
                                      <a:lnTo>
                                        <a:pt x="720" y="8"/>
                                      </a:lnTo>
                                      <a:close/>
                                      <a:moveTo>
                                        <a:pt x="645" y="8"/>
                                      </a:moveTo>
                                      <a:lnTo>
                                        <a:pt x="600" y="9"/>
                                      </a:lnTo>
                                      <a:lnTo>
                                        <a:pt x="600" y="1"/>
                                      </a:lnTo>
                                      <a:lnTo>
                                        <a:pt x="645" y="1"/>
                                      </a:lnTo>
                                      <a:lnTo>
                                        <a:pt x="645" y="8"/>
                                      </a:lnTo>
                                      <a:close/>
                                      <a:moveTo>
                                        <a:pt x="570" y="9"/>
                                      </a:moveTo>
                                      <a:lnTo>
                                        <a:pt x="525" y="9"/>
                                      </a:lnTo>
                                      <a:lnTo>
                                        <a:pt x="525" y="1"/>
                                      </a:lnTo>
                                      <a:lnTo>
                                        <a:pt x="570" y="1"/>
                                      </a:lnTo>
                                      <a:lnTo>
                                        <a:pt x="570" y="9"/>
                                      </a:lnTo>
                                      <a:close/>
                                      <a:moveTo>
                                        <a:pt x="495" y="9"/>
                                      </a:moveTo>
                                      <a:lnTo>
                                        <a:pt x="450" y="9"/>
                                      </a:lnTo>
                                      <a:lnTo>
                                        <a:pt x="450" y="2"/>
                                      </a:lnTo>
                                      <a:lnTo>
                                        <a:pt x="495" y="2"/>
                                      </a:lnTo>
                                      <a:lnTo>
                                        <a:pt x="495" y="9"/>
                                      </a:lnTo>
                                      <a:close/>
                                      <a:moveTo>
                                        <a:pt x="420" y="9"/>
                                      </a:moveTo>
                                      <a:lnTo>
                                        <a:pt x="375" y="10"/>
                                      </a:lnTo>
                                      <a:lnTo>
                                        <a:pt x="375" y="2"/>
                                      </a:lnTo>
                                      <a:lnTo>
                                        <a:pt x="420" y="2"/>
                                      </a:lnTo>
                                      <a:lnTo>
                                        <a:pt x="420" y="9"/>
                                      </a:lnTo>
                                      <a:close/>
                                      <a:moveTo>
                                        <a:pt x="345" y="10"/>
                                      </a:moveTo>
                                      <a:lnTo>
                                        <a:pt x="300" y="10"/>
                                      </a:lnTo>
                                      <a:lnTo>
                                        <a:pt x="300" y="2"/>
                                      </a:lnTo>
                                      <a:lnTo>
                                        <a:pt x="345" y="2"/>
                                      </a:lnTo>
                                      <a:lnTo>
                                        <a:pt x="345" y="10"/>
                                      </a:lnTo>
                                      <a:close/>
                                      <a:moveTo>
                                        <a:pt x="270" y="10"/>
                                      </a:moveTo>
                                      <a:lnTo>
                                        <a:pt x="225" y="10"/>
                                      </a:lnTo>
                                      <a:lnTo>
                                        <a:pt x="225" y="3"/>
                                      </a:lnTo>
                                      <a:lnTo>
                                        <a:pt x="270" y="2"/>
                                      </a:lnTo>
                                      <a:lnTo>
                                        <a:pt x="270" y="10"/>
                                      </a:lnTo>
                                      <a:close/>
                                      <a:moveTo>
                                        <a:pt x="195" y="10"/>
                                      </a:moveTo>
                                      <a:lnTo>
                                        <a:pt x="150" y="11"/>
                                      </a:lnTo>
                                      <a:lnTo>
                                        <a:pt x="150" y="3"/>
                                      </a:lnTo>
                                      <a:lnTo>
                                        <a:pt x="195" y="3"/>
                                      </a:lnTo>
                                      <a:lnTo>
                                        <a:pt x="195" y="10"/>
                                      </a:lnTo>
                                      <a:close/>
                                      <a:moveTo>
                                        <a:pt x="120" y="11"/>
                                      </a:moveTo>
                                      <a:lnTo>
                                        <a:pt x="75" y="11"/>
                                      </a:lnTo>
                                      <a:lnTo>
                                        <a:pt x="75" y="3"/>
                                      </a:lnTo>
                                      <a:lnTo>
                                        <a:pt x="120" y="3"/>
                                      </a:lnTo>
                                      <a:lnTo>
                                        <a:pt x="120" y="11"/>
                                      </a:lnTo>
                                      <a:close/>
                                      <a:moveTo>
                                        <a:pt x="45" y="11"/>
                                      </a:moveTo>
                                      <a:lnTo>
                                        <a:pt x="0" y="11"/>
                                      </a:lnTo>
                                      <a:lnTo>
                                        <a:pt x="0" y="4"/>
                                      </a:lnTo>
                                      <a:lnTo>
                                        <a:pt x="45" y="3"/>
                                      </a:lnTo>
                                      <a:lnTo>
                                        <a:pt x="45" y="11"/>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40" name="Line 1017"/>
                              <wps:cNvCnPr/>
                              <wps:spPr bwMode="auto">
                                <a:xfrm flipV="1">
                                  <a:off x="1068815" y="853870"/>
                                  <a:ext cx="35576" cy="32020"/>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41" name="Line 1018"/>
                              <wps:cNvCnPr/>
                              <wps:spPr bwMode="auto">
                                <a:xfrm>
                                  <a:off x="1104391" y="853870"/>
                                  <a:ext cx="30494" cy="45743"/>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42" name="Line 1019"/>
                              <wps:cNvCnPr/>
                              <wps:spPr bwMode="auto">
                                <a:xfrm flipH="1">
                                  <a:off x="597683" y="880299"/>
                                  <a:ext cx="59463" cy="1524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43" name="Line 1020"/>
                              <wps:cNvCnPr/>
                              <wps:spPr bwMode="auto">
                                <a:xfrm>
                                  <a:off x="597683" y="895547"/>
                                  <a:ext cx="5082" cy="6048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44" name="Line 1021"/>
                              <wps:cNvCnPr/>
                              <wps:spPr bwMode="auto">
                                <a:xfrm>
                                  <a:off x="657146" y="880299"/>
                                  <a:ext cx="51332" cy="1524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45" name="Line 1022"/>
                              <wps:cNvCnPr/>
                              <wps:spPr bwMode="auto">
                                <a:xfrm>
                                  <a:off x="708477" y="895547"/>
                                  <a:ext cx="1525" cy="7318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46" name="Line 1023"/>
                              <wps:cNvCnPr/>
                              <wps:spPr bwMode="auto">
                                <a:xfrm flipH="1">
                                  <a:off x="994105" y="940782"/>
                                  <a:ext cx="38118" cy="35070"/>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47" name="Line 1024"/>
                              <wps:cNvCnPr/>
                              <wps:spPr bwMode="auto">
                                <a:xfrm>
                                  <a:off x="994105" y="975852"/>
                                  <a:ext cx="69628" cy="101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g:grpSp>
                              <wpg:cNvPr id="848" name="Group 848"/>
                              <wpg:cNvGrpSpPr>
                                <a:grpSpLocks/>
                              </wpg:cNvGrpSpPr>
                              <wpg:grpSpPr bwMode="auto">
                                <a:xfrm>
                                  <a:off x="588056" y="940692"/>
                                  <a:ext cx="74200" cy="256672"/>
                                  <a:chOff x="597688" y="936717"/>
                                  <a:chExt cx="146" cy="505"/>
                                </a:xfrm>
                              </wpg:grpSpPr>
                              <wps:wsp>
                                <wps:cNvPr id="868" name="Oval 868"/>
                                <wps:cNvSpPr>
                                  <a:spLocks noChangeArrowheads="1"/>
                                </wps:cNvSpPr>
                                <wps:spPr bwMode="auto">
                                  <a:xfrm>
                                    <a:off x="597793" y="936717"/>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69" name="Rectangle 869"/>
                                <wps:cNvSpPr>
                                  <a:spLocks noChangeArrowheads="1"/>
                                </wps:cNvSpPr>
                                <wps:spPr bwMode="auto">
                                  <a:xfrm>
                                    <a:off x="597688" y="936785"/>
                                    <a:ext cx="14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O</w:t>
                                      </w:r>
                                    </w:p>
                                  </w:txbxContent>
                                </wps:txbx>
                                <wps:bodyPr rot="0" vert="horz" wrap="none" lIns="0" tIns="0" rIns="0" bIns="0" anchor="t" anchorCtr="0" upright="1">
                                  <a:spAutoFit/>
                                </wps:bodyPr>
                              </wps:wsp>
                            </wpg:grpSp>
                            <wpg:grpSp>
                              <wpg:cNvPr id="849" name="Group 849"/>
                              <wpg:cNvGrpSpPr>
                                <a:grpSpLocks/>
                              </wpg:cNvGrpSpPr>
                              <wpg:grpSpPr bwMode="auto">
                                <a:xfrm>
                                  <a:off x="927439" y="1099634"/>
                                  <a:ext cx="69118" cy="242954"/>
                                  <a:chOff x="933110" y="1084619"/>
                                  <a:chExt cx="136" cy="478"/>
                                </a:xfrm>
                              </wpg:grpSpPr>
                              <wps:wsp>
                                <wps:cNvPr id="866" name="Oval 866"/>
                                <wps:cNvSpPr>
                                  <a:spLocks noChangeArrowheads="1"/>
                                </wps:cNvSpPr>
                                <wps:spPr bwMode="auto">
                                  <a:xfrm>
                                    <a:off x="933136" y="1084619"/>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67" name="Rectangle 867"/>
                                <wps:cNvSpPr>
                                  <a:spLocks noChangeArrowheads="1"/>
                                </wps:cNvSpPr>
                                <wps:spPr bwMode="auto">
                                  <a:xfrm>
                                    <a:off x="933110" y="1084660"/>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B</w:t>
                                      </w:r>
                                    </w:p>
                                  </w:txbxContent>
                                </wps:txbx>
                                <wps:bodyPr rot="0" vert="horz" wrap="none" lIns="0" tIns="0" rIns="0" bIns="0" anchor="t" anchorCtr="0" upright="1">
                                  <a:spAutoFit/>
                                </wps:bodyPr>
                              </wps:wsp>
                            </wpg:grpSp>
                            <wpg:grpSp>
                              <wpg:cNvPr id="850" name="Group 850"/>
                              <wpg:cNvGrpSpPr>
                                <a:grpSpLocks/>
                              </wpg:cNvGrpSpPr>
                              <wpg:grpSpPr bwMode="auto">
                                <a:xfrm>
                                  <a:off x="571650" y="39207"/>
                                  <a:ext cx="82331" cy="222115"/>
                                  <a:chOff x="582436" y="38627"/>
                                  <a:chExt cx="162" cy="437"/>
                                </a:xfrm>
                              </wpg:grpSpPr>
                              <wps:wsp>
                                <wps:cNvPr id="864" name="Oval 864"/>
                                <wps:cNvSpPr>
                                  <a:spLocks noChangeArrowheads="1"/>
                                </wps:cNvSpPr>
                                <wps:spPr bwMode="auto">
                                  <a:xfrm>
                                    <a:off x="582575" y="38855"/>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65" name="Rectangle 865"/>
                                <wps:cNvSpPr>
                                  <a:spLocks noChangeArrowheads="1"/>
                                </wps:cNvSpPr>
                                <wps:spPr bwMode="auto">
                                  <a:xfrm>
                                    <a:off x="582436" y="38627"/>
                                    <a:ext cx="12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S</w:t>
                                      </w:r>
                                    </w:p>
                                  </w:txbxContent>
                                </wps:txbx>
                                <wps:bodyPr rot="0" vert="horz" wrap="none" lIns="0" tIns="0" rIns="0" bIns="0" anchor="t" anchorCtr="0" upright="1">
                                  <a:spAutoFit/>
                                </wps:bodyPr>
                              </wps:wsp>
                            </wpg:grpSp>
                            <wpg:grpSp>
                              <wpg:cNvPr id="851" name="Group 851"/>
                              <wpg:cNvGrpSpPr>
                                <a:grpSpLocks/>
                              </wpg:cNvGrpSpPr>
                              <wpg:grpSpPr bwMode="auto">
                                <a:xfrm>
                                  <a:off x="301542" y="715622"/>
                                  <a:ext cx="82332" cy="222110"/>
                                  <a:chOff x="304430" y="713084"/>
                                  <a:chExt cx="162" cy="437"/>
                                </a:xfrm>
                              </wpg:grpSpPr>
                              <wps:wsp>
                                <wps:cNvPr id="862" name="Oval 862"/>
                                <wps:cNvSpPr>
                                  <a:spLocks noChangeArrowheads="1"/>
                                </wps:cNvSpPr>
                                <wps:spPr bwMode="auto">
                                  <a:xfrm>
                                    <a:off x="304569" y="713252"/>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63" name="Rectangle 863"/>
                                <wps:cNvSpPr>
                                  <a:spLocks noChangeArrowheads="1"/>
                                </wps:cNvSpPr>
                                <wps:spPr bwMode="auto">
                                  <a:xfrm>
                                    <a:off x="304430" y="713084"/>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D</w:t>
                                      </w:r>
                                    </w:p>
                                  </w:txbxContent>
                                </wps:txbx>
                                <wps:bodyPr rot="0" vert="horz" wrap="none" lIns="0" tIns="0" rIns="0" bIns="0" anchor="t" anchorCtr="0" upright="1">
                                  <a:spAutoFit/>
                                </wps:bodyPr>
                              </wps:wsp>
                            </wpg:grpSp>
                            <wpg:grpSp>
                              <wpg:cNvPr id="852" name="Group 852"/>
                              <wpg:cNvGrpSpPr>
                                <a:grpSpLocks/>
                              </wpg:cNvGrpSpPr>
                              <wpg:grpSpPr bwMode="auto">
                                <a:xfrm>
                                  <a:off x="1231840" y="753366"/>
                                  <a:ext cx="105203" cy="222110"/>
                                  <a:chOff x="1236020" y="750693"/>
                                  <a:chExt cx="207" cy="437"/>
                                </a:xfrm>
                              </wpg:grpSpPr>
                              <wps:wsp>
                                <wps:cNvPr id="860" name="Oval 860"/>
                                <wps:cNvSpPr>
                                  <a:spLocks noChangeArrowheads="1"/>
                                </wps:cNvSpPr>
                                <wps:spPr bwMode="auto">
                                  <a:xfrm>
                                    <a:off x="1236020" y="750772"/>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61" name="Rectangle 861"/>
                                <wps:cNvSpPr>
                                  <a:spLocks noChangeArrowheads="1"/>
                                </wps:cNvSpPr>
                                <wps:spPr bwMode="auto">
                                  <a:xfrm>
                                    <a:off x="1236091" y="750693"/>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A</w:t>
                                      </w:r>
                                    </w:p>
                                  </w:txbxContent>
                                </wps:txbx>
                                <wps:bodyPr rot="0" vert="horz" wrap="none" lIns="0" tIns="0" rIns="0" bIns="0" anchor="t" anchorCtr="0" upright="1">
                                  <a:spAutoFit/>
                                </wps:bodyPr>
                              </wps:wsp>
                            </wpg:grpSp>
                            <wpg:grpSp>
                              <wpg:cNvPr id="853" name="Group 853"/>
                              <wpg:cNvGrpSpPr>
                                <a:grpSpLocks/>
                              </wpg:cNvGrpSpPr>
                              <wpg:grpSpPr bwMode="auto">
                                <a:xfrm>
                                  <a:off x="38158" y="1093780"/>
                                  <a:ext cx="69117" cy="246004"/>
                                  <a:chOff x="38626" y="1076996"/>
                                  <a:chExt cx="136" cy="484"/>
                                </a:xfrm>
                              </wpg:grpSpPr>
                              <wps:wsp>
                                <wps:cNvPr id="857" name="Oval 857"/>
                                <wps:cNvSpPr>
                                  <a:spLocks noChangeArrowheads="1"/>
                                </wps:cNvSpPr>
                                <wps:spPr bwMode="auto">
                                  <a:xfrm>
                                    <a:off x="38726" y="1076996"/>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58" name="Rectangle 858"/>
                                <wps:cNvSpPr>
                                  <a:spLocks noChangeArrowheads="1"/>
                                </wps:cNvSpPr>
                                <wps:spPr bwMode="auto">
                                  <a:xfrm>
                                    <a:off x="38626" y="1077043"/>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C</w:t>
                                      </w:r>
                                    </w:p>
                                  </w:txbxContent>
                                </wps:txbx>
                                <wps:bodyPr rot="0" vert="horz" wrap="none" lIns="0" tIns="0" rIns="0" bIns="0" anchor="t" anchorCtr="0" upright="1">
                                  <a:spAutoFit/>
                                </wps:bodyPr>
                              </wps:wsp>
                            </wpg:grpSp>
                            <wpg:grpSp>
                              <wpg:cNvPr id="854" name="Group 854"/>
                              <wpg:cNvGrpSpPr>
                                <a:grpSpLocks/>
                              </wpg:cNvGrpSpPr>
                              <wpg:grpSpPr bwMode="auto">
                                <a:xfrm>
                                  <a:off x="1090346" y="937931"/>
                                  <a:ext cx="93006" cy="226176"/>
                                  <a:chOff x="1094222" y="934682"/>
                                  <a:chExt cx="183" cy="445"/>
                                </a:xfrm>
                              </wpg:grpSpPr>
                              <wps:wsp>
                                <wps:cNvPr id="855" name="Oval 855"/>
                                <wps:cNvSpPr>
                                  <a:spLocks noChangeArrowheads="1"/>
                                </wps:cNvSpPr>
                                <wps:spPr bwMode="auto">
                                  <a:xfrm>
                                    <a:off x="1094222" y="934682"/>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56" name="Rectangle 856"/>
                                <wps:cNvSpPr>
                                  <a:spLocks noChangeArrowheads="1"/>
                                </wps:cNvSpPr>
                                <wps:spPr bwMode="auto">
                                  <a:xfrm>
                                    <a:off x="1094249" y="934690"/>
                                    <a:ext cx="15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M</w:t>
                                      </w:r>
                                    </w:p>
                                  </w:txbxContent>
                                </wps:txbx>
                                <wps:bodyPr rot="0" vert="horz" wrap="none" lIns="0" tIns="0" rIns="0" bIns="0" anchor="t" anchorCtr="0" upright="1">
                                  <a:spAutoFit/>
                                </wps:bodyPr>
                              </wps:wsp>
                            </wpg:grpSp>
                          </wpg:wgp>
                        </a:graphicData>
                      </a:graphic>
                    </wp:inline>
                  </w:drawing>
                </mc:Choice>
                <mc:Fallback>
                  <w:pict>
                    <v:group id="Group 1075" o:spid="_x0000_s1235" style="width:108.85pt;height:106.4pt;mso-position-horizontal-relative:char;mso-position-vertical-relative:line" coordsize="13823,13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">
                      <v:rect id="Rectangle 826" o:spid="_x0000_s1236" style="position:absolute;width:13823;height:13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2sM8QA&#10;AADcAAAADwAAAGRycy9kb3ducmV2LnhtbESPT4vCMBTE78J+h/AW9iKa6kGkGmURFossyNY/50fz&#10;bIvNS21iW7+9WRA8DjPzG2a57k0lWmpcaVnBZByBIM6sLjlXcDz8jOYgnEfWWFkmBQ9ysF59DJYY&#10;a9vxH7Wpz0WAsItRQeF9HUvpsoIMurGtiYN3sY1BH2STS91gF+CmktMomkmDJYeFAmvaFJRd07tR&#10;0GX79nz43cr98JxYviW3TXraKfX12X8vQHjq/Tv8aidawXw6g/8z4Qj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drDPEAAAA3AAAAA8AAAAAAAAAAAAAAAAAmAIAAGRycy9k&#10;b3ducmV2LnhtbFBLBQYAAAAABAAEAPUAAACJAwAAAAA=&#10;" filled="f" stroked="f"/>
                      <v:shape id="Freeform 827" o:spid="_x0000_s1237" style="position:absolute;left:3791;top:1595;width:2816;height:6455;visibility:visible;mso-wrap-style:square;v-text-anchor:top" coordsize="554,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TLzsMA&#10;AADcAAAADwAAAGRycy9kb3ducmV2LnhtbESP0WoCMRRE3wv9h3CFvpSaVdCV1SjFUvBJUPsBl811&#10;E9zcLEl01369EQp9HGbmDLPaDK4VNwrRelYwGRcgiGuvLTcKfk7fHwsQMSFrbD2TgjtF2KxfX1ZY&#10;ad/zgW7H1IgM4VihApNSV0kZa0MO49h3xNk7++AwZRkaqQP2Ge5aOS2KuXRoOS8Y7GhrqL4cr06B&#10;7nWwpnzv7Nfhtynn5Wy7v8+UehsNn0sQiYb0H/5r77SCxbSE55l8BO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TLzsMAAADcAAAADwAAAAAAAAAAAAAAAACYAgAAZHJzL2Rv&#10;d25yZXYueG1sUEsFBgAAAAAEAAQA9QAAAIgDAAAAAA==&#10;" path="m554,2l536,44r-7,-3l547,r7,2xm524,71r-18,42l499,110,517,68r7,3xm494,140r-17,42l470,179r17,-42l494,140xm465,209r-18,41l440,247r18,-41l465,209xm435,278r-18,41l410,316r18,-41l435,278xm405,347r-18,41l381,385r17,-41l405,347xm376,416r-18,41l351,454r18,-41l376,416xm346,484r-18,42l321,523r18,-41l346,484xm316,553r-18,42l291,592r18,-42l316,553xm286,622r-17,41l262,661r18,-42l286,622xm257,691r-18,41l232,729r18,-41l257,691xm227,760r-18,41l202,798r18,-41l227,760xm197,829r-18,41l173,867r17,-41l197,829xm168,898r-18,41l143,936r18,-41l168,898xm138,966r-18,42l113,1005r18,-42l138,966xm108,1035r-18,42l83,1074r18,-42l108,1035xm78,1104r-17,41l54,1142r18,-41l78,1104xm49,1173r-18,41l24,1211r18,-41l49,1173xm19,1242l7,1270,,1267r12,-28l19,1242xe" fillcolor="#0000bf" strokecolor="#0000bf" strokeweight=".05pt">
                        <v:stroke joinstyle="bevel"/>
                        <v:path arrowok="t" o:connecttype="custom" o:connectlocs="272413,22363;278003,0;266314,36086;253608,55908;266314,36086;242427,92503;247509,69631;236328,106225;223622,125539;236328,106225;211933,162134;217524,139770;205834,176365;193637,195679;205834,176365;181947,232273;187538,209910;175849,245996;163143,265818;175849,245996;151453,302412;157044,279541;145355,316135;133157,335957;145355,316135;121468,372043;127058,349680;115369,386274;102663,405588;115369,386274;90974,442183;96564,419819;85383,456414;72677,475728;85383,456414;60988,512322;66579,489450;54889,526045;42183,545867;54889,526045;31002,581953;36593,559590;24903,596184;12198,615498;24903,596184;3558,645485;6099,629729" o:connectangles="0,0,0,0,0,0,0,0,0,0,0,0,0,0,0,0,0,0,0,0,0,0,0,0,0,0,0,0,0,0,0,0,0,0,0,0,0,0,0,0,0,0,0,0,0,0,0"/>
                        <o:lock v:ext="edit" verticies="t"/>
                      </v:shape>
                      <v:shape id="Freeform 828" o:spid="_x0000_s1238" style="position:absolute;left:3806;top:7949;width:8610;height:111;visibility:visible;mso-wrap-style:square;v-text-anchor:top" coordsize="169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YOmMIA&#10;AADcAAAADwAAAGRycy9kb3ducmV2LnhtbERPz2vCMBS+D/wfwhO8zdTiNqlGEYcw2C5rFDw+mmdb&#10;bV66JNPuv18Ogx0/vt+rzWA7cSMfWscKZtMMBHHlTMu1goPePy5AhIhssHNMCn4owGY9elhhYdyd&#10;P+lWxlqkEA4FKmhi7AspQ9WQxTB1PXHizs5bjAn6WhqP9xRuO5ln2bO02HJqaLCnXUPVtfy2CuL8&#10;qfWn/GuuPy5e61K+6Nfju1KT8bBdgog0xH/xn/vNKFjkaW06k46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1g6YwgAAANwAAAAPAAAAAAAAAAAAAAAAAJgCAABkcnMvZG93&#10;bnJldi54bWxQSwUGAAAAAAQABAD1AAAAhwMAAAAA&#10;" path="m,15l45,14r,8l,22,,15xm75,14r45,l120,21,75,22r,-8xm150,13r45,l195,21r-45,l150,13xm225,13r45,-1l270,20r-45,l225,13xm300,12r45,l345,19r-45,1l300,12xm375,11r45,l420,19r-45,l375,11xm450,11r45,-1l495,18r-45,l450,11xm525,10r45,l570,17r-45,1l525,10xm600,9r45,l645,17r-45,l600,9xm675,9l720,8r,8l675,16r,-7xm750,8r45,l795,15r-45,1l750,8xm825,7r45,l870,15r-45,l825,7xm900,7l945,6r,8l900,14r,-7xm974,6r45,l1019,13r-45,1l974,6xm1049,6r45,-1l1094,13r-45,l1049,6xm1124,5r45,-1l1169,12r-45,l1124,5xm1199,4r45,l1244,11r-45,1l1199,4xm1274,3r45,l1319,11r-45,l1274,3xm1349,3r45,-1l1394,10r-45,l1349,3xm1424,2r45,l1469,9r-45,1l1424,2xm1499,1r45,l1544,9r-45,l1499,1xm1574,1l1619,r,8l1574,8r,-7xm1649,r45,l1694,7r-45,1l1649,xe" fillcolor="#0000bf" strokecolor="#0000bf" strokeweight=".05pt">
                        <v:stroke joinstyle="bevel"/>
                        <v:path arrowok="t" o:connecttype="custom" o:connectlocs="22870,7116;0,11182;38117,7116;60988,10674;38117,7116;99105,6608;76235,10674;114352,6608;137223,10165;114352,6608;175340,6099;152470,10165;190587,5591;213458,9657;190587,5591;251575,5083;228705,9149;266822,5083;289693,8641;266822,5083;327810,4574;304940,8641;343057,4574;365928,8132;343057,4574;404045,4066;381175,8132;419292,3558;442163,7624;419292,3558;480280,3050;457410,7116;495019,3050;517890,6608;495019,3050;556007,2541;533137,6608;571254,2541;594125,6099;571254,2541;632242,2033;609372,6099;647489,1525;670360,5591;647489,1525;708477,1017;685607,5083;723724,1017;746595,4574;723724,1017;784712,508;761842,4574;799959,508;822830,4066;799959,508;860947,0;838077,4066" o:connectangles="0,0,0,0,0,0,0,0,0,0,0,0,0,0,0,0,0,0,0,0,0,0,0,0,0,0,0,0,0,0,0,0,0,0,0,0,0,0,0,0,0,0,0,0,0,0,0,0,0,0,0,0,0,0,0,0,0"/>
                        <o:lock v:ext="edit" verticies="t"/>
                      </v:shape>
                      <v:shape id="Freeform 829" o:spid="_x0000_s1239" style="position:absolute;left:940;top:8030;width:2881;height:2811;visibility:visible;mso-wrap-style:square;v-text-anchor:top" coordsize="567,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7RmsQA&#10;AADcAAAADwAAAGRycy9kb3ducmV2LnhtbESPQWsCMRSE74L/ITyht5pVtOhqlEVQCp5qq+jtsXlu&#10;Fjcvyybq6q9vCgWPw8x8w8yXra3EjRpfOlYw6CcgiHOnSy4U/Hyv3ycgfEDWWDkmBQ/ysFx0O3NM&#10;tbvzF912oRARwj5FBSaEOpXS54Ys+r6riaN3do3FEGVTSN3gPcJtJYdJ8iEtlhwXDNa0MpRfdler&#10;YHp4YjbKxntjNie3HT8GxxPtlXrrtdkMRKA2vML/7U+tYDKcwt+Ze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0ZrEAAAA3AAAAA8AAAAAAAAAAAAAAAAAmAIAAGRycy9k&#10;b3ducmV2LnhtbFBLBQYAAAAABAAEAPUAAACJAwAAAAA=&#10;" path="m,547l32,516r5,5l5,553,,547xm53,495l86,464r5,5l59,500r-6,-5xm107,443r32,-32l145,417r-33,31l107,443xm161,390r32,-31l198,364r-32,32l161,390xm215,338r32,-31l252,312r-32,31l215,338xm268,286r32,-32l306,260r-33,31l268,286xm322,233r32,-31l359,207r-32,32l322,233xm376,181r32,-31l413,155r-32,32l376,181xm429,129l462,97r5,6l435,134r-6,-5xm483,77l515,45r6,5l488,82r-5,-5xm537,24l562,r5,5l542,30r-5,-6xe" fillcolor="#0000bf" strokecolor="#0000bf" strokeweight=".05pt">
                        <v:stroke joinstyle="bevel"/>
                        <v:path arrowok="t" o:connecttype="custom" o:connectlocs="0,278016;16263,262260;18805,264802;2541,281066;0,278016;26936,251587;43708,235831;46249,238372;29986,254128;26936,251587;54381,225158;70644,208894;73694,211943;56922,227699;54381,225158;81825,198220;98089,182464;100630,185005;84367,201270;81825,198220;109270,171791;125534,156035;128075,158576;111811,174332;109270,171791;136206,145361;152470,129097;155519,132147;138748,147903;136206,145361;163651,118424;179914,102668;182456,105209;166192,121473;163651,118424;191096,91994;207359,76239;209900,78780;193637,95044;191096,91994;218032,65565;234804,49301;237345,52350;221081,68106;218032,65565;245476,39136;261740,22872;264789,25413;248018,41677;245476,39136;272921,12198;285627,0;288168,2541;275462,15248;272921,12198" o:connectangles="0,0,0,0,0,0,0,0,0,0,0,0,0,0,0,0,0,0,0,0,0,0,0,0,0,0,0,0,0,0,0,0,0,0,0,0,0,0,0,0,0,0,0,0,0,0,0,0,0,0,0,0,0,0,0"/>
                        <o:lock v:ext="edit" verticies="t"/>
                      </v:shape>
                      <v:line id="Line 1007" o:spid="_x0000_s1240" style="position:absolute;visibility:visible;mso-wrap-style:square" from="6586,1601" to="12416,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t/ccAAAADcAAAADwAAAGRycy9kb3ducmV2LnhtbERPzWrCQBC+F3yHZQRvdWMVlegqIlSE&#10;0kONDzBmxySYnY3ZMca37x4KPX58/+tt72rVURsqzwYm4wQUce5txYWBc/b5vgQVBNli7ZkMvCjA&#10;djN4W2Nq/ZN/qDtJoWIIhxQNlCJNqnXIS3IYxr4hjtzVtw4lwrbQtsVnDHe1/kiSuXZYcWwosaF9&#10;Sfnt9HAGuvn967Kw9242WWQzyQ7fvZAYMxr2uxUooV7+xX/uozWwnMb58Uw8Anrz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Wrf3HAAAAA3AAAAA8AAAAAAAAAAAAAAAAA&#10;oQIAAGRycy9kb3ducmV2LnhtbFBLBQYAAAAABAAEAPkAAACOAwAAAAA=&#10;" strokecolor="#0000bf" strokeweight=".35pt">
                        <v:stroke joinstyle="miter"/>
                      </v:line>
                      <v:line id="Line 1008" o:spid="_x0000_s1241" style="position:absolute;flip:x;visibility:visible;mso-wrap-style:square" from="950,1601" to="6586,10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0c6cUAAADcAAAADwAAAGRycy9kb3ducmV2LnhtbESPW2vCQBSE3wv+h+UIfasbFYqmbkJR&#10;pFLwoV7Ax9PsMQnNng3ZzcV/7woFH4eZ+YZZpYOpREeNKy0rmE4iEMSZ1SXnCk7H7dsChPPIGivL&#10;pOBGDtJk9LLCWNuef6g7+FwECLsYFRTe17GULivIoJvYmjh4V9sY9EE2udQN9gFuKjmLondpsOSw&#10;UGBN64Kyv0NrFMyv5nJp9f7rd4t5+73fnP1sWSn1Oh4+P0B4Gvwz/N/eaQWL+RQeZ8IRkM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0c6cUAAADcAAAADwAAAAAAAAAA&#10;AAAAAAChAgAAZHJzL2Rvd25yZXYueG1sUEsFBgAAAAAEAAQA+QAAAJMDAAAAAA==&#10;" strokecolor="#0000bf" strokeweight=".35pt">
                        <v:stroke joinstyle="miter"/>
                      </v:line>
                      <v:line id="Line 1009" o:spid="_x0000_s1242" style="position:absolute;visibility:visible;mso-wrap-style:square" from="950,10825" to="9519,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EncQAAADcAAAADwAAAGRycy9kb3ducmV2LnhtbESP3WrCQBSE74W+w3IKvdONP6hEVxFB&#10;KUgvanyAY/Y0Cc2ejdljTN++KxR6OczMN8x627taddSGyrOB8SgBRZx7W3Fh4JIdhktQQZAt1p7J&#10;wA8F2G5eBmtMrX/wJ3VnKVSEcEjRQCnSpFqHvCSHYeQb4uh9+dahRNkW2rb4iHBX60mSzLXDiuNC&#10;iQ3tS8q/z3dnoJvfTteFvXWz8SKbSXb86IXEmLfXfrcCJdTLf/iv/W4NLKcTeJ6JR0Bv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NUSdxAAAANwAAAAPAAAAAAAAAAAA&#10;AAAAAKECAABkcnMvZG93bnJldi54bWxQSwUGAAAAAAQABAD5AAAAkgMAAAAA&#10;" strokecolor="#0000bf" strokeweight=".35pt">
                        <v:stroke joinstyle="miter"/>
                      </v:line>
                      <v:line id="Line 1010" o:spid="_x0000_s1243" style="position:absolute;flip:y;visibility:visible;mso-wrap-style:square" from="9519,7964" to="12416,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MnBcUAAADcAAAADwAAAGRycy9kb3ducmV2LnhtbESPQWvCQBSE7wX/w/KE3upGAyWmriKK&#10;VAo5NLXg8TX7TEKzb0N2Y+K/d4VCj8PMfMOsNqNpxJU6V1tWMJ9FIIgLq2suFZy+Di8JCOeRNTaW&#10;ScGNHGzWk6cVptoO/EnX3JciQNilqKDyvk2ldEVFBt3MtsTBu9jOoA+yK6XucAhw08hFFL1KgzWH&#10;hQpb2lVU/Oa9URBfzPnc6+z954Bl/5Htv/1i2Sj1PB23byA8jf4//Nc+agVJHMPjTDgCc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rMnBcUAAADcAAAADwAAAAAAAAAA&#10;AAAAAAChAgAAZHJzL2Rvd25yZXYueG1sUEsFBgAAAAAEAAQA+QAAAJMDAAAAAA==&#10;" strokecolor="#0000bf" strokeweight=".35pt">
                        <v:stroke joinstyle="miter"/>
                      </v:line>
                      <v:shape id="Freeform 834" o:spid="_x0000_s1244" style="position:absolute;left:3801;top:8025;width:5672;height:2866;visibility:visible;mso-wrap-style:square;v-text-anchor:top" coordsize="1116,5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xQecQA&#10;AADcAAAADwAAAGRycy9kb3ducmV2LnhtbESP0YrCMBRE34X9h3AXfJE13VVEqlEWZUFRCrp+wKW5&#10;tsXmpjZR498bQfBxmJkzzHQeTC2u1LrKsoLvfgKCOLe64kLB4f/vawzCeWSNtWVScCcH89lHZ4qp&#10;tjfe0XXvCxEh7FJUUHrfpFK6vCSDrm8b4ugdbWvQR9kWUrd4i3BTy58kGUmDFceFEhtalJSf9hcT&#10;KUmg9Xo31Ods2ztvlyEbLTaZUt3P8DsB4Sn4d/jVXmkF48EQ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8UHnEAAAA3AAAAA8AAAAAAAAAAAAAAAAAmAIAAGRycy9k&#10;b3ducmV2LnhtbFBLBQYAAAAABAAEAPUAAACJAwAAAAA=&#10;" path="m3,l43,20r-3,7l,7,3,xm70,34r40,20l107,61,67,40r3,-6xm137,67r40,20l174,94,134,74r3,-7xm204,101r40,20l241,128,201,108r3,-7xm271,134r40,20l308,161,268,141r3,-7xm338,168r40,20l375,195,335,175r3,-7xm405,201r40,21l442,228,402,208r3,-7xm472,235r40,20l509,262,469,242r3,-7xm539,268r40,21l576,295,536,275r3,-7xm606,302r40,20l643,329,603,309r3,-7xm673,336r41,20l710,362,670,342r3,-6xm740,369r40,20l777,396,737,376r3,-7xm807,403r41,20l844,429,804,409r3,-6xm874,436r41,20l911,463,871,443r3,-7xm941,470r41,20l978,497,938,476r3,-6xm1008,503r41,20l1045,530r-40,-20l1008,503xm1075,537r41,20l1112,564r-40,-20l1075,537xe" fillcolor="#0000bf" strokecolor="#0000bf" strokeweight=".05pt">
                        <v:stroke joinstyle="bevel"/>
                        <v:path arrowok="t" o:connecttype="custom" o:connectlocs="21854,10165;0,3558;35576,17281;54381,31004;35576,17281;89957,44218;68103,37611;103680,51334;122484,65057;103680,51334;158061,78271;136207,71664;171783,85387;190588,99110;171783,85387;226164,112833;204310,105717;239886,119440;258691,133163;239886,119440;294267,146886;272413,139770;307990,153493;326794,167216;307990,153493;362879,180939;340517,173823;376093,187546;394898,201269;376093,187546;430982,214992;408620,207876;444196,221599;463001,235322;444196,221599;499086,249045;476723,241930;512300,255652;531104,269375;512300,255652;567189,283098;544827,276491" o:connectangles="0,0,0,0,0,0,0,0,0,0,0,0,0,0,0,0,0,0,0,0,0,0,0,0,0,0,0,0,0,0,0,0,0,0,0,0,0,0,0,0,0,0"/>
                        <o:lock v:ext="edit" verticies="t"/>
                      </v:shape>
                      <v:shape id="Freeform 835" o:spid="_x0000_s1245" style="position:absolute;left:945;top:7949;width:11476;height:2897;visibility:visible;mso-wrap-style:square;v-text-anchor:top" coordsize="2258,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1IY8UA&#10;AADcAAAADwAAAGRycy9kb3ducmV2LnhtbESPQUsDMRSE74L/ITyhF7HZVixlbVq0VCje3Lbg8Zm8&#10;3axuXpYkbbf/3ghCj8PMfMMsVoPrxIlCbD0rmIwLEMTam5YbBfvd28McREzIBjvPpOBCEVbL25sF&#10;lsaf+YNOVWpEhnAsUYFNqS+ljNqSwzj2PXH2ah8cpixDI03Ac4a7Tk6LYiYdtpwXLPa0tqR/qqNT&#10;EA52o9/31aXe1uH1u7r/0p+HoNTobnh5BpFoSNfwf3trFMwfn+DvTD4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bUhjxQAAANwAAAAPAAAAAAAAAAAAAAAAAJgCAABkcnMv&#10;ZG93bnJldi54bWxQSwUGAAAAAAQABAD1AAAAigMAAAAA&#10;" path="m,562l44,552r2,7l2,570,,562xm73,544r44,-11l119,541,75,552r-2,-8xm146,526r43,-11l191,522r-43,11l146,526xm219,508r43,-11l264,504r-44,11l219,508xm291,490r44,-11l337,486r-44,11l291,490xm364,472r44,-11l409,468r-43,11l364,472xm437,454r43,-11l482,450r-43,11l437,454xm509,435r44,-10l555,432r-44,11l509,435xm582,417r44,-11l628,414r-44,11l582,417xm655,399r44,-11l700,396r-43,10l655,399xm728,381r43,-11l773,377r-44,11l728,381xm800,363r44,-11l846,359r-44,11l800,363xm873,345r44,-11l918,341r-43,11l873,345xm946,327r43,-11l991,323r-43,11l946,327xm1018,309r44,-11l1064,305r-44,11l1018,309xm1091,290r44,-11l1137,287r-44,11l1091,290xm1164,272r43,-11l1209,269r-43,11l1164,272xm1237,254r43,-11l1282,251r-44,10l1237,254xm1309,236r44,-11l1355,232r-44,11l1309,236xm1382,218r44,-11l1427,214r-43,11l1382,218xm1455,200r43,-11l1500,196r-44,11l1455,200xm1527,182r44,-11l1573,178r-44,11l1527,182xm1600,163r44,-10l1646,160r-44,11l1600,163xm1673,145r43,-11l1718,142r-43,11l1673,145xm1745,127r44,-11l1791,124r-44,10l1745,127xm1818,109r44,-11l1864,105r-44,11l1818,109xm1891,91r44,-11l1936,87r-43,11l1891,91xm1964,73r43,-11l2009,69r-44,11l1964,73xm2036,55r44,-11l2082,51r-44,11l2036,55xm2109,36r44,-10l2154,33r-43,11l2109,36xm2182,18l2225,8r2,7l2184,26r-2,-8xm2255,r1,l2258,7r-2,1l2255,xe" fillcolor="#0000bf" strokecolor="#0000bf" strokeweight=".05pt">
                        <v:stroke joinstyle="bevel"/>
                        <v:path arrowok="t" o:connecttype="custom" o:connectlocs="23379,284115;37101,276491;38118,280557;96056,261752;74202,267343;134174,256161;147896,249046;148912,252603;207359,234306;184997,239897;244968,228715;258691,221091;259707,225157;318154,206352;295792,211943;355763,201269;369994,193646;370502,197203;428949,178906;406587,184497;466558,173315;480789,166200;481805,169758;539744,151460;517382,157051;577861,145870;591584,138246;592600,142312;650539,123506;628685,129097;688656,117915;702379,110800;703395,114358;761334,96060;739480,101651;799451,90470;813173,82846;814190,86912;872129,68106;850274,73697;910246,63024;923968,55400;924985,58958;983432,40660;961069,46251;1021041,35070;1034763,27954;1035780,31512;1094226,13215;1071864,18297;1131836,7624;1146066,0;1146575,4066" o:connectangles="0,0,0,0,0,0,0,0,0,0,0,0,0,0,0,0,0,0,0,0,0,0,0,0,0,0,0,0,0,0,0,0,0,0,0,0,0,0,0,0,0,0,0,0,0,0,0,0,0,0,0,0,0"/>
                        <o:lock v:ext="edit" verticies="t"/>
                      </v:shape>
                      <v:shape id="Freeform 836" o:spid="_x0000_s1246" style="position:absolute;left:6551;top:1601;width:56;height:7822;visibility:visible;mso-wrap-style:square;v-text-anchor:top" coordsize="11,1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NKz8UA&#10;AADcAAAADwAAAGRycy9kb3ducmV2LnhtbESP3WrCQBSE7wu+w3KE3tWNCiLRVVRQBCmt8ef6kD1m&#10;g9mzIbvG9O27hYKXw8x8w8yXna1ES40vHSsYDhIQxLnTJRcKzqftxxSED8gaK8ek4Ic8LBe9tzmm&#10;2j35SG0WChEh7FNUYEKoUyl9bsiiH7iaOHo311gMUTaF1A0+I9xWcpQkE2mx5LhgsKaNofyePayC&#10;VbFZr793o+slO9w+Q3VonTl+KfXe71YzEIG68Ar/t/dawXQ8gb8z8Qj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Y0rPxQAAANwAAAAPAAAAAAAAAAAAAAAAAJgCAABkcnMv&#10;ZG93bnJldi54bWxQSwUGAAAAAAQABAD1AAAAigMAAAAA&#10;" path="m11,r,45l4,45,4,r7,xm11,75r,45l3,120,3,75r8,xm11,150r,45l3,195r,-45l11,150xm11,225r,45l3,270r,-45l11,225xm10,300r,45l3,345r,-45l10,300xm10,375r,45l3,420r,-45l10,375xm10,450r,45l2,495,3,450r7,xm10,525r,45l2,570r,-45l10,525xm10,600r,45l2,645r,-45l10,600xm9,675r,45l2,720r,-45l9,675xm9,750r,45l2,795r,-45l9,750xm9,825r,45l2,870r,-45l9,825xm9,900r,45l1,945r,-45l9,900xm9,975r,45l1,1020r,-45l9,975xm9,1050r-1,45l1,1095r,-45l9,1050xm8,1125r,45l1,1170r,-45l8,1125xm8,1200r,45l1,1245r,-45l8,1200xm8,1275r,45l,1320r1,-45l8,1275xm8,1350r,45l,1395r,-45l8,1350xm8,1425r,45l,1470r,-45l8,1425xm7,1500r,39l,1539r,-39l7,1500xe" fillcolor="#0000bf" strokecolor="#0000bf" strokeweight=".05pt">
                        <v:stroke joinstyle="bevel"/>
                        <v:path arrowok="t" o:connecttype="custom" o:connectlocs="5591,22872;2033,0;5591,38119;1525,60991;5591,38119;5591,99110;1525,76238;5591,114358;1525,137229;5591,114358;5083,175348;1525,152477;5083,190596;1525,213468;5083,190596;5083,251587;1525,228715;5083,266834;1017,289706;5083,266834;5083,327825;1017,304954;4574,343073;1017,365944;4574,343073;4574,404064;1017,381192;4574,419311;1017,442183;4574,419311;4574,480302;508,457430;4574,495550;508,518421;4574,495550;4066,556540;508,533669;4066,571788;508,594660;4066,571788;4066,632779;508,609907;4066,648026;0,670898;4066,648026;4066,709017;0,686146;4066,724265;0,747136;4066,724265;3558,782206;0,762384" o:connectangles="0,0,0,0,0,0,0,0,0,0,0,0,0,0,0,0,0,0,0,0,0,0,0,0,0,0,0,0,0,0,0,0,0,0,0,0,0,0,0,0,0,0,0,0,0,0,0,0,0,0,0,0"/>
                        <o:lock v:ext="edit" verticies="t"/>
                      </v:shape>
                      <v:line id="Line 1014" o:spid="_x0000_s1247" style="position:absolute;visibility:visible;mso-wrap-style:square" from="6586,1601" to="9519,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LnBcQAAADcAAAADwAAAGRycy9kb3ducmV2LnhtbESP3WrCQBSE7wu+w3IK3tWNPxhJXUUE&#10;RSi9qOkDnGZPk9Ds2Zg9xvj2bqHQy2FmvmHW28E1qqcu1J4NTCcJKOLC25pLA5/54WUFKgiyxcYz&#10;GbhTgO1m9LTGzPobf1B/llJFCIcMDVQibaZ1KCpyGCa+JY7et+8cSpRdqW2Htwh3jZ4lyVI7rDku&#10;VNjSvqLi53x1Bvrl5e0rtZd+MU3zheTH90FIjBk/D7tXUEKD/If/2idrYDVP4fdMPAJ68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QucFxAAAANwAAAAPAAAAAAAAAAAA&#10;AAAAAKECAABkcnMvZG93bnJldi54bWxQSwUGAAAAAAQABAD5AAAAkgMAAAAA&#10;" strokecolor="#0000bf" strokeweight=".35pt">
                        <v:stroke joinstyle="miter"/>
                      </v:line>
                      <v:line id="Line 1015" o:spid="_x0000_s1248" style="position:absolute;visibility:visible;mso-wrap-style:square" from="6586,1601" to="10998,9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1zd8AAAADcAAAADwAAAGRycy9kb3ducmV2LnhtbERPzWrCQBC+F3yHZQRvdWMVlegqIlSE&#10;0kONDzBmxySYnY3ZMca37x4KPX58/+tt72rVURsqzwYm4wQUce5txYWBc/b5vgQVBNli7ZkMvCjA&#10;djN4W2Nq/ZN/qDtJoWIIhxQNlCJNqnXIS3IYxr4hjtzVtw4lwrbQtsVnDHe1/kiSuXZYcWwosaF9&#10;Sfnt9HAGuvn967Kw9242WWQzyQ7fvZAYMxr2uxUooV7+xX/uozWwnMa18Uw8Anrz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vdc3fAAAAA3AAAAA8AAAAAAAAAAAAAAAAA&#10;oQIAAGRycy9kb3ducmV2LnhtbFBLBQYAAAAABAAEAPkAAACOAwAAAAA=&#10;" strokecolor="#0000bf" strokeweight=".35pt">
                        <v:stroke joinstyle="miter"/>
                      </v:line>
                      <v:shape id="Freeform 839" o:spid="_x0000_s1249" style="position:absolute;left:6576;top:9387;width:4422;height:56;visibility:visible;mso-wrap-style:square;v-text-anchor:top" coordsize="87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l+8UA&#10;AADcAAAADwAAAGRycy9kb3ducmV2LnhtbESPT2sCMRTE70K/Q3gFb5pV8U+3RqmCUE+i7aG9PTav&#10;m203L0sS3e23N4LgcZiZ3zDLdWdrcSEfKscKRsMMBHHhdMWlgs+P3WABIkRkjbVjUvBPAdarp94S&#10;c+1aPtLlFEuRIBxyVGBibHIpQ2HIYhi6hjh5P85bjEn6UmqPbYLbWo6zbCYtVpwWDDa0NVT8nc5W&#10;QXaYtjOzCXs/xpGTX7/fvp1Pleo/d2+vICJ18RG+t9+1gsXkBW5n0hG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9iX7xQAAANwAAAAPAAAAAAAAAAAAAAAAAJgCAABkcnMv&#10;ZG93bnJldi54bWxQSwUGAAAAAAQABAD1AAAAigMAAAAA&#10;" path="m870,7l825,8r,-8l870,r,7xm795,8r-45,l750,r45,l795,8xm720,8r-45,l675,1r45,l720,8xm645,8l600,9r,-8l645,1r,7xm570,9r-45,l525,1r45,l570,9xm495,9r-45,l450,2r45,l495,9xm420,9r-45,1l375,2r45,l420,9xm345,10r-45,l300,2r45,l345,10xm270,10r-45,l225,3,270,2r,8xm195,10r-45,1l150,3r45,l195,10xm120,11r-45,l75,3r45,l120,11xm45,11l,11,,4,45,3r,8xe" fillcolor="#0000bf" strokecolor="#0000bf" strokeweight=".05pt">
                        <v:stroke joinstyle="bevel"/>
                        <v:path arrowok="t" o:connecttype="custom" o:connectlocs="442163,3558;419293,4066;419293,0;442163,0;442163,3558;404046,4066;381175,4066;381175,0;404046,0;404046,4066;365928,4066;343058,4066;343058,508;365928,508;365928,4066;327811,4066;304940,4574;304940,508;327811,508;327811,4066;289693,4574;266823,4574;266823,508;289693,508;289693,4574;251576,4574;228705,4574;228705,1017;251576,1017;251576,4574;213458,4574;190588,5083;190588,1017;213458,1017;213458,4574;175341,5083;152470,5083;152470,1017;175341,1017;175341,5083;137223,5083;114353,5083;114353,1525;137223,1017;137223,5083;99106,5083;76235,5591;76235,1525;99106,1525;99106,5083;60988,5591;38118,5591;38118,1525;60988,1525;60988,5591;22871,5591;0,5591;0,2033;22871,1525;22871,5591" o:connectangles="0,0,0,0,0,0,0,0,0,0,0,0,0,0,0,0,0,0,0,0,0,0,0,0,0,0,0,0,0,0,0,0,0,0,0,0,0,0,0,0,0,0,0,0,0,0,0,0,0,0,0,0,0,0,0,0,0,0,0,0"/>
                        <o:lock v:ext="edit" verticies="t"/>
                      </v:shape>
                      <v:line id="Line 1017" o:spid="_x0000_s1250" style="position:absolute;flip:y;visibility:visible;mso-wrap-style:square" from="10688,8538" to="11043,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fKD8IAAADcAAAADwAAAGRycy9kb3ducmV2LnhtbERPz2vCMBS+D/wfwhN2W1OdDNcZRTZE&#10;ETxYJ3h8Ns+2rHkpSar1vzeHgceP7/ds0ZtGXMn52rKCUZKCIC6srrlU8HtYvU1B+ICssbFMCu7k&#10;YTEfvMww0/bGe7rmoRQxhH2GCqoQ2kxKX1Rk0Ce2JY7cxTqDIUJXSu3wFsNNI8dp+iEN1hwbKmzp&#10;u6LiL++MgveLOZ06vVufV1h2293PMYw/G6Veh/3yC0SgPjzF/+6NVjCdxPnxTDwCc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mfKD8IAAADcAAAADwAAAAAAAAAAAAAA&#10;AAChAgAAZHJzL2Rvd25yZXYueG1sUEsFBgAAAAAEAAQA+QAAAJADAAAAAA==&#10;" strokecolor="#0000bf" strokeweight=".35pt">
                        <v:stroke joinstyle="miter"/>
                      </v:line>
                      <v:line id="Line 1018" o:spid="_x0000_s1251" style="position:absolute;visibility:visible;mso-wrap-style:square" from="11043,8538" to="11348,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Gpl8MAAADcAAAADwAAAGRycy9kb3ducmV2LnhtbESPUWvCQBCE34X+h2MLfdNLSlBJPaUU&#10;WgrFB40/YJtbk2BuL+a2Mf33niD4OMzMN8xqM7pWDdSHxrOBdJaAIi69bbgycCg+p0tQQZAttp7J&#10;wD8F2KyfJivMrb/wjoa9VCpCOORooBbpcq1DWZPDMPMdcfSOvncoUfaVtj1eIty1+jVJ5tphw3Gh&#10;xo4+aipP+z9nYJiff34X9jxk6aLIpPjajkJizMvz+P4GSmiUR/je/rYGllkKtzPxCOj1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hqZfDAAAA3AAAAA8AAAAAAAAAAAAA&#10;AAAAoQIAAGRycy9kb3ducmV2LnhtbFBLBQYAAAAABAAEAPkAAACRAwAAAAA=&#10;" strokecolor="#0000bf" strokeweight=".35pt">
                        <v:stroke joinstyle="miter"/>
                      </v:line>
                      <v:line id="Line 1019" o:spid="_x0000_s1252" style="position:absolute;flip:x;visibility:visible;mso-wrap-style:square" from="5976,8802" to="6571,8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nx48YAAADcAAAADwAAAGRycy9kb3ducmV2LnhtbESPT2vCQBTE7wW/w/KE3uqmaZEYXUUs&#10;0iLkUFvB4zP7TEKzb0N286ffvisIPQ4z8xtmtRlNLXpqXWVZwfMsAkGcW11xoeD7a/+UgHAeWWNt&#10;mRT8koPNevKwwlTbgT+pP/pCBAi7FBWU3jeplC4vyaCb2YY4eFfbGvRBtoXULQ4BbmoZR9FcGqw4&#10;LJTY0K6k/OfYGQUvV3M+dzp7v+yx6A7Z28nHi1qpx+m4XYLwNPr/8L39oRUkrzHczo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58ePGAAAA3AAAAA8AAAAAAAAA&#10;AAAAAAAAoQIAAGRycy9kb3ducmV2LnhtbFBLBQYAAAAABAAEAPkAAACUAwAAAAA=&#10;" strokecolor="#0000bf" strokeweight=".35pt">
                        <v:stroke joinstyle="miter"/>
                      </v:line>
                      <v:line id="Line 1020" o:spid="_x0000_s1253" style="position:absolute;visibility:visible;mso-wrap-style:square" from="5976,8955" to="6027,9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Se8QAAADcAAAADwAAAGRycy9kb3ducmV2LnhtbESPUWvCQBCE3wv+h2OFvtWLNahET5FC&#10;pSB9qOkP2ObWJJjbi7ltjP/eEwp9HGbmG2a9HVyjeupC7dnAdJKAIi68rbk08J2/vyxBBUG22Hgm&#10;AzcKsN2MntaYWX/lL+qPUqoI4ZChgUqkzbQORUUOw8S3xNE7+c6hRNmV2nZ4jXDX6NckmWuHNceF&#10;Clt6q6g4H3+dgX5+Ofws7KVPp4s8lXz/OQiJMc/jYbcCJTTIf/iv/WENLNMZPM7EI6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f5J7xAAAANwAAAAPAAAAAAAAAAAA&#10;AAAAAKECAABkcnMvZG93bnJldi54bWxQSwUGAAAAAAQABAD5AAAAkgMAAAAA&#10;" strokecolor="#0000bf" strokeweight=".35pt">
                        <v:stroke joinstyle="miter"/>
                      </v:line>
                      <v:line id="Line 1021" o:spid="_x0000_s1254" style="position:absolute;visibility:visible;mso-wrap-style:square" from="6571,8802" to="7084,8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YKD8MAAADcAAAADwAAAGRycy9kb3ducmV2LnhtbESPUWvCQBCE3wX/w7GFvulFCSrRU4pg&#10;KYgPNf6ANbdNQnN7MbeN8d97hUIfh5n5htnsBteonrpQezYwmyagiAtvay4NXPLDZAUqCLLFxjMZ&#10;eFCA3XY82mBm/Z0/qT9LqSKEQ4YGKpE20zoUFTkMU98SR+/Ldw4lyq7UtsN7hLtGz5NkoR3WHBcq&#10;bGlfUfF9/nEG+sXteF3aW5/Olnkq+ftpEBJjXl+GtzUooUH+w3/tD2tglabweyYeAb1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WCg/DAAAA3AAAAA8AAAAAAAAAAAAA&#10;AAAAoQIAAGRycy9kb3ducmV2LnhtbFBLBQYAAAAABAAEAPkAAACRAwAAAAA=&#10;" strokecolor="#0000bf" strokeweight=".35pt">
                        <v:stroke joinstyle="miter"/>
                      </v:line>
                      <v:line id="Line 1022" o:spid="_x0000_s1255" style="position:absolute;visibility:visible;mso-wrap-style:square" from="7084,8955" to="7100,9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qvlMQAAADcAAAADwAAAGRycy9kb3ducmV2LnhtbESPUWvCQBCE3wX/w7EF3/SipCqpp4hQ&#10;KZQ+NPEHrLltEprbi7ltTP99r1Do4zAz3zC7w+haNVAfGs8GlosEFHHpbcOVgUvxPN+CCoJssfVM&#10;Br4pwGE/newws/7O7zTkUqkI4ZChgVqky7QOZU0Ow8J3xNH78L1DibKvtO3xHuGu1askWWuHDceF&#10;Gjs61VR+5l/OwLC+vV439jaky02RSnF+G4XEmNnDeHwCJTTKf/iv/WINbNNH+D0Tj4D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2q+UxAAAANwAAAAPAAAAAAAAAAAA&#10;AAAAAKECAABkcnMvZG93bnJldi54bWxQSwUGAAAAAAQABAD5AAAAkgMAAAAA&#10;" strokecolor="#0000bf" strokeweight=".35pt">
                        <v:stroke joinstyle="miter"/>
                      </v:line>
                      <v:line id="Line 1023" o:spid="_x0000_s1256" style="position:absolute;flip:x;visibility:visible;mso-wrap-style:square" from="9941,9407" to="10322,9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L34MYAAADcAAAADwAAAGRycy9kb3ducmV2LnhtbESPT2vCQBTE7wW/w/IKvdVNbREb3QRR&#10;pEXwUFvB4zP7TILZtyG7+dNv7wqCx2FmfsMs0sFUoqPGlZYVvI0jEMSZ1SXnCv5+N68zEM4ja6ws&#10;k4J/cpAmo6cFxtr2/EPd3uciQNjFqKDwvo6ldFlBBt3Y1sTBO9vGoA+yyaVusA9wU8lJFE2lwZLD&#10;QoE1rQrKLvvWKHg/m+Ox1buv0wbzdrtbH/zks1Lq5XlYzkF4GvwjfG9/awWzjynczoQjIJ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C9+DGAAAA3AAAAA8AAAAAAAAA&#10;AAAAAAAAoQIAAGRycy9kb3ducmV2LnhtbFBLBQYAAAAABAAEAPkAAACUAwAAAAA=&#10;" strokecolor="#0000bf" strokeweight=".35pt">
                        <v:stroke joinstyle="miter"/>
                      </v:line>
                      <v:line id="Line 1024" o:spid="_x0000_s1257" style="position:absolute;visibility:visible;mso-wrap-style:square" from="9941,9758" to="10637,9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SUeMMAAADcAAAADwAAAGRycy9kb3ducmV2LnhtbESPUWvCQBCE3wv9D8cWfKsXSzCSekop&#10;tAjSB40/YJtbk2BuL+a2Mf77niD4OMzMN8xyPbpWDdSHxrOB2TQBRVx623Bl4FB8vS5ABUG22Hom&#10;A1cKsF49Py0xt/7COxr2UqkI4ZCjgVqky7UOZU0Ow9R3xNE7+t6hRNlX2vZ4iXDX6rckmWuHDceF&#10;Gjv6rKk87f+cgWF+3v5m9jyks6xIpfj+GYXEmMnL+PEOSmiUR/je3lgDizSD25l4BP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ElHjDAAAA3AAAAA8AAAAAAAAAAAAA&#10;AAAAoQIAAGRycy9kb3ducmV2LnhtbFBLBQYAAAAABAAEAPkAAACRAwAAAAA=&#10;" strokecolor="#0000bf" strokeweight=".35pt">
                        <v:stroke joinstyle="miter"/>
                      </v:line>
                      <v:group id="Group 848" o:spid="_x0000_s1258" style="position:absolute;left:5880;top:9406;width:742;height:2567" coordorigin="5976,9367" coordsize="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d5NMIAAADcAAAADwAAAGRycy9kb3ducmV2LnhtbERPy4rCMBTdC/MP4Q64&#10;07TjA6lGEZkRFyJYBwZ3l+baFpub0mTa+vdmIbg8nPdq05tKtNS40rKCeByBIM6sLjlX8Hv5GS1A&#10;OI+ssbJMCh7kYLP+GKww0bbjM7Wpz0UIYZeggsL7OpHSZQUZdGNbEwfuZhuDPsAml7rBLoSbSn5F&#10;0VwaLDk0FFjTrqDsnv4bBfsOu+0k/m6P99vucb3MTn/HmJQafvbbJQhPvX+LX+6DVrCYhr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MneTTCAAAA3AAAAA8A&#10;AAAAAAAAAAAAAAAAqgIAAGRycy9kb3ducmV2LnhtbFBLBQYAAAAABAAEAPoAAACZAwAAAAA=&#10;">
                        <v:oval id="Oval 868" o:spid="_x0000_s1259" style="position:absolute;left:5977;top:9367;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fz8IA&#10;AADcAAAADwAAAGRycy9kb3ducmV2LnhtbERPTWuDQBC9F/IflinkUpK1KQRjXUMoBHNqaaL3wZ2o&#10;6M6KuzGmv757KPT4eN/pfja9mGh0rWUFr+sIBHFldcu1guJyXMUgnEfW2FsmBQ9ysM8WTykm2t75&#10;m6azr0UIYZeggsb7IZHSVQ0ZdGs7EAfuakeDPsCxlnrEewg3vdxE0VYabDk0NDjQR0NVd74ZBeW1&#10;yF+KrpOt+RzKr+LnDXc2V2r5PB/eQXia/b/4z33SCuJtWBvOhCM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n5/PwgAAANwAAAAPAAAAAAAAAAAAAAAAAJgCAABkcnMvZG93&#10;bnJldi54bWxQSwUGAAAAAAQABAD1AAAAhwMAAAAA&#10;" fillcolor="#0000bf" strokeweight="0"/>
                        <v:rect id="Rectangle 869" o:spid="_x0000_s1260" style="position:absolute;left:5976;top:9367;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GlfcIA&#10;AADcAAAADwAAAGRycy9kb3ducmV2LnhtbESPzYoCMRCE7wu+Q2jB25rRg8yORhFBcGUvjj5AM+n5&#10;waQzJNGZfXsjLOyxqKqvqM1utEY8yYfOsYLFPANBXDndcaPgdj1+5iBCRNZoHJOCXwqw204+Nlho&#10;N/CFnmVsRIJwKFBBG2NfSBmqliyGueuJk1c7bzEm6RupPQ4Jbo1cZtlKWuw4LbTY06Gl6l4+rAJ5&#10;LY9DXhqfufOy/jHfp0tNTqnZdNyvQUQa43/4r33SCvLV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AaV9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O</w:t>
                                </w:r>
                              </w:p>
                            </w:txbxContent>
                          </v:textbox>
                        </v:rect>
                      </v:group>
                      <v:group id="Group 849" o:spid="_x0000_s1261" style="position:absolute;left:9274;top:10996;width:691;height:2429" coordorigin="9331,1084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vcr8YAAADcAAAADwAAAGRycy9kb3ducmV2LnhtbESPQWvCQBSE74L/YXlC&#10;b3UTa4uNWUVEpQcpVAvF2yP7TEKyb0N2TeK/7xYKHoeZ+YZJ14OpRUetKy0riKcRCOLM6pJzBd/n&#10;/fMChPPIGmvLpOBODtar8SjFRNuev6g7+VwECLsEFRTeN4mULivIoJvahjh4V9sa9EG2udQt9gFu&#10;ajmLojd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a9yvxgAAANwA&#10;AAAPAAAAAAAAAAAAAAAAAKoCAABkcnMvZG93bnJldi54bWxQSwUGAAAAAAQABAD6AAAAnQMAAAAA&#10;">
                        <v:oval id="Oval 866" o:spid="_x0000_s1262" style="position:absolute;left:9331;top:10846;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yuJsQA&#10;AADcAAAADwAAAGRycy9kb3ducmV2LnhtbESPQWuDQBSE74X8h+UFeinJ2hTEmmwkBEJ6aonV+8N9&#10;UdF9K+7W2P76bqGQ4zAz3zC7bDa9mGh0rWUFz+sIBHFldcu1guLztEpAOI+ssbdMCr7JQbZfPOww&#10;1fbGF5pyX4sAYZeigsb7IZXSVQ0ZdGs7EAfvakeDPsixlnrEW4CbXm6iKJYGWw4LDQ50bKjq8i+j&#10;oLwW56ei62Rr3ofyo/h5wVd7VupxOR+2IDzN/h7+b79pBUkcw9+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MribEAAAA3AAAAA8AAAAAAAAAAAAAAAAAmAIAAGRycy9k&#10;b3ducmV2LnhtbFBLBQYAAAAABAAEAPUAAACJAwAAAAA=&#10;" fillcolor="#0000bf" strokeweight="0"/>
                        <v:rect id="Rectangle 867" o:spid="_x0000_s1263" style="position:absolute;left:9331;top:10846;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KUlMIA&#10;AADcAAAADwAAAGRycy9kb3ducmV2LnhtbESPzYoCMRCE7wu+Q2jB25rRgzuMRhFBcGUvjj5AM+n5&#10;waQzJNGZfXsjLOyxqKqvqM1utEY8yYfOsYLFPANBXDndcaPgdj1+5iBCRNZoHJOCXwqw204+Nlho&#10;N/CFnmVsRIJwKFBBG2NfSBmqliyGueuJk1c7bzEm6RupPQ4Jbo1cZtlKWuw4LbTY06Gl6l4+rAJ5&#10;LY9DXhqfufOy/jHfp0tNTqnZdNyvQUQa43/4r33SCvLV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0pSU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B</w:t>
                                </w:r>
                              </w:p>
                            </w:txbxContent>
                          </v:textbox>
                        </v:rect>
                      </v:group>
                      <v:group id="Group 850" o:spid="_x0000_s1264" style="position:absolute;left:5716;top:392;width:823;height:2221" coordorigin="5824,38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jj78IAAADcAAAADwAAAGRycy9kb3ducmV2LnhtbERPy4rCMBTdC/5DuII7&#10;TTuDIh1TEZkZXIjgA2R2l+baljY3pcm09e/NQnB5OO/1ZjC16Kh1pWUF8TwCQZxZXXKu4Hr5ma1A&#10;OI+ssbZMCh7kYJOOR2tMtO35RN3Z5yKEsEtQQeF9k0jpsoIMurltiAN3t61BH2CbS91iH8JNLT+i&#10;aCkNlhwaCmxoV1BWnf+Ngt8e++1n/N0dqvvu8XdZHG+HmJSaTobtFwhPg3+LX+69VrBahP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iI4+/CAAAA3AAAAA8A&#10;AAAAAAAAAAAAAAAAqgIAAGRycy9kb3ducmV2LnhtbFBLBQYAAAAABAAEAPoAAACZAwAAAAA=&#10;">
                        <v:oval id="Oval 864" o:spid="_x0000_s1265" style="position:absolute;left:5825;top:388;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KVysMA&#10;AADcAAAADwAAAGRycy9kb3ducmV2LnhtbESPQYvCMBSE74L/ITxhL6KpuyJajSKCuCdFrfdH82xL&#10;m5fSRO3urzeC4HGYmW+Yxao1lbhT4wrLCkbDCARxanXBmYLkvB1MQTiPrLGyTAr+yMFq2e0sMNb2&#10;wUe6n3wmAoRdjApy7+tYSpfmZNANbU0cvKttDPogm0zqBh8Bbir5HUUTabDgsJBjTZuc0vJ0Mwou&#10;12TXT8pSFmZfXw7J/w/O7E6pr167noPw1PpP+N3+1QqmkzG8zoQj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KVysMAAADcAAAADwAAAAAAAAAAAAAAAACYAgAAZHJzL2Rv&#10;d25yZXYueG1sUEsFBgAAAAAEAAQA9QAAAIgDAAAAAA==&#10;" fillcolor="#0000bf" strokeweight="0"/>
                        <v:rect id="Rectangle 865" o:spid="_x0000_s1266" style="position:absolute;left:5824;top:386;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yveMEA&#10;AADcAAAADwAAAGRycy9kb3ducmV2LnhtbESP3YrCMBSE7xd8h3AE79ZUQSnVKMuCoMveWH2AQ3P6&#10;g8lJSaKtb79ZELwcZuYbZrsfrREP8qFzrGAxz0AQV0533Ci4Xg6fOYgQkTUax6TgSQH2u8nHFgvt&#10;Bj7To4yNSBAOBSpoY+wLKUPVksUwdz1x8mrnLcYkfSO1xyHBrZHLLFtLix2nhRZ7+m6pupV3q0Be&#10;ysOQl8Zn7mdZ/5rT8VyTU2o2Hb82ICKN8R1+tY9aQb5e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Mr3jBAAAA3AAAAA8AAAAAAAAAAAAAAAAAmAIAAGRycy9kb3du&#10;cmV2LnhtbFBLBQYAAAAABAAEAPUAAACGAwAAAAA=&#10;" filled="f" stroked="f">
                          <v:textbox style="mso-fit-shape-to-text:t" inset="0,0,0,0">
                            <w:txbxContent>
                              <w:p w:rsidR="009C3A9A" w:rsidRDefault="009C3A9A" w:rsidP="0096149B">
                                <w:pPr>
                                  <w:rPr>
                                    <w:sz w:val="18"/>
                                  </w:rPr>
                                </w:pPr>
                                <w:r>
                                  <w:rPr>
                                    <w:b/>
                                    <w:bCs/>
                                    <w:i/>
                                    <w:iCs/>
                                    <w:color w:val="000000"/>
                                    <w:sz w:val="15"/>
                                    <w:szCs w:val="18"/>
                                  </w:rPr>
                                  <w:t>S</w:t>
                                </w:r>
                              </w:p>
                            </w:txbxContent>
                          </v:textbox>
                        </v:rect>
                      </v:group>
                      <v:group id="Group 851" o:spid="_x0000_s1267" style="position:absolute;left:3015;top:7156;width:823;height:2221" coordorigin="3044,7130"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8RGdMYAAADcAAAADwAAAGRycy9kb3ducmV2LnhtbESPT2vCQBTE74V+h+UV&#10;vNVNKpaQuopIKz2EQo0g3h7ZZxLMvg3ZNX++fbcgeBxm5jfMajOaRvTUudqygngegSAurK65VHDM&#10;v14TEM4ja2wsk4KJHGzWz08rTLUd+Jf6gy9FgLBLUUHlfZtK6YqKDLq5bYmDd7GdQR9kV0rd4RDg&#10;ppFvUfQuDdYcFipsaVdRcT3cjIL9gMN2EX/22fWym8758ueUxaTU7GXcfoDwNPpH+N7+1gqSZQz/&#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xEZ0xgAAANwA&#10;AAAPAAAAAAAAAAAAAAAAAKoCAABkcnMvZG93bnJldi54bWxQSwUGAAAAAAQABAD6AAAAnQMAAAAA&#10;">
                        <v:oval id="Oval 862" o:spid="_x0000_s1268" style="position:absolute;left:3045;top:7132;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eoJcQA&#10;AADcAAAADwAAAGRycy9kb3ducmV2LnhtbESPQWvCQBSE7wX/w/IKXkrdaEFs6iaIIPHUosb7I/tM&#10;QrJvQ3Y10V/fLRQ8DjPzDbNOR9OKG/WutqxgPotAEBdW11wqyE+79xUI55E1tpZJwZ0cpMnkZY2x&#10;tgMf6Hb0pQgQdjEqqLzvYildUZFBN7MdcfAutjfog+xLqXscAty0chFFS2mw5rBQYUfbiormeDUK&#10;zpc8e8ubRtbmuzv/5I8P/LSZUtPXcfMFwtPon+H/9l4rWC0X8HcmHAGZ/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3qCXEAAAA3AAAAA8AAAAAAAAAAAAAAAAAmAIAAGRycy9k&#10;b3ducmV2LnhtbFBLBQYAAAAABAAEAPUAAACJAwAAAAA=&#10;" fillcolor="#0000bf" strokeweight="0"/>
                        <v:rect id="Rectangle 863" o:spid="_x0000_s1269" style="position:absolute;left:3044;top:7130;width:1;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mSl8EA&#10;AADcAAAADwAAAGRycy9kb3ducmV2LnhtbESP3YrCMBSE7xd8h3AE79ZUBSnVKMuCoMveWH2AQ3P6&#10;g8lJSaKtb79ZELwcZuYbZrsfrREP8qFzrGAxz0AQV0533Ci4Xg6fOYgQkTUax6TgSQH2u8nHFgvt&#10;Bj7To4yNSBAOBSpoY+wLKUPVksUwdz1x8mrnLcYkfSO1xyHBrZHLLFtLix2nhRZ7+m6pupV3q0Be&#10;ysOQl8Zn7mdZ/5rT8VyTU2o2Hb82ICKN8R1+tY9aQb5e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pkpfBAAAA3AAAAA8AAAAAAAAAAAAAAAAAmAIAAGRycy9kb3du&#10;cmV2LnhtbFBLBQYAAAAABAAEAPUAAACGAwAAAAA=&#10;" filled="f" stroked="f">
                          <v:textbox style="mso-fit-shape-to-text:t" inset="0,0,0,0">
                            <w:txbxContent>
                              <w:p w:rsidR="009C3A9A" w:rsidRDefault="009C3A9A" w:rsidP="0096149B">
                                <w:pPr>
                                  <w:rPr>
                                    <w:sz w:val="18"/>
                                  </w:rPr>
                                </w:pPr>
                                <w:r>
                                  <w:rPr>
                                    <w:b/>
                                    <w:bCs/>
                                    <w:i/>
                                    <w:iCs/>
                                    <w:color w:val="000000"/>
                                    <w:sz w:val="15"/>
                                    <w:szCs w:val="18"/>
                                  </w:rPr>
                                  <w:t>D</w:t>
                                </w:r>
                              </w:p>
                            </w:txbxContent>
                          </v:textbox>
                        </v:rect>
                      </v:group>
                      <v:group id="Group 852" o:spid="_x0000_s1270" style="position:absolute;left:12318;top:7533;width:1052;height:2221" coordorigin="12360,7506"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60" o:spid="_x0000_s1271" style="position:absolute;left:12360;top:7507;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TycIA&#10;AADcAAAADwAAAGRycy9kb3ducmV2LnhtbERPTWuDQBC9F/IflinkUpK1KQRjXUMoBHNqaaL3wZ2o&#10;6M6KuzGmv757KPT4eN/pfja9mGh0rWUFr+sIBHFldcu1guJyXMUgnEfW2FsmBQ9ysM8WTykm2t75&#10;m6azr0UIYZeggsb7IZHSVQ0ZdGs7EAfuakeDPsCxlnrEewg3vdxE0VYabDk0NDjQR0NVd74ZBeW1&#10;yF+KrpOt+RzKr+LnDXc2V2r5PB/eQXia/b/4z33SCuJtmB/OhCM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6ZPJwgAAANwAAAAPAAAAAAAAAAAAAAAAAJgCAABkcnMvZG93&#10;bnJldi54bWxQSwUGAAAAAAQABAD1AAAAhwMAAAAA&#10;" fillcolor="#0000bf" strokeweight="0"/>
                        <v:rect id="Rectangle 861" o:spid="_x0000_s1272" style="position:absolute;left:12360;top:7506;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epe8EA&#10;AADcAAAADwAAAGRycy9kb3ducmV2LnhtbESPzYoCMRCE78K+Q2jBm2b0IMNoFBEEXbw47gM0k54f&#10;TDpDknXGt98Iwh6LqvqK2u5Ha8STfOgcK1guMhDEldMdNwp+7qd5DiJEZI3GMSl4UYD97muyxUK7&#10;gW/0LGMjEoRDgQraGPtCylC1ZDEsXE+cvNp5izFJ30jtcUhwa+Qqy9bSYsdpocWeji1Vj/LXKpD3&#10;8jTkpfGZ+17VV3M532pySs2m42EDItIY/8Of9lkryNdLeJ9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3qXvBAAAA3AAAAA8AAAAAAAAAAAAAAAAAmAIAAGRycy9kb3du&#10;cmV2LnhtbFBLBQYAAAAABAAEAPUAAACGAwAAAAA=&#10;" filled="f" stroked="f">
                          <v:textbox style="mso-fit-shape-to-text:t" inset="0,0,0,0">
                            <w:txbxContent>
                              <w:p w:rsidR="009C3A9A" w:rsidRDefault="009C3A9A" w:rsidP="0096149B">
                                <w:pPr>
                                  <w:rPr>
                                    <w:sz w:val="18"/>
                                  </w:rPr>
                                </w:pPr>
                                <w:r>
                                  <w:rPr>
                                    <w:b/>
                                    <w:bCs/>
                                    <w:i/>
                                    <w:iCs/>
                                    <w:color w:val="000000"/>
                                    <w:sz w:val="15"/>
                                    <w:szCs w:val="18"/>
                                  </w:rPr>
                                  <w:t>A</w:t>
                                </w:r>
                              </w:p>
                            </w:txbxContent>
                          </v:textbox>
                        </v:rect>
                      </v:group>
                      <v:group id="Group 853" o:spid="_x0000_s1273" style="position:absolute;left:381;top:10937;width:691;height:2460" coordorigin="386,10769"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Fp9mMQAAADcAAAADwAAAGRycy9kb3ducmV2LnhtbESPQYvCMBSE74L/ITzB&#10;m6ZVXKQaRURlD7KwdWHx9miebbF5KU1s67/fLAgeh5n5hllve1OJlhpXWlYQTyMQxJnVJecKfi7H&#10;yRKE88gaK8uk4EkOtpvhYI2Jth1/U5v6XAQIuwQVFN7XiZQuK8igm9qaOHg32xj0QTa51A12AW4q&#10;OYuiD2mw5LBQYE37grJ7+jAKTh12u3l8aM/32/55vSy+fs8xKTUe9bsVCE+9f4df7U+tYLmY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Fp9mMQAAADcAAAA&#10;DwAAAAAAAAAAAAAAAACqAgAAZHJzL2Rvd25yZXYueG1sUEsFBgAAAAAEAAQA+gAAAJsDAAAAAA==&#10;">
                        <v:oval id="Oval 857" o:spid="_x0000_s1274" style="position:absolute;left:387;top:10769;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zBAMQA&#10;AADcAAAADwAAAGRycy9kb3ducmV2LnhtbESPT4vCMBTE7wt+h/CEvYimrqx/qlFkYdHTilrvj+bZ&#10;ljYvpYla/fRGEPY4zMxvmMWqNZW4UuMKywqGgwgEcWp1wZmC5Pjbn4JwHlljZZkU3MnBatn5WGCs&#10;7Y33dD34TAQIuxgV5N7XsZQuzcmgG9iaOHhn2xj0QTaZ1A3eAtxU8iuKxtJgwWEhx5p+ckrLw8Uo&#10;OJ2TTS8pS1mYv/q0Sx4jnNmNUp/ddj0H4an1/+F3e6sVTL8n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swQDEAAAA3AAAAA8AAAAAAAAAAAAAAAAAmAIAAGRycy9k&#10;b3ducmV2LnhtbFBLBQYAAAAABAAEAPUAAACJAwAAAAA=&#10;" fillcolor="#0000bf" strokeweight="0"/>
                        <v:rect id="Rectangle 858" o:spid="_x0000_s1275" style="position:absolute;left:386;top:10770;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HKW74A&#10;AADcAAAADwAAAGRycy9kb3ducmV2LnhtbERPy4rCMBTdD/gP4QruxlTBoVSjiCA44sbqB1ya2wcm&#10;NyWJtvP3ZiHM8nDem91ojXiRD51jBYt5BoK4crrjRsH9dvzOQYSIrNE4JgV/FGC3nXxtsNBu4Cu9&#10;ytiIFMKhQAVtjH0hZahashjmridOXO28xZigb6T2OKRwa+Qyy36kxY5TQ4s9HVqqHuXTKpC38jjk&#10;pfGZOy/ri/k9XWtySs2m434NItIY/8Uf90kryFd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Uhylu+AAAA3AAAAA8AAAAAAAAAAAAAAAAAmAIAAGRycy9kb3ducmV2&#10;LnhtbFBLBQYAAAAABAAEAPUAAACDAwAAAAA=&#10;" filled="f" stroked="f">
                          <v:textbox style="mso-fit-shape-to-text:t" inset="0,0,0,0">
                            <w:txbxContent>
                              <w:p w:rsidR="009C3A9A" w:rsidRDefault="009C3A9A" w:rsidP="0096149B">
                                <w:pPr>
                                  <w:rPr>
                                    <w:sz w:val="18"/>
                                  </w:rPr>
                                </w:pPr>
                                <w:r>
                                  <w:rPr>
                                    <w:b/>
                                    <w:bCs/>
                                    <w:i/>
                                    <w:iCs/>
                                    <w:color w:val="000000"/>
                                    <w:sz w:val="15"/>
                                    <w:szCs w:val="18"/>
                                  </w:rPr>
                                  <w:t>C</w:t>
                                </w:r>
                              </w:p>
                            </w:txbxContent>
                          </v:textbox>
                        </v:rect>
                      </v:group>
                      <v:group id="Group 854" o:spid="_x0000_s1276" style="position:absolute;left:10903;top:9379;width:930;height:2262" coordorigin="10942,934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Pl7MYAAADcAAAADwAAAGRycy9kb3ducmV2LnhtbESPQWvCQBSE7wX/w/KE&#10;3uomthZJ3YQgWnqQQlWQ3h7ZZxKSfRuyaxL/fbdQ6HGYmW+YTTaZVgzUu9qygngRgSAurK65VHA+&#10;7Z/WIJxH1thaJgV3cpCls4cNJtqO/EXD0ZciQNglqKDyvkukdEVFBt3CdsTBu9reoA+yL6XucQxw&#10;08plFL1KgzWHhQo72lZUNMebUfA+4pg/x7vh0Fy39+/T6vNyiEmpx/mUv4HwNPn/8F/7QytYr1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s+XsxgAAANwA&#10;AAAPAAAAAAAAAAAAAAAAAKoCAABkcnMvZG93bnJldi54bWxQSwUGAAAAAAQABAD6AAAAnQMAAAAA&#10;">
                        <v:oval id="Oval 855" o:spid="_x0000_s1277" style="position:absolute;left:10942;top:9346;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67MMA&#10;AADcAAAADwAAAGRycy9kb3ducmV2LnhtbESPQYvCMBSE74L/IbwFL6KpLop2jSKCuCdFrfdH82xL&#10;m5fSRK3+erOw4HGYmW+Yxao1lbhT4wrLCkbDCARxanXBmYLkvB3MQDiPrLGyTAqe5GC17HYWGGv7&#10;4CPdTz4TAcIuRgW593UspUtzMuiGtiYO3tU2Bn2QTSZ1g48AN5UcR9FUGiw4LORY0yantDzdjILL&#10;Ndn1k7KUhdnXl0Py+sa53SnV+2rXPyA8tf4T/m//agWzyQT+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67MMAAADcAAAADwAAAAAAAAAAAAAAAACYAgAAZHJzL2Rv&#10;d25yZXYueG1sUEsFBgAAAAAEAAQA9QAAAIgDAAAAAA==&#10;" fillcolor="#0000bf" strokeweight="0"/>
                        <v:rect id="Rectangle 856" o:spid="_x0000_s1278" style="position:absolute;left:10942;top:9346;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7ssEA&#10;AADcAAAADwAAAGRycy9kb3ducmV2LnhtbESP3YrCMBSE7xd8h3AE79ZUQSnVKMuCoMveWH2AQ3P6&#10;g8lJSaKtb79ZELwcZuYbZrsfrREP8qFzrGAxz0AQV0533Ci4Xg6fOYgQkTUax6TgSQH2u8nHFgvt&#10;Bj7To4yNSBAOBSpoY+wLKUPVksUwdz1x8mrnLcYkfSO1xyHBrZHLLFtLix2nhRZ7+m6pupV3q0Be&#10;ysOQl8Zn7mdZ/5rT8VyTU2o2Hb82ICKN8R1+tY9aQb5a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y+7LBAAAA3AAAAA8AAAAAAAAAAAAAAAAAmAIAAGRycy9kb3du&#10;cmV2LnhtbFBLBQYAAAAABAAEAPUAAACGAwAAAAA=&#10;" filled="f" stroked="f">
                          <v:textbox style="mso-fit-shape-to-text:t" inset="0,0,0,0">
                            <w:txbxContent>
                              <w:p w:rsidR="009C3A9A" w:rsidRDefault="009C3A9A" w:rsidP="0096149B">
                                <w:pPr>
                                  <w:rPr>
                                    <w:sz w:val="18"/>
                                  </w:rPr>
                                </w:pPr>
                                <w:r>
                                  <w:rPr>
                                    <w:b/>
                                    <w:bCs/>
                                    <w:i/>
                                    <w:iCs/>
                                    <w:color w:val="000000"/>
                                    <w:sz w:val="15"/>
                                    <w:szCs w:val="18"/>
                                  </w:rPr>
                                  <w:t>M</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chóp tứ giác </w:t>
            </w:r>
            <w:r w:rsidRPr="000A07C5">
              <w:rPr>
                <w:rFonts w:ascii="Palatino Linotype" w:hAnsi="Palatino Linotype" w:cs="Times New Roman"/>
                <w:b/>
                <w:sz w:val="24"/>
                <w:szCs w:val="24"/>
              </w:rPr>
              <w:t xml:space="preserve"> </w:t>
            </w:r>
            <w:r w:rsidRPr="000A07C5">
              <w:rPr>
                <w:rFonts w:ascii="Palatino Linotype" w:hAnsi="Palatino Linotype" w:cs="Times New Roman"/>
                <w:sz w:val="24"/>
                <w:szCs w:val="24"/>
              </w:rPr>
              <w:t xml:space="preserve">đều </w:t>
            </w:r>
            <w:r w:rsidR="00C66AA6" w:rsidRPr="000A07C5">
              <w:rPr>
                <w:rFonts w:ascii="Palatino Linotype" w:hAnsi="Palatino Linotype" w:cs="Times New Roman"/>
                <w:position w:val="-6"/>
                <w:sz w:val="24"/>
                <w:szCs w:val="24"/>
              </w:rPr>
              <w:object w:dxaOrig="920" w:dyaOrig="279">
                <v:shape id="_x0000_i1106" type="#_x0000_t75" style="width:45.7pt;height:13.85pt" o:ole="">
                  <v:imagedata r:id="rId248" o:title=""/>
                </v:shape>
                <o:OLEObject Type="Embed" ProgID="Equation.DSMT4" ShapeID="_x0000_i1106" DrawAspect="Content" ObjectID="_1695030729" r:id="rId249"/>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ó cạnh đáy bằng </w:t>
            </w:r>
            <w:r w:rsidR="00C66AA6" w:rsidRPr="000A07C5">
              <w:rPr>
                <w:rFonts w:ascii="Palatino Linotype" w:hAnsi="Palatino Linotype" w:cs="Times New Roman"/>
                <w:position w:val="-10"/>
                <w:sz w:val="24"/>
                <w:szCs w:val="24"/>
              </w:rPr>
              <w:object w:dxaOrig="260" w:dyaOrig="260">
                <v:shape id="_x0000_i1107" type="#_x0000_t75" style="width:13.15pt;height:13.15pt" o:ole="">
                  <v:imagedata r:id="rId250" o:title=""/>
                </v:shape>
                <o:OLEObject Type="Embed" ProgID="Equation.DSMT4" ShapeID="_x0000_i1107" DrawAspect="Content" ObjectID="_1695030730" r:id="rId251"/>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góc tạo bởi mặt bên và mặt phẳng đáy là </w:t>
            </w:r>
            <w:r w:rsidRPr="000A07C5">
              <w:rPr>
                <w:rFonts w:ascii="Palatino Linotype" w:eastAsia="Arial" w:hAnsi="Palatino Linotype" w:cs="Times New Roman"/>
                <w:noProof/>
                <w:position w:val="-6"/>
                <w:sz w:val="24"/>
                <w:szCs w:val="24"/>
                <w:lang w:val="en-US"/>
              </w:rPr>
              <w:drawing>
                <wp:inline distT="0" distB="0" distL="0" distR="0" wp14:anchorId="2B194A11" wp14:editId="043B313E">
                  <wp:extent cx="152400" cy="142875"/>
                  <wp:effectExtent l="0" t="0" r="0" b="9525"/>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6DDCBA70" wp14:editId="47E94D41">
                  <wp:extent cx="1219200" cy="419100"/>
                  <wp:effectExtent l="0" t="0" r="0" b="0"/>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5C45861C" wp14:editId="7236D5A8">
                      <wp:extent cx="1382395" cy="1351347"/>
                      <wp:effectExtent l="0" t="0" r="0" b="1270"/>
                      <wp:docPr id="1032" name="Group 1032"/>
                      <wp:cNvGraphicFramePr/>
                      <a:graphic xmlns:a="http://schemas.openxmlformats.org/drawingml/2006/main">
                        <a:graphicData uri="http://schemas.microsoft.com/office/word/2010/wordprocessingGroup">
                          <wpg:wgp>
                            <wpg:cNvGrpSpPr/>
                            <wpg:grpSpPr>
                              <a:xfrm>
                                <a:off x="0" y="0"/>
                                <a:ext cx="1382395" cy="1351347"/>
                                <a:chOff x="0" y="0"/>
                                <a:chExt cx="1382395" cy="1366520"/>
                              </a:xfrm>
                            </wpg:grpSpPr>
                            <wps:wsp>
                              <wps:cNvPr id="788" name="Rectangle 788"/>
                              <wps:cNvSpPr/>
                              <wps:spPr>
                                <a:xfrm>
                                  <a:off x="0" y="0"/>
                                  <a:ext cx="1382395" cy="1366520"/>
                                </a:xfrm>
                                <a:prstGeom prst="rect">
                                  <a:avLst/>
                                </a:prstGeom>
                                <a:noFill/>
                                <a:ln>
                                  <a:noFill/>
                                </a:ln>
                              </wps:spPr>
                              <wps:bodyPr/>
                            </wps:wsp>
                            <wps:wsp>
                              <wps:cNvPr id="789" name="Freeform 789"/>
                              <wps:cNvSpPr>
                                <a:spLocks/>
                              </wps:cNvSpPr>
                              <wps:spPr bwMode="auto">
                                <a:xfrm>
                                  <a:off x="1018500" y="858444"/>
                                  <a:ext cx="32019" cy="82337"/>
                                </a:xfrm>
                                <a:custGeom>
                                  <a:avLst/>
                                  <a:gdLst>
                                    <a:gd name="T0" fmla="*/ 36 w 63"/>
                                    <a:gd name="T1" fmla="*/ 162 h 162"/>
                                    <a:gd name="T2" fmla="*/ 63 w 63"/>
                                    <a:gd name="T3" fmla="*/ 0 h 162"/>
                                  </a:gdLst>
                                  <a:ahLst/>
                                  <a:cxnLst>
                                    <a:cxn ang="0">
                                      <a:pos x="T0" y="T1"/>
                                    </a:cxn>
                                    <a:cxn ang="0">
                                      <a:pos x="T2" y="T3"/>
                                    </a:cxn>
                                  </a:cxnLst>
                                  <a:rect l="0" t="0" r="r" b="b"/>
                                  <a:pathLst>
                                    <a:path w="63" h="162">
                                      <a:moveTo>
                                        <a:pt x="36" y="162"/>
                                      </a:moveTo>
                                      <a:cubicBezTo>
                                        <a:pt x="0" y="110"/>
                                        <a:pt x="12" y="38"/>
                                        <a:pt x="63" y="0"/>
                                      </a:cubicBezTo>
                                    </a:path>
                                  </a:pathLst>
                                </a:custGeom>
                                <a:noFill/>
                                <a:ln w="4445"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0" name="Freeform 790"/>
                              <wps:cNvSpPr>
                                <a:spLocks noEditPoints="1"/>
                              </wps:cNvSpPr>
                              <wps:spPr bwMode="auto">
                                <a:xfrm>
                                  <a:off x="378126" y="159592"/>
                                  <a:ext cx="280545" cy="645485"/>
                                </a:xfrm>
                                <a:custGeom>
                                  <a:avLst/>
                                  <a:gdLst>
                                    <a:gd name="T0" fmla="*/ 534 w 552"/>
                                    <a:gd name="T1" fmla="*/ 44 h 1270"/>
                                    <a:gd name="T2" fmla="*/ 545 w 552"/>
                                    <a:gd name="T3" fmla="*/ 0 h 1270"/>
                                    <a:gd name="T4" fmla="*/ 523 w 552"/>
                                    <a:gd name="T5" fmla="*/ 71 h 1270"/>
                                    <a:gd name="T6" fmla="*/ 498 w 552"/>
                                    <a:gd name="T7" fmla="*/ 110 h 1270"/>
                                    <a:gd name="T8" fmla="*/ 523 w 552"/>
                                    <a:gd name="T9" fmla="*/ 71 h 1270"/>
                                    <a:gd name="T10" fmla="*/ 475 w 552"/>
                                    <a:gd name="T11" fmla="*/ 182 h 1270"/>
                                    <a:gd name="T12" fmla="*/ 486 w 552"/>
                                    <a:gd name="T13" fmla="*/ 137 h 1270"/>
                                    <a:gd name="T14" fmla="*/ 463 w 552"/>
                                    <a:gd name="T15" fmla="*/ 209 h 1270"/>
                                    <a:gd name="T16" fmla="*/ 439 w 552"/>
                                    <a:gd name="T17" fmla="*/ 247 h 1270"/>
                                    <a:gd name="T18" fmla="*/ 463 w 552"/>
                                    <a:gd name="T19" fmla="*/ 209 h 1270"/>
                                    <a:gd name="T20" fmla="*/ 416 w 552"/>
                                    <a:gd name="T21" fmla="*/ 319 h 1270"/>
                                    <a:gd name="T22" fmla="*/ 427 w 552"/>
                                    <a:gd name="T23" fmla="*/ 275 h 1270"/>
                                    <a:gd name="T24" fmla="*/ 404 w 552"/>
                                    <a:gd name="T25" fmla="*/ 347 h 1270"/>
                                    <a:gd name="T26" fmla="*/ 379 w 552"/>
                                    <a:gd name="T27" fmla="*/ 385 h 1270"/>
                                    <a:gd name="T28" fmla="*/ 404 w 552"/>
                                    <a:gd name="T29" fmla="*/ 347 h 1270"/>
                                    <a:gd name="T30" fmla="*/ 357 w 552"/>
                                    <a:gd name="T31" fmla="*/ 457 h 1270"/>
                                    <a:gd name="T32" fmla="*/ 368 w 552"/>
                                    <a:gd name="T33" fmla="*/ 413 h 1270"/>
                                    <a:gd name="T34" fmla="*/ 345 w 552"/>
                                    <a:gd name="T35" fmla="*/ 484 h 1270"/>
                                    <a:gd name="T36" fmla="*/ 320 w 552"/>
                                    <a:gd name="T37" fmla="*/ 523 h 1270"/>
                                    <a:gd name="T38" fmla="*/ 345 w 552"/>
                                    <a:gd name="T39" fmla="*/ 484 h 1270"/>
                                    <a:gd name="T40" fmla="*/ 297 w 552"/>
                                    <a:gd name="T41" fmla="*/ 595 h 1270"/>
                                    <a:gd name="T42" fmla="*/ 308 w 552"/>
                                    <a:gd name="T43" fmla="*/ 550 h 1270"/>
                                    <a:gd name="T44" fmla="*/ 286 w 552"/>
                                    <a:gd name="T45" fmla="*/ 622 h 1270"/>
                                    <a:gd name="T46" fmla="*/ 261 w 552"/>
                                    <a:gd name="T47" fmla="*/ 661 h 1270"/>
                                    <a:gd name="T48" fmla="*/ 286 w 552"/>
                                    <a:gd name="T49" fmla="*/ 622 h 1270"/>
                                    <a:gd name="T50" fmla="*/ 238 w 552"/>
                                    <a:gd name="T51" fmla="*/ 732 h 1270"/>
                                    <a:gd name="T52" fmla="*/ 249 w 552"/>
                                    <a:gd name="T53" fmla="*/ 688 h 1270"/>
                                    <a:gd name="T54" fmla="*/ 226 w 552"/>
                                    <a:gd name="T55" fmla="*/ 760 h 1270"/>
                                    <a:gd name="T56" fmla="*/ 202 w 552"/>
                                    <a:gd name="T57" fmla="*/ 798 h 1270"/>
                                    <a:gd name="T58" fmla="*/ 226 w 552"/>
                                    <a:gd name="T59" fmla="*/ 760 h 1270"/>
                                    <a:gd name="T60" fmla="*/ 179 w 552"/>
                                    <a:gd name="T61" fmla="*/ 870 h 1270"/>
                                    <a:gd name="T62" fmla="*/ 190 w 552"/>
                                    <a:gd name="T63" fmla="*/ 826 h 1270"/>
                                    <a:gd name="T64" fmla="*/ 167 w 552"/>
                                    <a:gd name="T65" fmla="*/ 898 h 1270"/>
                                    <a:gd name="T66" fmla="*/ 142 w 552"/>
                                    <a:gd name="T67" fmla="*/ 936 h 1270"/>
                                    <a:gd name="T68" fmla="*/ 167 w 552"/>
                                    <a:gd name="T69" fmla="*/ 898 h 1270"/>
                                    <a:gd name="T70" fmla="*/ 120 w 552"/>
                                    <a:gd name="T71" fmla="*/ 1008 h 1270"/>
                                    <a:gd name="T72" fmla="*/ 130 w 552"/>
                                    <a:gd name="T73" fmla="*/ 963 h 1270"/>
                                    <a:gd name="T74" fmla="*/ 108 w 552"/>
                                    <a:gd name="T75" fmla="*/ 1035 h 1270"/>
                                    <a:gd name="T76" fmla="*/ 83 w 552"/>
                                    <a:gd name="T77" fmla="*/ 1074 h 1270"/>
                                    <a:gd name="T78" fmla="*/ 108 w 552"/>
                                    <a:gd name="T79" fmla="*/ 1035 h 1270"/>
                                    <a:gd name="T80" fmla="*/ 60 w 552"/>
                                    <a:gd name="T81" fmla="*/ 1145 h 1270"/>
                                    <a:gd name="T82" fmla="*/ 71 w 552"/>
                                    <a:gd name="T83" fmla="*/ 1101 h 1270"/>
                                    <a:gd name="T84" fmla="*/ 48 w 552"/>
                                    <a:gd name="T85" fmla="*/ 1173 h 1270"/>
                                    <a:gd name="T86" fmla="*/ 24 w 552"/>
                                    <a:gd name="T87" fmla="*/ 1211 h 1270"/>
                                    <a:gd name="T88" fmla="*/ 48 w 552"/>
                                    <a:gd name="T89" fmla="*/ 1173 h 1270"/>
                                    <a:gd name="T90" fmla="*/ 7 w 552"/>
                                    <a:gd name="T91" fmla="*/ 1270 h 1270"/>
                                    <a:gd name="T92" fmla="*/ 12 w 552"/>
                                    <a:gd name="T93" fmla="*/ 1239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52" h="1270">
                                      <a:moveTo>
                                        <a:pt x="552" y="2"/>
                                      </a:moveTo>
                                      <a:lnTo>
                                        <a:pt x="534" y="44"/>
                                      </a:lnTo>
                                      <a:lnTo>
                                        <a:pt x="528" y="41"/>
                                      </a:lnTo>
                                      <a:lnTo>
                                        <a:pt x="545" y="0"/>
                                      </a:lnTo>
                                      <a:lnTo>
                                        <a:pt x="552" y="2"/>
                                      </a:lnTo>
                                      <a:close/>
                                      <a:moveTo>
                                        <a:pt x="523" y="71"/>
                                      </a:moveTo>
                                      <a:lnTo>
                                        <a:pt x="505" y="113"/>
                                      </a:lnTo>
                                      <a:lnTo>
                                        <a:pt x="498" y="110"/>
                                      </a:lnTo>
                                      <a:lnTo>
                                        <a:pt x="516" y="68"/>
                                      </a:lnTo>
                                      <a:lnTo>
                                        <a:pt x="523" y="71"/>
                                      </a:lnTo>
                                      <a:close/>
                                      <a:moveTo>
                                        <a:pt x="493" y="140"/>
                                      </a:moveTo>
                                      <a:lnTo>
                                        <a:pt x="475" y="182"/>
                                      </a:lnTo>
                                      <a:lnTo>
                                        <a:pt x="468" y="179"/>
                                      </a:lnTo>
                                      <a:lnTo>
                                        <a:pt x="486" y="137"/>
                                      </a:lnTo>
                                      <a:lnTo>
                                        <a:pt x="493" y="140"/>
                                      </a:lnTo>
                                      <a:close/>
                                      <a:moveTo>
                                        <a:pt x="463" y="209"/>
                                      </a:moveTo>
                                      <a:lnTo>
                                        <a:pt x="446" y="250"/>
                                      </a:lnTo>
                                      <a:lnTo>
                                        <a:pt x="439" y="247"/>
                                      </a:lnTo>
                                      <a:lnTo>
                                        <a:pt x="456" y="206"/>
                                      </a:lnTo>
                                      <a:lnTo>
                                        <a:pt x="463" y="209"/>
                                      </a:lnTo>
                                      <a:close/>
                                      <a:moveTo>
                                        <a:pt x="434" y="278"/>
                                      </a:moveTo>
                                      <a:lnTo>
                                        <a:pt x="416" y="319"/>
                                      </a:lnTo>
                                      <a:lnTo>
                                        <a:pt x="409" y="316"/>
                                      </a:lnTo>
                                      <a:lnTo>
                                        <a:pt x="427" y="275"/>
                                      </a:lnTo>
                                      <a:lnTo>
                                        <a:pt x="434" y="278"/>
                                      </a:lnTo>
                                      <a:close/>
                                      <a:moveTo>
                                        <a:pt x="404" y="347"/>
                                      </a:moveTo>
                                      <a:lnTo>
                                        <a:pt x="386" y="388"/>
                                      </a:lnTo>
                                      <a:lnTo>
                                        <a:pt x="379" y="385"/>
                                      </a:lnTo>
                                      <a:lnTo>
                                        <a:pt x="397" y="344"/>
                                      </a:lnTo>
                                      <a:lnTo>
                                        <a:pt x="404" y="347"/>
                                      </a:lnTo>
                                      <a:close/>
                                      <a:moveTo>
                                        <a:pt x="374" y="416"/>
                                      </a:moveTo>
                                      <a:lnTo>
                                        <a:pt x="357" y="457"/>
                                      </a:lnTo>
                                      <a:lnTo>
                                        <a:pt x="350" y="454"/>
                                      </a:lnTo>
                                      <a:lnTo>
                                        <a:pt x="368" y="413"/>
                                      </a:lnTo>
                                      <a:lnTo>
                                        <a:pt x="374" y="416"/>
                                      </a:lnTo>
                                      <a:close/>
                                      <a:moveTo>
                                        <a:pt x="345" y="484"/>
                                      </a:moveTo>
                                      <a:lnTo>
                                        <a:pt x="327" y="526"/>
                                      </a:lnTo>
                                      <a:lnTo>
                                        <a:pt x="320" y="523"/>
                                      </a:lnTo>
                                      <a:lnTo>
                                        <a:pt x="338" y="482"/>
                                      </a:lnTo>
                                      <a:lnTo>
                                        <a:pt x="345" y="484"/>
                                      </a:lnTo>
                                      <a:close/>
                                      <a:moveTo>
                                        <a:pt x="315" y="553"/>
                                      </a:moveTo>
                                      <a:lnTo>
                                        <a:pt x="297" y="595"/>
                                      </a:lnTo>
                                      <a:lnTo>
                                        <a:pt x="290" y="592"/>
                                      </a:lnTo>
                                      <a:lnTo>
                                        <a:pt x="308" y="550"/>
                                      </a:lnTo>
                                      <a:lnTo>
                                        <a:pt x="315" y="553"/>
                                      </a:lnTo>
                                      <a:close/>
                                      <a:moveTo>
                                        <a:pt x="286" y="622"/>
                                      </a:moveTo>
                                      <a:lnTo>
                                        <a:pt x="268" y="663"/>
                                      </a:lnTo>
                                      <a:lnTo>
                                        <a:pt x="261" y="661"/>
                                      </a:lnTo>
                                      <a:lnTo>
                                        <a:pt x="279" y="619"/>
                                      </a:lnTo>
                                      <a:lnTo>
                                        <a:pt x="286" y="622"/>
                                      </a:lnTo>
                                      <a:close/>
                                      <a:moveTo>
                                        <a:pt x="256" y="691"/>
                                      </a:moveTo>
                                      <a:lnTo>
                                        <a:pt x="238" y="732"/>
                                      </a:lnTo>
                                      <a:lnTo>
                                        <a:pt x="231" y="729"/>
                                      </a:lnTo>
                                      <a:lnTo>
                                        <a:pt x="249" y="688"/>
                                      </a:lnTo>
                                      <a:lnTo>
                                        <a:pt x="256" y="691"/>
                                      </a:lnTo>
                                      <a:close/>
                                      <a:moveTo>
                                        <a:pt x="226" y="760"/>
                                      </a:moveTo>
                                      <a:lnTo>
                                        <a:pt x="208" y="801"/>
                                      </a:lnTo>
                                      <a:lnTo>
                                        <a:pt x="202" y="798"/>
                                      </a:lnTo>
                                      <a:lnTo>
                                        <a:pt x="219" y="757"/>
                                      </a:lnTo>
                                      <a:lnTo>
                                        <a:pt x="226" y="760"/>
                                      </a:lnTo>
                                      <a:close/>
                                      <a:moveTo>
                                        <a:pt x="197" y="829"/>
                                      </a:moveTo>
                                      <a:lnTo>
                                        <a:pt x="179" y="870"/>
                                      </a:lnTo>
                                      <a:lnTo>
                                        <a:pt x="172" y="867"/>
                                      </a:lnTo>
                                      <a:lnTo>
                                        <a:pt x="190" y="826"/>
                                      </a:lnTo>
                                      <a:lnTo>
                                        <a:pt x="197" y="829"/>
                                      </a:lnTo>
                                      <a:close/>
                                      <a:moveTo>
                                        <a:pt x="167" y="898"/>
                                      </a:moveTo>
                                      <a:lnTo>
                                        <a:pt x="149" y="939"/>
                                      </a:lnTo>
                                      <a:lnTo>
                                        <a:pt x="142" y="936"/>
                                      </a:lnTo>
                                      <a:lnTo>
                                        <a:pt x="160" y="895"/>
                                      </a:lnTo>
                                      <a:lnTo>
                                        <a:pt x="167" y="898"/>
                                      </a:lnTo>
                                      <a:close/>
                                      <a:moveTo>
                                        <a:pt x="137" y="966"/>
                                      </a:moveTo>
                                      <a:lnTo>
                                        <a:pt x="120" y="1008"/>
                                      </a:lnTo>
                                      <a:lnTo>
                                        <a:pt x="113" y="1005"/>
                                      </a:lnTo>
                                      <a:lnTo>
                                        <a:pt x="130" y="963"/>
                                      </a:lnTo>
                                      <a:lnTo>
                                        <a:pt x="137" y="966"/>
                                      </a:lnTo>
                                      <a:close/>
                                      <a:moveTo>
                                        <a:pt x="108" y="1035"/>
                                      </a:moveTo>
                                      <a:lnTo>
                                        <a:pt x="90" y="1077"/>
                                      </a:lnTo>
                                      <a:lnTo>
                                        <a:pt x="83" y="1074"/>
                                      </a:lnTo>
                                      <a:lnTo>
                                        <a:pt x="101" y="1032"/>
                                      </a:lnTo>
                                      <a:lnTo>
                                        <a:pt x="108" y="1035"/>
                                      </a:lnTo>
                                      <a:close/>
                                      <a:moveTo>
                                        <a:pt x="78" y="1104"/>
                                      </a:moveTo>
                                      <a:lnTo>
                                        <a:pt x="60" y="1145"/>
                                      </a:lnTo>
                                      <a:lnTo>
                                        <a:pt x="53" y="1142"/>
                                      </a:lnTo>
                                      <a:lnTo>
                                        <a:pt x="71" y="1101"/>
                                      </a:lnTo>
                                      <a:lnTo>
                                        <a:pt x="78" y="1104"/>
                                      </a:lnTo>
                                      <a:close/>
                                      <a:moveTo>
                                        <a:pt x="48" y="1173"/>
                                      </a:moveTo>
                                      <a:lnTo>
                                        <a:pt x="31" y="1214"/>
                                      </a:lnTo>
                                      <a:lnTo>
                                        <a:pt x="24" y="1211"/>
                                      </a:lnTo>
                                      <a:lnTo>
                                        <a:pt x="42" y="1170"/>
                                      </a:lnTo>
                                      <a:lnTo>
                                        <a:pt x="48" y="1173"/>
                                      </a:lnTo>
                                      <a:close/>
                                      <a:moveTo>
                                        <a:pt x="19" y="1242"/>
                                      </a:moveTo>
                                      <a:lnTo>
                                        <a:pt x="7" y="1270"/>
                                      </a:lnTo>
                                      <a:lnTo>
                                        <a:pt x="0" y="1267"/>
                                      </a:lnTo>
                                      <a:lnTo>
                                        <a:pt x="12" y="1239"/>
                                      </a:lnTo>
                                      <a:lnTo>
                                        <a:pt x="19" y="1242"/>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91" name="Freeform 791"/>
                              <wps:cNvSpPr>
                                <a:spLocks noEditPoints="1"/>
                              </wps:cNvSpPr>
                              <wps:spPr bwMode="auto">
                                <a:xfrm>
                                  <a:off x="379650" y="794912"/>
                                  <a:ext cx="858406" cy="11182"/>
                                </a:xfrm>
                                <a:custGeom>
                                  <a:avLst/>
                                  <a:gdLst>
                                    <a:gd name="T0" fmla="*/ 45 w 1689"/>
                                    <a:gd name="T1" fmla="*/ 14 h 22"/>
                                    <a:gd name="T2" fmla="*/ 0 w 1689"/>
                                    <a:gd name="T3" fmla="*/ 22 h 22"/>
                                    <a:gd name="T4" fmla="*/ 75 w 1689"/>
                                    <a:gd name="T5" fmla="*/ 14 h 22"/>
                                    <a:gd name="T6" fmla="*/ 120 w 1689"/>
                                    <a:gd name="T7" fmla="*/ 21 h 22"/>
                                    <a:gd name="T8" fmla="*/ 75 w 1689"/>
                                    <a:gd name="T9" fmla="*/ 14 h 22"/>
                                    <a:gd name="T10" fmla="*/ 195 w 1689"/>
                                    <a:gd name="T11" fmla="*/ 13 h 22"/>
                                    <a:gd name="T12" fmla="*/ 150 w 1689"/>
                                    <a:gd name="T13" fmla="*/ 21 h 22"/>
                                    <a:gd name="T14" fmla="*/ 224 w 1689"/>
                                    <a:gd name="T15" fmla="*/ 13 h 22"/>
                                    <a:gd name="T16" fmla="*/ 269 w 1689"/>
                                    <a:gd name="T17" fmla="*/ 20 h 22"/>
                                    <a:gd name="T18" fmla="*/ 224 w 1689"/>
                                    <a:gd name="T19" fmla="*/ 13 h 22"/>
                                    <a:gd name="T20" fmla="*/ 344 w 1689"/>
                                    <a:gd name="T21" fmla="*/ 12 h 22"/>
                                    <a:gd name="T22" fmla="*/ 299 w 1689"/>
                                    <a:gd name="T23" fmla="*/ 20 h 22"/>
                                    <a:gd name="T24" fmla="*/ 374 w 1689"/>
                                    <a:gd name="T25" fmla="*/ 11 h 22"/>
                                    <a:gd name="T26" fmla="*/ 419 w 1689"/>
                                    <a:gd name="T27" fmla="*/ 19 h 22"/>
                                    <a:gd name="T28" fmla="*/ 374 w 1689"/>
                                    <a:gd name="T29" fmla="*/ 11 h 22"/>
                                    <a:gd name="T30" fmla="*/ 493 w 1689"/>
                                    <a:gd name="T31" fmla="*/ 10 h 22"/>
                                    <a:gd name="T32" fmla="*/ 449 w 1689"/>
                                    <a:gd name="T33" fmla="*/ 18 h 22"/>
                                    <a:gd name="T34" fmla="*/ 523 w 1689"/>
                                    <a:gd name="T35" fmla="*/ 10 h 22"/>
                                    <a:gd name="T36" fmla="*/ 568 w 1689"/>
                                    <a:gd name="T37" fmla="*/ 17 h 22"/>
                                    <a:gd name="T38" fmla="*/ 523 w 1689"/>
                                    <a:gd name="T39" fmla="*/ 10 h 22"/>
                                    <a:gd name="T40" fmla="*/ 643 w 1689"/>
                                    <a:gd name="T41" fmla="*/ 9 h 22"/>
                                    <a:gd name="T42" fmla="*/ 598 w 1689"/>
                                    <a:gd name="T43" fmla="*/ 17 h 22"/>
                                    <a:gd name="T44" fmla="*/ 673 w 1689"/>
                                    <a:gd name="T45" fmla="*/ 9 h 22"/>
                                    <a:gd name="T46" fmla="*/ 718 w 1689"/>
                                    <a:gd name="T47" fmla="*/ 16 h 22"/>
                                    <a:gd name="T48" fmla="*/ 673 w 1689"/>
                                    <a:gd name="T49" fmla="*/ 9 h 22"/>
                                    <a:gd name="T50" fmla="*/ 792 w 1689"/>
                                    <a:gd name="T51" fmla="*/ 8 h 22"/>
                                    <a:gd name="T52" fmla="*/ 748 w 1689"/>
                                    <a:gd name="T53" fmla="*/ 16 h 22"/>
                                    <a:gd name="T54" fmla="*/ 822 w 1689"/>
                                    <a:gd name="T55" fmla="*/ 7 h 22"/>
                                    <a:gd name="T56" fmla="*/ 867 w 1689"/>
                                    <a:gd name="T57" fmla="*/ 15 h 22"/>
                                    <a:gd name="T58" fmla="*/ 822 w 1689"/>
                                    <a:gd name="T59" fmla="*/ 7 h 22"/>
                                    <a:gd name="T60" fmla="*/ 942 w 1689"/>
                                    <a:gd name="T61" fmla="*/ 6 h 22"/>
                                    <a:gd name="T62" fmla="*/ 897 w 1689"/>
                                    <a:gd name="T63" fmla="*/ 14 h 22"/>
                                    <a:gd name="T64" fmla="*/ 972 w 1689"/>
                                    <a:gd name="T65" fmla="*/ 6 h 22"/>
                                    <a:gd name="T66" fmla="*/ 1016 w 1689"/>
                                    <a:gd name="T67" fmla="*/ 13 h 22"/>
                                    <a:gd name="T68" fmla="*/ 972 w 1689"/>
                                    <a:gd name="T69" fmla="*/ 6 h 22"/>
                                    <a:gd name="T70" fmla="*/ 1091 w 1689"/>
                                    <a:gd name="T71" fmla="*/ 5 h 22"/>
                                    <a:gd name="T72" fmla="*/ 1046 w 1689"/>
                                    <a:gd name="T73" fmla="*/ 13 h 22"/>
                                    <a:gd name="T74" fmla="*/ 1121 w 1689"/>
                                    <a:gd name="T75" fmla="*/ 5 h 22"/>
                                    <a:gd name="T76" fmla="*/ 1166 w 1689"/>
                                    <a:gd name="T77" fmla="*/ 12 h 22"/>
                                    <a:gd name="T78" fmla="*/ 1121 w 1689"/>
                                    <a:gd name="T79" fmla="*/ 5 h 22"/>
                                    <a:gd name="T80" fmla="*/ 1241 w 1689"/>
                                    <a:gd name="T81" fmla="*/ 4 h 22"/>
                                    <a:gd name="T82" fmla="*/ 1196 w 1689"/>
                                    <a:gd name="T83" fmla="*/ 12 h 22"/>
                                    <a:gd name="T84" fmla="*/ 1270 w 1689"/>
                                    <a:gd name="T85" fmla="*/ 3 h 22"/>
                                    <a:gd name="T86" fmla="*/ 1315 w 1689"/>
                                    <a:gd name="T87" fmla="*/ 11 h 22"/>
                                    <a:gd name="T88" fmla="*/ 1270 w 1689"/>
                                    <a:gd name="T89" fmla="*/ 3 h 22"/>
                                    <a:gd name="T90" fmla="*/ 1390 w 1689"/>
                                    <a:gd name="T91" fmla="*/ 2 h 22"/>
                                    <a:gd name="T92" fmla="*/ 1345 w 1689"/>
                                    <a:gd name="T93" fmla="*/ 10 h 22"/>
                                    <a:gd name="T94" fmla="*/ 1420 w 1689"/>
                                    <a:gd name="T95" fmla="*/ 2 h 22"/>
                                    <a:gd name="T96" fmla="*/ 1465 w 1689"/>
                                    <a:gd name="T97" fmla="*/ 9 h 22"/>
                                    <a:gd name="T98" fmla="*/ 1420 w 1689"/>
                                    <a:gd name="T99" fmla="*/ 2 h 22"/>
                                    <a:gd name="T100" fmla="*/ 1539 w 1689"/>
                                    <a:gd name="T101" fmla="*/ 1 h 22"/>
                                    <a:gd name="T102" fmla="*/ 1495 w 1689"/>
                                    <a:gd name="T103" fmla="*/ 9 h 22"/>
                                    <a:gd name="T104" fmla="*/ 1569 w 1689"/>
                                    <a:gd name="T105" fmla="*/ 1 h 22"/>
                                    <a:gd name="T106" fmla="*/ 1614 w 1689"/>
                                    <a:gd name="T107" fmla="*/ 8 h 22"/>
                                    <a:gd name="T108" fmla="*/ 1569 w 1689"/>
                                    <a:gd name="T109" fmla="*/ 1 h 22"/>
                                    <a:gd name="T110" fmla="*/ 1689 w 1689"/>
                                    <a:gd name="T111" fmla="*/ 0 h 22"/>
                                    <a:gd name="T112" fmla="*/ 1644 w 1689"/>
                                    <a:gd name="T113" fmla="*/ 8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689" h="22">
                                      <a:moveTo>
                                        <a:pt x="0" y="15"/>
                                      </a:moveTo>
                                      <a:lnTo>
                                        <a:pt x="45" y="14"/>
                                      </a:lnTo>
                                      <a:lnTo>
                                        <a:pt x="45" y="22"/>
                                      </a:lnTo>
                                      <a:lnTo>
                                        <a:pt x="0" y="22"/>
                                      </a:lnTo>
                                      <a:lnTo>
                                        <a:pt x="0" y="15"/>
                                      </a:lnTo>
                                      <a:close/>
                                      <a:moveTo>
                                        <a:pt x="75" y="14"/>
                                      </a:moveTo>
                                      <a:lnTo>
                                        <a:pt x="120" y="14"/>
                                      </a:lnTo>
                                      <a:lnTo>
                                        <a:pt x="120" y="21"/>
                                      </a:lnTo>
                                      <a:lnTo>
                                        <a:pt x="75" y="22"/>
                                      </a:lnTo>
                                      <a:lnTo>
                                        <a:pt x="75" y="14"/>
                                      </a:lnTo>
                                      <a:close/>
                                      <a:moveTo>
                                        <a:pt x="150" y="13"/>
                                      </a:moveTo>
                                      <a:lnTo>
                                        <a:pt x="195" y="13"/>
                                      </a:lnTo>
                                      <a:lnTo>
                                        <a:pt x="195" y="21"/>
                                      </a:lnTo>
                                      <a:lnTo>
                                        <a:pt x="150" y="21"/>
                                      </a:lnTo>
                                      <a:lnTo>
                                        <a:pt x="150" y="13"/>
                                      </a:lnTo>
                                      <a:close/>
                                      <a:moveTo>
                                        <a:pt x="224" y="13"/>
                                      </a:moveTo>
                                      <a:lnTo>
                                        <a:pt x="269" y="12"/>
                                      </a:lnTo>
                                      <a:lnTo>
                                        <a:pt x="269" y="20"/>
                                      </a:lnTo>
                                      <a:lnTo>
                                        <a:pt x="224" y="20"/>
                                      </a:lnTo>
                                      <a:lnTo>
                                        <a:pt x="224" y="13"/>
                                      </a:lnTo>
                                      <a:close/>
                                      <a:moveTo>
                                        <a:pt x="299" y="12"/>
                                      </a:moveTo>
                                      <a:lnTo>
                                        <a:pt x="344" y="12"/>
                                      </a:lnTo>
                                      <a:lnTo>
                                        <a:pt x="344" y="19"/>
                                      </a:lnTo>
                                      <a:lnTo>
                                        <a:pt x="299" y="20"/>
                                      </a:lnTo>
                                      <a:lnTo>
                                        <a:pt x="299" y="12"/>
                                      </a:lnTo>
                                      <a:close/>
                                      <a:moveTo>
                                        <a:pt x="374" y="11"/>
                                      </a:moveTo>
                                      <a:lnTo>
                                        <a:pt x="419" y="11"/>
                                      </a:lnTo>
                                      <a:lnTo>
                                        <a:pt x="419" y="19"/>
                                      </a:lnTo>
                                      <a:lnTo>
                                        <a:pt x="374" y="19"/>
                                      </a:lnTo>
                                      <a:lnTo>
                                        <a:pt x="374" y="11"/>
                                      </a:lnTo>
                                      <a:close/>
                                      <a:moveTo>
                                        <a:pt x="449" y="11"/>
                                      </a:moveTo>
                                      <a:lnTo>
                                        <a:pt x="493" y="10"/>
                                      </a:lnTo>
                                      <a:lnTo>
                                        <a:pt x="493" y="18"/>
                                      </a:lnTo>
                                      <a:lnTo>
                                        <a:pt x="449" y="18"/>
                                      </a:lnTo>
                                      <a:lnTo>
                                        <a:pt x="449" y="11"/>
                                      </a:lnTo>
                                      <a:close/>
                                      <a:moveTo>
                                        <a:pt x="523" y="10"/>
                                      </a:moveTo>
                                      <a:lnTo>
                                        <a:pt x="568" y="10"/>
                                      </a:lnTo>
                                      <a:lnTo>
                                        <a:pt x="568" y="17"/>
                                      </a:lnTo>
                                      <a:lnTo>
                                        <a:pt x="523" y="18"/>
                                      </a:lnTo>
                                      <a:lnTo>
                                        <a:pt x="523" y="10"/>
                                      </a:lnTo>
                                      <a:close/>
                                      <a:moveTo>
                                        <a:pt x="598" y="9"/>
                                      </a:moveTo>
                                      <a:lnTo>
                                        <a:pt x="643" y="9"/>
                                      </a:lnTo>
                                      <a:lnTo>
                                        <a:pt x="643" y="17"/>
                                      </a:lnTo>
                                      <a:lnTo>
                                        <a:pt x="598" y="17"/>
                                      </a:lnTo>
                                      <a:lnTo>
                                        <a:pt x="598" y="9"/>
                                      </a:lnTo>
                                      <a:close/>
                                      <a:moveTo>
                                        <a:pt x="673" y="9"/>
                                      </a:moveTo>
                                      <a:lnTo>
                                        <a:pt x="718" y="8"/>
                                      </a:lnTo>
                                      <a:lnTo>
                                        <a:pt x="718" y="16"/>
                                      </a:lnTo>
                                      <a:lnTo>
                                        <a:pt x="673" y="16"/>
                                      </a:lnTo>
                                      <a:lnTo>
                                        <a:pt x="673" y="9"/>
                                      </a:lnTo>
                                      <a:close/>
                                      <a:moveTo>
                                        <a:pt x="747" y="8"/>
                                      </a:moveTo>
                                      <a:lnTo>
                                        <a:pt x="792" y="8"/>
                                      </a:lnTo>
                                      <a:lnTo>
                                        <a:pt x="792" y="15"/>
                                      </a:lnTo>
                                      <a:lnTo>
                                        <a:pt x="748" y="16"/>
                                      </a:lnTo>
                                      <a:lnTo>
                                        <a:pt x="747" y="8"/>
                                      </a:lnTo>
                                      <a:close/>
                                      <a:moveTo>
                                        <a:pt x="822" y="7"/>
                                      </a:moveTo>
                                      <a:lnTo>
                                        <a:pt x="867" y="7"/>
                                      </a:lnTo>
                                      <a:lnTo>
                                        <a:pt x="867" y="15"/>
                                      </a:lnTo>
                                      <a:lnTo>
                                        <a:pt x="822" y="15"/>
                                      </a:lnTo>
                                      <a:lnTo>
                                        <a:pt x="822" y="7"/>
                                      </a:lnTo>
                                      <a:close/>
                                      <a:moveTo>
                                        <a:pt x="897" y="7"/>
                                      </a:moveTo>
                                      <a:lnTo>
                                        <a:pt x="942" y="6"/>
                                      </a:lnTo>
                                      <a:lnTo>
                                        <a:pt x="942" y="14"/>
                                      </a:lnTo>
                                      <a:lnTo>
                                        <a:pt x="897" y="14"/>
                                      </a:lnTo>
                                      <a:lnTo>
                                        <a:pt x="897" y="7"/>
                                      </a:lnTo>
                                      <a:close/>
                                      <a:moveTo>
                                        <a:pt x="972" y="6"/>
                                      </a:moveTo>
                                      <a:lnTo>
                                        <a:pt x="1016" y="6"/>
                                      </a:lnTo>
                                      <a:lnTo>
                                        <a:pt x="1016" y="13"/>
                                      </a:lnTo>
                                      <a:lnTo>
                                        <a:pt x="972" y="14"/>
                                      </a:lnTo>
                                      <a:lnTo>
                                        <a:pt x="972" y="6"/>
                                      </a:lnTo>
                                      <a:close/>
                                      <a:moveTo>
                                        <a:pt x="1046" y="6"/>
                                      </a:moveTo>
                                      <a:lnTo>
                                        <a:pt x="1091" y="5"/>
                                      </a:lnTo>
                                      <a:lnTo>
                                        <a:pt x="1091" y="13"/>
                                      </a:lnTo>
                                      <a:lnTo>
                                        <a:pt x="1046" y="13"/>
                                      </a:lnTo>
                                      <a:lnTo>
                                        <a:pt x="1046" y="6"/>
                                      </a:lnTo>
                                      <a:close/>
                                      <a:moveTo>
                                        <a:pt x="1121" y="5"/>
                                      </a:moveTo>
                                      <a:lnTo>
                                        <a:pt x="1166" y="4"/>
                                      </a:lnTo>
                                      <a:lnTo>
                                        <a:pt x="1166" y="12"/>
                                      </a:lnTo>
                                      <a:lnTo>
                                        <a:pt x="1121" y="12"/>
                                      </a:lnTo>
                                      <a:lnTo>
                                        <a:pt x="1121" y="5"/>
                                      </a:lnTo>
                                      <a:close/>
                                      <a:moveTo>
                                        <a:pt x="1196" y="4"/>
                                      </a:moveTo>
                                      <a:lnTo>
                                        <a:pt x="1241" y="4"/>
                                      </a:lnTo>
                                      <a:lnTo>
                                        <a:pt x="1241" y="11"/>
                                      </a:lnTo>
                                      <a:lnTo>
                                        <a:pt x="1196" y="12"/>
                                      </a:lnTo>
                                      <a:lnTo>
                                        <a:pt x="1196" y="4"/>
                                      </a:lnTo>
                                      <a:close/>
                                      <a:moveTo>
                                        <a:pt x="1270" y="3"/>
                                      </a:moveTo>
                                      <a:lnTo>
                                        <a:pt x="1315" y="3"/>
                                      </a:lnTo>
                                      <a:lnTo>
                                        <a:pt x="1315" y="11"/>
                                      </a:lnTo>
                                      <a:lnTo>
                                        <a:pt x="1271" y="11"/>
                                      </a:lnTo>
                                      <a:lnTo>
                                        <a:pt x="1270" y="3"/>
                                      </a:lnTo>
                                      <a:close/>
                                      <a:moveTo>
                                        <a:pt x="1345" y="3"/>
                                      </a:moveTo>
                                      <a:lnTo>
                                        <a:pt x="1390" y="2"/>
                                      </a:lnTo>
                                      <a:lnTo>
                                        <a:pt x="1390" y="10"/>
                                      </a:lnTo>
                                      <a:lnTo>
                                        <a:pt x="1345" y="10"/>
                                      </a:lnTo>
                                      <a:lnTo>
                                        <a:pt x="1345" y="3"/>
                                      </a:lnTo>
                                      <a:close/>
                                      <a:moveTo>
                                        <a:pt x="1420" y="2"/>
                                      </a:moveTo>
                                      <a:lnTo>
                                        <a:pt x="1465" y="2"/>
                                      </a:lnTo>
                                      <a:lnTo>
                                        <a:pt x="1465" y="9"/>
                                      </a:lnTo>
                                      <a:lnTo>
                                        <a:pt x="1420" y="10"/>
                                      </a:lnTo>
                                      <a:lnTo>
                                        <a:pt x="1420" y="2"/>
                                      </a:lnTo>
                                      <a:close/>
                                      <a:moveTo>
                                        <a:pt x="1495" y="1"/>
                                      </a:moveTo>
                                      <a:lnTo>
                                        <a:pt x="1539" y="1"/>
                                      </a:lnTo>
                                      <a:lnTo>
                                        <a:pt x="1540" y="9"/>
                                      </a:lnTo>
                                      <a:lnTo>
                                        <a:pt x="1495" y="9"/>
                                      </a:lnTo>
                                      <a:lnTo>
                                        <a:pt x="1495" y="1"/>
                                      </a:lnTo>
                                      <a:close/>
                                      <a:moveTo>
                                        <a:pt x="1569" y="1"/>
                                      </a:moveTo>
                                      <a:lnTo>
                                        <a:pt x="1614" y="0"/>
                                      </a:lnTo>
                                      <a:lnTo>
                                        <a:pt x="1614" y="8"/>
                                      </a:lnTo>
                                      <a:lnTo>
                                        <a:pt x="1569" y="8"/>
                                      </a:lnTo>
                                      <a:lnTo>
                                        <a:pt x="1569" y="1"/>
                                      </a:lnTo>
                                      <a:close/>
                                      <a:moveTo>
                                        <a:pt x="1644" y="0"/>
                                      </a:moveTo>
                                      <a:lnTo>
                                        <a:pt x="1689" y="0"/>
                                      </a:lnTo>
                                      <a:lnTo>
                                        <a:pt x="1689" y="7"/>
                                      </a:lnTo>
                                      <a:lnTo>
                                        <a:pt x="1644" y="8"/>
                                      </a:lnTo>
                                      <a:lnTo>
                                        <a:pt x="1644"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92" name="Freeform 792"/>
                              <wps:cNvSpPr>
                                <a:spLocks noEditPoints="1"/>
                              </wps:cNvSpPr>
                              <wps:spPr bwMode="auto">
                                <a:xfrm>
                                  <a:off x="93515" y="803045"/>
                                  <a:ext cx="287660" cy="281066"/>
                                </a:xfrm>
                                <a:custGeom>
                                  <a:avLst/>
                                  <a:gdLst>
                                    <a:gd name="T0" fmla="*/ 0 w 566"/>
                                    <a:gd name="T1" fmla="*/ 547 h 553"/>
                                    <a:gd name="T2" fmla="*/ 32 w 566"/>
                                    <a:gd name="T3" fmla="*/ 516 h 553"/>
                                    <a:gd name="T4" fmla="*/ 38 w 566"/>
                                    <a:gd name="T5" fmla="*/ 521 h 553"/>
                                    <a:gd name="T6" fmla="*/ 5 w 566"/>
                                    <a:gd name="T7" fmla="*/ 553 h 553"/>
                                    <a:gd name="T8" fmla="*/ 0 w 566"/>
                                    <a:gd name="T9" fmla="*/ 547 h 553"/>
                                    <a:gd name="T10" fmla="*/ 54 w 566"/>
                                    <a:gd name="T11" fmla="*/ 495 h 553"/>
                                    <a:gd name="T12" fmla="*/ 86 w 566"/>
                                    <a:gd name="T13" fmla="*/ 464 h 553"/>
                                    <a:gd name="T14" fmla="*/ 91 w 566"/>
                                    <a:gd name="T15" fmla="*/ 469 h 553"/>
                                    <a:gd name="T16" fmla="*/ 59 w 566"/>
                                    <a:gd name="T17" fmla="*/ 500 h 553"/>
                                    <a:gd name="T18" fmla="*/ 54 w 566"/>
                                    <a:gd name="T19" fmla="*/ 495 h 553"/>
                                    <a:gd name="T20" fmla="*/ 107 w 566"/>
                                    <a:gd name="T21" fmla="*/ 443 h 553"/>
                                    <a:gd name="T22" fmla="*/ 139 w 566"/>
                                    <a:gd name="T23" fmla="*/ 411 h 553"/>
                                    <a:gd name="T24" fmla="*/ 145 w 566"/>
                                    <a:gd name="T25" fmla="*/ 417 h 553"/>
                                    <a:gd name="T26" fmla="*/ 113 w 566"/>
                                    <a:gd name="T27" fmla="*/ 448 h 553"/>
                                    <a:gd name="T28" fmla="*/ 107 w 566"/>
                                    <a:gd name="T29" fmla="*/ 443 h 553"/>
                                    <a:gd name="T30" fmla="*/ 161 w 566"/>
                                    <a:gd name="T31" fmla="*/ 390 h 553"/>
                                    <a:gd name="T32" fmla="*/ 193 w 566"/>
                                    <a:gd name="T33" fmla="*/ 359 h 553"/>
                                    <a:gd name="T34" fmla="*/ 198 w 566"/>
                                    <a:gd name="T35" fmla="*/ 364 h 553"/>
                                    <a:gd name="T36" fmla="*/ 166 w 566"/>
                                    <a:gd name="T37" fmla="*/ 396 h 553"/>
                                    <a:gd name="T38" fmla="*/ 161 w 566"/>
                                    <a:gd name="T39" fmla="*/ 390 h 553"/>
                                    <a:gd name="T40" fmla="*/ 214 w 566"/>
                                    <a:gd name="T41" fmla="*/ 338 h 553"/>
                                    <a:gd name="T42" fmla="*/ 247 w 566"/>
                                    <a:gd name="T43" fmla="*/ 307 h 553"/>
                                    <a:gd name="T44" fmla="*/ 252 w 566"/>
                                    <a:gd name="T45" fmla="*/ 312 h 553"/>
                                    <a:gd name="T46" fmla="*/ 220 w 566"/>
                                    <a:gd name="T47" fmla="*/ 343 h 553"/>
                                    <a:gd name="T48" fmla="*/ 214 w 566"/>
                                    <a:gd name="T49" fmla="*/ 338 h 553"/>
                                    <a:gd name="T50" fmla="*/ 268 w 566"/>
                                    <a:gd name="T51" fmla="*/ 286 h 553"/>
                                    <a:gd name="T52" fmla="*/ 300 w 566"/>
                                    <a:gd name="T53" fmla="*/ 254 h 553"/>
                                    <a:gd name="T54" fmla="*/ 305 w 566"/>
                                    <a:gd name="T55" fmla="*/ 260 h 553"/>
                                    <a:gd name="T56" fmla="*/ 273 w 566"/>
                                    <a:gd name="T57" fmla="*/ 291 h 553"/>
                                    <a:gd name="T58" fmla="*/ 268 w 566"/>
                                    <a:gd name="T59" fmla="*/ 286 h 553"/>
                                    <a:gd name="T60" fmla="*/ 321 w 566"/>
                                    <a:gd name="T61" fmla="*/ 233 h 553"/>
                                    <a:gd name="T62" fmla="*/ 354 w 566"/>
                                    <a:gd name="T63" fmla="*/ 202 h 553"/>
                                    <a:gd name="T64" fmla="*/ 359 w 566"/>
                                    <a:gd name="T65" fmla="*/ 207 h 553"/>
                                    <a:gd name="T66" fmla="*/ 327 w 566"/>
                                    <a:gd name="T67" fmla="*/ 239 h 553"/>
                                    <a:gd name="T68" fmla="*/ 321 w 566"/>
                                    <a:gd name="T69" fmla="*/ 233 h 553"/>
                                    <a:gd name="T70" fmla="*/ 375 w 566"/>
                                    <a:gd name="T71" fmla="*/ 181 h 553"/>
                                    <a:gd name="T72" fmla="*/ 407 w 566"/>
                                    <a:gd name="T73" fmla="*/ 150 h 553"/>
                                    <a:gd name="T74" fmla="*/ 412 w 566"/>
                                    <a:gd name="T75" fmla="*/ 155 h 553"/>
                                    <a:gd name="T76" fmla="*/ 380 w 566"/>
                                    <a:gd name="T77" fmla="*/ 187 h 553"/>
                                    <a:gd name="T78" fmla="*/ 375 w 566"/>
                                    <a:gd name="T79" fmla="*/ 181 h 553"/>
                                    <a:gd name="T80" fmla="*/ 429 w 566"/>
                                    <a:gd name="T81" fmla="*/ 129 h 553"/>
                                    <a:gd name="T82" fmla="*/ 461 w 566"/>
                                    <a:gd name="T83" fmla="*/ 97 h 553"/>
                                    <a:gd name="T84" fmla="*/ 466 w 566"/>
                                    <a:gd name="T85" fmla="*/ 103 h 553"/>
                                    <a:gd name="T86" fmla="*/ 434 w 566"/>
                                    <a:gd name="T87" fmla="*/ 134 h 553"/>
                                    <a:gd name="T88" fmla="*/ 429 w 566"/>
                                    <a:gd name="T89" fmla="*/ 129 h 553"/>
                                    <a:gd name="T90" fmla="*/ 482 w 566"/>
                                    <a:gd name="T91" fmla="*/ 77 h 553"/>
                                    <a:gd name="T92" fmla="*/ 514 w 566"/>
                                    <a:gd name="T93" fmla="*/ 45 h 553"/>
                                    <a:gd name="T94" fmla="*/ 520 w 566"/>
                                    <a:gd name="T95" fmla="*/ 50 h 553"/>
                                    <a:gd name="T96" fmla="*/ 487 w 566"/>
                                    <a:gd name="T97" fmla="*/ 82 h 553"/>
                                    <a:gd name="T98" fmla="*/ 482 w 566"/>
                                    <a:gd name="T99" fmla="*/ 77 h 553"/>
                                    <a:gd name="T100" fmla="*/ 536 w 566"/>
                                    <a:gd name="T101" fmla="*/ 24 h 553"/>
                                    <a:gd name="T102" fmla="*/ 561 w 566"/>
                                    <a:gd name="T103" fmla="*/ 0 h 553"/>
                                    <a:gd name="T104" fmla="*/ 566 w 566"/>
                                    <a:gd name="T105" fmla="*/ 5 h 553"/>
                                    <a:gd name="T106" fmla="*/ 541 w 566"/>
                                    <a:gd name="T107" fmla="*/ 30 h 553"/>
                                    <a:gd name="T108" fmla="*/ 536 w 566"/>
                                    <a:gd name="T109" fmla="*/ 24 h 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66" h="553">
                                      <a:moveTo>
                                        <a:pt x="0" y="547"/>
                                      </a:moveTo>
                                      <a:lnTo>
                                        <a:pt x="32" y="516"/>
                                      </a:lnTo>
                                      <a:lnTo>
                                        <a:pt x="38" y="521"/>
                                      </a:lnTo>
                                      <a:lnTo>
                                        <a:pt x="5" y="553"/>
                                      </a:lnTo>
                                      <a:lnTo>
                                        <a:pt x="0" y="547"/>
                                      </a:lnTo>
                                      <a:close/>
                                      <a:moveTo>
                                        <a:pt x="54" y="495"/>
                                      </a:moveTo>
                                      <a:lnTo>
                                        <a:pt x="86" y="464"/>
                                      </a:lnTo>
                                      <a:lnTo>
                                        <a:pt x="91" y="469"/>
                                      </a:lnTo>
                                      <a:lnTo>
                                        <a:pt x="59" y="500"/>
                                      </a:lnTo>
                                      <a:lnTo>
                                        <a:pt x="54" y="495"/>
                                      </a:lnTo>
                                      <a:close/>
                                      <a:moveTo>
                                        <a:pt x="107" y="443"/>
                                      </a:moveTo>
                                      <a:lnTo>
                                        <a:pt x="139" y="411"/>
                                      </a:lnTo>
                                      <a:lnTo>
                                        <a:pt x="145" y="417"/>
                                      </a:lnTo>
                                      <a:lnTo>
                                        <a:pt x="113" y="448"/>
                                      </a:lnTo>
                                      <a:lnTo>
                                        <a:pt x="107" y="443"/>
                                      </a:lnTo>
                                      <a:close/>
                                      <a:moveTo>
                                        <a:pt x="161" y="390"/>
                                      </a:moveTo>
                                      <a:lnTo>
                                        <a:pt x="193" y="359"/>
                                      </a:lnTo>
                                      <a:lnTo>
                                        <a:pt x="198" y="364"/>
                                      </a:lnTo>
                                      <a:lnTo>
                                        <a:pt x="166" y="396"/>
                                      </a:lnTo>
                                      <a:lnTo>
                                        <a:pt x="161" y="390"/>
                                      </a:lnTo>
                                      <a:close/>
                                      <a:moveTo>
                                        <a:pt x="214" y="338"/>
                                      </a:moveTo>
                                      <a:lnTo>
                                        <a:pt x="247" y="307"/>
                                      </a:lnTo>
                                      <a:lnTo>
                                        <a:pt x="252" y="312"/>
                                      </a:lnTo>
                                      <a:lnTo>
                                        <a:pt x="220" y="343"/>
                                      </a:lnTo>
                                      <a:lnTo>
                                        <a:pt x="214" y="338"/>
                                      </a:lnTo>
                                      <a:close/>
                                      <a:moveTo>
                                        <a:pt x="268" y="286"/>
                                      </a:moveTo>
                                      <a:lnTo>
                                        <a:pt x="300" y="254"/>
                                      </a:lnTo>
                                      <a:lnTo>
                                        <a:pt x="305" y="260"/>
                                      </a:lnTo>
                                      <a:lnTo>
                                        <a:pt x="273" y="291"/>
                                      </a:lnTo>
                                      <a:lnTo>
                                        <a:pt x="268" y="286"/>
                                      </a:lnTo>
                                      <a:close/>
                                      <a:moveTo>
                                        <a:pt x="321" y="233"/>
                                      </a:moveTo>
                                      <a:lnTo>
                                        <a:pt x="354" y="202"/>
                                      </a:lnTo>
                                      <a:lnTo>
                                        <a:pt x="359" y="207"/>
                                      </a:lnTo>
                                      <a:lnTo>
                                        <a:pt x="327" y="239"/>
                                      </a:lnTo>
                                      <a:lnTo>
                                        <a:pt x="321" y="233"/>
                                      </a:lnTo>
                                      <a:close/>
                                      <a:moveTo>
                                        <a:pt x="375" y="181"/>
                                      </a:moveTo>
                                      <a:lnTo>
                                        <a:pt x="407" y="150"/>
                                      </a:lnTo>
                                      <a:lnTo>
                                        <a:pt x="412" y="155"/>
                                      </a:lnTo>
                                      <a:lnTo>
                                        <a:pt x="380" y="187"/>
                                      </a:lnTo>
                                      <a:lnTo>
                                        <a:pt x="375" y="181"/>
                                      </a:lnTo>
                                      <a:close/>
                                      <a:moveTo>
                                        <a:pt x="429" y="129"/>
                                      </a:moveTo>
                                      <a:lnTo>
                                        <a:pt x="461" y="97"/>
                                      </a:lnTo>
                                      <a:lnTo>
                                        <a:pt x="466" y="103"/>
                                      </a:lnTo>
                                      <a:lnTo>
                                        <a:pt x="434" y="134"/>
                                      </a:lnTo>
                                      <a:lnTo>
                                        <a:pt x="429" y="129"/>
                                      </a:lnTo>
                                      <a:close/>
                                      <a:moveTo>
                                        <a:pt x="482" y="77"/>
                                      </a:moveTo>
                                      <a:lnTo>
                                        <a:pt x="514" y="45"/>
                                      </a:lnTo>
                                      <a:lnTo>
                                        <a:pt x="520" y="50"/>
                                      </a:lnTo>
                                      <a:lnTo>
                                        <a:pt x="487" y="82"/>
                                      </a:lnTo>
                                      <a:lnTo>
                                        <a:pt x="482" y="77"/>
                                      </a:lnTo>
                                      <a:close/>
                                      <a:moveTo>
                                        <a:pt x="536" y="24"/>
                                      </a:moveTo>
                                      <a:lnTo>
                                        <a:pt x="561" y="0"/>
                                      </a:lnTo>
                                      <a:lnTo>
                                        <a:pt x="566" y="5"/>
                                      </a:lnTo>
                                      <a:lnTo>
                                        <a:pt x="541" y="30"/>
                                      </a:lnTo>
                                      <a:lnTo>
                                        <a:pt x="536" y="24"/>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93" name="Line 969"/>
                              <wps:cNvCnPr/>
                              <wps:spPr bwMode="auto">
                                <a:xfrm>
                                  <a:off x="657146" y="160101"/>
                                  <a:ext cx="580911" cy="63633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94" name="Line 970"/>
                              <wps:cNvCnPr/>
                              <wps:spPr bwMode="auto">
                                <a:xfrm flipH="1">
                                  <a:off x="95040" y="160101"/>
                                  <a:ext cx="562106" cy="922485"/>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95" name="Line 971"/>
                              <wps:cNvCnPr/>
                              <wps:spPr bwMode="auto">
                                <a:xfrm>
                                  <a:off x="95040" y="1082585"/>
                                  <a:ext cx="854340" cy="762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96" name="Line 972"/>
                              <wps:cNvCnPr/>
                              <wps:spPr bwMode="auto">
                                <a:xfrm flipV="1">
                                  <a:off x="949380" y="796437"/>
                                  <a:ext cx="288677" cy="29377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97" name="Freeform 797"/>
                              <wps:cNvSpPr>
                                <a:spLocks noEditPoints="1"/>
                              </wps:cNvSpPr>
                              <wps:spPr bwMode="auto">
                                <a:xfrm>
                                  <a:off x="379142" y="802536"/>
                                  <a:ext cx="565156" cy="286656"/>
                                </a:xfrm>
                                <a:custGeom>
                                  <a:avLst/>
                                  <a:gdLst>
                                    <a:gd name="T0" fmla="*/ 43 w 1112"/>
                                    <a:gd name="T1" fmla="*/ 20 h 564"/>
                                    <a:gd name="T2" fmla="*/ 0 w 1112"/>
                                    <a:gd name="T3" fmla="*/ 7 h 564"/>
                                    <a:gd name="T4" fmla="*/ 70 w 1112"/>
                                    <a:gd name="T5" fmla="*/ 34 h 564"/>
                                    <a:gd name="T6" fmla="*/ 107 w 1112"/>
                                    <a:gd name="T7" fmla="*/ 61 h 564"/>
                                    <a:gd name="T8" fmla="*/ 70 w 1112"/>
                                    <a:gd name="T9" fmla="*/ 34 h 564"/>
                                    <a:gd name="T10" fmla="*/ 177 w 1112"/>
                                    <a:gd name="T11" fmla="*/ 87 h 564"/>
                                    <a:gd name="T12" fmla="*/ 133 w 1112"/>
                                    <a:gd name="T13" fmla="*/ 74 h 564"/>
                                    <a:gd name="T14" fmla="*/ 203 w 1112"/>
                                    <a:gd name="T15" fmla="*/ 101 h 564"/>
                                    <a:gd name="T16" fmla="*/ 240 w 1112"/>
                                    <a:gd name="T17" fmla="*/ 128 h 564"/>
                                    <a:gd name="T18" fmla="*/ 203 w 1112"/>
                                    <a:gd name="T19" fmla="*/ 101 h 564"/>
                                    <a:gd name="T20" fmla="*/ 310 w 1112"/>
                                    <a:gd name="T21" fmla="*/ 154 h 564"/>
                                    <a:gd name="T22" fmla="*/ 267 w 1112"/>
                                    <a:gd name="T23" fmla="*/ 141 h 564"/>
                                    <a:gd name="T24" fmla="*/ 337 w 1112"/>
                                    <a:gd name="T25" fmla="*/ 168 h 564"/>
                                    <a:gd name="T26" fmla="*/ 374 w 1112"/>
                                    <a:gd name="T27" fmla="*/ 195 h 564"/>
                                    <a:gd name="T28" fmla="*/ 337 w 1112"/>
                                    <a:gd name="T29" fmla="*/ 168 h 564"/>
                                    <a:gd name="T30" fmla="*/ 444 w 1112"/>
                                    <a:gd name="T31" fmla="*/ 222 h 564"/>
                                    <a:gd name="T32" fmla="*/ 401 w 1112"/>
                                    <a:gd name="T33" fmla="*/ 208 h 564"/>
                                    <a:gd name="T34" fmla="*/ 471 w 1112"/>
                                    <a:gd name="T35" fmla="*/ 235 h 564"/>
                                    <a:gd name="T36" fmla="*/ 508 w 1112"/>
                                    <a:gd name="T37" fmla="*/ 262 h 564"/>
                                    <a:gd name="T38" fmla="*/ 471 w 1112"/>
                                    <a:gd name="T39" fmla="*/ 235 h 564"/>
                                    <a:gd name="T40" fmla="*/ 578 w 1112"/>
                                    <a:gd name="T41" fmla="*/ 289 h 564"/>
                                    <a:gd name="T42" fmla="*/ 534 w 1112"/>
                                    <a:gd name="T43" fmla="*/ 275 h 564"/>
                                    <a:gd name="T44" fmla="*/ 604 w 1112"/>
                                    <a:gd name="T45" fmla="*/ 302 h 564"/>
                                    <a:gd name="T46" fmla="*/ 641 w 1112"/>
                                    <a:gd name="T47" fmla="*/ 329 h 564"/>
                                    <a:gd name="T48" fmla="*/ 604 w 1112"/>
                                    <a:gd name="T49" fmla="*/ 302 h 564"/>
                                    <a:gd name="T50" fmla="*/ 711 w 1112"/>
                                    <a:gd name="T51" fmla="*/ 356 h 564"/>
                                    <a:gd name="T52" fmla="*/ 668 w 1112"/>
                                    <a:gd name="T53" fmla="*/ 342 h 564"/>
                                    <a:gd name="T54" fmla="*/ 738 w 1112"/>
                                    <a:gd name="T55" fmla="*/ 369 h 564"/>
                                    <a:gd name="T56" fmla="*/ 775 w 1112"/>
                                    <a:gd name="T57" fmla="*/ 396 h 564"/>
                                    <a:gd name="T58" fmla="*/ 738 w 1112"/>
                                    <a:gd name="T59" fmla="*/ 369 h 564"/>
                                    <a:gd name="T60" fmla="*/ 845 w 1112"/>
                                    <a:gd name="T61" fmla="*/ 423 h 564"/>
                                    <a:gd name="T62" fmla="*/ 802 w 1112"/>
                                    <a:gd name="T63" fmla="*/ 409 h 564"/>
                                    <a:gd name="T64" fmla="*/ 872 w 1112"/>
                                    <a:gd name="T65" fmla="*/ 436 h 564"/>
                                    <a:gd name="T66" fmla="*/ 909 w 1112"/>
                                    <a:gd name="T67" fmla="*/ 463 h 564"/>
                                    <a:gd name="T68" fmla="*/ 872 w 1112"/>
                                    <a:gd name="T69" fmla="*/ 436 h 564"/>
                                    <a:gd name="T70" fmla="*/ 979 w 1112"/>
                                    <a:gd name="T71" fmla="*/ 490 h 564"/>
                                    <a:gd name="T72" fmla="*/ 935 w 1112"/>
                                    <a:gd name="T73" fmla="*/ 476 h 564"/>
                                    <a:gd name="T74" fmla="*/ 1005 w 1112"/>
                                    <a:gd name="T75" fmla="*/ 503 h 564"/>
                                    <a:gd name="T76" fmla="*/ 1042 w 1112"/>
                                    <a:gd name="T77" fmla="*/ 530 h 564"/>
                                    <a:gd name="T78" fmla="*/ 1005 w 1112"/>
                                    <a:gd name="T79" fmla="*/ 503 h 564"/>
                                    <a:gd name="T80" fmla="*/ 1112 w 1112"/>
                                    <a:gd name="T81" fmla="*/ 557 h 564"/>
                                    <a:gd name="T82" fmla="*/ 1069 w 1112"/>
                                    <a:gd name="T83" fmla="*/ 5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12" h="564">
                                      <a:moveTo>
                                        <a:pt x="3" y="0"/>
                                      </a:moveTo>
                                      <a:lnTo>
                                        <a:pt x="43" y="20"/>
                                      </a:lnTo>
                                      <a:lnTo>
                                        <a:pt x="40" y="27"/>
                                      </a:lnTo>
                                      <a:lnTo>
                                        <a:pt x="0" y="7"/>
                                      </a:lnTo>
                                      <a:lnTo>
                                        <a:pt x="3" y="0"/>
                                      </a:lnTo>
                                      <a:close/>
                                      <a:moveTo>
                                        <a:pt x="70" y="34"/>
                                      </a:moveTo>
                                      <a:lnTo>
                                        <a:pt x="110" y="54"/>
                                      </a:lnTo>
                                      <a:lnTo>
                                        <a:pt x="107" y="61"/>
                                      </a:lnTo>
                                      <a:lnTo>
                                        <a:pt x="66" y="40"/>
                                      </a:lnTo>
                                      <a:lnTo>
                                        <a:pt x="70" y="34"/>
                                      </a:lnTo>
                                      <a:close/>
                                      <a:moveTo>
                                        <a:pt x="137" y="67"/>
                                      </a:moveTo>
                                      <a:lnTo>
                                        <a:pt x="177" y="87"/>
                                      </a:lnTo>
                                      <a:lnTo>
                                        <a:pt x="173" y="94"/>
                                      </a:lnTo>
                                      <a:lnTo>
                                        <a:pt x="133" y="74"/>
                                      </a:lnTo>
                                      <a:lnTo>
                                        <a:pt x="137" y="67"/>
                                      </a:lnTo>
                                      <a:close/>
                                      <a:moveTo>
                                        <a:pt x="203" y="101"/>
                                      </a:moveTo>
                                      <a:lnTo>
                                        <a:pt x="244" y="121"/>
                                      </a:lnTo>
                                      <a:lnTo>
                                        <a:pt x="240" y="128"/>
                                      </a:lnTo>
                                      <a:lnTo>
                                        <a:pt x="200" y="108"/>
                                      </a:lnTo>
                                      <a:lnTo>
                                        <a:pt x="203" y="101"/>
                                      </a:lnTo>
                                      <a:close/>
                                      <a:moveTo>
                                        <a:pt x="270" y="134"/>
                                      </a:moveTo>
                                      <a:lnTo>
                                        <a:pt x="310" y="154"/>
                                      </a:lnTo>
                                      <a:lnTo>
                                        <a:pt x="307" y="161"/>
                                      </a:lnTo>
                                      <a:lnTo>
                                        <a:pt x="267" y="141"/>
                                      </a:lnTo>
                                      <a:lnTo>
                                        <a:pt x="270" y="134"/>
                                      </a:lnTo>
                                      <a:close/>
                                      <a:moveTo>
                                        <a:pt x="337" y="168"/>
                                      </a:moveTo>
                                      <a:lnTo>
                                        <a:pt x="377" y="188"/>
                                      </a:lnTo>
                                      <a:lnTo>
                                        <a:pt x="374" y="195"/>
                                      </a:lnTo>
                                      <a:lnTo>
                                        <a:pt x="334" y="175"/>
                                      </a:lnTo>
                                      <a:lnTo>
                                        <a:pt x="337" y="168"/>
                                      </a:lnTo>
                                      <a:close/>
                                      <a:moveTo>
                                        <a:pt x="404" y="201"/>
                                      </a:moveTo>
                                      <a:lnTo>
                                        <a:pt x="444" y="222"/>
                                      </a:lnTo>
                                      <a:lnTo>
                                        <a:pt x="441" y="228"/>
                                      </a:lnTo>
                                      <a:lnTo>
                                        <a:pt x="401" y="208"/>
                                      </a:lnTo>
                                      <a:lnTo>
                                        <a:pt x="404" y="201"/>
                                      </a:lnTo>
                                      <a:close/>
                                      <a:moveTo>
                                        <a:pt x="471" y="235"/>
                                      </a:moveTo>
                                      <a:lnTo>
                                        <a:pt x="511" y="255"/>
                                      </a:lnTo>
                                      <a:lnTo>
                                        <a:pt x="508" y="262"/>
                                      </a:lnTo>
                                      <a:lnTo>
                                        <a:pt x="467" y="242"/>
                                      </a:lnTo>
                                      <a:lnTo>
                                        <a:pt x="471" y="235"/>
                                      </a:lnTo>
                                      <a:close/>
                                      <a:moveTo>
                                        <a:pt x="538" y="268"/>
                                      </a:moveTo>
                                      <a:lnTo>
                                        <a:pt x="578" y="289"/>
                                      </a:lnTo>
                                      <a:lnTo>
                                        <a:pt x="574" y="295"/>
                                      </a:lnTo>
                                      <a:lnTo>
                                        <a:pt x="534" y="275"/>
                                      </a:lnTo>
                                      <a:lnTo>
                                        <a:pt x="538" y="268"/>
                                      </a:lnTo>
                                      <a:close/>
                                      <a:moveTo>
                                        <a:pt x="604" y="302"/>
                                      </a:moveTo>
                                      <a:lnTo>
                                        <a:pt x="645" y="322"/>
                                      </a:lnTo>
                                      <a:lnTo>
                                        <a:pt x="641" y="329"/>
                                      </a:lnTo>
                                      <a:lnTo>
                                        <a:pt x="601" y="309"/>
                                      </a:lnTo>
                                      <a:lnTo>
                                        <a:pt x="604" y="302"/>
                                      </a:lnTo>
                                      <a:close/>
                                      <a:moveTo>
                                        <a:pt x="671" y="336"/>
                                      </a:moveTo>
                                      <a:lnTo>
                                        <a:pt x="711" y="356"/>
                                      </a:lnTo>
                                      <a:lnTo>
                                        <a:pt x="708" y="362"/>
                                      </a:lnTo>
                                      <a:lnTo>
                                        <a:pt x="668" y="342"/>
                                      </a:lnTo>
                                      <a:lnTo>
                                        <a:pt x="671" y="336"/>
                                      </a:lnTo>
                                      <a:close/>
                                      <a:moveTo>
                                        <a:pt x="738" y="369"/>
                                      </a:moveTo>
                                      <a:lnTo>
                                        <a:pt x="778" y="389"/>
                                      </a:lnTo>
                                      <a:lnTo>
                                        <a:pt x="775" y="396"/>
                                      </a:lnTo>
                                      <a:lnTo>
                                        <a:pt x="735" y="376"/>
                                      </a:lnTo>
                                      <a:lnTo>
                                        <a:pt x="738" y="369"/>
                                      </a:lnTo>
                                      <a:close/>
                                      <a:moveTo>
                                        <a:pt x="805" y="403"/>
                                      </a:moveTo>
                                      <a:lnTo>
                                        <a:pt x="845" y="423"/>
                                      </a:lnTo>
                                      <a:lnTo>
                                        <a:pt x="842" y="429"/>
                                      </a:lnTo>
                                      <a:lnTo>
                                        <a:pt x="802" y="409"/>
                                      </a:lnTo>
                                      <a:lnTo>
                                        <a:pt x="805" y="403"/>
                                      </a:lnTo>
                                      <a:close/>
                                      <a:moveTo>
                                        <a:pt x="872" y="436"/>
                                      </a:moveTo>
                                      <a:lnTo>
                                        <a:pt x="912" y="456"/>
                                      </a:lnTo>
                                      <a:lnTo>
                                        <a:pt x="909" y="463"/>
                                      </a:lnTo>
                                      <a:lnTo>
                                        <a:pt x="868" y="443"/>
                                      </a:lnTo>
                                      <a:lnTo>
                                        <a:pt x="872" y="436"/>
                                      </a:lnTo>
                                      <a:close/>
                                      <a:moveTo>
                                        <a:pt x="939" y="470"/>
                                      </a:moveTo>
                                      <a:lnTo>
                                        <a:pt x="979" y="490"/>
                                      </a:lnTo>
                                      <a:lnTo>
                                        <a:pt x="975" y="497"/>
                                      </a:lnTo>
                                      <a:lnTo>
                                        <a:pt x="935" y="476"/>
                                      </a:lnTo>
                                      <a:lnTo>
                                        <a:pt x="939" y="470"/>
                                      </a:lnTo>
                                      <a:close/>
                                      <a:moveTo>
                                        <a:pt x="1005" y="503"/>
                                      </a:moveTo>
                                      <a:lnTo>
                                        <a:pt x="1046" y="523"/>
                                      </a:lnTo>
                                      <a:lnTo>
                                        <a:pt x="1042" y="530"/>
                                      </a:lnTo>
                                      <a:lnTo>
                                        <a:pt x="1002" y="510"/>
                                      </a:lnTo>
                                      <a:lnTo>
                                        <a:pt x="1005" y="503"/>
                                      </a:lnTo>
                                      <a:close/>
                                      <a:moveTo>
                                        <a:pt x="1072" y="537"/>
                                      </a:moveTo>
                                      <a:lnTo>
                                        <a:pt x="1112" y="557"/>
                                      </a:lnTo>
                                      <a:lnTo>
                                        <a:pt x="1109" y="564"/>
                                      </a:lnTo>
                                      <a:lnTo>
                                        <a:pt x="1069" y="544"/>
                                      </a:lnTo>
                                      <a:lnTo>
                                        <a:pt x="1072" y="537"/>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98" name="Line 974"/>
                              <wps:cNvCnPr/>
                              <wps:spPr bwMode="auto">
                                <a:xfrm>
                                  <a:off x="657146" y="160101"/>
                                  <a:ext cx="292234" cy="93010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99" name="Line 975"/>
                              <wps:cNvCnPr/>
                              <wps:spPr bwMode="auto">
                                <a:xfrm>
                                  <a:off x="657146" y="160101"/>
                                  <a:ext cx="439622" cy="78068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00" name="Line 976"/>
                              <wps:cNvCnPr/>
                              <wps:spPr bwMode="auto">
                                <a:xfrm flipV="1">
                                  <a:off x="1065766" y="853870"/>
                                  <a:ext cx="35576" cy="32020"/>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01" name="Line 977"/>
                              <wps:cNvCnPr/>
                              <wps:spPr bwMode="auto">
                                <a:xfrm>
                                  <a:off x="1101342" y="853870"/>
                                  <a:ext cx="30494" cy="45743"/>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02" name="Freeform 802"/>
                              <wps:cNvSpPr>
                                <a:spLocks noEditPoints="1"/>
                              </wps:cNvSpPr>
                              <wps:spPr bwMode="auto">
                                <a:xfrm>
                                  <a:off x="94531" y="794912"/>
                                  <a:ext cx="1144034" cy="289706"/>
                                </a:xfrm>
                                <a:custGeom>
                                  <a:avLst/>
                                  <a:gdLst>
                                    <a:gd name="T0" fmla="*/ 45 w 2251"/>
                                    <a:gd name="T1" fmla="*/ 559 h 570"/>
                                    <a:gd name="T2" fmla="*/ 72 w 2251"/>
                                    <a:gd name="T3" fmla="*/ 544 h 570"/>
                                    <a:gd name="T4" fmla="*/ 74 w 2251"/>
                                    <a:gd name="T5" fmla="*/ 552 h 570"/>
                                    <a:gd name="T6" fmla="*/ 188 w 2251"/>
                                    <a:gd name="T7" fmla="*/ 515 h 570"/>
                                    <a:gd name="T8" fmla="*/ 145 w 2251"/>
                                    <a:gd name="T9" fmla="*/ 526 h 570"/>
                                    <a:gd name="T10" fmla="*/ 263 w 2251"/>
                                    <a:gd name="T11" fmla="*/ 504 h 570"/>
                                    <a:gd name="T12" fmla="*/ 290 w 2251"/>
                                    <a:gd name="T13" fmla="*/ 490 h 570"/>
                                    <a:gd name="T14" fmla="*/ 292 w 2251"/>
                                    <a:gd name="T15" fmla="*/ 497 h 570"/>
                                    <a:gd name="T16" fmla="*/ 406 w 2251"/>
                                    <a:gd name="T17" fmla="*/ 461 h 570"/>
                                    <a:gd name="T18" fmla="*/ 362 w 2251"/>
                                    <a:gd name="T19" fmla="*/ 472 h 570"/>
                                    <a:gd name="T20" fmla="*/ 480 w 2251"/>
                                    <a:gd name="T21" fmla="*/ 450 h 570"/>
                                    <a:gd name="T22" fmla="*/ 508 w 2251"/>
                                    <a:gd name="T23" fmla="*/ 435 h 570"/>
                                    <a:gd name="T24" fmla="*/ 509 w 2251"/>
                                    <a:gd name="T25" fmla="*/ 443 h 570"/>
                                    <a:gd name="T26" fmla="*/ 623 w 2251"/>
                                    <a:gd name="T27" fmla="*/ 406 h 570"/>
                                    <a:gd name="T28" fmla="*/ 580 w 2251"/>
                                    <a:gd name="T29" fmla="*/ 417 h 570"/>
                                    <a:gd name="T30" fmla="*/ 698 w 2251"/>
                                    <a:gd name="T31" fmla="*/ 396 h 570"/>
                                    <a:gd name="T32" fmla="*/ 725 w 2251"/>
                                    <a:gd name="T33" fmla="*/ 381 h 570"/>
                                    <a:gd name="T34" fmla="*/ 727 w 2251"/>
                                    <a:gd name="T35" fmla="*/ 388 h 570"/>
                                    <a:gd name="T36" fmla="*/ 841 w 2251"/>
                                    <a:gd name="T37" fmla="*/ 352 h 570"/>
                                    <a:gd name="T38" fmla="*/ 798 w 2251"/>
                                    <a:gd name="T39" fmla="*/ 363 h 570"/>
                                    <a:gd name="T40" fmla="*/ 915 w 2251"/>
                                    <a:gd name="T41" fmla="*/ 341 h 570"/>
                                    <a:gd name="T42" fmla="*/ 943 w 2251"/>
                                    <a:gd name="T43" fmla="*/ 327 h 570"/>
                                    <a:gd name="T44" fmla="*/ 944 w 2251"/>
                                    <a:gd name="T45" fmla="*/ 334 h 570"/>
                                    <a:gd name="T46" fmla="*/ 1059 w 2251"/>
                                    <a:gd name="T47" fmla="*/ 298 h 570"/>
                                    <a:gd name="T48" fmla="*/ 1015 w 2251"/>
                                    <a:gd name="T49" fmla="*/ 309 h 570"/>
                                    <a:gd name="T50" fmla="*/ 1133 w 2251"/>
                                    <a:gd name="T51" fmla="*/ 287 h 570"/>
                                    <a:gd name="T52" fmla="*/ 1160 w 2251"/>
                                    <a:gd name="T53" fmla="*/ 272 h 570"/>
                                    <a:gd name="T54" fmla="*/ 1162 w 2251"/>
                                    <a:gd name="T55" fmla="*/ 280 h 570"/>
                                    <a:gd name="T56" fmla="*/ 1276 w 2251"/>
                                    <a:gd name="T57" fmla="*/ 243 h 570"/>
                                    <a:gd name="T58" fmla="*/ 1233 w 2251"/>
                                    <a:gd name="T59" fmla="*/ 254 h 570"/>
                                    <a:gd name="T60" fmla="*/ 1350 w 2251"/>
                                    <a:gd name="T61" fmla="*/ 232 h 570"/>
                                    <a:gd name="T62" fmla="*/ 1378 w 2251"/>
                                    <a:gd name="T63" fmla="*/ 218 h 570"/>
                                    <a:gd name="T64" fmla="*/ 1379 w 2251"/>
                                    <a:gd name="T65" fmla="*/ 225 h 570"/>
                                    <a:gd name="T66" fmla="*/ 1494 w 2251"/>
                                    <a:gd name="T67" fmla="*/ 189 h 570"/>
                                    <a:gd name="T68" fmla="*/ 1450 w 2251"/>
                                    <a:gd name="T69" fmla="*/ 200 h 570"/>
                                    <a:gd name="T70" fmla="*/ 1568 w 2251"/>
                                    <a:gd name="T71" fmla="*/ 178 h 570"/>
                                    <a:gd name="T72" fmla="*/ 1595 w 2251"/>
                                    <a:gd name="T73" fmla="*/ 163 h 570"/>
                                    <a:gd name="T74" fmla="*/ 1597 w 2251"/>
                                    <a:gd name="T75" fmla="*/ 171 h 570"/>
                                    <a:gd name="T76" fmla="*/ 1711 w 2251"/>
                                    <a:gd name="T77" fmla="*/ 134 h 570"/>
                                    <a:gd name="T78" fmla="*/ 1668 w 2251"/>
                                    <a:gd name="T79" fmla="*/ 145 h 570"/>
                                    <a:gd name="T80" fmla="*/ 1785 w 2251"/>
                                    <a:gd name="T81" fmla="*/ 124 h 570"/>
                                    <a:gd name="T82" fmla="*/ 1813 w 2251"/>
                                    <a:gd name="T83" fmla="*/ 109 h 570"/>
                                    <a:gd name="T84" fmla="*/ 1814 w 2251"/>
                                    <a:gd name="T85" fmla="*/ 116 h 570"/>
                                    <a:gd name="T86" fmla="*/ 1929 w 2251"/>
                                    <a:gd name="T87" fmla="*/ 80 h 570"/>
                                    <a:gd name="T88" fmla="*/ 1885 w 2251"/>
                                    <a:gd name="T89" fmla="*/ 91 h 570"/>
                                    <a:gd name="T90" fmla="*/ 2003 w 2251"/>
                                    <a:gd name="T91" fmla="*/ 69 h 570"/>
                                    <a:gd name="T92" fmla="*/ 2030 w 2251"/>
                                    <a:gd name="T93" fmla="*/ 55 h 570"/>
                                    <a:gd name="T94" fmla="*/ 2032 w 2251"/>
                                    <a:gd name="T95" fmla="*/ 62 h 570"/>
                                    <a:gd name="T96" fmla="*/ 2146 w 2251"/>
                                    <a:gd name="T97" fmla="*/ 26 h 570"/>
                                    <a:gd name="T98" fmla="*/ 2103 w 2251"/>
                                    <a:gd name="T99" fmla="*/ 36 h 570"/>
                                    <a:gd name="T100" fmla="*/ 2220 w 2251"/>
                                    <a:gd name="T101" fmla="*/ 15 h 570"/>
                                    <a:gd name="T102" fmla="*/ 2248 w 2251"/>
                                    <a:gd name="T103" fmla="*/ 0 h 570"/>
                                    <a:gd name="T104" fmla="*/ 2249 w 2251"/>
                                    <a:gd name="T105" fmla="*/ 8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51" h="570">
                                      <a:moveTo>
                                        <a:pt x="0" y="562"/>
                                      </a:moveTo>
                                      <a:lnTo>
                                        <a:pt x="43" y="552"/>
                                      </a:lnTo>
                                      <a:lnTo>
                                        <a:pt x="45" y="559"/>
                                      </a:lnTo>
                                      <a:lnTo>
                                        <a:pt x="2" y="570"/>
                                      </a:lnTo>
                                      <a:lnTo>
                                        <a:pt x="0" y="562"/>
                                      </a:lnTo>
                                      <a:close/>
                                      <a:moveTo>
                                        <a:pt x="72" y="544"/>
                                      </a:moveTo>
                                      <a:lnTo>
                                        <a:pt x="116" y="533"/>
                                      </a:lnTo>
                                      <a:lnTo>
                                        <a:pt x="118" y="541"/>
                                      </a:lnTo>
                                      <a:lnTo>
                                        <a:pt x="74" y="552"/>
                                      </a:lnTo>
                                      <a:lnTo>
                                        <a:pt x="72" y="544"/>
                                      </a:lnTo>
                                      <a:close/>
                                      <a:moveTo>
                                        <a:pt x="145" y="526"/>
                                      </a:moveTo>
                                      <a:lnTo>
                                        <a:pt x="188" y="515"/>
                                      </a:lnTo>
                                      <a:lnTo>
                                        <a:pt x="190" y="522"/>
                                      </a:lnTo>
                                      <a:lnTo>
                                        <a:pt x="147" y="533"/>
                                      </a:lnTo>
                                      <a:lnTo>
                                        <a:pt x="145" y="526"/>
                                      </a:lnTo>
                                      <a:close/>
                                      <a:moveTo>
                                        <a:pt x="217" y="508"/>
                                      </a:moveTo>
                                      <a:lnTo>
                                        <a:pt x="261" y="497"/>
                                      </a:lnTo>
                                      <a:lnTo>
                                        <a:pt x="263" y="504"/>
                                      </a:lnTo>
                                      <a:lnTo>
                                        <a:pt x="219" y="515"/>
                                      </a:lnTo>
                                      <a:lnTo>
                                        <a:pt x="217" y="508"/>
                                      </a:lnTo>
                                      <a:close/>
                                      <a:moveTo>
                                        <a:pt x="290" y="490"/>
                                      </a:moveTo>
                                      <a:lnTo>
                                        <a:pt x="333" y="479"/>
                                      </a:lnTo>
                                      <a:lnTo>
                                        <a:pt x="335" y="486"/>
                                      </a:lnTo>
                                      <a:lnTo>
                                        <a:pt x="292" y="497"/>
                                      </a:lnTo>
                                      <a:lnTo>
                                        <a:pt x="290" y="490"/>
                                      </a:lnTo>
                                      <a:close/>
                                      <a:moveTo>
                                        <a:pt x="362" y="472"/>
                                      </a:moveTo>
                                      <a:lnTo>
                                        <a:pt x="406" y="461"/>
                                      </a:lnTo>
                                      <a:lnTo>
                                        <a:pt x="408" y="468"/>
                                      </a:lnTo>
                                      <a:lnTo>
                                        <a:pt x="364" y="479"/>
                                      </a:lnTo>
                                      <a:lnTo>
                                        <a:pt x="362" y="472"/>
                                      </a:lnTo>
                                      <a:close/>
                                      <a:moveTo>
                                        <a:pt x="435" y="454"/>
                                      </a:moveTo>
                                      <a:lnTo>
                                        <a:pt x="479" y="443"/>
                                      </a:lnTo>
                                      <a:lnTo>
                                        <a:pt x="480" y="450"/>
                                      </a:lnTo>
                                      <a:lnTo>
                                        <a:pt x="437" y="461"/>
                                      </a:lnTo>
                                      <a:lnTo>
                                        <a:pt x="435" y="454"/>
                                      </a:lnTo>
                                      <a:close/>
                                      <a:moveTo>
                                        <a:pt x="508" y="435"/>
                                      </a:moveTo>
                                      <a:lnTo>
                                        <a:pt x="551" y="425"/>
                                      </a:lnTo>
                                      <a:lnTo>
                                        <a:pt x="553" y="432"/>
                                      </a:lnTo>
                                      <a:lnTo>
                                        <a:pt x="509" y="443"/>
                                      </a:lnTo>
                                      <a:lnTo>
                                        <a:pt x="508" y="435"/>
                                      </a:lnTo>
                                      <a:close/>
                                      <a:moveTo>
                                        <a:pt x="580" y="417"/>
                                      </a:moveTo>
                                      <a:lnTo>
                                        <a:pt x="623" y="406"/>
                                      </a:lnTo>
                                      <a:lnTo>
                                        <a:pt x="625" y="414"/>
                                      </a:lnTo>
                                      <a:lnTo>
                                        <a:pt x="582" y="425"/>
                                      </a:lnTo>
                                      <a:lnTo>
                                        <a:pt x="580" y="417"/>
                                      </a:lnTo>
                                      <a:close/>
                                      <a:moveTo>
                                        <a:pt x="652" y="399"/>
                                      </a:moveTo>
                                      <a:lnTo>
                                        <a:pt x="696" y="388"/>
                                      </a:lnTo>
                                      <a:lnTo>
                                        <a:pt x="698" y="396"/>
                                      </a:lnTo>
                                      <a:lnTo>
                                        <a:pt x="654" y="406"/>
                                      </a:lnTo>
                                      <a:lnTo>
                                        <a:pt x="652" y="399"/>
                                      </a:lnTo>
                                      <a:close/>
                                      <a:moveTo>
                                        <a:pt x="725" y="381"/>
                                      </a:moveTo>
                                      <a:lnTo>
                                        <a:pt x="769" y="370"/>
                                      </a:lnTo>
                                      <a:lnTo>
                                        <a:pt x="770" y="377"/>
                                      </a:lnTo>
                                      <a:lnTo>
                                        <a:pt x="727" y="388"/>
                                      </a:lnTo>
                                      <a:lnTo>
                                        <a:pt x="725" y="381"/>
                                      </a:lnTo>
                                      <a:close/>
                                      <a:moveTo>
                                        <a:pt x="798" y="363"/>
                                      </a:moveTo>
                                      <a:lnTo>
                                        <a:pt x="841" y="352"/>
                                      </a:lnTo>
                                      <a:lnTo>
                                        <a:pt x="843" y="359"/>
                                      </a:lnTo>
                                      <a:lnTo>
                                        <a:pt x="799" y="370"/>
                                      </a:lnTo>
                                      <a:lnTo>
                                        <a:pt x="798" y="363"/>
                                      </a:lnTo>
                                      <a:close/>
                                      <a:moveTo>
                                        <a:pt x="870" y="345"/>
                                      </a:moveTo>
                                      <a:lnTo>
                                        <a:pt x="914" y="334"/>
                                      </a:lnTo>
                                      <a:lnTo>
                                        <a:pt x="915" y="341"/>
                                      </a:lnTo>
                                      <a:lnTo>
                                        <a:pt x="872" y="352"/>
                                      </a:lnTo>
                                      <a:lnTo>
                                        <a:pt x="870" y="345"/>
                                      </a:lnTo>
                                      <a:close/>
                                      <a:moveTo>
                                        <a:pt x="943" y="327"/>
                                      </a:moveTo>
                                      <a:lnTo>
                                        <a:pt x="986" y="316"/>
                                      </a:lnTo>
                                      <a:lnTo>
                                        <a:pt x="988" y="323"/>
                                      </a:lnTo>
                                      <a:lnTo>
                                        <a:pt x="944" y="334"/>
                                      </a:lnTo>
                                      <a:lnTo>
                                        <a:pt x="943" y="327"/>
                                      </a:lnTo>
                                      <a:close/>
                                      <a:moveTo>
                                        <a:pt x="1015" y="309"/>
                                      </a:moveTo>
                                      <a:lnTo>
                                        <a:pt x="1059" y="298"/>
                                      </a:lnTo>
                                      <a:lnTo>
                                        <a:pt x="1060" y="305"/>
                                      </a:lnTo>
                                      <a:lnTo>
                                        <a:pt x="1017" y="316"/>
                                      </a:lnTo>
                                      <a:lnTo>
                                        <a:pt x="1015" y="309"/>
                                      </a:lnTo>
                                      <a:close/>
                                      <a:moveTo>
                                        <a:pt x="1088" y="290"/>
                                      </a:moveTo>
                                      <a:lnTo>
                                        <a:pt x="1131" y="279"/>
                                      </a:lnTo>
                                      <a:lnTo>
                                        <a:pt x="1133" y="287"/>
                                      </a:lnTo>
                                      <a:lnTo>
                                        <a:pt x="1089" y="298"/>
                                      </a:lnTo>
                                      <a:lnTo>
                                        <a:pt x="1088" y="290"/>
                                      </a:lnTo>
                                      <a:close/>
                                      <a:moveTo>
                                        <a:pt x="1160" y="272"/>
                                      </a:moveTo>
                                      <a:lnTo>
                                        <a:pt x="1204" y="261"/>
                                      </a:lnTo>
                                      <a:lnTo>
                                        <a:pt x="1205" y="269"/>
                                      </a:lnTo>
                                      <a:lnTo>
                                        <a:pt x="1162" y="280"/>
                                      </a:lnTo>
                                      <a:lnTo>
                                        <a:pt x="1160" y="272"/>
                                      </a:lnTo>
                                      <a:close/>
                                      <a:moveTo>
                                        <a:pt x="1233" y="254"/>
                                      </a:moveTo>
                                      <a:lnTo>
                                        <a:pt x="1276" y="243"/>
                                      </a:lnTo>
                                      <a:lnTo>
                                        <a:pt x="1278" y="251"/>
                                      </a:lnTo>
                                      <a:lnTo>
                                        <a:pt x="1234" y="261"/>
                                      </a:lnTo>
                                      <a:lnTo>
                                        <a:pt x="1233" y="254"/>
                                      </a:lnTo>
                                      <a:close/>
                                      <a:moveTo>
                                        <a:pt x="1305" y="236"/>
                                      </a:moveTo>
                                      <a:lnTo>
                                        <a:pt x="1349" y="225"/>
                                      </a:lnTo>
                                      <a:lnTo>
                                        <a:pt x="1350" y="232"/>
                                      </a:lnTo>
                                      <a:lnTo>
                                        <a:pt x="1307" y="243"/>
                                      </a:lnTo>
                                      <a:lnTo>
                                        <a:pt x="1305" y="236"/>
                                      </a:lnTo>
                                      <a:close/>
                                      <a:moveTo>
                                        <a:pt x="1378" y="218"/>
                                      </a:moveTo>
                                      <a:lnTo>
                                        <a:pt x="1421" y="207"/>
                                      </a:lnTo>
                                      <a:lnTo>
                                        <a:pt x="1423" y="214"/>
                                      </a:lnTo>
                                      <a:lnTo>
                                        <a:pt x="1379" y="225"/>
                                      </a:lnTo>
                                      <a:lnTo>
                                        <a:pt x="1378" y="218"/>
                                      </a:lnTo>
                                      <a:close/>
                                      <a:moveTo>
                                        <a:pt x="1450" y="200"/>
                                      </a:moveTo>
                                      <a:lnTo>
                                        <a:pt x="1494" y="189"/>
                                      </a:lnTo>
                                      <a:lnTo>
                                        <a:pt x="1495" y="196"/>
                                      </a:lnTo>
                                      <a:lnTo>
                                        <a:pt x="1452" y="207"/>
                                      </a:lnTo>
                                      <a:lnTo>
                                        <a:pt x="1450" y="200"/>
                                      </a:lnTo>
                                      <a:close/>
                                      <a:moveTo>
                                        <a:pt x="1523" y="182"/>
                                      </a:moveTo>
                                      <a:lnTo>
                                        <a:pt x="1566" y="171"/>
                                      </a:lnTo>
                                      <a:lnTo>
                                        <a:pt x="1568" y="178"/>
                                      </a:lnTo>
                                      <a:lnTo>
                                        <a:pt x="1524" y="189"/>
                                      </a:lnTo>
                                      <a:lnTo>
                                        <a:pt x="1523" y="182"/>
                                      </a:lnTo>
                                      <a:close/>
                                      <a:moveTo>
                                        <a:pt x="1595" y="163"/>
                                      </a:moveTo>
                                      <a:lnTo>
                                        <a:pt x="1639" y="153"/>
                                      </a:lnTo>
                                      <a:lnTo>
                                        <a:pt x="1640" y="160"/>
                                      </a:lnTo>
                                      <a:lnTo>
                                        <a:pt x="1597" y="171"/>
                                      </a:lnTo>
                                      <a:lnTo>
                                        <a:pt x="1595" y="163"/>
                                      </a:lnTo>
                                      <a:close/>
                                      <a:moveTo>
                                        <a:pt x="1668" y="145"/>
                                      </a:moveTo>
                                      <a:lnTo>
                                        <a:pt x="1711" y="134"/>
                                      </a:lnTo>
                                      <a:lnTo>
                                        <a:pt x="1713" y="142"/>
                                      </a:lnTo>
                                      <a:lnTo>
                                        <a:pt x="1669" y="153"/>
                                      </a:lnTo>
                                      <a:lnTo>
                                        <a:pt x="1668" y="145"/>
                                      </a:lnTo>
                                      <a:close/>
                                      <a:moveTo>
                                        <a:pt x="1740" y="127"/>
                                      </a:moveTo>
                                      <a:lnTo>
                                        <a:pt x="1784" y="116"/>
                                      </a:lnTo>
                                      <a:lnTo>
                                        <a:pt x="1785" y="124"/>
                                      </a:lnTo>
                                      <a:lnTo>
                                        <a:pt x="1742" y="134"/>
                                      </a:lnTo>
                                      <a:lnTo>
                                        <a:pt x="1740" y="127"/>
                                      </a:lnTo>
                                      <a:close/>
                                      <a:moveTo>
                                        <a:pt x="1813" y="109"/>
                                      </a:moveTo>
                                      <a:lnTo>
                                        <a:pt x="1856" y="98"/>
                                      </a:lnTo>
                                      <a:lnTo>
                                        <a:pt x="1858" y="105"/>
                                      </a:lnTo>
                                      <a:lnTo>
                                        <a:pt x="1814" y="116"/>
                                      </a:lnTo>
                                      <a:lnTo>
                                        <a:pt x="1813" y="109"/>
                                      </a:lnTo>
                                      <a:close/>
                                      <a:moveTo>
                                        <a:pt x="1885" y="91"/>
                                      </a:moveTo>
                                      <a:lnTo>
                                        <a:pt x="1929" y="80"/>
                                      </a:lnTo>
                                      <a:lnTo>
                                        <a:pt x="1930" y="87"/>
                                      </a:lnTo>
                                      <a:lnTo>
                                        <a:pt x="1887" y="98"/>
                                      </a:lnTo>
                                      <a:lnTo>
                                        <a:pt x="1885" y="91"/>
                                      </a:lnTo>
                                      <a:close/>
                                      <a:moveTo>
                                        <a:pt x="1958" y="73"/>
                                      </a:moveTo>
                                      <a:lnTo>
                                        <a:pt x="2001" y="62"/>
                                      </a:lnTo>
                                      <a:lnTo>
                                        <a:pt x="2003" y="69"/>
                                      </a:lnTo>
                                      <a:lnTo>
                                        <a:pt x="1959" y="80"/>
                                      </a:lnTo>
                                      <a:lnTo>
                                        <a:pt x="1958" y="73"/>
                                      </a:lnTo>
                                      <a:close/>
                                      <a:moveTo>
                                        <a:pt x="2030" y="55"/>
                                      </a:moveTo>
                                      <a:lnTo>
                                        <a:pt x="2074" y="44"/>
                                      </a:lnTo>
                                      <a:lnTo>
                                        <a:pt x="2075" y="51"/>
                                      </a:lnTo>
                                      <a:lnTo>
                                        <a:pt x="2032" y="62"/>
                                      </a:lnTo>
                                      <a:lnTo>
                                        <a:pt x="2030" y="55"/>
                                      </a:lnTo>
                                      <a:close/>
                                      <a:moveTo>
                                        <a:pt x="2103" y="36"/>
                                      </a:moveTo>
                                      <a:lnTo>
                                        <a:pt x="2146" y="26"/>
                                      </a:lnTo>
                                      <a:lnTo>
                                        <a:pt x="2148" y="33"/>
                                      </a:lnTo>
                                      <a:lnTo>
                                        <a:pt x="2104" y="44"/>
                                      </a:lnTo>
                                      <a:lnTo>
                                        <a:pt x="2103" y="36"/>
                                      </a:lnTo>
                                      <a:close/>
                                      <a:moveTo>
                                        <a:pt x="2175" y="18"/>
                                      </a:moveTo>
                                      <a:lnTo>
                                        <a:pt x="2219" y="8"/>
                                      </a:lnTo>
                                      <a:lnTo>
                                        <a:pt x="2220" y="15"/>
                                      </a:lnTo>
                                      <a:lnTo>
                                        <a:pt x="2177" y="26"/>
                                      </a:lnTo>
                                      <a:lnTo>
                                        <a:pt x="2175" y="18"/>
                                      </a:lnTo>
                                      <a:close/>
                                      <a:moveTo>
                                        <a:pt x="2248" y="0"/>
                                      </a:moveTo>
                                      <a:lnTo>
                                        <a:pt x="2249" y="0"/>
                                      </a:lnTo>
                                      <a:lnTo>
                                        <a:pt x="2251" y="7"/>
                                      </a:lnTo>
                                      <a:lnTo>
                                        <a:pt x="2249" y="8"/>
                                      </a:lnTo>
                                      <a:lnTo>
                                        <a:pt x="2248"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03" name="Freeform 803"/>
                              <wps:cNvSpPr>
                                <a:spLocks noEditPoints="1"/>
                              </wps:cNvSpPr>
                              <wps:spPr bwMode="auto">
                                <a:xfrm>
                                  <a:off x="656129" y="938749"/>
                                  <a:ext cx="440638" cy="5591"/>
                                </a:xfrm>
                                <a:custGeom>
                                  <a:avLst/>
                                  <a:gdLst>
                                    <a:gd name="T0" fmla="*/ 867 w 867"/>
                                    <a:gd name="T1" fmla="*/ 7 h 11"/>
                                    <a:gd name="T2" fmla="*/ 822 w 867"/>
                                    <a:gd name="T3" fmla="*/ 8 h 11"/>
                                    <a:gd name="T4" fmla="*/ 822 w 867"/>
                                    <a:gd name="T5" fmla="*/ 0 h 11"/>
                                    <a:gd name="T6" fmla="*/ 867 w 867"/>
                                    <a:gd name="T7" fmla="*/ 0 h 11"/>
                                    <a:gd name="T8" fmla="*/ 867 w 867"/>
                                    <a:gd name="T9" fmla="*/ 7 h 11"/>
                                    <a:gd name="T10" fmla="*/ 792 w 867"/>
                                    <a:gd name="T11" fmla="*/ 8 h 11"/>
                                    <a:gd name="T12" fmla="*/ 747 w 867"/>
                                    <a:gd name="T13" fmla="*/ 8 h 11"/>
                                    <a:gd name="T14" fmla="*/ 747 w 867"/>
                                    <a:gd name="T15" fmla="*/ 0 h 11"/>
                                    <a:gd name="T16" fmla="*/ 792 w 867"/>
                                    <a:gd name="T17" fmla="*/ 0 h 11"/>
                                    <a:gd name="T18" fmla="*/ 792 w 867"/>
                                    <a:gd name="T19" fmla="*/ 8 h 11"/>
                                    <a:gd name="T20" fmla="*/ 717 w 867"/>
                                    <a:gd name="T21" fmla="*/ 8 h 11"/>
                                    <a:gd name="T22" fmla="*/ 672 w 867"/>
                                    <a:gd name="T23" fmla="*/ 8 h 11"/>
                                    <a:gd name="T24" fmla="*/ 672 w 867"/>
                                    <a:gd name="T25" fmla="*/ 1 h 11"/>
                                    <a:gd name="T26" fmla="*/ 717 w 867"/>
                                    <a:gd name="T27" fmla="*/ 1 h 11"/>
                                    <a:gd name="T28" fmla="*/ 717 w 867"/>
                                    <a:gd name="T29" fmla="*/ 8 h 11"/>
                                    <a:gd name="T30" fmla="*/ 642 w 867"/>
                                    <a:gd name="T31" fmla="*/ 8 h 11"/>
                                    <a:gd name="T32" fmla="*/ 598 w 867"/>
                                    <a:gd name="T33" fmla="*/ 9 h 11"/>
                                    <a:gd name="T34" fmla="*/ 598 w 867"/>
                                    <a:gd name="T35" fmla="*/ 1 h 11"/>
                                    <a:gd name="T36" fmla="*/ 642 w 867"/>
                                    <a:gd name="T37" fmla="*/ 1 h 11"/>
                                    <a:gd name="T38" fmla="*/ 642 w 867"/>
                                    <a:gd name="T39" fmla="*/ 8 h 11"/>
                                    <a:gd name="T40" fmla="*/ 568 w 867"/>
                                    <a:gd name="T41" fmla="*/ 9 h 11"/>
                                    <a:gd name="T42" fmla="*/ 523 w 867"/>
                                    <a:gd name="T43" fmla="*/ 9 h 11"/>
                                    <a:gd name="T44" fmla="*/ 523 w 867"/>
                                    <a:gd name="T45" fmla="*/ 1 h 11"/>
                                    <a:gd name="T46" fmla="*/ 568 w 867"/>
                                    <a:gd name="T47" fmla="*/ 1 h 11"/>
                                    <a:gd name="T48" fmla="*/ 568 w 867"/>
                                    <a:gd name="T49" fmla="*/ 9 h 11"/>
                                    <a:gd name="T50" fmla="*/ 493 w 867"/>
                                    <a:gd name="T51" fmla="*/ 9 h 11"/>
                                    <a:gd name="T52" fmla="*/ 448 w 867"/>
                                    <a:gd name="T53" fmla="*/ 9 h 11"/>
                                    <a:gd name="T54" fmla="*/ 448 w 867"/>
                                    <a:gd name="T55" fmla="*/ 2 h 11"/>
                                    <a:gd name="T56" fmla="*/ 493 w 867"/>
                                    <a:gd name="T57" fmla="*/ 2 h 11"/>
                                    <a:gd name="T58" fmla="*/ 493 w 867"/>
                                    <a:gd name="T59" fmla="*/ 9 h 11"/>
                                    <a:gd name="T60" fmla="*/ 418 w 867"/>
                                    <a:gd name="T61" fmla="*/ 9 h 11"/>
                                    <a:gd name="T62" fmla="*/ 373 w 867"/>
                                    <a:gd name="T63" fmla="*/ 10 h 11"/>
                                    <a:gd name="T64" fmla="*/ 373 w 867"/>
                                    <a:gd name="T65" fmla="*/ 2 h 11"/>
                                    <a:gd name="T66" fmla="*/ 418 w 867"/>
                                    <a:gd name="T67" fmla="*/ 2 h 11"/>
                                    <a:gd name="T68" fmla="*/ 418 w 867"/>
                                    <a:gd name="T69" fmla="*/ 9 h 11"/>
                                    <a:gd name="T70" fmla="*/ 344 w 867"/>
                                    <a:gd name="T71" fmla="*/ 10 h 11"/>
                                    <a:gd name="T72" fmla="*/ 299 w 867"/>
                                    <a:gd name="T73" fmla="*/ 10 h 11"/>
                                    <a:gd name="T74" fmla="*/ 299 w 867"/>
                                    <a:gd name="T75" fmla="*/ 2 h 11"/>
                                    <a:gd name="T76" fmla="*/ 344 w 867"/>
                                    <a:gd name="T77" fmla="*/ 2 h 11"/>
                                    <a:gd name="T78" fmla="*/ 344 w 867"/>
                                    <a:gd name="T79" fmla="*/ 10 h 11"/>
                                    <a:gd name="T80" fmla="*/ 269 w 867"/>
                                    <a:gd name="T81" fmla="*/ 10 h 11"/>
                                    <a:gd name="T82" fmla="*/ 224 w 867"/>
                                    <a:gd name="T83" fmla="*/ 10 h 11"/>
                                    <a:gd name="T84" fmla="*/ 224 w 867"/>
                                    <a:gd name="T85" fmla="*/ 3 h 11"/>
                                    <a:gd name="T86" fmla="*/ 269 w 867"/>
                                    <a:gd name="T87" fmla="*/ 2 h 11"/>
                                    <a:gd name="T88" fmla="*/ 269 w 867"/>
                                    <a:gd name="T89" fmla="*/ 10 h 11"/>
                                    <a:gd name="T90" fmla="*/ 194 w 867"/>
                                    <a:gd name="T91" fmla="*/ 10 h 11"/>
                                    <a:gd name="T92" fmla="*/ 149 w 867"/>
                                    <a:gd name="T93" fmla="*/ 11 h 11"/>
                                    <a:gd name="T94" fmla="*/ 149 w 867"/>
                                    <a:gd name="T95" fmla="*/ 3 h 11"/>
                                    <a:gd name="T96" fmla="*/ 194 w 867"/>
                                    <a:gd name="T97" fmla="*/ 3 h 11"/>
                                    <a:gd name="T98" fmla="*/ 194 w 867"/>
                                    <a:gd name="T99" fmla="*/ 10 h 11"/>
                                    <a:gd name="T100" fmla="*/ 119 w 867"/>
                                    <a:gd name="T101" fmla="*/ 11 h 11"/>
                                    <a:gd name="T102" fmla="*/ 75 w 867"/>
                                    <a:gd name="T103" fmla="*/ 11 h 11"/>
                                    <a:gd name="T104" fmla="*/ 75 w 867"/>
                                    <a:gd name="T105" fmla="*/ 3 h 11"/>
                                    <a:gd name="T106" fmla="*/ 119 w 867"/>
                                    <a:gd name="T107" fmla="*/ 3 h 11"/>
                                    <a:gd name="T108" fmla="*/ 119 w 867"/>
                                    <a:gd name="T109" fmla="*/ 11 h 11"/>
                                    <a:gd name="T110" fmla="*/ 45 w 867"/>
                                    <a:gd name="T111" fmla="*/ 11 h 11"/>
                                    <a:gd name="T112" fmla="*/ 0 w 867"/>
                                    <a:gd name="T113" fmla="*/ 11 h 11"/>
                                    <a:gd name="T114" fmla="*/ 0 w 867"/>
                                    <a:gd name="T115" fmla="*/ 4 h 11"/>
                                    <a:gd name="T116" fmla="*/ 45 w 867"/>
                                    <a:gd name="T117" fmla="*/ 3 h 11"/>
                                    <a:gd name="T118" fmla="*/ 45 w 867"/>
                                    <a:gd name="T11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67" h="11">
                                      <a:moveTo>
                                        <a:pt x="867" y="7"/>
                                      </a:moveTo>
                                      <a:lnTo>
                                        <a:pt x="822" y="8"/>
                                      </a:lnTo>
                                      <a:lnTo>
                                        <a:pt x="822" y="0"/>
                                      </a:lnTo>
                                      <a:lnTo>
                                        <a:pt x="867" y="0"/>
                                      </a:lnTo>
                                      <a:lnTo>
                                        <a:pt x="867" y="7"/>
                                      </a:lnTo>
                                      <a:close/>
                                      <a:moveTo>
                                        <a:pt x="792" y="8"/>
                                      </a:moveTo>
                                      <a:lnTo>
                                        <a:pt x="747" y="8"/>
                                      </a:lnTo>
                                      <a:lnTo>
                                        <a:pt x="747" y="0"/>
                                      </a:lnTo>
                                      <a:lnTo>
                                        <a:pt x="792" y="0"/>
                                      </a:lnTo>
                                      <a:lnTo>
                                        <a:pt x="792" y="8"/>
                                      </a:lnTo>
                                      <a:close/>
                                      <a:moveTo>
                                        <a:pt x="717" y="8"/>
                                      </a:moveTo>
                                      <a:lnTo>
                                        <a:pt x="672" y="8"/>
                                      </a:lnTo>
                                      <a:lnTo>
                                        <a:pt x="672" y="1"/>
                                      </a:lnTo>
                                      <a:lnTo>
                                        <a:pt x="717" y="1"/>
                                      </a:lnTo>
                                      <a:lnTo>
                                        <a:pt x="717" y="8"/>
                                      </a:lnTo>
                                      <a:close/>
                                      <a:moveTo>
                                        <a:pt x="642" y="8"/>
                                      </a:moveTo>
                                      <a:lnTo>
                                        <a:pt x="598" y="9"/>
                                      </a:lnTo>
                                      <a:lnTo>
                                        <a:pt x="598" y="1"/>
                                      </a:lnTo>
                                      <a:lnTo>
                                        <a:pt x="642" y="1"/>
                                      </a:lnTo>
                                      <a:lnTo>
                                        <a:pt x="642" y="8"/>
                                      </a:lnTo>
                                      <a:close/>
                                      <a:moveTo>
                                        <a:pt x="568" y="9"/>
                                      </a:moveTo>
                                      <a:lnTo>
                                        <a:pt x="523" y="9"/>
                                      </a:lnTo>
                                      <a:lnTo>
                                        <a:pt x="523" y="1"/>
                                      </a:lnTo>
                                      <a:lnTo>
                                        <a:pt x="568" y="1"/>
                                      </a:lnTo>
                                      <a:lnTo>
                                        <a:pt x="568" y="9"/>
                                      </a:lnTo>
                                      <a:close/>
                                      <a:moveTo>
                                        <a:pt x="493" y="9"/>
                                      </a:moveTo>
                                      <a:lnTo>
                                        <a:pt x="448" y="9"/>
                                      </a:lnTo>
                                      <a:lnTo>
                                        <a:pt x="448" y="2"/>
                                      </a:lnTo>
                                      <a:lnTo>
                                        <a:pt x="493" y="2"/>
                                      </a:lnTo>
                                      <a:lnTo>
                                        <a:pt x="493" y="9"/>
                                      </a:lnTo>
                                      <a:close/>
                                      <a:moveTo>
                                        <a:pt x="418" y="9"/>
                                      </a:moveTo>
                                      <a:lnTo>
                                        <a:pt x="373" y="10"/>
                                      </a:lnTo>
                                      <a:lnTo>
                                        <a:pt x="373" y="2"/>
                                      </a:lnTo>
                                      <a:lnTo>
                                        <a:pt x="418" y="2"/>
                                      </a:lnTo>
                                      <a:lnTo>
                                        <a:pt x="418" y="9"/>
                                      </a:lnTo>
                                      <a:close/>
                                      <a:moveTo>
                                        <a:pt x="344" y="10"/>
                                      </a:moveTo>
                                      <a:lnTo>
                                        <a:pt x="299" y="10"/>
                                      </a:lnTo>
                                      <a:lnTo>
                                        <a:pt x="299" y="2"/>
                                      </a:lnTo>
                                      <a:lnTo>
                                        <a:pt x="344" y="2"/>
                                      </a:lnTo>
                                      <a:lnTo>
                                        <a:pt x="344" y="10"/>
                                      </a:lnTo>
                                      <a:close/>
                                      <a:moveTo>
                                        <a:pt x="269" y="10"/>
                                      </a:moveTo>
                                      <a:lnTo>
                                        <a:pt x="224" y="10"/>
                                      </a:lnTo>
                                      <a:lnTo>
                                        <a:pt x="224" y="3"/>
                                      </a:lnTo>
                                      <a:lnTo>
                                        <a:pt x="269" y="2"/>
                                      </a:lnTo>
                                      <a:lnTo>
                                        <a:pt x="269" y="10"/>
                                      </a:lnTo>
                                      <a:close/>
                                      <a:moveTo>
                                        <a:pt x="194" y="10"/>
                                      </a:moveTo>
                                      <a:lnTo>
                                        <a:pt x="149" y="11"/>
                                      </a:lnTo>
                                      <a:lnTo>
                                        <a:pt x="149" y="3"/>
                                      </a:lnTo>
                                      <a:lnTo>
                                        <a:pt x="194" y="3"/>
                                      </a:lnTo>
                                      <a:lnTo>
                                        <a:pt x="194" y="10"/>
                                      </a:lnTo>
                                      <a:close/>
                                      <a:moveTo>
                                        <a:pt x="119" y="11"/>
                                      </a:moveTo>
                                      <a:lnTo>
                                        <a:pt x="75" y="11"/>
                                      </a:lnTo>
                                      <a:lnTo>
                                        <a:pt x="75" y="3"/>
                                      </a:lnTo>
                                      <a:lnTo>
                                        <a:pt x="119" y="3"/>
                                      </a:lnTo>
                                      <a:lnTo>
                                        <a:pt x="119" y="11"/>
                                      </a:lnTo>
                                      <a:close/>
                                      <a:moveTo>
                                        <a:pt x="45" y="11"/>
                                      </a:moveTo>
                                      <a:lnTo>
                                        <a:pt x="0" y="11"/>
                                      </a:lnTo>
                                      <a:lnTo>
                                        <a:pt x="0" y="4"/>
                                      </a:lnTo>
                                      <a:lnTo>
                                        <a:pt x="45" y="3"/>
                                      </a:lnTo>
                                      <a:lnTo>
                                        <a:pt x="45" y="11"/>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04" name="Freeform 804"/>
                              <wps:cNvSpPr>
                                <a:spLocks noEditPoints="1"/>
                              </wps:cNvSpPr>
                              <wps:spPr bwMode="auto">
                                <a:xfrm>
                                  <a:off x="653080" y="160101"/>
                                  <a:ext cx="5591" cy="782206"/>
                                </a:xfrm>
                                <a:custGeom>
                                  <a:avLst/>
                                  <a:gdLst>
                                    <a:gd name="T0" fmla="*/ 11 w 11"/>
                                    <a:gd name="T1" fmla="*/ 45 h 1539"/>
                                    <a:gd name="T2" fmla="*/ 4 w 11"/>
                                    <a:gd name="T3" fmla="*/ 0 h 1539"/>
                                    <a:gd name="T4" fmla="*/ 11 w 11"/>
                                    <a:gd name="T5" fmla="*/ 75 h 1539"/>
                                    <a:gd name="T6" fmla="*/ 4 w 11"/>
                                    <a:gd name="T7" fmla="*/ 120 h 1539"/>
                                    <a:gd name="T8" fmla="*/ 11 w 11"/>
                                    <a:gd name="T9" fmla="*/ 75 h 1539"/>
                                    <a:gd name="T10" fmla="*/ 11 w 11"/>
                                    <a:gd name="T11" fmla="*/ 195 h 1539"/>
                                    <a:gd name="T12" fmla="*/ 4 w 11"/>
                                    <a:gd name="T13" fmla="*/ 150 h 1539"/>
                                    <a:gd name="T14" fmla="*/ 11 w 11"/>
                                    <a:gd name="T15" fmla="*/ 225 h 1539"/>
                                    <a:gd name="T16" fmla="*/ 3 w 11"/>
                                    <a:gd name="T17" fmla="*/ 270 h 1539"/>
                                    <a:gd name="T18" fmla="*/ 11 w 11"/>
                                    <a:gd name="T19" fmla="*/ 225 h 1539"/>
                                    <a:gd name="T20" fmla="*/ 11 w 11"/>
                                    <a:gd name="T21" fmla="*/ 345 h 1539"/>
                                    <a:gd name="T22" fmla="*/ 3 w 11"/>
                                    <a:gd name="T23" fmla="*/ 300 h 1539"/>
                                    <a:gd name="T24" fmla="*/ 11 w 11"/>
                                    <a:gd name="T25" fmla="*/ 375 h 1539"/>
                                    <a:gd name="T26" fmla="*/ 3 w 11"/>
                                    <a:gd name="T27" fmla="*/ 420 h 1539"/>
                                    <a:gd name="T28" fmla="*/ 11 w 11"/>
                                    <a:gd name="T29" fmla="*/ 375 h 1539"/>
                                    <a:gd name="T30" fmla="*/ 10 w 11"/>
                                    <a:gd name="T31" fmla="*/ 495 h 1539"/>
                                    <a:gd name="T32" fmla="*/ 3 w 11"/>
                                    <a:gd name="T33" fmla="*/ 450 h 1539"/>
                                    <a:gd name="T34" fmla="*/ 10 w 11"/>
                                    <a:gd name="T35" fmla="*/ 525 h 1539"/>
                                    <a:gd name="T36" fmla="*/ 3 w 11"/>
                                    <a:gd name="T37" fmla="*/ 570 h 1539"/>
                                    <a:gd name="T38" fmla="*/ 10 w 11"/>
                                    <a:gd name="T39" fmla="*/ 525 h 1539"/>
                                    <a:gd name="T40" fmla="*/ 10 w 11"/>
                                    <a:gd name="T41" fmla="*/ 645 h 1539"/>
                                    <a:gd name="T42" fmla="*/ 3 w 11"/>
                                    <a:gd name="T43" fmla="*/ 600 h 1539"/>
                                    <a:gd name="T44" fmla="*/ 10 w 11"/>
                                    <a:gd name="T45" fmla="*/ 675 h 1539"/>
                                    <a:gd name="T46" fmla="*/ 2 w 11"/>
                                    <a:gd name="T47" fmla="*/ 720 h 1539"/>
                                    <a:gd name="T48" fmla="*/ 10 w 11"/>
                                    <a:gd name="T49" fmla="*/ 675 h 1539"/>
                                    <a:gd name="T50" fmla="*/ 9 w 11"/>
                                    <a:gd name="T51" fmla="*/ 795 h 1539"/>
                                    <a:gd name="T52" fmla="*/ 2 w 11"/>
                                    <a:gd name="T53" fmla="*/ 750 h 1539"/>
                                    <a:gd name="T54" fmla="*/ 9 w 11"/>
                                    <a:gd name="T55" fmla="*/ 825 h 1539"/>
                                    <a:gd name="T56" fmla="*/ 2 w 11"/>
                                    <a:gd name="T57" fmla="*/ 870 h 1539"/>
                                    <a:gd name="T58" fmla="*/ 9 w 11"/>
                                    <a:gd name="T59" fmla="*/ 825 h 1539"/>
                                    <a:gd name="T60" fmla="*/ 9 w 11"/>
                                    <a:gd name="T61" fmla="*/ 945 h 1539"/>
                                    <a:gd name="T62" fmla="*/ 2 w 11"/>
                                    <a:gd name="T63" fmla="*/ 900 h 1539"/>
                                    <a:gd name="T64" fmla="*/ 9 w 11"/>
                                    <a:gd name="T65" fmla="*/ 975 h 1539"/>
                                    <a:gd name="T66" fmla="*/ 2 w 11"/>
                                    <a:gd name="T67" fmla="*/ 1020 h 1539"/>
                                    <a:gd name="T68" fmla="*/ 9 w 11"/>
                                    <a:gd name="T69" fmla="*/ 975 h 1539"/>
                                    <a:gd name="T70" fmla="*/ 9 w 11"/>
                                    <a:gd name="T71" fmla="*/ 1095 h 1539"/>
                                    <a:gd name="T72" fmla="*/ 1 w 11"/>
                                    <a:gd name="T73" fmla="*/ 1050 h 1539"/>
                                    <a:gd name="T74" fmla="*/ 9 w 11"/>
                                    <a:gd name="T75" fmla="*/ 1125 h 1539"/>
                                    <a:gd name="T76" fmla="*/ 1 w 11"/>
                                    <a:gd name="T77" fmla="*/ 1170 h 1539"/>
                                    <a:gd name="T78" fmla="*/ 9 w 11"/>
                                    <a:gd name="T79" fmla="*/ 1125 h 1539"/>
                                    <a:gd name="T80" fmla="*/ 8 w 11"/>
                                    <a:gd name="T81" fmla="*/ 1245 h 1539"/>
                                    <a:gd name="T82" fmla="*/ 1 w 11"/>
                                    <a:gd name="T83" fmla="*/ 1200 h 1539"/>
                                    <a:gd name="T84" fmla="*/ 8 w 11"/>
                                    <a:gd name="T85" fmla="*/ 1275 h 1539"/>
                                    <a:gd name="T86" fmla="*/ 1 w 11"/>
                                    <a:gd name="T87" fmla="*/ 1320 h 1539"/>
                                    <a:gd name="T88" fmla="*/ 8 w 11"/>
                                    <a:gd name="T89" fmla="*/ 1275 h 1539"/>
                                    <a:gd name="T90" fmla="*/ 8 w 11"/>
                                    <a:gd name="T91" fmla="*/ 1395 h 1539"/>
                                    <a:gd name="T92" fmla="*/ 1 w 11"/>
                                    <a:gd name="T93" fmla="*/ 1350 h 1539"/>
                                    <a:gd name="T94" fmla="*/ 8 w 11"/>
                                    <a:gd name="T95" fmla="*/ 1425 h 1539"/>
                                    <a:gd name="T96" fmla="*/ 0 w 11"/>
                                    <a:gd name="T97" fmla="*/ 1470 h 1539"/>
                                    <a:gd name="T98" fmla="*/ 8 w 11"/>
                                    <a:gd name="T99" fmla="*/ 1425 h 1539"/>
                                    <a:gd name="T100" fmla="*/ 8 w 11"/>
                                    <a:gd name="T101" fmla="*/ 1539 h 1539"/>
                                    <a:gd name="T102" fmla="*/ 0 w 11"/>
                                    <a:gd name="T103" fmla="*/ 1500 h 1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 h="1539">
                                      <a:moveTo>
                                        <a:pt x="11" y="0"/>
                                      </a:moveTo>
                                      <a:lnTo>
                                        <a:pt x="11" y="45"/>
                                      </a:lnTo>
                                      <a:lnTo>
                                        <a:pt x="4" y="45"/>
                                      </a:lnTo>
                                      <a:lnTo>
                                        <a:pt x="4" y="0"/>
                                      </a:lnTo>
                                      <a:lnTo>
                                        <a:pt x="11" y="0"/>
                                      </a:lnTo>
                                      <a:close/>
                                      <a:moveTo>
                                        <a:pt x="11" y="75"/>
                                      </a:moveTo>
                                      <a:lnTo>
                                        <a:pt x="11" y="120"/>
                                      </a:lnTo>
                                      <a:lnTo>
                                        <a:pt x="4" y="120"/>
                                      </a:lnTo>
                                      <a:lnTo>
                                        <a:pt x="4" y="75"/>
                                      </a:lnTo>
                                      <a:lnTo>
                                        <a:pt x="11" y="75"/>
                                      </a:lnTo>
                                      <a:close/>
                                      <a:moveTo>
                                        <a:pt x="11" y="150"/>
                                      </a:moveTo>
                                      <a:lnTo>
                                        <a:pt x="11" y="195"/>
                                      </a:lnTo>
                                      <a:lnTo>
                                        <a:pt x="4" y="195"/>
                                      </a:lnTo>
                                      <a:lnTo>
                                        <a:pt x="4" y="150"/>
                                      </a:lnTo>
                                      <a:lnTo>
                                        <a:pt x="11" y="150"/>
                                      </a:lnTo>
                                      <a:close/>
                                      <a:moveTo>
                                        <a:pt x="11" y="225"/>
                                      </a:moveTo>
                                      <a:lnTo>
                                        <a:pt x="11" y="270"/>
                                      </a:lnTo>
                                      <a:lnTo>
                                        <a:pt x="3" y="270"/>
                                      </a:lnTo>
                                      <a:lnTo>
                                        <a:pt x="3" y="225"/>
                                      </a:lnTo>
                                      <a:lnTo>
                                        <a:pt x="11" y="225"/>
                                      </a:lnTo>
                                      <a:close/>
                                      <a:moveTo>
                                        <a:pt x="11" y="300"/>
                                      </a:moveTo>
                                      <a:lnTo>
                                        <a:pt x="11" y="345"/>
                                      </a:lnTo>
                                      <a:lnTo>
                                        <a:pt x="3" y="345"/>
                                      </a:lnTo>
                                      <a:lnTo>
                                        <a:pt x="3" y="300"/>
                                      </a:lnTo>
                                      <a:lnTo>
                                        <a:pt x="11" y="300"/>
                                      </a:lnTo>
                                      <a:close/>
                                      <a:moveTo>
                                        <a:pt x="11" y="375"/>
                                      </a:moveTo>
                                      <a:lnTo>
                                        <a:pt x="10" y="420"/>
                                      </a:lnTo>
                                      <a:lnTo>
                                        <a:pt x="3" y="420"/>
                                      </a:lnTo>
                                      <a:lnTo>
                                        <a:pt x="3" y="375"/>
                                      </a:lnTo>
                                      <a:lnTo>
                                        <a:pt x="11" y="375"/>
                                      </a:lnTo>
                                      <a:close/>
                                      <a:moveTo>
                                        <a:pt x="10" y="450"/>
                                      </a:moveTo>
                                      <a:lnTo>
                                        <a:pt x="10" y="495"/>
                                      </a:lnTo>
                                      <a:lnTo>
                                        <a:pt x="3" y="495"/>
                                      </a:lnTo>
                                      <a:lnTo>
                                        <a:pt x="3" y="450"/>
                                      </a:lnTo>
                                      <a:lnTo>
                                        <a:pt x="10" y="450"/>
                                      </a:lnTo>
                                      <a:close/>
                                      <a:moveTo>
                                        <a:pt x="10" y="525"/>
                                      </a:moveTo>
                                      <a:lnTo>
                                        <a:pt x="10" y="570"/>
                                      </a:lnTo>
                                      <a:lnTo>
                                        <a:pt x="3" y="570"/>
                                      </a:lnTo>
                                      <a:lnTo>
                                        <a:pt x="3" y="525"/>
                                      </a:lnTo>
                                      <a:lnTo>
                                        <a:pt x="10" y="525"/>
                                      </a:lnTo>
                                      <a:close/>
                                      <a:moveTo>
                                        <a:pt x="10" y="600"/>
                                      </a:moveTo>
                                      <a:lnTo>
                                        <a:pt x="10" y="645"/>
                                      </a:lnTo>
                                      <a:lnTo>
                                        <a:pt x="2" y="645"/>
                                      </a:lnTo>
                                      <a:lnTo>
                                        <a:pt x="3" y="600"/>
                                      </a:lnTo>
                                      <a:lnTo>
                                        <a:pt x="10" y="600"/>
                                      </a:lnTo>
                                      <a:close/>
                                      <a:moveTo>
                                        <a:pt x="10" y="675"/>
                                      </a:moveTo>
                                      <a:lnTo>
                                        <a:pt x="10" y="720"/>
                                      </a:lnTo>
                                      <a:lnTo>
                                        <a:pt x="2" y="720"/>
                                      </a:lnTo>
                                      <a:lnTo>
                                        <a:pt x="2" y="675"/>
                                      </a:lnTo>
                                      <a:lnTo>
                                        <a:pt x="10" y="675"/>
                                      </a:lnTo>
                                      <a:close/>
                                      <a:moveTo>
                                        <a:pt x="10" y="750"/>
                                      </a:moveTo>
                                      <a:lnTo>
                                        <a:pt x="9" y="795"/>
                                      </a:lnTo>
                                      <a:lnTo>
                                        <a:pt x="2" y="795"/>
                                      </a:lnTo>
                                      <a:lnTo>
                                        <a:pt x="2" y="750"/>
                                      </a:lnTo>
                                      <a:lnTo>
                                        <a:pt x="10" y="750"/>
                                      </a:lnTo>
                                      <a:close/>
                                      <a:moveTo>
                                        <a:pt x="9" y="825"/>
                                      </a:moveTo>
                                      <a:lnTo>
                                        <a:pt x="9" y="870"/>
                                      </a:lnTo>
                                      <a:lnTo>
                                        <a:pt x="2" y="870"/>
                                      </a:lnTo>
                                      <a:lnTo>
                                        <a:pt x="2" y="825"/>
                                      </a:lnTo>
                                      <a:lnTo>
                                        <a:pt x="9" y="825"/>
                                      </a:lnTo>
                                      <a:close/>
                                      <a:moveTo>
                                        <a:pt x="9" y="900"/>
                                      </a:moveTo>
                                      <a:lnTo>
                                        <a:pt x="9" y="945"/>
                                      </a:lnTo>
                                      <a:lnTo>
                                        <a:pt x="2" y="945"/>
                                      </a:lnTo>
                                      <a:lnTo>
                                        <a:pt x="2" y="900"/>
                                      </a:lnTo>
                                      <a:lnTo>
                                        <a:pt x="9" y="900"/>
                                      </a:lnTo>
                                      <a:close/>
                                      <a:moveTo>
                                        <a:pt x="9" y="975"/>
                                      </a:moveTo>
                                      <a:lnTo>
                                        <a:pt x="9" y="1020"/>
                                      </a:lnTo>
                                      <a:lnTo>
                                        <a:pt x="2" y="1020"/>
                                      </a:lnTo>
                                      <a:lnTo>
                                        <a:pt x="2" y="975"/>
                                      </a:lnTo>
                                      <a:lnTo>
                                        <a:pt x="9" y="975"/>
                                      </a:lnTo>
                                      <a:close/>
                                      <a:moveTo>
                                        <a:pt x="9" y="1050"/>
                                      </a:moveTo>
                                      <a:lnTo>
                                        <a:pt x="9" y="1095"/>
                                      </a:lnTo>
                                      <a:lnTo>
                                        <a:pt x="1" y="1095"/>
                                      </a:lnTo>
                                      <a:lnTo>
                                        <a:pt x="1" y="1050"/>
                                      </a:lnTo>
                                      <a:lnTo>
                                        <a:pt x="9" y="1050"/>
                                      </a:lnTo>
                                      <a:close/>
                                      <a:moveTo>
                                        <a:pt x="9" y="1125"/>
                                      </a:moveTo>
                                      <a:lnTo>
                                        <a:pt x="9" y="1170"/>
                                      </a:lnTo>
                                      <a:lnTo>
                                        <a:pt x="1" y="1170"/>
                                      </a:lnTo>
                                      <a:lnTo>
                                        <a:pt x="1" y="1125"/>
                                      </a:lnTo>
                                      <a:lnTo>
                                        <a:pt x="9" y="1125"/>
                                      </a:lnTo>
                                      <a:close/>
                                      <a:moveTo>
                                        <a:pt x="9" y="1200"/>
                                      </a:moveTo>
                                      <a:lnTo>
                                        <a:pt x="8" y="1245"/>
                                      </a:lnTo>
                                      <a:lnTo>
                                        <a:pt x="1" y="1245"/>
                                      </a:lnTo>
                                      <a:lnTo>
                                        <a:pt x="1" y="1200"/>
                                      </a:lnTo>
                                      <a:lnTo>
                                        <a:pt x="9" y="1200"/>
                                      </a:lnTo>
                                      <a:close/>
                                      <a:moveTo>
                                        <a:pt x="8" y="1275"/>
                                      </a:moveTo>
                                      <a:lnTo>
                                        <a:pt x="8" y="1320"/>
                                      </a:lnTo>
                                      <a:lnTo>
                                        <a:pt x="1" y="1320"/>
                                      </a:lnTo>
                                      <a:lnTo>
                                        <a:pt x="1" y="1275"/>
                                      </a:lnTo>
                                      <a:lnTo>
                                        <a:pt x="8" y="1275"/>
                                      </a:lnTo>
                                      <a:close/>
                                      <a:moveTo>
                                        <a:pt x="8" y="1350"/>
                                      </a:moveTo>
                                      <a:lnTo>
                                        <a:pt x="8" y="1395"/>
                                      </a:lnTo>
                                      <a:lnTo>
                                        <a:pt x="1" y="1395"/>
                                      </a:lnTo>
                                      <a:lnTo>
                                        <a:pt x="1" y="1350"/>
                                      </a:lnTo>
                                      <a:lnTo>
                                        <a:pt x="8" y="1350"/>
                                      </a:lnTo>
                                      <a:close/>
                                      <a:moveTo>
                                        <a:pt x="8" y="1425"/>
                                      </a:moveTo>
                                      <a:lnTo>
                                        <a:pt x="8" y="1470"/>
                                      </a:lnTo>
                                      <a:lnTo>
                                        <a:pt x="0" y="1470"/>
                                      </a:lnTo>
                                      <a:lnTo>
                                        <a:pt x="1" y="1425"/>
                                      </a:lnTo>
                                      <a:lnTo>
                                        <a:pt x="8" y="1425"/>
                                      </a:lnTo>
                                      <a:close/>
                                      <a:moveTo>
                                        <a:pt x="8" y="1500"/>
                                      </a:moveTo>
                                      <a:lnTo>
                                        <a:pt x="8" y="1539"/>
                                      </a:lnTo>
                                      <a:lnTo>
                                        <a:pt x="0" y="1539"/>
                                      </a:lnTo>
                                      <a:lnTo>
                                        <a:pt x="0" y="1500"/>
                                      </a:lnTo>
                                      <a:lnTo>
                                        <a:pt x="8" y="150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g:grpSp>
                              <wpg:cNvPr id="805" name="Group 805"/>
                              <wpg:cNvGrpSpPr>
                                <a:grpSpLocks/>
                              </wpg:cNvGrpSpPr>
                              <wpg:grpSpPr bwMode="auto">
                                <a:xfrm>
                                  <a:off x="594717" y="940747"/>
                                  <a:ext cx="74202" cy="256164"/>
                                  <a:chOff x="596158" y="936718"/>
                                  <a:chExt cx="146" cy="504"/>
                                </a:xfrm>
                              </wpg:grpSpPr>
                              <wps:wsp>
                                <wps:cNvPr id="824" name="Oval 824"/>
                                <wps:cNvSpPr>
                                  <a:spLocks noChangeArrowheads="1"/>
                                </wps:cNvSpPr>
                                <wps:spPr bwMode="auto">
                                  <a:xfrm>
                                    <a:off x="596263" y="936718"/>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25" name="Rectangle 825"/>
                                <wps:cNvSpPr>
                                  <a:spLocks noChangeArrowheads="1"/>
                                </wps:cNvSpPr>
                                <wps:spPr bwMode="auto">
                                  <a:xfrm>
                                    <a:off x="596158" y="936785"/>
                                    <a:ext cx="14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O</w:t>
                                      </w:r>
                                    </w:p>
                                  </w:txbxContent>
                                </wps:txbx>
                                <wps:bodyPr rot="0" vert="horz" wrap="none" lIns="0" tIns="0" rIns="0" bIns="0" anchor="t" anchorCtr="0" upright="1">
                                  <a:spAutoFit/>
                                </wps:bodyPr>
                              </wps:wsp>
                            </wpg:grpSp>
                            <wpg:grpSp>
                              <wpg:cNvPr id="806" name="Group 806"/>
                              <wpg:cNvGrpSpPr>
                                <a:grpSpLocks/>
                              </wpg:cNvGrpSpPr>
                              <wpg:grpSpPr bwMode="auto">
                                <a:xfrm>
                                  <a:off x="932465" y="1099634"/>
                                  <a:ext cx="69119" cy="242954"/>
                                  <a:chOff x="930057" y="1084619"/>
                                  <a:chExt cx="136" cy="478"/>
                                </a:xfrm>
                              </wpg:grpSpPr>
                              <wps:wsp>
                                <wps:cNvPr id="822" name="Oval 822"/>
                                <wps:cNvSpPr>
                                  <a:spLocks noChangeArrowheads="1"/>
                                </wps:cNvSpPr>
                                <wps:spPr bwMode="auto">
                                  <a:xfrm>
                                    <a:off x="930084" y="1084619"/>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23" name="Rectangle 823"/>
                                <wps:cNvSpPr>
                                  <a:spLocks noChangeArrowheads="1"/>
                                </wps:cNvSpPr>
                                <wps:spPr bwMode="auto">
                                  <a:xfrm>
                                    <a:off x="930057" y="1084660"/>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C</w:t>
                                      </w:r>
                                    </w:p>
                                  </w:txbxContent>
                                </wps:txbx>
                                <wps:bodyPr rot="0" vert="horz" wrap="none" lIns="0" tIns="0" rIns="0" bIns="0" anchor="t" anchorCtr="0" upright="1">
                                  <a:spAutoFit/>
                                </wps:bodyPr>
                              </wps:wsp>
                            </wpg:grpSp>
                            <wpg:grpSp>
                              <wpg:cNvPr id="807" name="Group 807"/>
                              <wpg:cNvGrpSpPr>
                                <a:grpSpLocks/>
                              </wpg:cNvGrpSpPr>
                              <wpg:grpSpPr bwMode="auto">
                                <a:xfrm>
                                  <a:off x="577302" y="39207"/>
                                  <a:ext cx="81825" cy="222115"/>
                                  <a:chOff x="580911" y="38627"/>
                                  <a:chExt cx="161" cy="437"/>
                                </a:xfrm>
                              </wpg:grpSpPr>
                              <wps:wsp>
                                <wps:cNvPr id="820" name="Oval 820"/>
                                <wps:cNvSpPr>
                                  <a:spLocks noChangeArrowheads="1"/>
                                </wps:cNvSpPr>
                                <wps:spPr bwMode="auto">
                                  <a:xfrm>
                                    <a:off x="581050" y="38855"/>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21" name="Rectangle 821"/>
                                <wps:cNvSpPr>
                                  <a:spLocks noChangeArrowheads="1"/>
                                </wps:cNvSpPr>
                                <wps:spPr bwMode="auto">
                                  <a:xfrm>
                                    <a:off x="580911" y="38627"/>
                                    <a:ext cx="12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S</w:t>
                                      </w:r>
                                    </w:p>
                                  </w:txbxContent>
                                </wps:txbx>
                                <wps:bodyPr rot="0" vert="horz" wrap="none" lIns="0" tIns="0" rIns="0" bIns="0" anchor="t" anchorCtr="0" upright="1">
                                  <a:spAutoFit/>
                                </wps:bodyPr>
                              </wps:wsp>
                            </wpg:grpSp>
                            <wpg:grpSp>
                              <wpg:cNvPr id="808" name="Group 808"/>
                              <wpg:cNvGrpSpPr>
                                <a:grpSpLocks/>
                              </wpg:cNvGrpSpPr>
                              <wpg:grpSpPr bwMode="auto">
                                <a:xfrm>
                                  <a:off x="302025" y="715622"/>
                                  <a:ext cx="81316" cy="222110"/>
                                  <a:chOff x="303924" y="713084"/>
                                  <a:chExt cx="160" cy="437"/>
                                </a:xfrm>
                              </wpg:grpSpPr>
                              <wps:wsp>
                                <wps:cNvPr id="818" name="Oval 818"/>
                                <wps:cNvSpPr>
                                  <a:spLocks noChangeArrowheads="1"/>
                                </wps:cNvSpPr>
                                <wps:spPr bwMode="auto">
                                  <a:xfrm>
                                    <a:off x="304062" y="713252"/>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19" name="Rectangle 819"/>
                                <wps:cNvSpPr>
                                  <a:spLocks noChangeArrowheads="1"/>
                                </wps:cNvSpPr>
                                <wps:spPr bwMode="auto">
                                  <a:xfrm>
                                    <a:off x="303924" y="713084"/>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A</w:t>
                                      </w:r>
                                    </w:p>
                                  </w:txbxContent>
                                </wps:txbx>
                                <wps:bodyPr rot="0" vert="horz" wrap="none" lIns="0" tIns="0" rIns="0" bIns="0" anchor="t" anchorCtr="0" upright="1">
                                  <a:spAutoFit/>
                                </wps:bodyPr>
                              </wps:wsp>
                            </wpg:grpSp>
                            <wpg:grpSp>
                              <wpg:cNvPr id="809" name="Group 809"/>
                              <wpg:cNvGrpSpPr>
                                <a:grpSpLocks/>
                              </wpg:cNvGrpSpPr>
                              <wpg:grpSpPr bwMode="auto">
                                <a:xfrm>
                                  <a:off x="1218615" y="753366"/>
                                  <a:ext cx="105203" cy="222110"/>
                                  <a:chOff x="1232474" y="750693"/>
                                  <a:chExt cx="207" cy="437"/>
                                </a:xfrm>
                              </wpg:grpSpPr>
                              <wps:wsp>
                                <wps:cNvPr id="816" name="Oval 816"/>
                                <wps:cNvSpPr>
                                  <a:spLocks noChangeArrowheads="1"/>
                                </wps:cNvSpPr>
                                <wps:spPr bwMode="auto">
                                  <a:xfrm>
                                    <a:off x="1232474" y="750772"/>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17" name="Rectangle 817"/>
                                <wps:cNvSpPr>
                                  <a:spLocks noChangeArrowheads="1"/>
                                </wps:cNvSpPr>
                                <wps:spPr bwMode="auto">
                                  <a:xfrm>
                                    <a:off x="1232545" y="750693"/>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D</w:t>
                                      </w:r>
                                    </w:p>
                                  </w:txbxContent>
                                </wps:txbx>
                                <wps:bodyPr rot="0" vert="horz" wrap="none" lIns="0" tIns="0" rIns="0" bIns="0" anchor="t" anchorCtr="0" upright="1">
                                  <a:spAutoFit/>
                                </wps:bodyPr>
                              </wps:wsp>
                            </wpg:grpSp>
                            <wpg:grpSp>
                              <wpg:cNvPr id="810" name="Group 810"/>
                              <wpg:cNvGrpSpPr>
                                <a:grpSpLocks/>
                              </wpg:cNvGrpSpPr>
                              <wpg:grpSpPr bwMode="auto">
                                <a:xfrm>
                                  <a:off x="38166" y="1094193"/>
                                  <a:ext cx="69119" cy="244987"/>
                                  <a:chOff x="38118" y="1076993"/>
                                  <a:chExt cx="136" cy="482"/>
                                </a:xfrm>
                              </wpg:grpSpPr>
                              <wps:wsp>
                                <wps:cNvPr id="814" name="Oval 814"/>
                                <wps:cNvSpPr>
                                  <a:spLocks noChangeArrowheads="1"/>
                                </wps:cNvSpPr>
                                <wps:spPr bwMode="auto">
                                  <a:xfrm>
                                    <a:off x="38219" y="1076993"/>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15" name="Rectangle 815"/>
                                <wps:cNvSpPr>
                                  <a:spLocks noChangeArrowheads="1"/>
                                </wps:cNvSpPr>
                                <wps:spPr bwMode="auto">
                                  <a:xfrm>
                                    <a:off x="38118" y="1077038"/>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B</w:t>
                                      </w:r>
                                    </w:p>
                                  </w:txbxContent>
                                </wps:txbx>
                                <wps:bodyPr rot="0" vert="horz" wrap="none" lIns="0" tIns="0" rIns="0" bIns="0" anchor="t" anchorCtr="0" upright="1">
                                  <a:spAutoFit/>
                                </wps:bodyPr>
                              </wps:wsp>
                            </wpg:grpSp>
                            <wpg:grpSp>
                              <wpg:cNvPr id="811" name="Group 811"/>
                              <wpg:cNvGrpSpPr>
                                <a:grpSpLocks/>
                              </wpg:cNvGrpSpPr>
                              <wpg:grpSpPr bwMode="auto">
                                <a:xfrm>
                                  <a:off x="1074440" y="938019"/>
                                  <a:ext cx="94020" cy="225668"/>
                                  <a:chOff x="1090665" y="934683"/>
                                  <a:chExt cx="185" cy="444"/>
                                </a:xfrm>
                              </wpg:grpSpPr>
                              <wps:wsp>
                                <wps:cNvPr id="812" name="Oval 812"/>
                                <wps:cNvSpPr>
                                  <a:spLocks noChangeArrowheads="1"/>
                                </wps:cNvSpPr>
                                <wps:spPr bwMode="auto">
                                  <a:xfrm>
                                    <a:off x="1090665" y="934683"/>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13" name="Rectangle 813"/>
                                <wps:cNvSpPr>
                                  <a:spLocks noChangeArrowheads="1"/>
                                </wps:cNvSpPr>
                                <wps:spPr bwMode="auto">
                                  <a:xfrm>
                                    <a:off x="1090694" y="934690"/>
                                    <a:ext cx="15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M</w:t>
                                      </w:r>
                                    </w:p>
                                  </w:txbxContent>
                                </wps:txbx>
                                <wps:bodyPr rot="0" vert="horz" wrap="none" lIns="0" tIns="0" rIns="0" bIns="0" anchor="t" anchorCtr="0" upright="1">
                                  <a:spAutoFit/>
                                </wps:bodyPr>
                              </wps:wsp>
                            </wpg:grpSp>
                          </wpg:wgp>
                        </a:graphicData>
                      </a:graphic>
                    </wp:inline>
                  </w:drawing>
                </mc:Choice>
                <mc:Fallback>
                  <w:pict>
                    <v:group id="Group 1032" o:spid="_x0000_s1279" style="width:108.85pt;height:106.4pt;mso-position-horizontal-relative:char;mso-position-vertical-relative:line" coordsize="13823,13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">
                      <v:rect id="Rectangle 788" o:spid="_x0000_s1280" style="position:absolute;width:13823;height:13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WtsMA&#10;AADcAAAADwAAAGRycy9kb3ducmV2LnhtbERPTWuDQBC9F/Iflgn0UuLaHNpgsgkhECqlIDWt58Gd&#10;qMSdVXej9t93D4UeH+97d5hNK0YaXGNZwXMUgyAurW64UvB1Oa82IJxH1thaJgU/5OCwXzzsMNF2&#10;4k8ac1+JEMIuQQW1910ipStrMugi2xEH7moHgz7AoZJ6wCmEm1au4/hFGmw4NNTY0amm8pbfjYKp&#10;zMbi8vEms6citdyn/Sn/flfqcTkftyA8zf5f/OdOtYLXTVgbzoQj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xWtsMAAADcAAAADwAAAAAAAAAAAAAAAACYAgAAZHJzL2Rv&#10;d25yZXYueG1sUEsFBgAAAAAEAAQA9QAAAIgDAAAAAA==&#10;" filled="f" stroked="f"/>
                      <v:shape id="Freeform 789" o:spid="_x0000_s1281" style="position:absolute;left:10185;top:8584;width:320;height:823;visibility:visible;mso-wrap-style:square;v-text-anchor:top" coordsize="63,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ovU8UA&#10;AADcAAAADwAAAGRycy9kb3ducmV2LnhtbESPzW7CMBCE70h9B2uRuCBw4MBPwCCUikIPOfDzAKt4&#10;SSzidRQbSN8eV6rU42hmvtGst52txZNabxwrmIwTEMSF04ZLBdfLfrQA4QOyxtoxKfghD9vNR2+N&#10;qXYvPtHzHEoRIexTVFCF0KRS+qIii37sGuLo3VxrMUTZllK3+IpwW8tpksykRcNxocKGsoqK+/lh&#10;FeST+fcsH2afOw5Fgscvk50ORqlBv9utQATqwn/4r33UCuaLJfyeiUdAb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Wi9TxQAAANwAAAAPAAAAAAAAAAAAAAAAAJgCAABkcnMv&#10;ZG93bnJldi54bWxQSwUGAAAAAAQABAD1AAAAigMAAAAA&#10;" path="m36,162c,110,12,38,63,e" filled="f" strokecolor="#0000bf" strokeweight=".35pt">
                        <v:stroke joinstyle="miter"/>
                        <v:path arrowok="t" o:connecttype="custom" o:connectlocs="18297,82337;32019,0" o:connectangles="0,0"/>
                      </v:shape>
                      <v:shape id="Freeform 790" o:spid="_x0000_s1282" style="position:absolute;left:3781;top:1595;width:2805;height:6455;visibility:visible;mso-wrap-style:square;v-text-anchor:top" coordsize="552,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XGVsMA&#10;AADcAAAADwAAAGRycy9kb3ducmV2LnhtbERPy2rCQBTdF/oPwy24q5NmoTZ1FGkpFQtK0m7cXTLX&#10;JJi5M2Smefy9syi4PJz3ejuaVvTU+caygpd5AoK4tLrhSsHvz+fzCoQPyBpby6RgIg/bzePDGjNt&#10;B86pL0IlYgj7DBXUIbhMSl/WZNDPrSOO3MV2BkOEXSV1h0MMN61Mk2QhDTYcG2p09F5TeS3+jILC&#10;u4/Tl5xymeaHo/4+uvMunJWaPY27NxCBxnAX/7v3WsHyNc6PZ+IRkJ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tXGVsMAAADcAAAADwAAAAAAAAAAAAAAAACYAgAAZHJzL2Rv&#10;d25yZXYueG1sUEsFBgAAAAAEAAQA9QAAAIgDAAAAAA==&#10;" path="m552,2l534,44r-6,-3l545,r7,2xm523,71r-18,42l498,110,516,68r7,3xm493,140r-18,42l468,179r18,-42l493,140xm463,209r-17,41l439,247r17,-41l463,209xm434,278r-18,41l409,316r18,-41l434,278xm404,347r-18,41l379,385r18,-41l404,347xm374,416r-17,41l350,454r18,-41l374,416xm345,484r-18,42l320,523r18,-41l345,484xm315,553r-18,42l290,592r18,-42l315,553xm286,622r-18,41l261,661r18,-42l286,622xm256,691r-18,41l231,729r18,-41l256,691xm226,760r-18,41l202,798r17,-41l226,760xm197,829r-18,41l172,867r18,-41l197,829xm167,898r-18,41l142,936r18,-41l167,898xm137,966r-17,42l113,1005r17,-42l137,966xm108,1035r-18,42l83,1074r18,-42l108,1035xm78,1104r-18,41l53,1142r18,-41l78,1104xm48,1173r-17,41l24,1211r18,-41l48,1173xm19,1242l7,1270,,1267r12,-28l19,1242xe" fillcolor="#0000bf" strokecolor="#0000bf" strokeweight=".05pt">
                        <v:stroke joinstyle="bevel"/>
                        <v:path arrowok="t" o:connecttype="custom" o:connectlocs="271397,22363;276987,0;265806,36086;253100,55908;265806,36086;241411,92503;247002,69631;235312,106225;223115,125539;235312,106225;211425,162134;217016,139770;205326,176365;192621,195679;205326,176365;181439,232273;187030,209910;175341,245996;162635,265818;175341,245996;150945,302412;156536,279541;145355,316135;132649,335957;145355,316135;120960,372043;126550,349680;114861,386274;102663,405588;114861,386274;90974,442183;96564,419819;84875,456414;72169,475728;84875,456414;60988,512322;66070,489450;54889,526045;42183,545867;54889,526045;30494,581953;36085,559590;24395,596184;12198,615498;24395,596184;3558,645485;6099,629729" o:connectangles="0,0,0,0,0,0,0,0,0,0,0,0,0,0,0,0,0,0,0,0,0,0,0,0,0,0,0,0,0,0,0,0,0,0,0,0,0,0,0,0,0,0,0,0,0,0,0"/>
                        <o:lock v:ext="edit" verticies="t"/>
                      </v:shape>
                      <v:shape id="Freeform 791" o:spid="_x0000_s1283" style="position:absolute;left:3796;top:7949;width:8584;height:111;visibility:visible;mso-wrap-style:square;v-text-anchor:top" coordsize="168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9lIcQA&#10;AADcAAAADwAAAGRycy9kb3ducmV2LnhtbESPQWvCQBSE74L/YXlCb7pRoa2pq7SloUJPpsXzY/eZ&#10;Dcm+DdltTP99VxA8DjPzDbPdj64VA/Wh9qxguchAEGtvaq4U/HwX82cQISIbbD2Tgj8KsN9NJ1vM&#10;jb/wkYYyViJBOOSowMbY5VIGbclhWPiOOHln3zuMSfaVND1eEty1cpVlj9JhzWnBYkfvlnRT/joF&#10;n/48rN4+vgKtm9NJr5tiY3Wh1MNsfH0BEWmM9/CtfTAKnjZLuJ5JR0D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ZSHEAAAA3AAAAA8AAAAAAAAAAAAAAAAAmAIAAGRycy9k&#10;b3ducmV2LnhtbFBLBQYAAAAABAAEAPUAAACJAwAAAAA=&#10;" path="m,15l45,14r,8l,22,,15xm75,14r45,l120,21,75,22r,-8xm150,13r45,l195,21r-45,l150,13xm224,13r45,-1l269,20r-45,l224,13xm299,12r45,l344,19r-45,1l299,12xm374,11r45,l419,19r-45,l374,11xm449,11r44,-1l493,18r-44,l449,11xm523,10r45,l568,17r-45,1l523,10xm598,9r45,l643,17r-45,l598,9xm673,9l718,8r,8l673,16r,-7xm747,8r45,l792,15r-44,1l747,8xm822,7r45,l867,15r-45,l822,7xm897,7l942,6r,8l897,14r,-7xm972,6r44,l1016,13r-44,1l972,6xm1046,6r45,-1l1091,13r-45,l1046,6xm1121,5r45,-1l1166,12r-45,l1121,5xm1196,4r45,l1241,11r-45,1l1196,4xm1270,3r45,l1315,11r-44,l1270,3xm1345,3r45,-1l1390,10r-45,l1345,3xm1420,2r45,l1465,9r-45,1l1420,2xm1495,1r44,l1540,9r-45,l1495,1xm1569,1l1614,r,8l1569,8r,-7xm1644,r45,l1689,7r-45,1l1644,xe" fillcolor="#0000bf" strokecolor="#0000bf" strokeweight=".05pt">
                        <v:stroke joinstyle="bevel"/>
                        <v:path arrowok="t" o:connecttype="custom" o:connectlocs="22870,7116;0,11182;38117,7116;60988,10674;38117,7116;99105,6608;76235,10674;113844,6608;136715,10165;113844,6608;174832,6099;151962,10165;190079,5591;212950,9657;190079,5591;250559,5083;228197,9149;265806,5083;288676,8641;265806,5083;326794,4574;303923,8641;342041,4574;364911,8132;342041,4574;402521,4066;380158,8132;417768,3558;440638,7624;417768,3558;478756,3050;455885,7116;494003,3050;516365,6608;494003,3050;554483,2541;531612,6608;569730,2541;592600,6099;569730,2541;630717,2033;607847,6099;645456,1525;668327,5591;645456,1525;706444,1017;683574,5083;721691,1017;744562,4574;721691,1017;782171,508;759809,4574;797418,508;820289,4066;797418,508;858406,0;835536,4066" o:connectangles="0,0,0,0,0,0,0,0,0,0,0,0,0,0,0,0,0,0,0,0,0,0,0,0,0,0,0,0,0,0,0,0,0,0,0,0,0,0,0,0,0,0,0,0,0,0,0,0,0,0,0,0,0,0,0,0,0"/>
                        <o:lock v:ext="edit" verticies="t"/>
                      </v:shape>
                      <v:shape id="Freeform 792" o:spid="_x0000_s1284" style="position:absolute;left:935;top:8030;width:2876;height:2811;visibility:visible;mso-wrap-style:square;v-text-anchor:top" coordsize="566,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TtpccA&#10;AADcAAAADwAAAGRycy9kb3ducmV2LnhtbESPS2/CMBCE75X4D9Yi9QZOo0DaFIP6EFIPcCBw4baK&#10;lyQiXkex8+i/rytV6nE0O9/sbHaTacRAnastK3haRiCIC6trLhVczvvFMwjnkTU2lknBNznYbWcP&#10;G8y0HflEQ+5LESDsMlRQed9mUrqiIoNuaVvi4N1sZ9AH2ZVSdzgGuGlkHEVrabDm0FBhSx8VFfe8&#10;N+GNqDe3i4/T8ZAcrkPyuTq+369KPc6nt1cQnib/f/yX/tIK0pcYfscEAsjt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U7aXHAAAA3AAAAA8AAAAAAAAAAAAAAAAAmAIAAGRy&#10;cy9kb3ducmV2LnhtbFBLBQYAAAAABAAEAPUAAACMAwAAAAA=&#10;" path="m,547l32,516r6,5l5,553,,547xm54,495l86,464r5,5l59,500r-5,-5xm107,443r32,-32l145,417r-32,31l107,443xm161,390r32,-31l198,364r-32,32l161,390xm214,338r33,-31l252,312r-32,31l214,338xm268,286r32,-32l305,260r-32,31l268,286xm321,233r33,-31l359,207r-32,32l321,233xm375,181r32,-31l412,155r-32,32l375,181xm429,129l461,97r5,6l434,134r-5,-5xm482,77l514,45r6,5l487,82r-5,-5xm536,24l561,r5,5l541,30r-5,-6xe" fillcolor="#0000bf" strokecolor="#0000bf" strokeweight=".05pt">
                        <v:stroke joinstyle="bevel"/>
                        <v:path arrowok="t" o:connecttype="custom" o:connectlocs="0,278016;16263,262260;19313,264802;2541,281066;0,278016;27445,251587;43708,235831;46249,238372;29986,254128;27445,251587;54381,225158;70644,208894;73694,211943;57430,227699;54381,225158;81826,198220;98089,182464;100630,185005;84367,201270;81826,198220;108762,171791;125534,156035;128075,158576;111811,174332;108762,171791;136207,145361;152470,129097;155011,132147;138748,147903;136207,145361;163143,118424;179915,102668;182456,105209;166192,121473;163143,118424;190587,91994;206851,76239;209392,78780;193129,95044;190587,91994;218032,65565;234296,49301;236837,52350;220573,68106;218032,65565;244968,39136;261232,22872;264281,25413;247510,41677;244968,39136;272413,12198;285119,0;287660,2541;274954,15248;272413,12198" o:connectangles="0,0,0,0,0,0,0,0,0,0,0,0,0,0,0,0,0,0,0,0,0,0,0,0,0,0,0,0,0,0,0,0,0,0,0,0,0,0,0,0,0,0,0,0,0,0,0,0,0,0,0,0,0,0,0"/>
                        <o:lock v:ext="edit" verticies="t"/>
                      </v:shape>
                      <v:line id="Line 969" o:spid="_x0000_s1285" style="position:absolute;visibility:visible;mso-wrap-style:square" from="6571,1601" to="12380,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sqasUAAADcAAAADwAAAGRycy9kb3ducmV2LnhtbESP3WrCQBSE7wu+w3IE7+rGH0wbXUWE&#10;loL0oqYPcJo9JsHs2Zg9jenbd4VCL4eZ+YbZ7AbXqJ66UHs2MJsmoIgLb2suDXzmL49PoIIgW2w8&#10;k4EfCrDbjh42mFl/4w/qT1KqCOGQoYFKpM20DkVFDsPUt8TRO/vOoUTZldp2eItw1+h5kqy0w5rj&#10;QoUtHSoqLqdvZ6BfXY9fqb32y1maLyV/fR+ExJjJeNivQQkN8h/+a79ZA+nzAu5n4hH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sqasUAAADcAAAADwAAAAAAAAAA&#10;AAAAAAChAgAAZHJzL2Rvd25yZXYueG1sUEsFBgAAAAAEAAQA+QAAAJMDAAAAAA==&#10;" strokecolor="#0000bf" strokeweight=".35pt">
                        <v:stroke joinstyle="miter"/>
                      </v:line>
                      <v:line id="Line 970" o:spid="_x0000_s1286" style="position:absolute;flip:x;visibility:visible;mso-wrap-style:square" from="950,1601" to="6571,10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h0HcUAAADcAAAADwAAAGRycy9kb3ducmV2LnhtbESPT4vCMBTE78J+h/AEb5rqiqtdo4iL&#10;KIKH9Q94fNs827LNS2lSrd/eCILHYWZ+w0znjSnElSqXW1bQ70UgiBOrc04VHA+r7hiE88gaC8uk&#10;4E4O5rOP1hRjbW/8S9e9T0WAsItRQeZ9GUvpkowMup4tiYN3sZVBH2SVSl3hLcBNIQdRNJIGcw4L&#10;GZa0zCj539dGwefFnM+13q3/VpjW293PyQ8mhVKddrP4BuGp8e/wq73RCr4mQ3ieCUd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h0HcUAAADcAAAADwAAAAAAAAAA&#10;AAAAAAChAgAAZHJzL2Rvd25yZXYueG1sUEsFBgAAAAAEAAQA+QAAAJMDAAAAAA==&#10;" strokecolor="#0000bf" strokeweight=".35pt">
                        <v:stroke joinstyle="miter"/>
                      </v:line>
                      <v:line id="Line 971" o:spid="_x0000_s1287" style="position:absolute;visibility:visible;mso-wrap-style:square" from="950,10825" to="9493,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4XhcQAAADcAAAADwAAAGRycy9kb3ducmV2LnhtbESPUWvCQBCE3wv+h2OFvtWLRU0bPUUK&#10;loL0oaY/YJtbk2BuL+bWmP57Tyj0cZiZb5jVZnCN6qkLtWcD00kCirjwtubSwHe+e3oBFQTZYuOZ&#10;DPxSgM169LDCzPorf1F/kFJFCIcMDVQibaZ1KCpyGCa+JY7e0XcOJcqu1LbDa4S7Rj8nyUI7rDku&#10;VNjSW0XF6XBxBvrFef+T2nM/m6b5TPL3z0FIjHkcD9slKKFB/sN/7Q9rIH2dw/1MPAJ6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DheFxAAAANwAAAAPAAAAAAAAAAAA&#10;AAAAAKECAABkcnMvZG93bnJldi54bWxQSwUGAAAAAAQABAD5AAAAkgMAAAAA&#10;" strokecolor="#0000bf" strokeweight=".35pt">
                        <v:stroke joinstyle="miter"/>
                      </v:line>
                      <v:line id="Line 972" o:spid="_x0000_s1288" style="position:absolute;flip:y;visibility:visible;mso-wrap-style:square" from="9493,7964" to="12380,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ZP8cQAAADcAAAADwAAAGRycy9kb3ducmV2LnhtbESPQYvCMBSE74L/ITzBm6YquNo1iiii&#10;CB7UXfD4tnm2xealNKnWf28WBI/DzHzDzBaNKcSdKpdbVjDoRyCIE6tzThX8nDe9CQjnkTUWlknB&#10;kxws5u3WDGNtH3yk+8mnIkDYxagg876MpXRJRgZd35bEwbvayqAPskqlrvAR4KaQwygaS4M5h4UM&#10;S1pllNxOtVEwuprLpdaH7d8G03p/WP/64bRQqttplt8gPDX+E363d1rB13QM/2fCEZ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Fk/xxAAAANwAAAAPAAAAAAAAAAAA&#10;AAAAAKECAABkcnMvZG93bnJldi54bWxQSwUGAAAAAAQABAD5AAAAkgMAAAAA&#10;" strokecolor="#0000bf" strokeweight=".35pt">
                        <v:stroke joinstyle="miter"/>
                      </v:line>
                      <v:shape id="Freeform 797" o:spid="_x0000_s1289" style="position:absolute;left:3791;top:8025;width:5651;height:2866;visibility:visible;mso-wrap-style:square;v-text-anchor:top" coordsize="1112,5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1GzMgA&#10;AADcAAAADwAAAGRycy9kb3ducmV2LnhtbESPW2vCQBSE3wv9D8sRfKsb++AluoqtBNqKBS9Y+nbI&#10;HpNo9mzIrpr8e7dQ8HGYmW+Y6bwxpbhS7QrLCvq9CARxanXBmYL9LnkZgXAeWWNpmRS05GA+e36a&#10;YqztjTd03fpMBAi7GBXk3lexlC7NyaDr2Yo4eEdbG/RB1pnUNd4C3JTyNYoG0mDBYSHHit5zSs/b&#10;i1Fw+T78nJZJu161X4vx5+9b/1ScE6W6nWYxAeGp8Y/wf/tDKxiOh/B3JhwBOb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XUbMyAAAANwAAAAPAAAAAAAAAAAAAAAAAJgCAABk&#10;cnMvZG93bnJldi54bWxQSwUGAAAAAAQABAD1AAAAjQMAAAAA&#10;" path="m3,l43,20r-3,7l,7,3,xm70,34r40,20l107,61,66,40r4,-6xm137,67r40,20l173,94,133,74r4,-7xm203,101r41,20l240,128,200,108r3,-7xm270,134r40,20l307,161,267,141r3,-7xm337,168r40,20l374,195,334,175r3,-7xm404,201r40,21l441,228,401,208r3,-7xm471,235r40,20l508,262,467,242r4,-7xm538,268r40,21l574,295,534,275r4,-7xm604,302r41,20l641,329,601,309r3,-7xm671,336r40,20l708,362,668,342r3,-6xm738,369r40,20l775,396,735,376r3,-7xm805,403r40,20l842,429,802,409r3,-6xm872,436r40,20l909,463,868,443r4,-7xm939,470r40,20l975,497,935,476r4,-6xm1005,503r41,20l1042,530r-40,-20l1005,503xm1072,537r40,20l1109,564r-40,-20l1072,537xe" fillcolor="#0000bf" strokecolor="#0000bf" strokeweight=".05pt">
                        <v:stroke joinstyle="bevel"/>
                        <v:path arrowok="t" o:connecttype="custom" o:connectlocs="21854,10165;0,3558;35576,17281;54381,31004;35576,17281;89957,44218;67595,37611;103171,51334;121976,65057;103171,51334;157552,78271;135698,71664;171275,85387;190079,99110;171275,85387;225656,112833;203802,105717;239378,119440;258183,133163;239378,119440;293759,146886;271397,139770;306973,153493;325778,167216;306973,153493;361354,180939;339500,173823;375077,187546;393881,201269;375077,187546;429458,214992;407604,207876;443180,221599;461985,235322;443180,221599;497561,249045;475199,241930;510775,255652;529580,269375;510775,255652;565156,283098;543302,276491" o:connectangles="0,0,0,0,0,0,0,0,0,0,0,0,0,0,0,0,0,0,0,0,0,0,0,0,0,0,0,0,0,0,0,0,0,0,0,0,0,0,0,0,0,0"/>
                        <o:lock v:ext="edit" verticies="t"/>
                      </v:shape>
                      <v:line id="Line 974" o:spid="_x0000_s1290" style="position:absolute;visibility:visible;mso-wrap-style:square" from="6571,1601" to="9493,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4G8EAAADcAAAADwAAAGRycy9kb3ducmV2LnhtbERPzWrCQBC+F3yHZQRvdWMRU6OrSEEp&#10;FA81fYAxOybB7GzMjjF9++5B6PHj+19vB9eonrpQezYwmyagiAtvay4N/OT713dQQZAtNp7JwC8F&#10;2G5GL2vMrH/wN/UnKVUM4ZChgUqkzbQORUUOw9S3xJG7+M6hRNiV2nb4iOGu0W9JstAOa44NFbb0&#10;UVFxPd2dgX5x+zqn9tbPZ2k+l/xwHITEmMl42K1ACQ3yL366P62BdBnXxjPxCOjN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D7gbwQAAANwAAAAPAAAAAAAAAAAAAAAA&#10;AKECAABkcnMvZG93bnJldi54bWxQSwUGAAAAAAQABAD5AAAAjwMAAAAA&#10;" strokecolor="#0000bf" strokeweight=".35pt">
                        <v:stroke joinstyle="miter"/>
                      </v:line>
                      <v:line id="Line 975" o:spid="_x0000_s1291" style="position:absolute;visibility:visible;mso-wrap-style:square" from="6571,1601" to="10967,9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dgMQAAADcAAAADwAAAGRycy9kb3ducmV2LnhtbESPUWvCQBCE3wv+h2OFvtWLRUxNPUWE&#10;SkF8qOkP2Oa2SWhuL+bWGP+9Jwh9HGbmG2a5HlyjeupC7dnAdJKAIi68rbk08J1/vLyBCoJssfFM&#10;Bq4UYL0aPS0xs/7CX9QfpVQRwiFDA5VIm2kdioocholviaP36zuHEmVXatvhJcJdo1+TZK4d1hwX&#10;KmxpW1Hxdzw7A/38tP9J7amfTdN8JvnuMAiJMc/jYfMOSmiQ//Cj/WkNpIsF3M/EI6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Qx2AxAAAANwAAAAPAAAAAAAAAAAA&#10;AAAAAKECAABkcnMvZG93bnJldi54bWxQSwUGAAAAAAQABAD5AAAAkgMAAAAA&#10;" strokecolor="#0000bf" strokeweight=".35pt">
                        <v:stroke joinstyle="miter"/>
                      </v:line>
                      <v:line id="Line 976" o:spid="_x0000_s1292" style="position:absolute;flip:y;visibility:visible;mso-wrap-style:square" from="10657,8538" to="11013,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1zz8EAAADcAAAADwAAAGRycy9kb3ducmV2LnhtbERPy4rCMBTdD8w/hDvgbkxHQbQ2ioyI&#10;IriwzoDLa3P7wOamNKnWvzcLweXhvJNlb2pxo9ZVlhX8DCMQxJnVFRcK/k6b7ykI55E11pZJwYMc&#10;LBefHwnG2t75SLfUFyKEsItRQel9E0vpspIMuqFtiAOX29agD7AtpG7xHsJNLUdRNJEGKw4NJTb0&#10;W1J2TTujYJyb87nTh+1lg0W3P6z//WhWKzX46ldzEJ56/xa/3DutYBqF+eFMOAJy8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DXPPwQAAANwAAAAPAAAAAAAAAAAAAAAA&#10;AKECAABkcnMvZG93bnJldi54bWxQSwUGAAAAAAQABAD5AAAAjwMAAAAA&#10;" strokecolor="#0000bf" strokeweight=".35pt">
                        <v:stroke joinstyle="miter"/>
                      </v:line>
                      <v:line id="Line 977" o:spid="_x0000_s1293" style="position:absolute;visibility:visible;mso-wrap-style:square" from="11013,8538" to="11318,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QV8MAAADcAAAADwAAAGRycy9kb3ducmV2LnhtbESPUWvCQBCE3wv+h2MLvtVLiqhETylC&#10;RSh90PgD1tw2Cc3txdwa03/fEwQfh5n5hlltBteonrpQezaQThJQxIW3NZcGTvnn2wJUEGSLjWcy&#10;8EcBNuvRywoz6298oP4opYoQDhkaqETaTOtQVOQwTHxLHL0f3zmUKLtS2w5vEe4a/Z4kM+2w5rhQ&#10;YUvbiorf49UZ6GeXr/PcXvppOs+nku++ByExZvw6fCxBCQ3yDD/ae2tgkaRwPxOPgF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LEFfDAAAA3AAAAA8AAAAAAAAAAAAA&#10;AAAAoQIAAGRycy9kb3ducmV2LnhtbFBLBQYAAAAABAAEAPkAAACRAwAAAAA=&#10;" strokecolor="#0000bf" strokeweight=".35pt">
                        <v:stroke joinstyle="miter"/>
                      </v:line>
                      <v:shape id="Freeform 802" o:spid="_x0000_s1294" style="position:absolute;left:945;top:7949;width:11440;height:2897;visibility:visible;mso-wrap-style:square;v-text-anchor:top" coordsize="2251,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kLSMMA&#10;AADcAAAADwAAAGRycy9kb3ducmV2LnhtbESPQYvCMBSE78L+h/AWvNm0soh0jSILXVcvYit7fjTP&#10;tti8lCZq/fdGEDwOM/MNs1gNphVX6l1jWUESxSCIS6sbrhQci2wyB+E8ssbWMim4k4PV8mO0wFTb&#10;Gx/omvtKBAi7FBXU3neplK6syaCLbEccvJPtDfog+0rqHm8Bblo5jeOZNNhwWKixo5+aynN+MQoO&#10;/19FV8nfLE+2fr9pTLY7F4lS489h/Q3C0+Df4Vf7TyuYx1N4nglH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8kLSMMAAADcAAAADwAAAAAAAAAAAAAAAACYAgAAZHJzL2Rv&#10;d25yZXYueG1sUEsFBgAAAAAEAAQA9QAAAIgDAAAAAA==&#10;" path="m,562l43,552r2,7l2,570,,562xm72,544r44,-11l118,541,74,552r-2,-8xm145,526r43,-11l190,522r-43,11l145,526xm217,508r44,-11l263,504r-44,11l217,508xm290,490r43,-11l335,486r-43,11l290,490xm362,472r44,-11l408,468r-44,11l362,472xm435,454r44,-11l480,450r-43,11l435,454xm508,435r43,-10l553,432r-44,11l508,435xm580,417r43,-11l625,414r-43,11l580,417xm652,399r44,-11l698,396r-44,10l652,399xm725,381r44,-11l770,377r-43,11l725,381xm798,363r43,-11l843,359r-44,11l798,363xm870,345r44,-11l915,341r-43,11l870,345xm943,327r43,-11l988,323r-44,11l943,327xm1015,309r44,-11l1060,305r-43,11l1015,309xm1088,290r43,-11l1133,287r-44,11l1088,290xm1160,272r44,-11l1205,269r-43,11l1160,272xm1233,254r43,-11l1278,251r-44,10l1233,254xm1305,236r44,-11l1350,232r-43,11l1305,236xm1378,218r43,-11l1423,214r-44,11l1378,218xm1450,200r44,-11l1495,196r-43,11l1450,200xm1523,182r43,-11l1568,178r-44,11l1523,182xm1595,163r44,-10l1640,160r-43,11l1595,163xm1668,145r43,-11l1713,142r-44,11l1668,145xm1740,127r44,-11l1785,124r-43,10l1740,127xm1813,109r43,-11l1858,105r-44,11l1813,109xm1885,91r44,-11l1930,87r-43,11l1885,91xm1958,73r43,-11l2003,69r-44,11l1958,73xm2030,55r44,-11l2075,51r-43,11l2030,55xm2103,36r43,-10l2148,33r-44,11l2103,36xm2175,18l2219,8r1,7l2177,26r-2,-8xm2248,r1,l2251,7r-2,1l2248,xe" fillcolor="#0000bf" strokecolor="#0000bf" strokeweight=".05pt">
                        <v:stroke joinstyle="bevel"/>
                        <v:path arrowok="t" o:connecttype="custom" o:connectlocs="22871,284115;36593,276491;37609,280557;95548,261752;73694,267343;133665,256161;147388,249046;148404,252603;206343,234306;183981,239897;243952,228715;258183,221091;258691,225157;316630,206352;294776,211943;354747,201269;368469,193646;369486,197203;427425,178906;405570,184497;465034,173315;479264,166200;479773,169758;538219,151460;515857,157051;575829,145870;589551,138246;590568,142312;648506,123506;626652,129097;686115,117915;700346,110800;700854,114358;759301,96060;736939,101651;796910,90470;810633,82846;811649,86912;869588,68106;847734,73697;907197,63024;921428,55400;921936,58958;980383,40660;958020,46251;1017992,35070;1031714,27954;1032731,31512;1090669,13215;1068815,18297;1128279,7624;1142509,0;1143018,4066" o:connectangles="0,0,0,0,0,0,0,0,0,0,0,0,0,0,0,0,0,0,0,0,0,0,0,0,0,0,0,0,0,0,0,0,0,0,0,0,0,0,0,0,0,0,0,0,0,0,0,0,0,0,0,0,0"/>
                        <o:lock v:ext="edit" verticies="t"/>
                      </v:shape>
                      <v:shape id="Freeform 803" o:spid="_x0000_s1295" style="position:absolute;left:6561;top:9387;width:4406;height:56;visibility:visible;mso-wrap-style:square;v-text-anchor:top" coordsize="86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8BhcQA&#10;AADcAAAADwAAAGRycy9kb3ducmV2LnhtbESP3WoCMRSE7wt9h3AK3tWkCrJsjSKFQsUf7LYPcLo5&#10;3V26OdkmcV3f3giCl8PMfMPMl4NtRU8+NI41vIwVCOLSmYYrDd9f788ZiBCRDbaOScOZAiwXjw9z&#10;zI078Sf1RaxEgnDIUUMdY5dLGcqaLIax64iT9+u8xZikr6TxeEpw28qJUjNpseG0UGNHbzWVf8XR&#10;amg2O/T/h/2gfiL3WbUK53W21Xr0NKxeQUQa4j18a38YDZmawvVMOgJy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PAYXEAAAA3AAAAA8AAAAAAAAAAAAAAAAAmAIAAGRycy9k&#10;b3ducmV2LnhtbFBLBQYAAAAABAAEAPUAAACJAwAAAAA=&#10;" path="m867,7l822,8r,-8l867,r,7xm792,8r-45,l747,r45,l792,8xm717,8r-45,l672,1r45,l717,8xm642,8l598,9r,-8l642,1r,7xm568,9r-45,l523,1r45,l568,9xm493,9r-45,l448,2r45,l493,9xm418,9r-45,1l373,2r45,l418,9xm344,10r-45,l299,2r45,l344,10xm269,10r-45,l224,3,269,2r,8xm194,10r-45,1l149,3r45,l194,10xm119,11r-44,l75,3r44,l119,11xm45,11l,11,,4,45,3r,8xe" fillcolor="#0000bf" strokecolor="#0000bf" strokeweight=".05pt">
                        <v:stroke joinstyle="bevel"/>
                        <v:path arrowok="t" o:connecttype="custom" o:connectlocs="440638,3558;417768,4066;417768,0;440638,0;440638,3558;402521,4066;379650,4066;379650,0;402521,0;402521,4066;364403,4066;341533,4066;341533,508;364403,508;364403,4066;326286,4066;303923,4574;303923,508;326286,508;326286,4066;288676,4574;265806,4574;265806,508;288676,508;288676,4574;250559,4574;227688,4574;227688,1017;250559,1017;250559,4574;212441,4574;189571,5083;189571,1017;212441,1017;212441,4574;174832,5083;151962,5083;151962,1017;174832,1017;174832,5083;136715,5083;113844,5083;113844,1525;136715,1017;136715,5083;98597,5083;75727,5591;75727,1525;98597,1525;98597,5083;60480,5591;38117,5591;38117,1525;60480,1525;60480,5591;22870,5591;0,5591;0,2033;22870,1525;22870,5591" o:connectangles="0,0,0,0,0,0,0,0,0,0,0,0,0,0,0,0,0,0,0,0,0,0,0,0,0,0,0,0,0,0,0,0,0,0,0,0,0,0,0,0,0,0,0,0,0,0,0,0,0,0,0,0,0,0,0,0,0,0,0,0"/>
                        <o:lock v:ext="edit" verticies="t"/>
                      </v:shape>
                      <v:shape id="Freeform 804" o:spid="_x0000_s1296" style="position:absolute;left:6530;top:1601;width:56;height:7822;visibility:visible;mso-wrap-style:square;v-text-anchor:top" coordsize="11,1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G7nsQA&#10;AADcAAAADwAAAGRycy9kb3ducmV2LnhtbESPQWvCQBSE74X+h+UVvNWNIiKpq6jQUhCxidXzI/vM&#10;BrNvQ3Yb4793hYLHYWa+YebL3taio9ZXjhWMhgkI4sLpiksFv4fP9xkIH5A11o5JwY08LBevL3NM&#10;tbtyRl0eShEh7FNUYEJoUil9YciiH7qGOHpn11oMUbal1C1eI9zWcpwkU2mx4rhgsKGNoeKS/1kF&#10;q3KzXv98jU/HfHvehXrbOZPtlRq89asPEIH68Az/t7+1glkygceZe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Ru57EAAAA3AAAAA8AAAAAAAAAAAAAAAAAmAIAAGRycy9k&#10;b3ducmV2LnhtbFBLBQYAAAAABAAEAPUAAACJAwAAAAA=&#10;" path="m11,r,45l4,45,4,r7,xm11,75r,45l4,120,4,75r7,xm11,150r,45l4,195r,-45l11,150xm11,225r,45l3,270r,-45l11,225xm11,300r,45l3,345r,-45l11,300xm11,375r-1,45l3,420r,-45l11,375xm10,450r,45l3,495r,-45l10,450xm10,525r,45l3,570r,-45l10,525xm10,600r,45l2,645,3,600r7,xm10,675r,45l2,720r,-45l10,675xm10,750l9,795r-7,l2,750r8,xm9,825r,45l2,870r,-45l9,825xm9,900r,45l2,945r,-45l9,900xm9,975r,45l2,1020r,-45l9,975xm9,1050r,45l1,1095r,-45l9,1050xm9,1125r,45l1,1170r,-45l9,1125xm9,1200r-1,45l1,1245r,-45l9,1200xm8,1275r,45l1,1320r,-45l8,1275xm8,1350r,45l1,1395r,-45l8,1350xm8,1425r,45l,1470r1,-45l8,1425xm8,1500r,39l,1539r,-39l8,1500xe" fillcolor="#0000bf" strokecolor="#0000bf" strokeweight=".05pt">
                        <v:stroke joinstyle="bevel"/>
                        <v:path arrowok="t" o:connecttype="custom" o:connectlocs="5591,22872;2033,0;5591,38119;2033,60991;5591,38119;5591,99110;2033,76238;5591,114358;1525,137229;5591,114358;5591,175348;1525,152477;5591,190596;1525,213468;5591,190596;5083,251587;1525,228715;5083,266834;1525,289706;5083,266834;5083,327825;1525,304954;5083,343073;1017,365944;5083,343073;4574,404064;1017,381192;4574,419311;1017,442183;4574,419311;4574,480302;1017,457430;4574,495550;1017,518421;4574,495550;4574,556540;508,533669;4574,571788;508,594660;4574,571788;4066,632779;508,609907;4066,648026;508,670898;4066,648026;4066,709017;508,686146;4066,724265;0,747136;4066,724265;4066,782206;0,762384" o:connectangles="0,0,0,0,0,0,0,0,0,0,0,0,0,0,0,0,0,0,0,0,0,0,0,0,0,0,0,0,0,0,0,0,0,0,0,0,0,0,0,0,0,0,0,0,0,0,0,0,0,0,0,0"/>
                        <o:lock v:ext="edit" verticies="t"/>
                      </v:shape>
                      <v:group id="Group 805" o:spid="_x0000_s1297" style="position:absolute;left:5947;top:9407;width:742;height:2562" coordorigin="5961,9367" coordsize="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0xvasQAAADcAAAA&#10;DwAAAAAAAAAAAAAAAACqAgAAZHJzL2Rvd25yZXYueG1sUEsFBgAAAAAEAAQA+gAAAJsDAAAAAA==&#10;">
                        <v:oval id="Oval 824" o:spid="_x0000_s1298" style="position:absolute;left:5962;top:9367;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gsCsMA&#10;AADcAAAADwAAAGRycy9kb3ducmV2LnhtbESPQYvCMBSE7wv+h/AEL4um6iJajSKC6MlFrfdH82xL&#10;m5fSRK3+eiMs7HGYmW+Yxao1lbhT4wrLCoaDCARxanXBmYLkvO1PQTiPrLGyTAqe5GC17HwtMNb2&#10;wUe6n3wmAoRdjApy7+tYSpfmZNANbE0cvKttDPogm0zqBh8Bbio5iqKJNFhwWMixpk1OaXm6GQWX&#10;a7L7TspSFuZQX36T1xhndqdUr9uu5yA8tf4//NfeawXT0Q98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gsCsMAAADcAAAADwAAAAAAAAAAAAAAAACYAgAAZHJzL2Rv&#10;d25yZXYueG1sUEsFBgAAAAAEAAQA9QAAAIgDAAAAAA==&#10;" fillcolor="#0000bf" strokeweight="0"/>
                        <v:rect id="Rectangle 825" o:spid="_x0000_s1299" style="position:absolute;left:5961;top:9367;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YWuMIA&#10;AADcAAAADwAAAGRycy9kb3ducmV2LnhtbESP3WoCMRSE7wu+QziCdzXbBcuyNUopCCreuPYBDpuz&#10;PzQ5WZLorm9vBKGXw8x8w6y3kzXiRj70jhV8LDMQxLXTPbcKfi+79wJEiMgajWNScKcA283sbY2l&#10;diOf6VbFViQIhxIVdDEOpZSh7shiWLqBOHmN8xZjkr6V2uOY4NbIPMs+pcWe00KHA/10VP9VV6tA&#10;XqrdWFTGZ+6YNydz2J8bckot5tP3F4hIU/wPv9p7raDI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Jha4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O</w:t>
                                </w:r>
                              </w:p>
                            </w:txbxContent>
                          </v:textbox>
                        </v:rect>
                      </v:group>
                      <v:group id="Group 806" o:spid="_x0000_s1300" style="position:absolute;left:9324;top:10996;width:691;height:2429" coordorigin="9300,1084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57xHcYAAADcAAAADwAAAGRycy9kb3ducmV2LnhtbESPT2vCQBTE74V+h+UV&#10;equbWCohdRWRKj0EoUYQb4/sMwlm34bsmj/fvlsQehxm5jfMcj2aRvTUudqygngWgSAurK65VHDK&#10;d28JCOeRNTaWScFEDtar56clptoO/EP90ZciQNilqKDyvk2ldEVFBt3MtsTBu9rOoA+yK6XucAhw&#10;08h5FC2kwZrDQoUtbSsqbse7UbAfcNi8x199drtup0v+cThnMSn1+jJuPkF4Gv1/+NH+1gqSaAF/&#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nvEdxgAAANwA&#10;AAAPAAAAAAAAAAAAAAAAAKoCAABkcnMvZG93bnJldi54bWxQSwUGAAAAAAQABAD6AAAAnQMAAAAA&#10;">
                        <v:oval id="Oval 822" o:spid="_x0000_s1301" style="position:absolute;left:9300;top:10846;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0R5cQA&#10;AADcAAAADwAAAGRycy9kb3ducmV2LnhtbESPQWuDQBSE74H+h+UVcgnNWgvB2mwkBEJ6aonV+8N9&#10;UdF9K+7W2Pz6bKHQ4zAz3zDbbDa9mGh0rWUFz+sIBHFldcu1guLr+JSAcB5ZY2+ZFPyQg2z3sNhi&#10;qu2VzzTlvhYBwi5FBY33Qyqlqxoy6NZ2IA7exY4GfZBjLfWI1wA3vYyjaCMNthwWGhzo0FDV5d9G&#10;QXkpTqui62RrPobys7i94Ks9KbV8nPdvIDzN/j/8137XCpI4ht8z4QjI3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dEeXEAAAA3AAAAA8AAAAAAAAAAAAAAAAAmAIAAGRycy9k&#10;b3ducmV2LnhtbFBLBQYAAAAABAAEAPUAAACJAwAAAAA=&#10;" fillcolor="#0000bf" strokeweight="0"/>
                        <v:rect id="Rectangle 823" o:spid="_x0000_s1302" style="position:absolute;left:9300;top:10846;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MrV8IA&#10;AADcAAAADwAAAGRycy9kb3ducmV2LnhtbESP3WoCMRSE7wu+QziCdzXbFcqyNUopCCreuPYBDpuz&#10;PzQ5WZLorm9vBKGXw8x8w6y3kzXiRj70jhV8LDMQxLXTPbcKfi+79wJEiMgajWNScKcA283sbY2l&#10;diOf6VbFViQIhxIVdDEOpZSh7shiWLqBOHmN8xZjkr6V2uOY4NbIPMs+pcWe00KHA/10VP9VV6tA&#10;XqrdWFTGZ+6YNydz2J8bckot5tP3F4hIU/wPv9p7raDI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gytX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C</w:t>
                                </w:r>
                              </w:p>
                            </w:txbxContent>
                          </v:textbox>
                        </v:rect>
                      </v:group>
                      <v:group id="Group 807" o:spid="_x0000_s1303" style="position:absolute;left:5773;top:392;width:818;height:2221" coordorigin="5809,38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JUhsQAAADcAAAADwAAAGRycy9kb3ducmV2LnhtbESPQYvCMBSE78L+h/CE&#10;vWnaXXSlGkXEXTyIoC6It0fzbIvNS2liW/+9EQSPw8x8w8wWnSlFQ7UrLCuIhxEI4tTqgjMF/8ff&#10;wQSE88gaS8uk4E4OFvOP3gwTbVveU3PwmQgQdgkqyL2vEildmpNBN7QVcfAutjbog6wzqWtsA9yU&#10;8iuKxtJgwWEhx4pWOaXXw80o+GuxXX7H62Z7vazu5+Nod9rGpNRnv1tOQXjq/Dv8am+0gkn0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NJUhsQAAADcAAAA&#10;DwAAAAAAAAAAAAAAAACqAgAAZHJzL2Rvd25yZXYueG1sUEsFBgAAAAAEAAQA+gAAAJsDAAAAAA==&#10;">
                        <v:oval id="Oval 820" o:spid="_x0000_s1304" style="position:absolute;left:5810;top:388;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MqCb8A&#10;AADcAAAADwAAAGRycy9kb3ducmV2LnhtbERPTYvCMBC9C/6HMIIX0XQVRKtRZGHRk2Kt96EZ29Jm&#10;UpqsVn+9OQgeH+97ve1MLe7UutKygp9JBII4s7rkXEF6+RsvQDiPrLG2TAqe5GC76ffWGGv74DPd&#10;E5+LEMIuRgWF900spcsKMugmtiEO3M22Bn2AbS51i48Qbmo5jaK5NFhyaCiwod+Csir5Nwqut3Q/&#10;SqtKlubYXE/pa4ZLu1dqOOh2KxCeOv8Vf9wHrWAxDfPDmXAE5O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gyoJvwAAANwAAAAPAAAAAAAAAAAAAAAAAJgCAABkcnMvZG93bnJl&#10;di54bWxQSwUGAAAAAAQABAD1AAAAhAMAAAAA&#10;" fillcolor="#0000bf" strokeweight="0"/>
                        <v:rect id="Rectangle 821" o:spid="_x0000_s1305" style="position:absolute;left:5809;top:386;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0Qu8EA&#10;AADcAAAADwAAAGRycy9kb3ducmV2LnhtbESP3YrCMBSE74V9h3AWvNPUXkjpGmVZEFS8se4DHJrT&#10;HzY5KUm09e2NIOzlMDPfMJvdZI24kw+9YwWrZQaCuHa651bB73W/KECEiKzROCYFDwqw237MNlhq&#10;N/KF7lVsRYJwKFFBF+NQShnqjiyGpRuIk9c4bzEm6VupPY4Jbo3Ms2wtLfacFjoc6Kej+q+6WQXy&#10;Wu3HojI+c6e8OZvj4dKQU2r+OX1/gYg0xf/wu33QCop8Ba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dELvBAAAA3AAAAA8AAAAAAAAAAAAAAAAAmAIAAGRycy9kb3du&#10;cmV2LnhtbFBLBQYAAAAABAAEAPUAAACGAwAAAAA=&#10;" filled="f" stroked="f">
                          <v:textbox style="mso-fit-shape-to-text:t" inset="0,0,0,0">
                            <w:txbxContent>
                              <w:p w:rsidR="009C3A9A" w:rsidRDefault="009C3A9A" w:rsidP="0096149B">
                                <w:pPr>
                                  <w:rPr>
                                    <w:sz w:val="18"/>
                                  </w:rPr>
                                </w:pPr>
                                <w:r>
                                  <w:rPr>
                                    <w:b/>
                                    <w:bCs/>
                                    <w:i/>
                                    <w:iCs/>
                                    <w:color w:val="000000"/>
                                    <w:sz w:val="15"/>
                                    <w:szCs w:val="18"/>
                                  </w:rPr>
                                  <w:t>S</w:t>
                                </w:r>
                              </w:p>
                            </w:txbxContent>
                          </v:textbox>
                        </v:rect>
                      </v:group>
                      <v:group id="Group 808" o:spid="_x0000_s1306" style="position:absolute;left:3020;top:7156;width:813;height:2221" coordorigin="3039,7130"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TcD0wwAAANwAAAAP&#10;AAAAAAAAAAAAAAAAAKoCAABkcnMvZG93bnJldi54bWxQSwUGAAAAAAQABAD6AAAAmgMAAAAA&#10;">
                        <v:oval id="Oval 818" o:spid="_x0000_s1307" style="position:absolute;left:3040;top:7132;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nsssEA&#10;AADcAAAADwAAAGRycy9kb3ducmV2LnhtbERPTWvCQBC9F/wPyxS8lLrRgqSpq4gg8dRiTO5DdkxC&#10;srMhu5ror+8eCj0+3vdmN5lO3GlwjWUFy0UEgri0uuFKQX45vscgnEfW2FkmBQ9ysNvOXjaYaDvy&#10;me6Zr0QIYZeggtr7PpHSlTUZdAvbEwfuageDPsChknrAMYSbTq6iaC0NNhwaauzpUFPZZjejoLjm&#10;6VvetrIx333xkz8/8NOmSs1fp/0XCE+T/xf/uU9aQbwMa8OZcAT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7LLBAAAA3AAAAA8AAAAAAAAAAAAAAAAAmAIAAGRycy9kb3du&#10;cmV2LnhtbFBLBQYAAAAABAAEAPUAAACGAwAAAAA=&#10;" fillcolor="#0000bf" strokeweight="0"/>
                        <v:rect id="Rectangle 819" o:spid="_x0000_s1308" style="position:absolute;left:3039;top:7130;width:1;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fWAMIA&#10;AADcAAAADwAAAGRycy9kb3ducmV2LnhtbESPzYoCMRCE7wu+Q2jB25rRg8yORhFBcGUvjj5AM+n5&#10;waQzJFlnfHsjLOyxqKqvqM1utEY8yIfOsYLFPANBXDndcaPgdj1+5iBCRNZoHJOCJwXYbScfGyy0&#10;G/hCjzI2IkE4FKigjbEvpAxVSxbD3PXEyaudtxiT9I3UHocEt0Yus2wlLXacFlrs6dBSdS9/rQJ5&#10;LY9DXhqfufOy/jHfp0tNTqnZdNyvQUQa43/4r33SCvLF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B9YA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A</w:t>
                                </w:r>
                              </w:p>
                            </w:txbxContent>
                          </v:textbox>
                        </v:rect>
                      </v:group>
                      <v:group id="Group 809" o:spid="_x0000_s1309" style="position:absolute;left:12186;top:7533;width:1052;height:2221" coordorigin="12324,7506"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Flb8UAAADcAAAADwAAAGRycy9kb3ducmV2LnhtbESPT4vCMBTE74LfITzB&#10;m6ZVdnG7RhFR8SAL/oFlb4/m2Rabl9LEtn77jSB4HGbmN8x82ZlSNFS7wrKCeByBIE6tLjhTcDlv&#10;RzMQziNrLC2Tggc5WC76vTkm2rZ8pObkMxEg7BJUkHtfJVK6NCeDbmwr4uBdbW3QB1lnUtfYBrgp&#10;5SSKPqXBgsNCjhWtc0pvp7tRsGuxXU3jTXO4XdePv/PHz+8hJqWGg271DcJT59/hV3uvFcyiL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BZW/FAAAA3AAA&#10;AA8AAAAAAAAAAAAAAAAAqgIAAGRycy9kb3ducmV2LnhtbFBLBQYAAAAABAAEAPoAAACcAwAAAAA=&#10;">
                        <v:oval id="Oval 816" o:spid="_x0000_s1310" style="position:absolute;left:12324;top:7507;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rdW8MA&#10;AADcAAAADwAAAGRycy9kb3ducmV2LnhtbESPT4vCMBTE78J+h/AWvIimKoh2G2VZED0pq/X+aF7/&#10;0OalNFmtfnojCHscZuY3TLLpTSOu1LnKsoLpJAJBnFldcaEgPW/HSxDOI2tsLJOCOznYrD8GCcba&#10;3viXridfiABhF6OC0vs2ltJlJRl0E9sSBy+3nUEfZFdI3eEtwE0jZ1G0kAYrDgsltvRTUlaf/oyC&#10;S57uRmldy8oc2ssxfcxxZXdKDT/77y8Qnnr/H36391rBcrqA15lw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rdW8MAAADcAAAADwAAAAAAAAAAAAAAAACYAgAAZHJzL2Rv&#10;d25yZXYueG1sUEsFBgAAAAAEAAQA9QAAAIgDAAAAAA==&#10;" fillcolor="#0000bf" strokeweight="0"/>
                        <v:rect id="Rectangle 817" o:spid="_x0000_s1311" style="position:absolute;left:12325;top:7506;width:1;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Tn6cIA&#10;AADcAAAADwAAAGRycy9kb3ducmV2LnhtbESPzYoCMRCE7wu+Q2jB25rRgzuMRhFBcGUvjj5AM+n5&#10;waQzJFlnfHsjLOyxqKqvqM1utEY8yIfOsYLFPANBXDndcaPgdj1+5iBCRNZoHJOCJwXYbScfGyy0&#10;G/hCjzI2IkE4FKigjbEvpAxVSxbD3PXEyaudtxiT9I3UHocEt0Yus2wlLXacFlrs6dBSdS9/rQJ5&#10;LY9DXhqfufOy/jHfp0tNTqnZdNyvQUQa43/4r33SCvLF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1Ofp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D</w:t>
                                </w:r>
                              </w:p>
                            </w:txbxContent>
                          </v:textbox>
                        </v:rect>
                      </v:group>
                      <v:group id="Group 810" o:spid="_x0000_s1312" style="position:absolute;left:381;top:10941;width:691;height:2450" coordorigin="381,10769"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7iWi/CAAAA3AAAAA8A&#10;AAAAAAAAAAAAAAAAqgIAAGRycy9kb3ducmV2LnhtbFBLBQYAAAAABAAEAPoAAACZAwAAAAA=&#10;">
                        <v:oval id="Oval 814" o:spid="_x0000_s1313" style="position:absolute;left:382;top:10769;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Tmt8MA&#10;AADcAAAADwAAAGRycy9kb3ducmV2LnhtbESPQYvCMBSE74L/ITzBi2iqK6LVKLIg7mnFWu+P5tmW&#10;Ni+lyWrdX79ZEDwOM/MNs9l1phZ3al1pWcF0EoEgzqwuOVeQXg7jJQjnkTXWlknBkxzstv3eBmNt&#10;H3yme+JzESDsYlRQeN/EUrqsIINuYhvi4N1sa9AH2eZSt/gIcFPLWRQtpMGSw0KBDX0WlFXJj1Fw&#10;vaXHUVpVsjTfzfWU/n7gyh6VGg66/RqEp86/w6/2l1awnM7h/0w4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tTmt8MAAADcAAAADwAAAAAAAAAAAAAAAACYAgAAZHJzL2Rv&#10;d25yZXYueG1sUEsFBgAAAAAEAAQA9QAAAIgDAAAAAA==&#10;" fillcolor="#0000bf" strokeweight="0"/>
                        <v:rect id="Rectangle 815" o:spid="_x0000_s1314" style="position:absolute;left:381;top:10770;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rcBcEA&#10;AADcAAAADwAAAGRycy9kb3ducmV2LnhtbESP3YrCMBSE7xd8h3AE79ZUwaVUo4gguLI3Vh/g0Jz+&#10;YHJSkqytb2+Ehb0cZuYbZrMbrREP8qFzrGAxz0AQV0533Ci4XY+fOYgQkTUax6TgSQF228nHBgvt&#10;Br7Qo4yNSBAOBSpoY+wLKUPVksUwdz1x8mrnLcYkfSO1xyHBrZHLLPuSFjtOCy32dGipupe/VoG8&#10;lschL43P3HlZ/5jv06Ump9RsOu7XICKN8T/81z5pBfli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K3AXBAAAA3AAAAA8AAAAAAAAAAAAAAAAAmAIAAGRycy9kb3du&#10;cmV2LnhtbFBLBQYAAAAABAAEAPUAAACGAwAAAAA=&#10;" filled="f" stroked="f">
                          <v:textbox style="mso-fit-shape-to-text:t" inset="0,0,0,0">
                            <w:txbxContent>
                              <w:p w:rsidR="009C3A9A" w:rsidRDefault="009C3A9A" w:rsidP="0096149B">
                                <w:pPr>
                                  <w:rPr>
                                    <w:sz w:val="18"/>
                                  </w:rPr>
                                </w:pPr>
                                <w:r>
                                  <w:rPr>
                                    <w:b/>
                                    <w:bCs/>
                                    <w:i/>
                                    <w:iCs/>
                                    <w:color w:val="000000"/>
                                    <w:sz w:val="15"/>
                                    <w:szCs w:val="18"/>
                                  </w:rPr>
                                  <w:t>B</w:t>
                                </w:r>
                              </w:p>
                            </w:txbxContent>
                          </v:textbox>
                        </v:rect>
                      </v:group>
                      <v:group id="Group 811" o:spid="_x0000_s1315" style="position:absolute;left:10744;top:9380;width:940;height:2256" coordorigin="10906,934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rv+0xgAAANwA&#10;AAAPAAAAAAAAAAAAAAAAAKoCAABkcnMvZG93bnJldi54bWxQSwUGAAAAAAQABAD6AAAAnQMAAAAA&#10;">
                        <v:oval id="Oval 812" o:spid="_x0000_s1316" style="position:absolute;left:10906;top:9346;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HbWMQA&#10;AADcAAAADwAAAGRycy9kb3ducmV2LnhtbESPQWvCQBSE74L/YXkFL6IbLRRN3QQpiD21VOP9kX0m&#10;Idm3IbtNUn+9WxA8DjPzDbNLR9OInjpXWVawWkYgiHOrKy4UZOfDYgPCeWSNjWVS8EcO0mQ62WGs&#10;7cA/1J98IQKEXYwKSu/bWEqXl2TQLW1LHLyr7Qz6ILtC6g6HADeNXEfRmzRYcVgosaWPkvL69GsU&#10;XK7ZcZ7VtazMV3v5zm6vuLVHpWYv4/4dhKfRP8OP9qdWsFmt4f9MOAIy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x21jEAAAA3AAAAA8AAAAAAAAAAAAAAAAAmAIAAGRycy9k&#10;b3ducmV2LnhtbFBLBQYAAAAABAAEAPUAAACJAwAAAAA=&#10;" fillcolor="#0000bf" strokeweight="0"/>
                        <v:rect id="Rectangle 813" o:spid="_x0000_s1317" style="position:absolute;left:10906;top:9346;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h6sEA&#10;AADcAAAADwAAAGRycy9kb3ducmV2LnhtbESP3YrCMBSE7xd8h3AE79ZUhaVUo4gguLI3Vh/g0Jz+&#10;YHJSkqytb2+Ehb0cZuYbZrMbrREP8qFzrGAxz0AQV0533Ci4XY+fOYgQkTUax6TgSQF228nHBgvt&#10;Br7Qo4yNSBAOBSpoY+wLKUPVksUwdz1x8mrnLcYkfSO1xyHBrZHLLPuSFjtOCy32dGipupe/VoG8&#10;lschL43P3HlZ/5jv06Ump9RsOu7XICKN8T/81z5pBfli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v4erBAAAA3AAAAA8AAAAAAAAAAAAAAAAAmAIAAGRycy9kb3du&#10;cmV2LnhtbFBLBQYAAAAABAAEAPUAAACGAwAAAAA=&#10;" filled="f" stroked="f">
                          <v:textbox style="mso-fit-shape-to-text:t" inset="0,0,0,0">
                            <w:txbxContent>
                              <w:p w:rsidR="009C3A9A" w:rsidRDefault="009C3A9A" w:rsidP="0096149B">
                                <w:pPr>
                                  <w:rPr>
                                    <w:sz w:val="18"/>
                                  </w:rPr>
                                </w:pPr>
                                <w:r>
                                  <w:rPr>
                                    <w:b/>
                                    <w:bCs/>
                                    <w:i/>
                                    <w:iCs/>
                                    <w:color w:val="000000"/>
                                    <w:sz w:val="15"/>
                                    <w:szCs w:val="18"/>
                                  </w:rPr>
                                  <w:t>M</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chóp tứ giác đều </w:t>
            </w:r>
            <w:r w:rsidR="00C66AA6" w:rsidRPr="000A07C5">
              <w:rPr>
                <w:rFonts w:ascii="Palatino Linotype" w:hAnsi="Palatino Linotype" w:cs="Times New Roman"/>
                <w:position w:val="-6"/>
                <w:sz w:val="24"/>
                <w:szCs w:val="24"/>
              </w:rPr>
              <w:object w:dxaOrig="920" w:dyaOrig="279">
                <v:shape id="_x0000_i1108" type="#_x0000_t75" style="width:45.7pt;height:13.85pt" o:ole="">
                  <v:imagedata r:id="rId254" o:title=""/>
                </v:shape>
                <o:OLEObject Type="Embed" ProgID="Equation.DSMT4" ShapeID="_x0000_i1108" DrawAspect="Content" ObjectID="_1695030731" r:id="rId255"/>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ó cạnh đáy bằng </w:t>
            </w:r>
            <w:r w:rsidR="00C66AA6" w:rsidRPr="000A07C5">
              <w:rPr>
                <w:rFonts w:ascii="Palatino Linotype" w:hAnsi="Palatino Linotype" w:cs="Times New Roman"/>
                <w:position w:val="-10"/>
                <w:sz w:val="24"/>
                <w:szCs w:val="24"/>
              </w:rPr>
              <w:object w:dxaOrig="260" w:dyaOrig="260">
                <v:shape id="_x0000_i1109" type="#_x0000_t75" style="width:13.15pt;height:13.15pt" o:ole="">
                  <v:imagedata r:id="rId256" o:title=""/>
                </v:shape>
                <o:OLEObject Type="Embed" ProgID="Equation.DSMT4" ShapeID="_x0000_i1109" DrawAspect="Content" ObjectID="_1695030732" r:id="rId257"/>
              </w:object>
            </w:r>
            <w:r w:rsidR="00C66AA6" w:rsidRPr="000A07C5">
              <w:rPr>
                <w:rFonts w:ascii="Palatino Linotype" w:hAnsi="Palatino Linotype" w:cs="Times New Roman"/>
                <w:sz w:val="24"/>
                <w:szCs w:val="24"/>
              </w:rPr>
              <w:t xml:space="preserve"> </w:t>
            </w:r>
            <w:r w:rsidR="00C66AA6" w:rsidRPr="000A07C5">
              <w:rPr>
                <w:rFonts w:ascii="Palatino Linotype" w:hAnsi="Palatino Linotype" w:cs="Times New Roman"/>
                <w:position w:val="-6"/>
                <w:sz w:val="24"/>
                <w:szCs w:val="24"/>
              </w:rPr>
              <w:object w:dxaOrig="920" w:dyaOrig="360">
                <v:shape id="_x0000_i1110" type="#_x0000_t75" style="width:45.7pt;height:18pt" o:ole="">
                  <v:imagedata r:id="rId258" o:title=""/>
                </v:shape>
                <o:OLEObject Type="Embed" ProgID="Equation.DSMT4" ShapeID="_x0000_i1110" DrawAspect="Content" ObjectID="_1695030733" r:id="rId259"/>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với</w:t>
            </w:r>
            <w:r w:rsidRPr="000A07C5">
              <w:rPr>
                <w:rFonts w:ascii="Palatino Linotype" w:eastAsia="Arial" w:hAnsi="Palatino Linotype" w:cs="Times New Roman"/>
                <w:noProof/>
                <w:position w:val="-32"/>
                <w:sz w:val="24"/>
                <w:szCs w:val="24"/>
                <w:lang w:val="en-US"/>
              </w:rPr>
              <w:drawing>
                <wp:inline distT="0" distB="0" distL="0" distR="0" wp14:anchorId="3FF494BB" wp14:editId="24FA97A3">
                  <wp:extent cx="790575" cy="495300"/>
                  <wp:effectExtent l="0" t="0" r="9525"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790575" cy="495300"/>
                          </a:xfrm>
                          <a:prstGeom prst="rect">
                            <a:avLst/>
                          </a:prstGeom>
                          <a:noFill/>
                          <a:ln>
                            <a:noFill/>
                          </a:ln>
                        </pic:spPr>
                      </pic:pic>
                    </a:graphicData>
                  </a:graphic>
                </wp:inline>
              </w:drawing>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3C98098E" wp14:editId="2FB34F0C">
                  <wp:extent cx="1571625" cy="466725"/>
                  <wp:effectExtent l="0" t="0" r="9525" b="9525"/>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571625" cy="4667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0CEC5D9F" wp14:editId="62D06391">
                      <wp:extent cx="1245870" cy="1227422"/>
                      <wp:effectExtent l="0" t="0" r="0" b="0"/>
                      <wp:docPr id="994" name="Group 994"/>
                      <wp:cNvGraphicFramePr/>
                      <a:graphic xmlns:a="http://schemas.openxmlformats.org/drawingml/2006/main">
                        <a:graphicData uri="http://schemas.microsoft.com/office/word/2010/wordprocessingGroup">
                          <wpg:wgp>
                            <wpg:cNvGrpSpPr/>
                            <wpg:grpSpPr>
                              <a:xfrm>
                                <a:off x="0" y="0"/>
                                <a:ext cx="1245870" cy="1227422"/>
                                <a:chOff x="0" y="0"/>
                                <a:chExt cx="1245870" cy="1248410"/>
                              </a:xfrm>
                            </wpg:grpSpPr>
                            <wps:wsp>
                              <wps:cNvPr id="743" name="Rectangle 743"/>
                              <wps:cNvSpPr/>
                              <wps:spPr>
                                <a:xfrm>
                                  <a:off x="0" y="0"/>
                                  <a:ext cx="1245870" cy="1248410"/>
                                </a:xfrm>
                                <a:prstGeom prst="rect">
                                  <a:avLst/>
                                </a:prstGeom>
                                <a:noFill/>
                                <a:ln>
                                  <a:noFill/>
                                </a:ln>
                              </wps:spPr>
                              <wps:bodyPr/>
                            </wps:wsp>
                            <wps:wsp>
                              <wps:cNvPr id="744" name="Freeform 744"/>
                              <wps:cNvSpPr>
                                <a:spLocks/>
                              </wps:cNvSpPr>
                              <wps:spPr bwMode="auto">
                                <a:xfrm>
                                  <a:off x="1024178" y="630305"/>
                                  <a:ext cx="47178" cy="136047"/>
                                </a:xfrm>
                                <a:custGeom>
                                  <a:avLst/>
                                  <a:gdLst>
                                    <a:gd name="T0" fmla="*/ 103 w 103"/>
                                    <a:gd name="T1" fmla="*/ 297 h 297"/>
                                    <a:gd name="T2" fmla="*/ 31 w 103"/>
                                    <a:gd name="T3" fmla="*/ 0 h 297"/>
                                  </a:gdLst>
                                  <a:ahLst/>
                                  <a:cxnLst>
                                    <a:cxn ang="0">
                                      <a:pos x="T0" y="T1"/>
                                    </a:cxn>
                                    <a:cxn ang="0">
                                      <a:pos x="T2" y="T3"/>
                                    </a:cxn>
                                  </a:cxnLst>
                                  <a:rect l="0" t="0" r="r" b="b"/>
                                  <a:pathLst>
                                    <a:path w="103" h="297">
                                      <a:moveTo>
                                        <a:pt x="103" y="297"/>
                                      </a:moveTo>
                                      <a:cubicBezTo>
                                        <a:pt x="28" y="218"/>
                                        <a:pt x="0" y="104"/>
                                        <a:pt x="31" y="0"/>
                                      </a:cubicBezTo>
                                    </a:path>
                                  </a:pathLst>
                                </a:custGeom>
                                <a:noFill/>
                                <a:ln w="4445"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5" name="Freeform 745"/>
                              <wps:cNvSpPr>
                                <a:spLocks noEditPoints="1"/>
                              </wps:cNvSpPr>
                              <wps:spPr bwMode="auto">
                                <a:xfrm>
                                  <a:off x="341698" y="143834"/>
                                  <a:ext cx="253754" cy="581750"/>
                                </a:xfrm>
                                <a:custGeom>
                                  <a:avLst/>
                                  <a:gdLst>
                                    <a:gd name="T0" fmla="*/ 536 w 554"/>
                                    <a:gd name="T1" fmla="*/ 44 h 1270"/>
                                    <a:gd name="T2" fmla="*/ 547 w 554"/>
                                    <a:gd name="T3" fmla="*/ 0 h 1270"/>
                                    <a:gd name="T4" fmla="*/ 524 w 554"/>
                                    <a:gd name="T5" fmla="*/ 71 h 1270"/>
                                    <a:gd name="T6" fmla="*/ 499 w 554"/>
                                    <a:gd name="T7" fmla="*/ 110 h 1270"/>
                                    <a:gd name="T8" fmla="*/ 524 w 554"/>
                                    <a:gd name="T9" fmla="*/ 71 h 1270"/>
                                    <a:gd name="T10" fmla="*/ 477 w 554"/>
                                    <a:gd name="T11" fmla="*/ 182 h 1270"/>
                                    <a:gd name="T12" fmla="*/ 487 w 554"/>
                                    <a:gd name="T13" fmla="*/ 137 h 1270"/>
                                    <a:gd name="T14" fmla="*/ 465 w 554"/>
                                    <a:gd name="T15" fmla="*/ 209 h 1270"/>
                                    <a:gd name="T16" fmla="*/ 440 w 554"/>
                                    <a:gd name="T17" fmla="*/ 247 h 1270"/>
                                    <a:gd name="T18" fmla="*/ 465 w 554"/>
                                    <a:gd name="T19" fmla="*/ 209 h 1270"/>
                                    <a:gd name="T20" fmla="*/ 417 w 554"/>
                                    <a:gd name="T21" fmla="*/ 319 h 1270"/>
                                    <a:gd name="T22" fmla="*/ 428 w 554"/>
                                    <a:gd name="T23" fmla="*/ 275 h 1270"/>
                                    <a:gd name="T24" fmla="*/ 405 w 554"/>
                                    <a:gd name="T25" fmla="*/ 347 h 1270"/>
                                    <a:gd name="T26" fmla="*/ 381 w 554"/>
                                    <a:gd name="T27" fmla="*/ 385 h 1270"/>
                                    <a:gd name="T28" fmla="*/ 405 w 554"/>
                                    <a:gd name="T29" fmla="*/ 347 h 1270"/>
                                    <a:gd name="T30" fmla="*/ 358 w 554"/>
                                    <a:gd name="T31" fmla="*/ 457 h 1270"/>
                                    <a:gd name="T32" fmla="*/ 369 w 554"/>
                                    <a:gd name="T33" fmla="*/ 413 h 1270"/>
                                    <a:gd name="T34" fmla="*/ 346 w 554"/>
                                    <a:gd name="T35" fmla="*/ 484 h 1270"/>
                                    <a:gd name="T36" fmla="*/ 321 w 554"/>
                                    <a:gd name="T37" fmla="*/ 523 h 1270"/>
                                    <a:gd name="T38" fmla="*/ 346 w 554"/>
                                    <a:gd name="T39" fmla="*/ 484 h 1270"/>
                                    <a:gd name="T40" fmla="*/ 298 w 554"/>
                                    <a:gd name="T41" fmla="*/ 595 h 1270"/>
                                    <a:gd name="T42" fmla="*/ 309 w 554"/>
                                    <a:gd name="T43" fmla="*/ 550 h 1270"/>
                                    <a:gd name="T44" fmla="*/ 286 w 554"/>
                                    <a:gd name="T45" fmla="*/ 622 h 1270"/>
                                    <a:gd name="T46" fmla="*/ 262 w 554"/>
                                    <a:gd name="T47" fmla="*/ 661 h 1270"/>
                                    <a:gd name="T48" fmla="*/ 286 w 554"/>
                                    <a:gd name="T49" fmla="*/ 622 h 1270"/>
                                    <a:gd name="T50" fmla="*/ 239 w 554"/>
                                    <a:gd name="T51" fmla="*/ 732 h 1270"/>
                                    <a:gd name="T52" fmla="*/ 250 w 554"/>
                                    <a:gd name="T53" fmla="*/ 688 h 1270"/>
                                    <a:gd name="T54" fmla="*/ 227 w 554"/>
                                    <a:gd name="T55" fmla="*/ 760 h 1270"/>
                                    <a:gd name="T56" fmla="*/ 202 w 554"/>
                                    <a:gd name="T57" fmla="*/ 798 h 1270"/>
                                    <a:gd name="T58" fmla="*/ 227 w 554"/>
                                    <a:gd name="T59" fmla="*/ 760 h 1270"/>
                                    <a:gd name="T60" fmla="*/ 179 w 554"/>
                                    <a:gd name="T61" fmla="*/ 870 h 1270"/>
                                    <a:gd name="T62" fmla="*/ 190 w 554"/>
                                    <a:gd name="T63" fmla="*/ 826 h 1270"/>
                                    <a:gd name="T64" fmla="*/ 168 w 554"/>
                                    <a:gd name="T65" fmla="*/ 898 h 1270"/>
                                    <a:gd name="T66" fmla="*/ 143 w 554"/>
                                    <a:gd name="T67" fmla="*/ 936 h 1270"/>
                                    <a:gd name="T68" fmla="*/ 168 w 554"/>
                                    <a:gd name="T69" fmla="*/ 898 h 1270"/>
                                    <a:gd name="T70" fmla="*/ 120 w 554"/>
                                    <a:gd name="T71" fmla="*/ 1008 h 1270"/>
                                    <a:gd name="T72" fmla="*/ 131 w 554"/>
                                    <a:gd name="T73" fmla="*/ 963 h 1270"/>
                                    <a:gd name="T74" fmla="*/ 108 w 554"/>
                                    <a:gd name="T75" fmla="*/ 1035 h 1270"/>
                                    <a:gd name="T76" fmla="*/ 83 w 554"/>
                                    <a:gd name="T77" fmla="*/ 1074 h 1270"/>
                                    <a:gd name="T78" fmla="*/ 108 w 554"/>
                                    <a:gd name="T79" fmla="*/ 1035 h 1270"/>
                                    <a:gd name="T80" fmla="*/ 61 w 554"/>
                                    <a:gd name="T81" fmla="*/ 1145 h 1270"/>
                                    <a:gd name="T82" fmla="*/ 72 w 554"/>
                                    <a:gd name="T83" fmla="*/ 1101 h 1270"/>
                                    <a:gd name="T84" fmla="*/ 49 w 554"/>
                                    <a:gd name="T85" fmla="*/ 1173 h 1270"/>
                                    <a:gd name="T86" fmla="*/ 24 w 554"/>
                                    <a:gd name="T87" fmla="*/ 1211 h 1270"/>
                                    <a:gd name="T88" fmla="*/ 49 w 554"/>
                                    <a:gd name="T89" fmla="*/ 1173 h 1270"/>
                                    <a:gd name="T90" fmla="*/ 7 w 554"/>
                                    <a:gd name="T91" fmla="*/ 1270 h 1270"/>
                                    <a:gd name="T92" fmla="*/ 12 w 554"/>
                                    <a:gd name="T93" fmla="*/ 1239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54" h="1270">
                                      <a:moveTo>
                                        <a:pt x="554" y="2"/>
                                      </a:moveTo>
                                      <a:lnTo>
                                        <a:pt x="536" y="44"/>
                                      </a:lnTo>
                                      <a:lnTo>
                                        <a:pt x="529" y="41"/>
                                      </a:lnTo>
                                      <a:lnTo>
                                        <a:pt x="547" y="0"/>
                                      </a:lnTo>
                                      <a:lnTo>
                                        <a:pt x="554" y="2"/>
                                      </a:lnTo>
                                      <a:close/>
                                      <a:moveTo>
                                        <a:pt x="524" y="71"/>
                                      </a:moveTo>
                                      <a:lnTo>
                                        <a:pt x="506" y="113"/>
                                      </a:lnTo>
                                      <a:lnTo>
                                        <a:pt x="499" y="110"/>
                                      </a:lnTo>
                                      <a:lnTo>
                                        <a:pt x="517" y="68"/>
                                      </a:lnTo>
                                      <a:lnTo>
                                        <a:pt x="524" y="71"/>
                                      </a:lnTo>
                                      <a:close/>
                                      <a:moveTo>
                                        <a:pt x="494" y="140"/>
                                      </a:moveTo>
                                      <a:lnTo>
                                        <a:pt x="477" y="182"/>
                                      </a:lnTo>
                                      <a:lnTo>
                                        <a:pt x="470" y="179"/>
                                      </a:lnTo>
                                      <a:lnTo>
                                        <a:pt x="487" y="137"/>
                                      </a:lnTo>
                                      <a:lnTo>
                                        <a:pt x="494" y="140"/>
                                      </a:lnTo>
                                      <a:close/>
                                      <a:moveTo>
                                        <a:pt x="465" y="209"/>
                                      </a:moveTo>
                                      <a:lnTo>
                                        <a:pt x="447" y="250"/>
                                      </a:lnTo>
                                      <a:lnTo>
                                        <a:pt x="440" y="247"/>
                                      </a:lnTo>
                                      <a:lnTo>
                                        <a:pt x="458" y="206"/>
                                      </a:lnTo>
                                      <a:lnTo>
                                        <a:pt x="465" y="209"/>
                                      </a:lnTo>
                                      <a:close/>
                                      <a:moveTo>
                                        <a:pt x="435" y="278"/>
                                      </a:moveTo>
                                      <a:lnTo>
                                        <a:pt x="417" y="319"/>
                                      </a:lnTo>
                                      <a:lnTo>
                                        <a:pt x="410" y="316"/>
                                      </a:lnTo>
                                      <a:lnTo>
                                        <a:pt x="428" y="275"/>
                                      </a:lnTo>
                                      <a:lnTo>
                                        <a:pt x="435" y="278"/>
                                      </a:lnTo>
                                      <a:close/>
                                      <a:moveTo>
                                        <a:pt x="405" y="347"/>
                                      </a:moveTo>
                                      <a:lnTo>
                                        <a:pt x="387" y="388"/>
                                      </a:lnTo>
                                      <a:lnTo>
                                        <a:pt x="381" y="385"/>
                                      </a:lnTo>
                                      <a:lnTo>
                                        <a:pt x="398" y="344"/>
                                      </a:lnTo>
                                      <a:lnTo>
                                        <a:pt x="405" y="347"/>
                                      </a:lnTo>
                                      <a:close/>
                                      <a:moveTo>
                                        <a:pt x="376" y="416"/>
                                      </a:moveTo>
                                      <a:lnTo>
                                        <a:pt x="358" y="457"/>
                                      </a:lnTo>
                                      <a:lnTo>
                                        <a:pt x="351" y="454"/>
                                      </a:lnTo>
                                      <a:lnTo>
                                        <a:pt x="369" y="413"/>
                                      </a:lnTo>
                                      <a:lnTo>
                                        <a:pt x="376" y="416"/>
                                      </a:lnTo>
                                      <a:close/>
                                      <a:moveTo>
                                        <a:pt x="346" y="484"/>
                                      </a:moveTo>
                                      <a:lnTo>
                                        <a:pt x="328" y="526"/>
                                      </a:lnTo>
                                      <a:lnTo>
                                        <a:pt x="321" y="523"/>
                                      </a:lnTo>
                                      <a:lnTo>
                                        <a:pt x="339" y="482"/>
                                      </a:lnTo>
                                      <a:lnTo>
                                        <a:pt x="346" y="484"/>
                                      </a:lnTo>
                                      <a:close/>
                                      <a:moveTo>
                                        <a:pt x="316" y="553"/>
                                      </a:moveTo>
                                      <a:lnTo>
                                        <a:pt x="298" y="595"/>
                                      </a:lnTo>
                                      <a:lnTo>
                                        <a:pt x="291" y="592"/>
                                      </a:lnTo>
                                      <a:lnTo>
                                        <a:pt x="309" y="550"/>
                                      </a:lnTo>
                                      <a:lnTo>
                                        <a:pt x="316" y="553"/>
                                      </a:lnTo>
                                      <a:close/>
                                      <a:moveTo>
                                        <a:pt x="286" y="622"/>
                                      </a:moveTo>
                                      <a:lnTo>
                                        <a:pt x="269" y="663"/>
                                      </a:lnTo>
                                      <a:lnTo>
                                        <a:pt x="262" y="661"/>
                                      </a:lnTo>
                                      <a:lnTo>
                                        <a:pt x="280" y="619"/>
                                      </a:lnTo>
                                      <a:lnTo>
                                        <a:pt x="286" y="622"/>
                                      </a:lnTo>
                                      <a:close/>
                                      <a:moveTo>
                                        <a:pt x="257" y="691"/>
                                      </a:moveTo>
                                      <a:lnTo>
                                        <a:pt x="239" y="732"/>
                                      </a:lnTo>
                                      <a:lnTo>
                                        <a:pt x="232" y="729"/>
                                      </a:lnTo>
                                      <a:lnTo>
                                        <a:pt x="250" y="688"/>
                                      </a:lnTo>
                                      <a:lnTo>
                                        <a:pt x="257" y="691"/>
                                      </a:lnTo>
                                      <a:close/>
                                      <a:moveTo>
                                        <a:pt x="227" y="760"/>
                                      </a:moveTo>
                                      <a:lnTo>
                                        <a:pt x="209" y="801"/>
                                      </a:lnTo>
                                      <a:lnTo>
                                        <a:pt x="202" y="798"/>
                                      </a:lnTo>
                                      <a:lnTo>
                                        <a:pt x="220" y="757"/>
                                      </a:lnTo>
                                      <a:lnTo>
                                        <a:pt x="227" y="760"/>
                                      </a:lnTo>
                                      <a:close/>
                                      <a:moveTo>
                                        <a:pt x="197" y="829"/>
                                      </a:moveTo>
                                      <a:lnTo>
                                        <a:pt x="179" y="870"/>
                                      </a:lnTo>
                                      <a:lnTo>
                                        <a:pt x="173" y="867"/>
                                      </a:lnTo>
                                      <a:lnTo>
                                        <a:pt x="190" y="826"/>
                                      </a:lnTo>
                                      <a:lnTo>
                                        <a:pt x="197" y="829"/>
                                      </a:lnTo>
                                      <a:close/>
                                      <a:moveTo>
                                        <a:pt x="168" y="898"/>
                                      </a:moveTo>
                                      <a:lnTo>
                                        <a:pt x="150" y="939"/>
                                      </a:lnTo>
                                      <a:lnTo>
                                        <a:pt x="143" y="936"/>
                                      </a:lnTo>
                                      <a:lnTo>
                                        <a:pt x="161" y="895"/>
                                      </a:lnTo>
                                      <a:lnTo>
                                        <a:pt x="168" y="898"/>
                                      </a:lnTo>
                                      <a:close/>
                                      <a:moveTo>
                                        <a:pt x="138" y="966"/>
                                      </a:moveTo>
                                      <a:lnTo>
                                        <a:pt x="120" y="1008"/>
                                      </a:lnTo>
                                      <a:lnTo>
                                        <a:pt x="113" y="1005"/>
                                      </a:lnTo>
                                      <a:lnTo>
                                        <a:pt x="131" y="963"/>
                                      </a:lnTo>
                                      <a:lnTo>
                                        <a:pt x="138" y="966"/>
                                      </a:lnTo>
                                      <a:close/>
                                      <a:moveTo>
                                        <a:pt x="108" y="1035"/>
                                      </a:moveTo>
                                      <a:lnTo>
                                        <a:pt x="90" y="1077"/>
                                      </a:lnTo>
                                      <a:lnTo>
                                        <a:pt x="83" y="1074"/>
                                      </a:lnTo>
                                      <a:lnTo>
                                        <a:pt x="101" y="1032"/>
                                      </a:lnTo>
                                      <a:lnTo>
                                        <a:pt x="108" y="1035"/>
                                      </a:lnTo>
                                      <a:close/>
                                      <a:moveTo>
                                        <a:pt x="78" y="1104"/>
                                      </a:moveTo>
                                      <a:lnTo>
                                        <a:pt x="61" y="1145"/>
                                      </a:lnTo>
                                      <a:lnTo>
                                        <a:pt x="54" y="1142"/>
                                      </a:lnTo>
                                      <a:lnTo>
                                        <a:pt x="72" y="1101"/>
                                      </a:lnTo>
                                      <a:lnTo>
                                        <a:pt x="78" y="1104"/>
                                      </a:lnTo>
                                      <a:close/>
                                      <a:moveTo>
                                        <a:pt x="49" y="1173"/>
                                      </a:moveTo>
                                      <a:lnTo>
                                        <a:pt x="31" y="1214"/>
                                      </a:lnTo>
                                      <a:lnTo>
                                        <a:pt x="24" y="1211"/>
                                      </a:lnTo>
                                      <a:lnTo>
                                        <a:pt x="42" y="1170"/>
                                      </a:lnTo>
                                      <a:lnTo>
                                        <a:pt x="49" y="1173"/>
                                      </a:lnTo>
                                      <a:close/>
                                      <a:moveTo>
                                        <a:pt x="19" y="1242"/>
                                      </a:moveTo>
                                      <a:lnTo>
                                        <a:pt x="7" y="1270"/>
                                      </a:lnTo>
                                      <a:lnTo>
                                        <a:pt x="0" y="1267"/>
                                      </a:lnTo>
                                      <a:lnTo>
                                        <a:pt x="12" y="1239"/>
                                      </a:lnTo>
                                      <a:lnTo>
                                        <a:pt x="19" y="1242"/>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46" name="Freeform 746"/>
                              <wps:cNvSpPr>
                                <a:spLocks noEditPoints="1"/>
                              </wps:cNvSpPr>
                              <wps:spPr bwMode="auto">
                                <a:xfrm>
                                  <a:off x="343072" y="716422"/>
                                  <a:ext cx="775921" cy="10078"/>
                                </a:xfrm>
                                <a:custGeom>
                                  <a:avLst/>
                                  <a:gdLst>
                                    <a:gd name="T0" fmla="*/ 45 w 1694"/>
                                    <a:gd name="T1" fmla="*/ 14 h 22"/>
                                    <a:gd name="T2" fmla="*/ 0 w 1694"/>
                                    <a:gd name="T3" fmla="*/ 22 h 22"/>
                                    <a:gd name="T4" fmla="*/ 75 w 1694"/>
                                    <a:gd name="T5" fmla="*/ 14 h 22"/>
                                    <a:gd name="T6" fmla="*/ 120 w 1694"/>
                                    <a:gd name="T7" fmla="*/ 21 h 22"/>
                                    <a:gd name="T8" fmla="*/ 75 w 1694"/>
                                    <a:gd name="T9" fmla="*/ 14 h 22"/>
                                    <a:gd name="T10" fmla="*/ 195 w 1694"/>
                                    <a:gd name="T11" fmla="*/ 13 h 22"/>
                                    <a:gd name="T12" fmla="*/ 150 w 1694"/>
                                    <a:gd name="T13" fmla="*/ 21 h 22"/>
                                    <a:gd name="T14" fmla="*/ 225 w 1694"/>
                                    <a:gd name="T15" fmla="*/ 13 h 22"/>
                                    <a:gd name="T16" fmla="*/ 270 w 1694"/>
                                    <a:gd name="T17" fmla="*/ 20 h 22"/>
                                    <a:gd name="T18" fmla="*/ 225 w 1694"/>
                                    <a:gd name="T19" fmla="*/ 13 h 22"/>
                                    <a:gd name="T20" fmla="*/ 345 w 1694"/>
                                    <a:gd name="T21" fmla="*/ 12 h 22"/>
                                    <a:gd name="T22" fmla="*/ 300 w 1694"/>
                                    <a:gd name="T23" fmla="*/ 20 h 22"/>
                                    <a:gd name="T24" fmla="*/ 375 w 1694"/>
                                    <a:gd name="T25" fmla="*/ 11 h 22"/>
                                    <a:gd name="T26" fmla="*/ 420 w 1694"/>
                                    <a:gd name="T27" fmla="*/ 19 h 22"/>
                                    <a:gd name="T28" fmla="*/ 375 w 1694"/>
                                    <a:gd name="T29" fmla="*/ 11 h 22"/>
                                    <a:gd name="T30" fmla="*/ 495 w 1694"/>
                                    <a:gd name="T31" fmla="*/ 10 h 22"/>
                                    <a:gd name="T32" fmla="*/ 450 w 1694"/>
                                    <a:gd name="T33" fmla="*/ 18 h 22"/>
                                    <a:gd name="T34" fmla="*/ 525 w 1694"/>
                                    <a:gd name="T35" fmla="*/ 10 h 22"/>
                                    <a:gd name="T36" fmla="*/ 570 w 1694"/>
                                    <a:gd name="T37" fmla="*/ 17 h 22"/>
                                    <a:gd name="T38" fmla="*/ 525 w 1694"/>
                                    <a:gd name="T39" fmla="*/ 10 h 22"/>
                                    <a:gd name="T40" fmla="*/ 645 w 1694"/>
                                    <a:gd name="T41" fmla="*/ 9 h 22"/>
                                    <a:gd name="T42" fmla="*/ 600 w 1694"/>
                                    <a:gd name="T43" fmla="*/ 17 h 22"/>
                                    <a:gd name="T44" fmla="*/ 675 w 1694"/>
                                    <a:gd name="T45" fmla="*/ 9 h 22"/>
                                    <a:gd name="T46" fmla="*/ 720 w 1694"/>
                                    <a:gd name="T47" fmla="*/ 16 h 22"/>
                                    <a:gd name="T48" fmla="*/ 675 w 1694"/>
                                    <a:gd name="T49" fmla="*/ 9 h 22"/>
                                    <a:gd name="T50" fmla="*/ 795 w 1694"/>
                                    <a:gd name="T51" fmla="*/ 8 h 22"/>
                                    <a:gd name="T52" fmla="*/ 750 w 1694"/>
                                    <a:gd name="T53" fmla="*/ 16 h 22"/>
                                    <a:gd name="T54" fmla="*/ 825 w 1694"/>
                                    <a:gd name="T55" fmla="*/ 7 h 22"/>
                                    <a:gd name="T56" fmla="*/ 870 w 1694"/>
                                    <a:gd name="T57" fmla="*/ 15 h 22"/>
                                    <a:gd name="T58" fmla="*/ 825 w 1694"/>
                                    <a:gd name="T59" fmla="*/ 7 h 22"/>
                                    <a:gd name="T60" fmla="*/ 945 w 1694"/>
                                    <a:gd name="T61" fmla="*/ 6 h 22"/>
                                    <a:gd name="T62" fmla="*/ 900 w 1694"/>
                                    <a:gd name="T63" fmla="*/ 14 h 22"/>
                                    <a:gd name="T64" fmla="*/ 974 w 1694"/>
                                    <a:gd name="T65" fmla="*/ 6 h 22"/>
                                    <a:gd name="T66" fmla="*/ 1019 w 1694"/>
                                    <a:gd name="T67" fmla="*/ 13 h 22"/>
                                    <a:gd name="T68" fmla="*/ 974 w 1694"/>
                                    <a:gd name="T69" fmla="*/ 6 h 22"/>
                                    <a:gd name="T70" fmla="*/ 1094 w 1694"/>
                                    <a:gd name="T71" fmla="*/ 5 h 22"/>
                                    <a:gd name="T72" fmla="*/ 1049 w 1694"/>
                                    <a:gd name="T73" fmla="*/ 13 h 22"/>
                                    <a:gd name="T74" fmla="*/ 1124 w 1694"/>
                                    <a:gd name="T75" fmla="*/ 5 h 22"/>
                                    <a:gd name="T76" fmla="*/ 1169 w 1694"/>
                                    <a:gd name="T77" fmla="*/ 12 h 22"/>
                                    <a:gd name="T78" fmla="*/ 1124 w 1694"/>
                                    <a:gd name="T79" fmla="*/ 5 h 22"/>
                                    <a:gd name="T80" fmla="*/ 1244 w 1694"/>
                                    <a:gd name="T81" fmla="*/ 4 h 22"/>
                                    <a:gd name="T82" fmla="*/ 1199 w 1694"/>
                                    <a:gd name="T83" fmla="*/ 12 h 22"/>
                                    <a:gd name="T84" fmla="*/ 1274 w 1694"/>
                                    <a:gd name="T85" fmla="*/ 3 h 22"/>
                                    <a:gd name="T86" fmla="*/ 1319 w 1694"/>
                                    <a:gd name="T87" fmla="*/ 11 h 22"/>
                                    <a:gd name="T88" fmla="*/ 1274 w 1694"/>
                                    <a:gd name="T89" fmla="*/ 3 h 22"/>
                                    <a:gd name="T90" fmla="*/ 1394 w 1694"/>
                                    <a:gd name="T91" fmla="*/ 2 h 22"/>
                                    <a:gd name="T92" fmla="*/ 1349 w 1694"/>
                                    <a:gd name="T93" fmla="*/ 10 h 22"/>
                                    <a:gd name="T94" fmla="*/ 1424 w 1694"/>
                                    <a:gd name="T95" fmla="*/ 2 h 22"/>
                                    <a:gd name="T96" fmla="*/ 1469 w 1694"/>
                                    <a:gd name="T97" fmla="*/ 9 h 22"/>
                                    <a:gd name="T98" fmla="*/ 1424 w 1694"/>
                                    <a:gd name="T99" fmla="*/ 2 h 22"/>
                                    <a:gd name="T100" fmla="*/ 1544 w 1694"/>
                                    <a:gd name="T101" fmla="*/ 1 h 22"/>
                                    <a:gd name="T102" fmla="*/ 1499 w 1694"/>
                                    <a:gd name="T103" fmla="*/ 9 h 22"/>
                                    <a:gd name="T104" fmla="*/ 1574 w 1694"/>
                                    <a:gd name="T105" fmla="*/ 1 h 22"/>
                                    <a:gd name="T106" fmla="*/ 1619 w 1694"/>
                                    <a:gd name="T107" fmla="*/ 8 h 22"/>
                                    <a:gd name="T108" fmla="*/ 1574 w 1694"/>
                                    <a:gd name="T109" fmla="*/ 1 h 22"/>
                                    <a:gd name="T110" fmla="*/ 1694 w 1694"/>
                                    <a:gd name="T111" fmla="*/ 0 h 22"/>
                                    <a:gd name="T112" fmla="*/ 1649 w 1694"/>
                                    <a:gd name="T113" fmla="*/ 8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694" h="22">
                                      <a:moveTo>
                                        <a:pt x="0" y="15"/>
                                      </a:moveTo>
                                      <a:lnTo>
                                        <a:pt x="45" y="14"/>
                                      </a:lnTo>
                                      <a:lnTo>
                                        <a:pt x="45" y="22"/>
                                      </a:lnTo>
                                      <a:lnTo>
                                        <a:pt x="0" y="22"/>
                                      </a:lnTo>
                                      <a:lnTo>
                                        <a:pt x="0" y="15"/>
                                      </a:lnTo>
                                      <a:close/>
                                      <a:moveTo>
                                        <a:pt x="75" y="14"/>
                                      </a:moveTo>
                                      <a:lnTo>
                                        <a:pt x="120" y="14"/>
                                      </a:lnTo>
                                      <a:lnTo>
                                        <a:pt x="120" y="21"/>
                                      </a:lnTo>
                                      <a:lnTo>
                                        <a:pt x="75" y="22"/>
                                      </a:lnTo>
                                      <a:lnTo>
                                        <a:pt x="75" y="14"/>
                                      </a:lnTo>
                                      <a:close/>
                                      <a:moveTo>
                                        <a:pt x="150" y="13"/>
                                      </a:moveTo>
                                      <a:lnTo>
                                        <a:pt x="195" y="13"/>
                                      </a:lnTo>
                                      <a:lnTo>
                                        <a:pt x="195" y="21"/>
                                      </a:lnTo>
                                      <a:lnTo>
                                        <a:pt x="150" y="21"/>
                                      </a:lnTo>
                                      <a:lnTo>
                                        <a:pt x="150" y="13"/>
                                      </a:lnTo>
                                      <a:close/>
                                      <a:moveTo>
                                        <a:pt x="225" y="13"/>
                                      </a:moveTo>
                                      <a:lnTo>
                                        <a:pt x="270" y="12"/>
                                      </a:lnTo>
                                      <a:lnTo>
                                        <a:pt x="270" y="20"/>
                                      </a:lnTo>
                                      <a:lnTo>
                                        <a:pt x="225" y="20"/>
                                      </a:lnTo>
                                      <a:lnTo>
                                        <a:pt x="225" y="13"/>
                                      </a:lnTo>
                                      <a:close/>
                                      <a:moveTo>
                                        <a:pt x="300" y="12"/>
                                      </a:moveTo>
                                      <a:lnTo>
                                        <a:pt x="345" y="12"/>
                                      </a:lnTo>
                                      <a:lnTo>
                                        <a:pt x="345" y="19"/>
                                      </a:lnTo>
                                      <a:lnTo>
                                        <a:pt x="300" y="20"/>
                                      </a:lnTo>
                                      <a:lnTo>
                                        <a:pt x="300" y="12"/>
                                      </a:lnTo>
                                      <a:close/>
                                      <a:moveTo>
                                        <a:pt x="375" y="11"/>
                                      </a:moveTo>
                                      <a:lnTo>
                                        <a:pt x="420" y="11"/>
                                      </a:lnTo>
                                      <a:lnTo>
                                        <a:pt x="420" y="19"/>
                                      </a:lnTo>
                                      <a:lnTo>
                                        <a:pt x="375" y="19"/>
                                      </a:lnTo>
                                      <a:lnTo>
                                        <a:pt x="375" y="11"/>
                                      </a:lnTo>
                                      <a:close/>
                                      <a:moveTo>
                                        <a:pt x="450" y="11"/>
                                      </a:moveTo>
                                      <a:lnTo>
                                        <a:pt x="495" y="10"/>
                                      </a:lnTo>
                                      <a:lnTo>
                                        <a:pt x="495" y="18"/>
                                      </a:lnTo>
                                      <a:lnTo>
                                        <a:pt x="450" y="18"/>
                                      </a:lnTo>
                                      <a:lnTo>
                                        <a:pt x="450" y="11"/>
                                      </a:lnTo>
                                      <a:close/>
                                      <a:moveTo>
                                        <a:pt x="525" y="10"/>
                                      </a:moveTo>
                                      <a:lnTo>
                                        <a:pt x="570" y="10"/>
                                      </a:lnTo>
                                      <a:lnTo>
                                        <a:pt x="570" y="17"/>
                                      </a:lnTo>
                                      <a:lnTo>
                                        <a:pt x="525" y="18"/>
                                      </a:lnTo>
                                      <a:lnTo>
                                        <a:pt x="525" y="10"/>
                                      </a:lnTo>
                                      <a:close/>
                                      <a:moveTo>
                                        <a:pt x="600" y="9"/>
                                      </a:moveTo>
                                      <a:lnTo>
                                        <a:pt x="645" y="9"/>
                                      </a:lnTo>
                                      <a:lnTo>
                                        <a:pt x="645" y="17"/>
                                      </a:lnTo>
                                      <a:lnTo>
                                        <a:pt x="600" y="17"/>
                                      </a:lnTo>
                                      <a:lnTo>
                                        <a:pt x="600" y="9"/>
                                      </a:lnTo>
                                      <a:close/>
                                      <a:moveTo>
                                        <a:pt x="675" y="9"/>
                                      </a:moveTo>
                                      <a:lnTo>
                                        <a:pt x="720" y="8"/>
                                      </a:lnTo>
                                      <a:lnTo>
                                        <a:pt x="720" y="16"/>
                                      </a:lnTo>
                                      <a:lnTo>
                                        <a:pt x="675" y="16"/>
                                      </a:lnTo>
                                      <a:lnTo>
                                        <a:pt x="675" y="9"/>
                                      </a:lnTo>
                                      <a:close/>
                                      <a:moveTo>
                                        <a:pt x="750" y="8"/>
                                      </a:moveTo>
                                      <a:lnTo>
                                        <a:pt x="795" y="8"/>
                                      </a:lnTo>
                                      <a:lnTo>
                                        <a:pt x="795" y="15"/>
                                      </a:lnTo>
                                      <a:lnTo>
                                        <a:pt x="750" y="16"/>
                                      </a:lnTo>
                                      <a:lnTo>
                                        <a:pt x="750" y="8"/>
                                      </a:lnTo>
                                      <a:close/>
                                      <a:moveTo>
                                        <a:pt x="825" y="7"/>
                                      </a:moveTo>
                                      <a:lnTo>
                                        <a:pt x="870" y="7"/>
                                      </a:lnTo>
                                      <a:lnTo>
                                        <a:pt x="870" y="15"/>
                                      </a:lnTo>
                                      <a:lnTo>
                                        <a:pt x="825" y="15"/>
                                      </a:lnTo>
                                      <a:lnTo>
                                        <a:pt x="825" y="7"/>
                                      </a:lnTo>
                                      <a:close/>
                                      <a:moveTo>
                                        <a:pt x="900" y="7"/>
                                      </a:moveTo>
                                      <a:lnTo>
                                        <a:pt x="945" y="6"/>
                                      </a:lnTo>
                                      <a:lnTo>
                                        <a:pt x="945" y="14"/>
                                      </a:lnTo>
                                      <a:lnTo>
                                        <a:pt x="900" y="14"/>
                                      </a:lnTo>
                                      <a:lnTo>
                                        <a:pt x="900" y="7"/>
                                      </a:lnTo>
                                      <a:close/>
                                      <a:moveTo>
                                        <a:pt x="974" y="6"/>
                                      </a:moveTo>
                                      <a:lnTo>
                                        <a:pt x="1019" y="6"/>
                                      </a:lnTo>
                                      <a:lnTo>
                                        <a:pt x="1019" y="13"/>
                                      </a:lnTo>
                                      <a:lnTo>
                                        <a:pt x="974" y="14"/>
                                      </a:lnTo>
                                      <a:lnTo>
                                        <a:pt x="974" y="6"/>
                                      </a:lnTo>
                                      <a:close/>
                                      <a:moveTo>
                                        <a:pt x="1049" y="6"/>
                                      </a:moveTo>
                                      <a:lnTo>
                                        <a:pt x="1094" y="5"/>
                                      </a:lnTo>
                                      <a:lnTo>
                                        <a:pt x="1094" y="13"/>
                                      </a:lnTo>
                                      <a:lnTo>
                                        <a:pt x="1049" y="13"/>
                                      </a:lnTo>
                                      <a:lnTo>
                                        <a:pt x="1049" y="6"/>
                                      </a:lnTo>
                                      <a:close/>
                                      <a:moveTo>
                                        <a:pt x="1124" y="5"/>
                                      </a:moveTo>
                                      <a:lnTo>
                                        <a:pt x="1169" y="4"/>
                                      </a:lnTo>
                                      <a:lnTo>
                                        <a:pt x="1169" y="12"/>
                                      </a:lnTo>
                                      <a:lnTo>
                                        <a:pt x="1124" y="12"/>
                                      </a:lnTo>
                                      <a:lnTo>
                                        <a:pt x="1124" y="5"/>
                                      </a:lnTo>
                                      <a:close/>
                                      <a:moveTo>
                                        <a:pt x="1199" y="4"/>
                                      </a:moveTo>
                                      <a:lnTo>
                                        <a:pt x="1244" y="4"/>
                                      </a:lnTo>
                                      <a:lnTo>
                                        <a:pt x="1244" y="11"/>
                                      </a:lnTo>
                                      <a:lnTo>
                                        <a:pt x="1199" y="12"/>
                                      </a:lnTo>
                                      <a:lnTo>
                                        <a:pt x="1199" y="4"/>
                                      </a:lnTo>
                                      <a:close/>
                                      <a:moveTo>
                                        <a:pt x="1274" y="3"/>
                                      </a:moveTo>
                                      <a:lnTo>
                                        <a:pt x="1319" y="3"/>
                                      </a:lnTo>
                                      <a:lnTo>
                                        <a:pt x="1319" y="11"/>
                                      </a:lnTo>
                                      <a:lnTo>
                                        <a:pt x="1274" y="11"/>
                                      </a:lnTo>
                                      <a:lnTo>
                                        <a:pt x="1274" y="3"/>
                                      </a:lnTo>
                                      <a:close/>
                                      <a:moveTo>
                                        <a:pt x="1349" y="3"/>
                                      </a:moveTo>
                                      <a:lnTo>
                                        <a:pt x="1394" y="2"/>
                                      </a:lnTo>
                                      <a:lnTo>
                                        <a:pt x="1394" y="10"/>
                                      </a:lnTo>
                                      <a:lnTo>
                                        <a:pt x="1349" y="10"/>
                                      </a:lnTo>
                                      <a:lnTo>
                                        <a:pt x="1349" y="3"/>
                                      </a:lnTo>
                                      <a:close/>
                                      <a:moveTo>
                                        <a:pt x="1424" y="2"/>
                                      </a:moveTo>
                                      <a:lnTo>
                                        <a:pt x="1469" y="2"/>
                                      </a:lnTo>
                                      <a:lnTo>
                                        <a:pt x="1469" y="9"/>
                                      </a:lnTo>
                                      <a:lnTo>
                                        <a:pt x="1424" y="10"/>
                                      </a:lnTo>
                                      <a:lnTo>
                                        <a:pt x="1424" y="2"/>
                                      </a:lnTo>
                                      <a:close/>
                                      <a:moveTo>
                                        <a:pt x="1499" y="1"/>
                                      </a:moveTo>
                                      <a:lnTo>
                                        <a:pt x="1544" y="1"/>
                                      </a:lnTo>
                                      <a:lnTo>
                                        <a:pt x="1544" y="9"/>
                                      </a:lnTo>
                                      <a:lnTo>
                                        <a:pt x="1499" y="9"/>
                                      </a:lnTo>
                                      <a:lnTo>
                                        <a:pt x="1499" y="1"/>
                                      </a:lnTo>
                                      <a:close/>
                                      <a:moveTo>
                                        <a:pt x="1574" y="1"/>
                                      </a:moveTo>
                                      <a:lnTo>
                                        <a:pt x="1619" y="0"/>
                                      </a:lnTo>
                                      <a:lnTo>
                                        <a:pt x="1619" y="8"/>
                                      </a:lnTo>
                                      <a:lnTo>
                                        <a:pt x="1574" y="8"/>
                                      </a:lnTo>
                                      <a:lnTo>
                                        <a:pt x="1574" y="1"/>
                                      </a:lnTo>
                                      <a:close/>
                                      <a:moveTo>
                                        <a:pt x="1649" y="0"/>
                                      </a:moveTo>
                                      <a:lnTo>
                                        <a:pt x="1694" y="0"/>
                                      </a:lnTo>
                                      <a:lnTo>
                                        <a:pt x="1694" y="7"/>
                                      </a:lnTo>
                                      <a:lnTo>
                                        <a:pt x="1649" y="8"/>
                                      </a:lnTo>
                                      <a:lnTo>
                                        <a:pt x="1649"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47" name="Freeform 747"/>
                              <wps:cNvSpPr>
                                <a:spLocks noEditPoints="1"/>
                              </wps:cNvSpPr>
                              <wps:spPr bwMode="auto">
                                <a:xfrm>
                                  <a:off x="84737" y="723751"/>
                                  <a:ext cx="259709" cy="253313"/>
                                </a:xfrm>
                                <a:custGeom>
                                  <a:avLst/>
                                  <a:gdLst>
                                    <a:gd name="T0" fmla="*/ 0 w 567"/>
                                    <a:gd name="T1" fmla="*/ 547 h 553"/>
                                    <a:gd name="T2" fmla="*/ 32 w 567"/>
                                    <a:gd name="T3" fmla="*/ 516 h 553"/>
                                    <a:gd name="T4" fmla="*/ 37 w 567"/>
                                    <a:gd name="T5" fmla="*/ 521 h 553"/>
                                    <a:gd name="T6" fmla="*/ 5 w 567"/>
                                    <a:gd name="T7" fmla="*/ 553 h 553"/>
                                    <a:gd name="T8" fmla="*/ 0 w 567"/>
                                    <a:gd name="T9" fmla="*/ 547 h 553"/>
                                    <a:gd name="T10" fmla="*/ 53 w 567"/>
                                    <a:gd name="T11" fmla="*/ 495 h 553"/>
                                    <a:gd name="T12" fmla="*/ 86 w 567"/>
                                    <a:gd name="T13" fmla="*/ 464 h 553"/>
                                    <a:gd name="T14" fmla="*/ 91 w 567"/>
                                    <a:gd name="T15" fmla="*/ 469 h 553"/>
                                    <a:gd name="T16" fmla="*/ 59 w 567"/>
                                    <a:gd name="T17" fmla="*/ 500 h 553"/>
                                    <a:gd name="T18" fmla="*/ 53 w 567"/>
                                    <a:gd name="T19" fmla="*/ 495 h 553"/>
                                    <a:gd name="T20" fmla="*/ 107 w 567"/>
                                    <a:gd name="T21" fmla="*/ 443 h 553"/>
                                    <a:gd name="T22" fmla="*/ 139 w 567"/>
                                    <a:gd name="T23" fmla="*/ 411 h 553"/>
                                    <a:gd name="T24" fmla="*/ 145 w 567"/>
                                    <a:gd name="T25" fmla="*/ 417 h 553"/>
                                    <a:gd name="T26" fmla="*/ 112 w 567"/>
                                    <a:gd name="T27" fmla="*/ 448 h 553"/>
                                    <a:gd name="T28" fmla="*/ 107 w 567"/>
                                    <a:gd name="T29" fmla="*/ 443 h 553"/>
                                    <a:gd name="T30" fmla="*/ 161 w 567"/>
                                    <a:gd name="T31" fmla="*/ 390 h 553"/>
                                    <a:gd name="T32" fmla="*/ 193 w 567"/>
                                    <a:gd name="T33" fmla="*/ 359 h 553"/>
                                    <a:gd name="T34" fmla="*/ 198 w 567"/>
                                    <a:gd name="T35" fmla="*/ 364 h 553"/>
                                    <a:gd name="T36" fmla="*/ 166 w 567"/>
                                    <a:gd name="T37" fmla="*/ 396 h 553"/>
                                    <a:gd name="T38" fmla="*/ 161 w 567"/>
                                    <a:gd name="T39" fmla="*/ 390 h 553"/>
                                    <a:gd name="T40" fmla="*/ 215 w 567"/>
                                    <a:gd name="T41" fmla="*/ 338 h 553"/>
                                    <a:gd name="T42" fmla="*/ 247 w 567"/>
                                    <a:gd name="T43" fmla="*/ 307 h 553"/>
                                    <a:gd name="T44" fmla="*/ 252 w 567"/>
                                    <a:gd name="T45" fmla="*/ 312 h 553"/>
                                    <a:gd name="T46" fmla="*/ 220 w 567"/>
                                    <a:gd name="T47" fmla="*/ 343 h 553"/>
                                    <a:gd name="T48" fmla="*/ 215 w 567"/>
                                    <a:gd name="T49" fmla="*/ 338 h 553"/>
                                    <a:gd name="T50" fmla="*/ 268 w 567"/>
                                    <a:gd name="T51" fmla="*/ 286 h 553"/>
                                    <a:gd name="T52" fmla="*/ 300 w 567"/>
                                    <a:gd name="T53" fmla="*/ 254 h 553"/>
                                    <a:gd name="T54" fmla="*/ 306 w 567"/>
                                    <a:gd name="T55" fmla="*/ 260 h 553"/>
                                    <a:gd name="T56" fmla="*/ 273 w 567"/>
                                    <a:gd name="T57" fmla="*/ 291 h 553"/>
                                    <a:gd name="T58" fmla="*/ 268 w 567"/>
                                    <a:gd name="T59" fmla="*/ 286 h 553"/>
                                    <a:gd name="T60" fmla="*/ 322 w 567"/>
                                    <a:gd name="T61" fmla="*/ 233 h 553"/>
                                    <a:gd name="T62" fmla="*/ 354 w 567"/>
                                    <a:gd name="T63" fmla="*/ 202 h 553"/>
                                    <a:gd name="T64" fmla="*/ 359 w 567"/>
                                    <a:gd name="T65" fmla="*/ 207 h 553"/>
                                    <a:gd name="T66" fmla="*/ 327 w 567"/>
                                    <a:gd name="T67" fmla="*/ 239 h 553"/>
                                    <a:gd name="T68" fmla="*/ 322 w 567"/>
                                    <a:gd name="T69" fmla="*/ 233 h 553"/>
                                    <a:gd name="T70" fmla="*/ 376 w 567"/>
                                    <a:gd name="T71" fmla="*/ 181 h 553"/>
                                    <a:gd name="T72" fmla="*/ 408 w 567"/>
                                    <a:gd name="T73" fmla="*/ 150 h 553"/>
                                    <a:gd name="T74" fmla="*/ 413 w 567"/>
                                    <a:gd name="T75" fmla="*/ 155 h 553"/>
                                    <a:gd name="T76" fmla="*/ 381 w 567"/>
                                    <a:gd name="T77" fmla="*/ 187 h 553"/>
                                    <a:gd name="T78" fmla="*/ 376 w 567"/>
                                    <a:gd name="T79" fmla="*/ 181 h 553"/>
                                    <a:gd name="T80" fmla="*/ 429 w 567"/>
                                    <a:gd name="T81" fmla="*/ 129 h 553"/>
                                    <a:gd name="T82" fmla="*/ 462 w 567"/>
                                    <a:gd name="T83" fmla="*/ 97 h 553"/>
                                    <a:gd name="T84" fmla="*/ 467 w 567"/>
                                    <a:gd name="T85" fmla="*/ 103 h 553"/>
                                    <a:gd name="T86" fmla="*/ 435 w 567"/>
                                    <a:gd name="T87" fmla="*/ 134 h 553"/>
                                    <a:gd name="T88" fmla="*/ 429 w 567"/>
                                    <a:gd name="T89" fmla="*/ 129 h 553"/>
                                    <a:gd name="T90" fmla="*/ 483 w 567"/>
                                    <a:gd name="T91" fmla="*/ 77 h 553"/>
                                    <a:gd name="T92" fmla="*/ 515 w 567"/>
                                    <a:gd name="T93" fmla="*/ 45 h 553"/>
                                    <a:gd name="T94" fmla="*/ 521 w 567"/>
                                    <a:gd name="T95" fmla="*/ 50 h 553"/>
                                    <a:gd name="T96" fmla="*/ 488 w 567"/>
                                    <a:gd name="T97" fmla="*/ 82 h 553"/>
                                    <a:gd name="T98" fmla="*/ 483 w 567"/>
                                    <a:gd name="T99" fmla="*/ 77 h 553"/>
                                    <a:gd name="T100" fmla="*/ 537 w 567"/>
                                    <a:gd name="T101" fmla="*/ 24 h 553"/>
                                    <a:gd name="T102" fmla="*/ 562 w 567"/>
                                    <a:gd name="T103" fmla="*/ 0 h 553"/>
                                    <a:gd name="T104" fmla="*/ 567 w 567"/>
                                    <a:gd name="T105" fmla="*/ 5 h 553"/>
                                    <a:gd name="T106" fmla="*/ 542 w 567"/>
                                    <a:gd name="T107" fmla="*/ 30 h 553"/>
                                    <a:gd name="T108" fmla="*/ 537 w 567"/>
                                    <a:gd name="T109" fmla="*/ 24 h 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67" h="553">
                                      <a:moveTo>
                                        <a:pt x="0" y="547"/>
                                      </a:moveTo>
                                      <a:lnTo>
                                        <a:pt x="32" y="516"/>
                                      </a:lnTo>
                                      <a:lnTo>
                                        <a:pt x="37" y="521"/>
                                      </a:lnTo>
                                      <a:lnTo>
                                        <a:pt x="5" y="553"/>
                                      </a:lnTo>
                                      <a:lnTo>
                                        <a:pt x="0" y="547"/>
                                      </a:lnTo>
                                      <a:close/>
                                      <a:moveTo>
                                        <a:pt x="53" y="495"/>
                                      </a:moveTo>
                                      <a:lnTo>
                                        <a:pt x="86" y="464"/>
                                      </a:lnTo>
                                      <a:lnTo>
                                        <a:pt x="91" y="469"/>
                                      </a:lnTo>
                                      <a:lnTo>
                                        <a:pt x="59" y="500"/>
                                      </a:lnTo>
                                      <a:lnTo>
                                        <a:pt x="53" y="495"/>
                                      </a:lnTo>
                                      <a:close/>
                                      <a:moveTo>
                                        <a:pt x="107" y="443"/>
                                      </a:moveTo>
                                      <a:lnTo>
                                        <a:pt x="139" y="411"/>
                                      </a:lnTo>
                                      <a:lnTo>
                                        <a:pt x="145" y="417"/>
                                      </a:lnTo>
                                      <a:lnTo>
                                        <a:pt x="112" y="448"/>
                                      </a:lnTo>
                                      <a:lnTo>
                                        <a:pt x="107" y="443"/>
                                      </a:lnTo>
                                      <a:close/>
                                      <a:moveTo>
                                        <a:pt x="161" y="390"/>
                                      </a:moveTo>
                                      <a:lnTo>
                                        <a:pt x="193" y="359"/>
                                      </a:lnTo>
                                      <a:lnTo>
                                        <a:pt x="198" y="364"/>
                                      </a:lnTo>
                                      <a:lnTo>
                                        <a:pt x="166" y="396"/>
                                      </a:lnTo>
                                      <a:lnTo>
                                        <a:pt x="161" y="390"/>
                                      </a:lnTo>
                                      <a:close/>
                                      <a:moveTo>
                                        <a:pt x="215" y="338"/>
                                      </a:moveTo>
                                      <a:lnTo>
                                        <a:pt x="247" y="307"/>
                                      </a:lnTo>
                                      <a:lnTo>
                                        <a:pt x="252" y="312"/>
                                      </a:lnTo>
                                      <a:lnTo>
                                        <a:pt x="220" y="343"/>
                                      </a:lnTo>
                                      <a:lnTo>
                                        <a:pt x="215" y="338"/>
                                      </a:lnTo>
                                      <a:close/>
                                      <a:moveTo>
                                        <a:pt x="268" y="286"/>
                                      </a:moveTo>
                                      <a:lnTo>
                                        <a:pt x="300" y="254"/>
                                      </a:lnTo>
                                      <a:lnTo>
                                        <a:pt x="306" y="260"/>
                                      </a:lnTo>
                                      <a:lnTo>
                                        <a:pt x="273" y="291"/>
                                      </a:lnTo>
                                      <a:lnTo>
                                        <a:pt x="268" y="286"/>
                                      </a:lnTo>
                                      <a:close/>
                                      <a:moveTo>
                                        <a:pt x="322" y="233"/>
                                      </a:moveTo>
                                      <a:lnTo>
                                        <a:pt x="354" y="202"/>
                                      </a:lnTo>
                                      <a:lnTo>
                                        <a:pt x="359" y="207"/>
                                      </a:lnTo>
                                      <a:lnTo>
                                        <a:pt x="327" y="239"/>
                                      </a:lnTo>
                                      <a:lnTo>
                                        <a:pt x="322" y="233"/>
                                      </a:lnTo>
                                      <a:close/>
                                      <a:moveTo>
                                        <a:pt x="376" y="181"/>
                                      </a:moveTo>
                                      <a:lnTo>
                                        <a:pt x="408" y="150"/>
                                      </a:lnTo>
                                      <a:lnTo>
                                        <a:pt x="413" y="155"/>
                                      </a:lnTo>
                                      <a:lnTo>
                                        <a:pt x="381" y="187"/>
                                      </a:lnTo>
                                      <a:lnTo>
                                        <a:pt x="376" y="181"/>
                                      </a:lnTo>
                                      <a:close/>
                                      <a:moveTo>
                                        <a:pt x="429" y="129"/>
                                      </a:moveTo>
                                      <a:lnTo>
                                        <a:pt x="462" y="97"/>
                                      </a:lnTo>
                                      <a:lnTo>
                                        <a:pt x="467" y="103"/>
                                      </a:lnTo>
                                      <a:lnTo>
                                        <a:pt x="435" y="134"/>
                                      </a:lnTo>
                                      <a:lnTo>
                                        <a:pt x="429" y="129"/>
                                      </a:lnTo>
                                      <a:close/>
                                      <a:moveTo>
                                        <a:pt x="483" y="77"/>
                                      </a:moveTo>
                                      <a:lnTo>
                                        <a:pt x="515" y="45"/>
                                      </a:lnTo>
                                      <a:lnTo>
                                        <a:pt x="521" y="50"/>
                                      </a:lnTo>
                                      <a:lnTo>
                                        <a:pt x="488" y="82"/>
                                      </a:lnTo>
                                      <a:lnTo>
                                        <a:pt x="483" y="77"/>
                                      </a:lnTo>
                                      <a:close/>
                                      <a:moveTo>
                                        <a:pt x="537" y="24"/>
                                      </a:moveTo>
                                      <a:lnTo>
                                        <a:pt x="562" y="0"/>
                                      </a:lnTo>
                                      <a:lnTo>
                                        <a:pt x="567" y="5"/>
                                      </a:lnTo>
                                      <a:lnTo>
                                        <a:pt x="542" y="30"/>
                                      </a:lnTo>
                                      <a:lnTo>
                                        <a:pt x="537" y="24"/>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48" name="Line 924"/>
                              <wps:cNvCnPr/>
                              <wps:spPr bwMode="auto">
                                <a:xfrm>
                                  <a:off x="593620" y="144292"/>
                                  <a:ext cx="525372" cy="57350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49" name="Line 925"/>
                              <wps:cNvCnPr/>
                              <wps:spPr bwMode="auto">
                                <a:xfrm flipH="1">
                                  <a:off x="85654" y="144292"/>
                                  <a:ext cx="507967" cy="83139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50" name="Line 926"/>
                              <wps:cNvCnPr/>
                              <wps:spPr bwMode="auto">
                                <a:xfrm>
                                  <a:off x="85654" y="975690"/>
                                  <a:ext cx="772256" cy="687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51" name="Line 927"/>
                              <wps:cNvCnPr/>
                              <wps:spPr bwMode="auto">
                                <a:xfrm flipV="1">
                                  <a:off x="857910" y="717797"/>
                                  <a:ext cx="261083" cy="264765"/>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52" name="Freeform 752"/>
                              <wps:cNvSpPr>
                                <a:spLocks noEditPoints="1"/>
                              </wps:cNvSpPr>
                              <wps:spPr bwMode="auto">
                                <a:xfrm>
                                  <a:off x="342614" y="723293"/>
                                  <a:ext cx="511173" cy="258352"/>
                                </a:xfrm>
                                <a:custGeom>
                                  <a:avLst/>
                                  <a:gdLst>
                                    <a:gd name="T0" fmla="*/ 43 w 1116"/>
                                    <a:gd name="T1" fmla="*/ 20 h 564"/>
                                    <a:gd name="T2" fmla="*/ 0 w 1116"/>
                                    <a:gd name="T3" fmla="*/ 7 h 564"/>
                                    <a:gd name="T4" fmla="*/ 70 w 1116"/>
                                    <a:gd name="T5" fmla="*/ 34 h 564"/>
                                    <a:gd name="T6" fmla="*/ 107 w 1116"/>
                                    <a:gd name="T7" fmla="*/ 61 h 564"/>
                                    <a:gd name="T8" fmla="*/ 70 w 1116"/>
                                    <a:gd name="T9" fmla="*/ 34 h 564"/>
                                    <a:gd name="T10" fmla="*/ 177 w 1116"/>
                                    <a:gd name="T11" fmla="*/ 87 h 564"/>
                                    <a:gd name="T12" fmla="*/ 134 w 1116"/>
                                    <a:gd name="T13" fmla="*/ 74 h 564"/>
                                    <a:gd name="T14" fmla="*/ 204 w 1116"/>
                                    <a:gd name="T15" fmla="*/ 101 h 564"/>
                                    <a:gd name="T16" fmla="*/ 241 w 1116"/>
                                    <a:gd name="T17" fmla="*/ 128 h 564"/>
                                    <a:gd name="T18" fmla="*/ 204 w 1116"/>
                                    <a:gd name="T19" fmla="*/ 101 h 564"/>
                                    <a:gd name="T20" fmla="*/ 311 w 1116"/>
                                    <a:gd name="T21" fmla="*/ 154 h 564"/>
                                    <a:gd name="T22" fmla="*/ 268 w 1116"/>
                                    <a:gd name="T23" fmla="*/ 141 h 564"/>
                                    <a:gd name="T24" fmla="*/ 338 w 1116"/>
                                    <a:gd name="T25" fmla="*/ 168 h 564"/>
                                    <a:gd name="T26" fmla="*/ 375 w 1116"/>
                                    <a:gd name="T27" fmla="*/ 195 h 564"/>
                                    <a:gd name="T28" fmla="*/ 338 w 1116"/>
                                    <a:gd name="T29" fmla="*/ 168 h 564"/>
                                    <a:gd name="T30" fmla="*/ 445 w 1116"/>
                                    <a:gd name="T31" fmla="*/ 222 h 564"/>
                                    <a:gd name="T32" fmla="*/ 402 w 1116"/>
                                    <a:gd name="T33" fmla="*/ 208 h 564"/>
                                    <a:gd name="T34" fmla="*/ 472 w 1116"/>
                                    <a:gd name="T35" fmla="*/ 235 h 564"/>
                                    <a:gd name="T36" fmla="*/ 509 w 1116"/>
                                    <a:gd name="T37" fmla="*/ 262 h 564"/>
                                    <a:gd name="T38" fmla="*/ 472 w 1116"/>
                                    <a:gd name="T39" fmla="*/ 235 h 564"/>
                                    <a:gd name="T40" fmla="*/ 579 w 1116"/>
                                    <a:gd name="T41" fmla="*/ 289 h 564"/>
                                    <a:gd name="T42" fmla="*/ 536 w 1116"/>
                                    <a:gd name="T43" fmla="*/ 275 h 564"/>
                                    <a:gd name="T44" fmla="*/ 606 w 1116"/>
                                    <a:gd name="T45" fmla="*/ 302 h 564"/>
                                    <a:gd name="T46" fmla="*/ 643 w 1116"/>
                                    <a:gd name="T47" fmla="*/ 329 h 564"/>
                                    <a:gd name="T48" fmla="*/ 606 w 1116"/>
                                    <a:gd name="T49" fmla="*/ 302 h 564"/>
                                    <a:gd name="T50" fmla="*/ 714 w 1116"/>
                                    <a:gd name="T51" fmla="*/ 356 h 564"/>
                                    <a:gd name="T52" fmla="*/ 670 w 1116"/>
                                    <a:gd name="T53" fmla="*/ 342 h 564"/>
                                    <a:gd name="T54" fmla="*/ 740 w 1116"/>
                                    <a:gd name="T55" fmla="*/ 369 h 564"/>
                                    <a:gd name="T56" fmla="*/ 777 w 1116"/>
                                    <a:gd name="T57" fmla="*/ 396 h 564"/>
                                    <a:gd name="T58" fmla="*/ 740 w 1116"/>
                                    <a:gd name="T59" fmla="*/ 369 h 564"/>
                                    <a:gd name="T60" fmla="*/ 848 w 1116"/>
                                    <a:gd name="T61" fmla="*/ 423 h 564"/>
                                    <a:gd name="T62" fmla="*/ 804 w 1116"/>
                                    <a:gd name="T63" fmla="*/ 409 h 564"/>
                                    <a:gd name="T64" fmla="*/ 874 w 1116"/>
                                    <a:gd name="T65" fmla="*/ 436 h 564"/>
                                    <a:gd name="T66" fmla="*/ 911 w 1116"/>
                                    <a:gd name="T67" fmla="*/ 463 h 564"/>
                                    <a:gd name="T68" fmla="*/ 874 w 1116"/>
                                    <a:gd name="T69" fmla="*/ 436 h 564"/>
                                    <a:gd name="T70" fmla="*/ 982 w 1116"/>
                                    <a:gd name="T71" fmla="*/ 490 h 564"/>
                                    <a:gd name="T72" fmla="*/ 938 w 1116"/>
                                    <a:gd name="T73" fmla="*/ 476 h 564"/>
                                    <a:gd name="T74" fmla="*/ 1008 w 1116"/>
                                    <a:gd name="T75" fmla="*/ 503 h 564"/>
                                    <a:gd name="T76" fmla="*/ 1045 w 1116"/>
                                    <a:gd name="T77" fmla="*/ 530 h 564"/>
                                    <a:gd name="T78" fmla="*/ 1008 w 1116"/>
                                    <a:gd name="T79" fmla="*/ 503 h 564"/>
                                    <a:gd name="T80" fmla="*/ 1116 w 1116"/>
                                    <a:gd name="T81" fmla="*/ 557 h 564"/>
                                    <a:gd name="T82" fmla="*/ 1072 w 1116"/>
                                    <a:gd name="T83" fmla="*/ 5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16" h="564">
                                      <a:moveTo>
                                        <a:pt x="3" y="0"/>
                                      </a:moveTo>
                                      <a:lnTo>
                                        <a:pt x="43" y="20"/>
                                      </a:lnTo>
                                      <a:lnTo>
                                        <a:pt x="40" y="27"/>
                                      </a:lnTo>
                                      <a:lnTo>
                                        <a:pt x="0" y="7"/>
                                      </a:lnTo>
                                      <a:lnTo>
                                        <a:pt x="3" y="0"/>
                                      </a:lnTo>
                                      <a:close/>
                                      <a:moveTo>
                                        <a:pt x="70" y="34"/>
                                      </a:moveTo>
                                      <a:lnTo>
                                        <a:pt x="110" y="54"/>
                                      </a:lnTo>
                                      <a:lnTo>
                                        <a:pt x="107" y="61"/>
                                      </a:lnTo>
                                      <a:lnTo>
                                        <a:pt x="67" y="40"/>
                                      </a:lnTo>
                                      <a:lnTo>
                                        <a:pt x="70" y="34"/>
                                      </a:lnTo>
                                      <a:close/>
                                      <a:moveTo>
                                        <a:pt x="137" y="67"/>
                                      </a:moveTo>
                                      <a:lnTo>
                                        <a:pt x="177" y="87"/>
                                      </a:lnTo>
                                      <a:lnTo>
                                        <a:pt x="174" y="94"/>
                                      </a:lnTo>
                                      <a:lnTo>
                                        <a:pt x="134" y="74"/>
                                      </a:lnTo>
                                      <a:lnTo>
                                        <a:pt x="137" y="67"/>
                                      </a:lnTo>
                                      <a:close/>
                                      <a:moveTo>
                                        <a:pt x="204" y="101"/>
                                      </a:moveTo>
                                      <a:lnTo>
                                        <a:pt x="244" y="121"/>
                                      </a:lnTo>
                                      <a:lnTo>
                                        <a:pt x="241" y="128"/>
                                      </a:lnTo>
                                      <a:lnTo>
                                        <a:pt x="201" y="108"/>
                                      </a:lnTo>
                                      <a:lnTo>
                                        <a:pt x="204" y="101"/>
                                      </a:lnTo>
                                      <a:close/>
                                      <a:moveTo>
                                        <a:pt x="271" y="134"/>
                                      </a:moveTo>
                                      <a:lnTo>
                                        <a:pt x="311" y="154"/>
                                      </a:lnTo>
                                      <a:lnTo>
                                        <a:pt x="308" y="161"/>
                                      </a:lnTo>
                                      <a:lnTo>
                                        <a:pt x="268" y="141"/>
                                      </a:lnTo>
                                      <a:lnTo>
                                        <a:pt x="271" y="134"/>
                                      </a:lnTo>
                                      <a:close/>
                                      <a:moveTo>
                                        <a:pt x="338" y="168"/>
                                      </a:moveTo>
                                      <a:lnTo>
                                        <a:pt x="378" y="188"/>
                                      </a:lnTo>
                                      <a:lnTo>
                                        <a:pt x="375" y="195"/>
                                      </a:lnTo>
                                      <a:lnTo>
                                        <a:pt x="335" y="175"/>
                                      </a:lnTo>
                                      <a:lnTo>
                                        <a:pt x="338" y="168"/>
                                      </a:lnTo>
                                      <a:close/>
                                      <a:moveTo>
                                        <a:pt x="405" y="201"/>
                                      </a:moveTo>
                                      <a:lnTo>
                                        <a:pt x="445" y="222"/>
                                      </a:lnTo>
                                      <a:lnTo>
                                        <a:pt x="442" y="228"/>
                                      </a:lnTo>
                                      <a:lnTo>
                                        <a:pt x="402" y="208"/>
                                      </a:lnTo>
                                      <a:lnTo>
                                        <a:pt x="405" y="201"/>
                                      </a:lnTo>
                                      <a:close/>
                                      <a:moveTo>
                                        <a:pt x="472" y="235"/>
                                      </a:moveTo>
                                      <a:lnTo>
                                        <a:pt x="512" y="255"/>
                                      </a:lnTo>
                                      <a:lnTo>
                                        <a:pt x="509" y="262"/>
                                      </a:lnTo>
                                      <a:lnTo>
                                        <a:pt x="469" y="242"/>
                                      </a:lnTo>
                                      <a:lnTo>
                                        <a:pt x="472" y="235"/>
                                      </a:lnTo>
                                      <a:close/>
                                      <a:moveTo>
                                        <a:pt x="539" y="268"/>
                                      </a:moveTo>
                                      <a:lnTo>
                                        <a:pt x="579" y="289"/>
                                      </a:lnTo>
                                      <a:lnTo>
                                        <a:pt x="576" y="295"/>
                                      </a:lnTo>
                                      <a:lnTo>
                                        <a:pt x="536" y="275"/>
                                      </a:lnTo>
                                      <a:lnTo>
                                        <a:pt x="539" y="268"/>
                                      </a:lnTo>
                                      <a:close/>
                                      <a:moveTo>
                                        <a:pt x="606" y="302"/>
                                      </a:moveTo>
                                      <a:lnTo>
                                        <a:pt x="646" y="322"/>
                                      </a:lnTo>
                                      <a:lnTo>
                                        <a:pt x="643" y="329"/>
                                      </a:lnTo>
                                      <a:lnTo>
                                        <a:pt x="603" y="309"/>
                                      </a:lnTo>
                                      <a:lnTo>
                                        <a:pt x="606" y="302"/>
                                      </a:lnTo>
                                      <a:close/>
                                      <a:moveTo>
                                        <a:pt x="673" y="336"/>
                                      </a:moveTo>
                                      <a:lnTo>
                                        <a:pt x="714" y="356"/>
                                      </a:lnTo>
                                      <a:lnTo>
                                        <a:pt x="710" y="362"/>
                                      </a:lnTo>
                                      <a:lnTo>
                                        <a:pt x="670" y="342"/>
                                      </a:lnTo>
                                      <a:lnTo>
                                        <a:pt x="673" y="336"/>
                                      </a:lnTo>
                                      <a:close/>
                                      <a:moveTo>
                                        <a:pt x="740" y="369"/>
                                      </a:moveTo>
                                      <a:lnTo>
                                        <a:pt x="780" y="389"/>
                                      </a:lnTo>
                                      <a:lnTo>
                                        <a:pt x="777" y="396"/>
                                      </a:lnTo>
                                      <a:lnTo>
                                        <a:pt x="737" y="376"/>
                                      </a:lnTo>
                                      <a:lnTo>
                                        <a:pt x="740" y="369"/>
                                      </a:lnTo>
                                      <a:close/>
                                      <a:moveTo>
                                        <a:pt x="807" y="403"/>
                                      </a:moveTo>
                                      <a:lnTo>
                                        <a:pt x="848" y="423"/>
                                      </a:lnTo>
                                      <a:lnTo>
                                        <a:pt x="844" y="429"/>
                                      </a:lnTo>
                                      <a:lnTo>
                                        <a:pt x="804" y="409"/>
                                      </a:lnTo>
                                      <a:lnTo>
                                        <a:pt x="807" y="403"/>
                                      </a:lnTo>
                                      <a:close/>
                                      <a:moveTo>
                                        <a:pt x="874" y="436"/>
                                      </a:moveTo>
                                      <a:lnTo>
                                        <a:pt x="915" y="456"/>
                                      </a:lnTo>
                                      <a:lnTo>
                                        <a:pt x="911" y="463"/>
                                      </a:lnTo>
                                      <a:lnTo>
                                        <a:pt x="871" y="443"/>
                                      </a:lnTo>
                                      <a:lnTo>
                                        <a:pt x="874" y="436"/>
                                      </a:lnTo>
                                      <a:close/>
                                      <a:moveTo>
                                        <a:pt x="941" y="470"/>
                                      </a:moveTo>
                                      <a:lnTo>
                                        <a:pt x="982" y="490"/>
                                      </a:lnTo>
                                      <a:lnTo>
                                        <a:pt x="978" y="497"/>
                                      </a:lnTo>
                                      <a:lnTo>
                                        <a:pt x="938" y="476"/>
                                      </a:lnTo>
                                      <a:lnTo>
                                        <a:pt x="941" y="470"/>
                                      </a:lnTo>
                                      <a:close/>
                                      <a:moveTo>
                                        <a:pt x="1008" y="503"/>
                                      </a:moveTo>
                                      <a:lnTo>
                                        <a:pt x="1049" y="523"/>
                                      </a:lnTo>
                                      <a:lnTo>
                                        <a:pt x="1045" y="530"/>
                                      </a:lnTo>
                                      <a:lnTo>
                                        <a:pt x="1005" y="510"/>
                                      </a:lnTo>
                                      <a:lnTo>
                                        <a:pt x="1008" y="503"/>
                                      </a:lnTo>
                                      <a:close/>
                                      <a:moveTo>
                                        <a:pt x="1075" y="537"/>
                                      </a:moveTo>
                                      <a:lnTo>
                                        <a:pt x="1116" y="557"/>
                                      </a:lnTo>
                                      <a:lnTo>
                                        <a:pt x="1112" y="564"/>
                                      </a:lnTo>
                                      <a:lnTo>
                                        <a:pt x="1072" y="544"/>
                                      </a:lnTo>
                                      <a:lnTo>
                                        <a:pt x="1075" y="537"/>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53" name="Freeform 753"/>
                              <wps:cNvSpPr>
                                <a:spLocks noEditPoints="1"/>
                              </wps:cNvSpPr>
                              <wps:spPr bwMode="auto">
                                <a:xfrm>
                                  <a:off x="85196" y="716422"/>
                                  <a:ext cx="1034255" cy="261100"/>
                                </a:xfrm>
                                <a:custGeom>
                                  <a:avLst/>
                                  <a:gdLst>
                                    <a:gd name="T0" fmla="*/ 46 w 2258"/>
                                    <a:gd name="T1" fmla="*/ 559 h 570"/>
                                    <a:gd name="T2" fmla="*/ 73 w 2258"/>
                                    <a:gd name="T3" fmla="*/ 544 h 570"/>
                                    <a:gd name="T4" fmla="*/ 75 w 2258"/>
                                    <a:gd name="T5" fmla="*/ 552 h 570"/>
                                    <a:gd name="T6" fmla="*/ 189 w 2258"/>
                                    <a:gd name="T7" fmla="*/ 515 h 570"/>
                                    <a:gd name="T8" fmla="*/ 146 w 2258"/>
                                    <a:gd name="T9" fmla="*/ 526 h 570"/>
                                    <a:gd name="T10" fmla="*/ 264 w 2258"/>
                                    <a:gd name="T11" fmla="*/ 504 h 570"/>
                                    <a:gd name="T12" fmla="*/ 291 w 2258"/>
                                    <a:gd name="T13" fmla="*/ 490 h 570"/>
                                    <a:gd name="T14" fmla="*/ 293 w 2258"/>
                                    <a:gd name="T15" fmla="*/ 497 h 570"/>
                                    <a:gd name="T16" fmla="*/ 408 w 2258"/>
                                    <a:gd name="T17" fmla="*/ 461 h 570"/>
                                    <a:gd name="T18" fmla="*/ 364 w 2258"/>
                                    <a:gd name="T19" fmla="*/ 472 h 570"/>
                                    <a:gd name="T20" fmla="*/ 482 w 2258"/>
                                    <a:gd name="T21" fmla="*/ 450 h 570"/>
                                    <a:gd name="T22" fmla="*/ 509 w 2258"/>
                                    <a:gd name="T23" fmla="*/ 435 h 570"/>
                                    <a:gd name="T24" fmla="*/ 511 w 2258"/>
                                    <a:gd name="T25" fmla="*/ 443 h 570"/>
                                    <a:gd name="T26" fmla="*/ 626 w 2258"/>
                                    <a:gd name="T27" fmla="*/ 406 h 570"/>
                                    <a:gd name="T28" fmla="*/ 582 w 2258"/>
                                    <a:gd name="T29" fmla="*/ 417 h 570"/>
                                    <a:gd name="T30" fmla="*/ 700 w 2258"/>
                                    <a:gd name="T31" fmla="*/ 396 h 570"/>
                                    <a:gd name="T32" fmla="*/ 728 w 2258"/>
                                    <a:gd name="T33" fmla="*/ 381 h 570"/>
                                    <a:gd name="T34" fmla="*/ 729 w 2258"/>
                                    <a:gd name="T35" fmla="*/ 388 h 570"/>
                                    <a:gd name="T36" fmla="*/ 844 w 2258"/>
                                    <a:gd name="T37" fmla="*/ 352 h 570"/>
                                    <a:gd name="T38" fmla="*/ 800 w 2258"/>
                                    <a:gd name="T39" fmla="*/ 363 h 570"/>
                                    <a:gd name="T40" fmla="*/ 918 w 2258"/>
                                    <a:gd name="T41" fmla="*/ 341 h 570"/>
                                    <a:gd name="T42" fmla="*/ 946 w 2258"/>
                                    <a:gd name="T43" fmla="*/ 327 h 570"/>
                                    <a:gd name="T44" fmla="*/ 948 w 2258"/>
                                    <a:gd name="T45" fmla="*/ 334 h 570"/>
                                    <a:gd name="T46" fmla="*/ 1062 w 2258"/>
                                    <a:gd name="T47" fmla="*/ 298 h 570"/>
                                    <a:gd name="T48" fmla="*/ 1018 w 2258"/>
                                    <a:gd name="T49" fmla="*/ 309 h 570"/>
                                    <a:gd name="T50" fmla="*/ 1137 w 2258"/>
                                    <a:gd name="T51" fmla="*/ 287 h 570"/>
                                    <a:gd name="T52" fmla="*/ 1164 w 2258"/>
                                    <a:gd name="T53" fmla="*/ 272 h 570"/>
                                    <a:gd name="T54" fmla="*/ 1166 w 2258"/>
                                    <a:gd name="T55" fmla="*/ 280 h 570"/>
                                    <a:gd name="T56" fmla="*/ 1280 w 2258"/>
                                    <a:gd name="T57" fmla="*/ 243 h 570"/>
                                    <a:gd name="T58" fmla="*/ 1237 w 2258"/>
                                    <a:gd name="T59" fmla="*/ 254 h 570"/>
                                    <a:gd name="T60" fmla="*/ 1355 w 2258"/>
                                    <a:gd name="T61" fmla="*/ 232 h 570"/>
                                    <a:gd name="T62" fmla="*/ 1382 w 2258"/>
                                    <a:gd name="T63" fmla="*/ 218 h 570"/>
                                    <a:gd name="T64" fmla="*/ 1384 w 2258"/>
                                    <a:gd name="T65" fmla="*/ 225 h 570"/>
                                    <a:gd name="T66" fmla="*/ 1498 w 2258"/>
                                    <a:gd name="T67" fmla="*/ 189 h 570"/>
                                    <a:gd name="T68" fmla="*/ 1455 w 2258"/>
                                    <a:gd name="T69" fmla="*/ 200 h 570"/>
                                    <a:gd name="T70" fmla="*/ 1573 w 2258"/>
                                    <a:gd name="T71" fmla="*/ 178 h 570"/>
                                    <a:gd name="T72" fmla="*/ 1600 w 2258"/>
                                    <a:gd name="T73" fmla="*/ 163 h 570"/>
                                    <a:gd name="T74" fmla="*/ 1602 w 2258"/>
                                    <a:gd name="T75" fmla="*/ 171 h 570"/>
                                    <a:gd name="T76" fmla="*/ 1716 w 2258"/>
                                    <a:gd name="T77" fmla="*/ 134 h 570"/>
                                    <a:gd name="T78" fmla="*/ 1673 w 2258"/>
                                    <a:gd name="T79" fmla="*/ 145 h 570"/>
                                    <a:gd name="T80" fmla="*/ 1791 w 2258"/>
                                    <a:gd name="T81" fmla="*/ 124 h 570"/>
                                    <a:gd name="T82" fmla="*/ 1818 w 2258"/>
                                    <a:gd name="T83" fmla="*/ 109 h 570"/>
                                    <a:gd name="T84" fmla="*/ 1820 w 2258"/>
                                    <a:gd name="T85" fmla="*/ 116 h 570"/>
                                    <a:gd name="T86" fmla="*/ 1935 w 2258"/>
                                    <a:gd name="T87" fmla="*/ 80 h 570"/>
                                    <a:gd name="T88" fmla="*/ 1891 w 2258"/>
                                    <a:gd name="T89" fmla="*/ 91 h 570"/>
                                    <a:gd name="T90" fmla="*/ 2009 w 2258"/>
                                    <a:gd name="T91" fmla="*/ 69 h 570"/>
                                    <a:gd name="T92" fmla="*/ 2036 w 2258"/>
                                    <a:gd name="T93" fmla="*/ 55 h 570"/>
                                    <a:gd name="T94" fmla="*/ 2038 w 2258"/>
                                    <a:gd name="T95" fmla="*/ 62 h 570"/>
                                    <a:gd name="T96" fmla="*/ 2153 w 2258"/>
                                    <a:gd name="T97" fmla="*/ 26 h 570"/>
                                    <a:gd name="T98" fmla="*/ 2109 w 2258"/>
                                    <a:gd name="T99" fmla="*/ 36 h 570"/>
                                    <a:gd name="T100" fmla="*/ 2227 w 2258"/>
                                    <a:gd name="T101" fmla="*/ 15 h 570"/>
                                    <a:gd name="T102" fmla="*/ 2255 w 2258"/>
                                    <a:gd name="T103" fmla="*/ 0 h 570"/>
                                    <a:gd name="T104" fmla="*/ 2256 w 2258"/>
                                    <a:gd name="T105" fmla="*/ 8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58" h="570">
                                      <a:moveTo>
                                        <a:pt x="0" y="562"/>
                                      </a:moveTo>
                                      <a:lnTo>
                                        <a:pt x="44" y="552"/>
                                      </a:lnTo>
                                      <a:lnTo>
                                        <a:pt x="46" y="559"/>
                                      </a:lnTo>
                                      <a:lnTo>
                                        <a:pt x="2" y="570"/>
                                      </a:lnTo>
                                      <a:lnTo>
                                        <a:pt x="0" y="562"/>
                                      </a:lnTo>
                                      <a:close/>
                                      <a:moveTo>
                                        <a:pt x="73" y="544"/>
                                      </a:moveTo>
                                      <a:lnTo>
                                        <a:pt x="117" y="533"/>
                                      </a:lnTo>
                                      <a:lnTo>
                                        <a:pt x="119" y="541"/>
                                      </a:lnTo>
                                      <a:lnTo>
                                        <a:pt x="75" y="552"/>
                                      </a:lnTo>
                                      <a:lnTo>
                                        <a:pt x="73" y="544"/>
                                      </a:lnTo>
                                      <a:close/>
                                      <a:moveTo>
                                        <a:pt x="146" y="526"/>
                                      </a:moveTo>
                                      <a:lnTo>
                                        <a:pt x="189" y="515"/>
                                      </a:lnTo>
                                      <a:lnTo>
                                        <a:pt x="191" y="522"/>
                                      </a:lnTo>
                                      <a:lnTo>
                                        <a:pt x="148" y="533"/>
                                      </a:lnTo>
                                      <a:lnTo>
                                        <a:pt x="146" y="526"/>
                                      </a:lnTo>
                                      <a:close/>
                                      <a:moveTo>
                                        <a:pt x="219" y="508"/>
                                      </a:moveTo>
                                      <a:lnTo>
                                        <a:pt x="262" y="497"/>
                                      </a:lnTo>
                                      <a:lnTo>
                                        <a:pt x="264" y="504"/>
                                      </a:lnTo>
                                      <a:lnTo>
                                        <a:pt x="220" y="515"/>
                                      </a:lnTo>
                                      <a:lnTo>
                                        <a:pt x="219" y="508"/>
                                      </a:lnTo>
                                      <a:close/>
                                      <a:moveTo>
                                        <a:pt x="291" y="490"/>
                                      </a:moveTo>
                                      <a:lnTo>
                                        <a:pt x="335" y="479"/>
                                      </a:lnTo>
                                      <a:lnTo>
                                        <a:pt x="337" y="486"/>
                                      </a:lnTo>
                                      <a:lnTo>
                                        <a:pt x="293" y="497"/>
                                      </a:lnTo>
                                      <a:lnTo>
                                        <a:pt x="291" y="490"/>
                                      </a:lnTo>
                                      <a:close/>
                                      <a:moveTo>
                                        <a:pt x="364" y="472"/>
                                      </a:moveTo>
                                      <a:lnTo>
                                        <a:pt x="408" y="461"/>
                                      </a:lnTo>
                                      <a:lnTo>
                                        <a:pt x="409" y="468"/>
                                      </a:lnTo>
                                      <a:lnTo>
                                        <a:pt x="366" y="479"/>
                                      </a:lnTo>
                                      <a:lnTo>
                                        <a:pt x="364" y="472"/>
                                      </a:lnTo>
                                      <a:close/>
                                      <a:moveTo>
                                        <a:pt x="437" y="454"/>
                                      </a:moveTo>
                                      <a:lnTo>
                                        <a:pt x="480" y="443"/>
                                      </a:lnTo>
                                      <a:lnTo>
                                        <a:pt x="482" y="450"/>
                                      </a:lnTo>
                                      <a:lnTo>
                                        <a:pt x="439" y="461"/>
                                      </a:lnTo>
                                      <a:lnTo>
                                        <a:pt x="437" y="454"/>
                                      </a:lnTo>
                                      <a:close/>
                                      <a:moveTo>
                                        <a:pt x="509" y="435"/>
                                      </a:moveTo>
                                      <a:lnTo>
                                        <a:pt x="553" y="425"/>
                                      </a:lnTo>
                                      <a:lnTo>
                                        <a:pt x="555" y="432"/>
                                      </a:lnTo>
                                      <a:lnTo>
                                        <a:pt x="511" y="443"/>
                                      </a:lnTo>
                                      <a:lnTo>
                                        <a:pt x="509" y="435"/>
                                      </a:lnTo>
                                      <a:close/>
                                      <a:moveTo>
                                        <a:pt x="582" y="417"/>
                                      </a:moveTo>
                                      <a:lnTo>
                                        <a:pt x="626" y="406"/>
                                      </a:lnTo>
                                      <a:lnTo>
                                        <a:pt x="628" y="414"/>
                                      </a:lnTo>
                                      <a:lnTo>
                                        <a:pt x="584" y="425"/>
                                      </a:lnTo>
                                      <a:lnTo>
                                        <a:pt x="582" y="417"/>
                                      </a:lnTo>
                                      <a:close/>
                                      <a:moveTo>
                                        <a:pt x="655" y="399"/>
                                      </a:moveTo>
                                      <a:lnTo>
                                        <a:pt x="699" y="388"/>
                                      </a:lnTo>
                                      <a:lnTo>
                                        <a:pt x="700" y="396"/>
                                      </a:lnTo>
                                      <a:lnTo>
                                        <a:pt x="657" y="406"/>
                                      </a:lnTo>
                                      <a:lnTo>
                                        <a:pt x="655" y="399"/>
                                      </a:lnTo>
                                      <a:close/>
                                      <a:moveTo>
                                        <a:pt x="728" y="381"/>
                                      </a:moveTo>
                                      <a:lnTo>
                                        <a:pt x="771" y="370"/>
                                      </a:lnTo>
                                      <a:lnTo>
                                        <a:pt x="773" y="377"/>
                                      </a:lnTo>
                                      <a:lnTo>
                                        <a:pt x="729" y="388"/>
                                      </a:lnTo>
                                      <a:lnTo>
                                        <a:pt x="728" y="381"/>
                                      </a:lnTo>
                                      <a:close/>
                                      <a:moveTo>
                                        <a:pt x="800" y="363"/>
                                      </a:moveTo>
                                      <a:lnTo>
                                        <a:pt x="844" y="352"/>
                                      </a:lnTo>
                                      <a:lnTo>
                                        <a:pt x="846" y="359"/>
                                      </a:lnTo>
                                      <a:lnTo>
                                        <a:pt x="802" y="370"/>
                                      </a:lnTo>
                                      <a:lnTo>
                                        <a:pt x="800" y="363"/>
                                      </a:lnTo>
                                      <a:close/>
                                      <a:moveTo>
                                        <a:pt x="873" y="345"/>
                                      </a:moveTo>
                                      <a:lnTo>
                                        <a:pt x="917" y="334"/>
                                      </a:lnTo>
                                      <a:lnTo>
                                        <a:pt x="918" y="341"/>
                                      </a:lnTo>
                                      <a:lnTo>
                                        <a:pt x="875" y="352"/>
                                      </a:lnTo>
                                      <a:lnTo>
                                        <a:pt x="873" y="345"/>
                                      </a:lnTo>
                                      <a:close/>
                                      <a:moveTo>
                                        <a:pt x="946" y="327"/>
                                      </a:moveTo>
                                      <a:lnTo>
                                        <a:pt x="989" y="316"/>
                                      </a:lnTo>
                                      <a:lnTo>
                                        <a:pt x="991" y="323"/>
                                      </a:lnTo>
                                      <a:lnTo>
                                        <a:pt x="948" y="334"/>
                                      </a:lnTo>
                                      <a:lnTo>
                                        <a:pt x="946" y="327"/>
                                      </a:lnTo>
                                      <a:close/>
                                      <a:moveTo>
                                        <a:pt x="1018" y="309"/>
                                      </a:moveTo>
                                      <a:lnTo>
                                        <a:pt x="1062" y="298"/>
                                      </a:lnTo>
                                      <a:lnTo>
                                        <a:pt x="1064" y="305"/>
                                      </a:lnTo>
                                      <a:lnTo>
                                        <a:pt x="1020" y="316"/>
                                      </a:lnTo>
                                      <a:lnTo>
                                        <a:pt x="1018" y="309"/>
                                      </a:lnTo>
                                      <a:close/>
                                      <a:moveTo>
                                        <a:pt x="1091" y="290"/>
                                      </a:moveTo>
                                      <a:lnTo>
                                        <a:pt x="1135" y="279"/>
                                      </a:lnTo>
                                      <a:lnTo>
                                        <a:pt x="1137" y="287"/>
                                      </a:lnTo>
                                      <a:lnTo>
                                        <a:pt x="1093" y="298"/>
                                      </a:lnTo>
                                      <a:lnTo>
                                        <a:pt x="1091" y="290"/>
                                      </a:lnTo>
                                      <a:close/>
                                      <a:moveTo>
                                        <a:pt x="1164" y="272"/>
                                      </a:moveTo>
                                      <a:lnTo>
                                        <a:pt x="1207" y="261"/>
                                      </a:lnTo>
                                      <a:lnTo>
                                        <a:pt x="1209" y="269"/>
                                      </a:lnTo>
                                      <a:lnTo>
                                        <a:pt x="1166" y="280"/>
                                      </a:lnTo>
                                      <a:lnTo>
                                        <a:pt x="1164" y="272"/>
                                      </a:lnTo>
                                      <a:close/>
                                      <a:moveTo>
                                        <a:pt x="1237" y="254"/>
                                      </a:moveTo>
                                      <a:lnTo>
                                        <a:pt x="1280" y="243"/>
                                      </a:lnTo>
                                      <a:lnTo>
                                        <a:pt x="1282" y="251"/>
                                      </a:lnTo>
                                      <a:lnTo>
                                        <a:pt x="1238" y="261"/>
                                      </a:lnTo>
                                      <a:lnTo>
                                        <a:pt x="1237" y="254"/>
                                      </a:lnTo>
                                      <a:close/>
                                      <a:moveTo>
                                        <a:pt x="1309" y="236"/>
                                      </a:moveTo>
                                      <a:lnTo>
                                        <a:pt x="1353" y="225"/>
                                      </a:lnTo>
                                      <a:lnTo>
                                        <a:pt x="1355" y="232"/>
                                      </a:lnTo>
                                      <a:lnTo>
                                        <a:pt x="1311" y="243"/>
                                      </a:lnTo>
                                      <a:lnTo>
                                        <a:pt x="1309" y="236"/>
                                      </a:lnTo>
                                      <a:close/>
                                      <a:moveTo>
                                        <a:pt x="1382" y="218"/>
                                      </a:moveTo>
                                      <a:lnTo>
                                        <a:pt x="1426" y="207"/>
                                      </a:lnTo>
                                      <a:lnTo>
                                        <a:pt x="1427" y="214"/>
                                      </a:lnTo>
                                      <a:lnTo>
                                        <a:pt x="1384" y="225"/>
                                      </a:lnTo>
                                      <a:lnTo>
                                        <a:pt x="1382" y="218"/>
                                      </a:lnTo>
                                      <a:close/>
                                      <a:moveTo>
                                        <a:pt x="1455" y="200"/>
                                      </a:moveTo>
                                      <a:lnTo>
                                        <a:pt x="1498" y="189"/>
                                      </a:lnTo>
                                      <a:lnTo>
                                        <a:pt x="1500" y="196"/>
                                      </a:lnTo>
                                      <a:lnTo>
                                        <a:pt x="1456" y="207"/>
                                      </a:lnTo>
                                      <a:lnTo>
                                        <a:pt x="1455" y="200"/>
                                      </a:lnTo>
                                      <a:close/>
                                      <a:moveTo>
                                        <a:pt x="1527" y="182"/>
                                      </a:moveTo>
                                      <a:lnTo>
                                        <a:pt x="1571" y="171"/>
                                      </a:lnTo>
                                      <a:lnTo>
                                        <a:pt x="1573" y="178"/>
                                      </a:lnTo>
                                      <a:lnTo>
                                        <a:pt x="1529" y="189"/>
                                      </a:lnTo>
                                      <a:lnTo>
                                        <a:pt x="1527" y="182"/>
                                      </a:lnTo>
                                      <a:close/>
                                      <a:moveTo>
                                        <a:pt x="1600" y="163"/>
                                      </a:moveTo>
                                      <a:lnTo>
                                        <a:pt x="1644" y="153"/>
                                      </a:lnTo>
                                      <a:lnTo>
                                        <a:pt x="1646" y="160"/>
                                      </a:lnTo>
                                      <a:lnTo>
                                        <a:pt x="1602" y="171"/>
                                      </a:lnTo>
                                      <a:lnTo>
                                        <a:pt x="1600" y="163"/>
                                      </a:lnTo>
                                      <a:close/>
                                      <a:moveTo>
                                        <a:pt x="1673" y="145"/>
                                      </a:moveTo>
                                      <a:lnTo>
                                        <a:pt x="1716" y="134"/>
                                      </a:lnTo>
                                      <a:lnTo>
                                        <a:pt x="1718" y="142"/>
                                      </a:lnTo>
                                      <a:lnTo>
                                        <a:pt x="1675" y="153"/>
                                      </a:lnTo>
                                      <a:lnTo>
                                        <a:pt x="1673" y="145"/>
                                      </a:lnTo>
                                      <a:close/>
                                      <a:moveTo>
                                        <a:pt x="1745" y="127"/>
                                      </a:moveTo>
                                      <a:lnTo>
                                        <a:pt x="1789" y="116"/>
                                      </a:lnTo>
                                      <a:lnTo>
                                        <a:pt x="1791" y="124"/>
                                      </a:lnTo>
                                      <a:lnTo>
                                        <a:pt x="1747" y="134"/>
                                      </a:lnTo>
                                      <a:lnTo>
                                        <a:pt x="1745" y="127"/>
                                      </a:lnTo>
                                      <a:close/>
                                      <a:moveTo>
                                        <a:pt x="1818" y="109"/>
                                      </a:moveTo>
                                      <a:lnTo>
                                        <a:pt x="1862" y="98"/>
                                      </a:lnTo>
                                      <a:lnTo>
                                        <a:pt x="1864" y="105"/>
                                      </a:lnTo>
                                      <a:lnTo>
                                        <a:pt x="1820" y="116"/>
                                      </a:lnTo>
                                      <a:lnTo>
                                        <a:pt x="1818" y="109"/>
                                      </a:lnTo>
                                      <a:close/>
                                      <a:moveTo>
                                        <a:pt x="1891" y="91"/>
                                      </a:moveTo>
                                      <a:lnTo>
                                        <a:pt x="1935" y="80"/>
                                      </a:lnTo>
                                      <a:lnTo>
                                        <a:pt x="1936" y="87"/>
                                      </a:lnTo>
                                      <a:lnTo>
                                        <a:pt x="1893" y="98"/>
                                      </a:lnTo>
                                      <a:lnTo>
                                        <a:pt x="1891" y="91"/>
                                      </a:lnTo>
                                      <a:close/>
                                      <a:moveTo>
                                        <a:pt x="1964" y="73"/>
                                      </a:moveTo>
                                      <a:lnTo>
                                        <a:pt x="2007" y="62"/>
                                      </a:lnTo>
                                      <a:lnTo>
                                        <a:pt x="2009" y="69"/>
                                      </a:lnTo>
                                      <a:lnTo>
                                        <a:pt x="1965" y="80"/>
                                      </a:lnTo>
                                      <a:lnTo>
                                        <a:pt x="1964" y="73"/>
                                      </a:lnTo>
                                      <a:close/>
                                      <a:moveTo>
                                        <a:pt x="2036" y="55"/>
                                      </a:moveTo>
                                      <a:lnTo>
                                        <a:pt x="2080" y="44"/>
                                      </a:lnTo>
                                      <a:lnTo>
                                        <a:pt x="2082" y="51"/>
                                      </a:lnTo>
                                      <a:lnTo>
                                        <a:pt x="2038" y="62"/>
                                      </a:lnTo>
                                      <a:lnTo>
                                        <a:pt x="2036" y="55"/>
                                      </a:lnTo>
                                      <a:close/>
                                      <a:moveTo>
                                        <a:pt x="2109" y="36"/>
                                      </a:moveTo>
                                      <a:lnTo>
                                        <a:pt x="2153" y="26"/>
                                      </a:lnTo>
                                      <a:lnTo>
                                        <a:pt x="2154" y="33"/>
                                      </a:lnTo>
                                      <a:lnTo>
                                        <a:pt x="2111" y="44"/>
                                      </a:lnTo>
                                      <a:lnTo>
                                        <a:pt x="2109" y="36"/>
                                      </a:lnTo>
                                      <a:close/>
                                      <a:moveTo>
                                        <a:pt x="2182" y="18"/>
                                      </a:moveTo>
                                      <a:lnTo>
                                        <a:pt x="2225" y="8"/>
                                      </a:lnTo>
                                      <a:lnTo>
                                        <a:pt x="2227" y="15"/>
                                      </a:lnTo>
                                      <a:lnTo>
                                        <a:pt x="2184" y="26"/>
                                      </a:lnTo>
                                      <a:lnTo>
                                        <a:pt x="2182" y="18"/>
                                      </a:lnTo>
                                      <a:close/>
                                      <a:moveTo>
                                        <a:pt x="2255" y="0"/>
                                      </a:moveTo>
                                      <a:lnTo>
                                        <a:pt x="2256" y="0"/>
                                      </a:lnTo>
                                      <a:lnTo>
                                        <a:pt x="2258" y="7"/>
                                      </a:lnTo>
                                      <a:lnTo>
                                        <a:pt x="2256" y="8"/>
                                      </a:lnTo>
                                      <a:lnTo>
                                        <a:pt x="2255"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54" name="Freeform 754"/>
                              <wps:cNvSpPr>
                                <a:spLocks noEditPoints="1"/>
                              </wps:cNvSpPr>
                              <wps:spPr bwMode="auto">
                                <a:xfrm>
                                  <a:off x="590414" y="144292"/>
                                  <a:ext cx="5038" cy="704971"/>
                                </a:xfrm>
                                <a:custGeom>
                                  <a:avLst/>
                                  <a:gdLst>
                                    <a:gd name="T0" fmla="*/ 11 w 11"/>
                                    <a:gd name="T1" fmla="*/ 45 h 1539"/>
                                    <a:gd name="T2" fmla="*/ 4 w 11"/>
                                    <a:gd name="T3" fmla="*/ 0 h 1539"/>
                                    <a:gd name="T4" fmla="*/ 11 w 11"/>
                                    <a:gd name="T5" fmla="*/ 75 h 1539"/>
                                    <a:gd name="T6" fmla="*/ 3 w 11"/>
                                    <a:gd name="T7" fmla="*/ 120 h 1539"/>
                                    <a:gd name="T8" fmla="*/ 11 w 11"/>
                                    <a:gd name="T9" fmla="*/ 75 h 1539"/>
                                    <a:gd name="T10" fmla="*/ 11 w 11"/>
                                    <a:gd name="T11" fmla="*/ 195 h 1539"/>
                                    <a:gd name="T12" fmla="*/ 3 w 11"/>
                                    <a:gd name="T13" fmla="*/ 150 h 1539"/>
                                    <a:gd name="T14" fmla="*/ 11 w 11"/>
                                    <a:gd name="T15" fmla="*/ 225 h 1539"/>
                                    <a:gd name="T16" fmla="*/ 3 w 11"/>
                                    <a:gd name="T17" fmla="*/ 270 h 1539"/>
                                    <a:gd name="T18" fmla="*/ 11 w 11"/>
                                    <a:gd name="T19" fmla="*/ 225 h 1539"/>
                                    <a:gd name="T20" fmla="*/ 10 w 11"/>
                                    <a:gd name="T21" fmla="*/ 345 h 1539"/>
                                    <a:gd name="T22" fmla="*/ 3 w 11"/>
                                    <a:gd name="T23" fmla="*/ 300 h 1539"/>
                                    <a:gd name="T24" fmla="*/ 10 w 11"/>
                                    <a:gd name="T25" fmla="*/ 375 h 1539"/>
                                    <a:gd name="T26" fmla="*/ 3 w 11"/>
                                    <a:gd name="T27" fmla="*/ 420 h 1539"/>
                                    <a:gd name="T28" fmla="*/ 10 w 11"/>
                                    <a:gd name="T29" fmla="*/ 375 h 1539"/>
                                    <a:gd name="T30" fmla="*/ 10 w 11"/>
                                    <a:gd name="T31" fmla="*/ 495 h 1539"/>
                                    <a:gd name="T32" fmla="*/ 3 w 11"/>
                                    <a:gd name="T33" fmla="*/ 450 h 1539"/>
                                    <a:gd name="T34" fmla="*/ 10 w 11"/>
                                    <a:gd name="T35" fmla="*/ 525 h 1539"/>
                                    <a:gd name="T36" fmla="*/ 2 w 11"/>
                                    <a:gd name="T37" fmla="*/ 570 h 1539"/>
                                    <a:gd name="T38" fmla="*/ 10 w 11"/>
                                    <a:gd name="T39" fmla="*/ 525 h 1539"/>
                                    <a:gd name="T40" fmla="*/ 10 w 11"/>
                                    <a:gd name="T41" fmla="*/ 645 h 1539"/>
                                    <a:gd name="T42" fmla="*/ 2 w 11"/>
                                    <a:gd name="T43" fmla="*/ 600 h 1539"/>
                                    <a:gd name="T44" fmla="*/ 9 w 11"/>
                                    <a:gd name="T45" fmla="*/ 675 h 1539"/>
                                    <a:gd name="T46" fmla="*/ 2 w 11"/>
                                    <a:gd name="T47" fmla="*/ 720 h 1539"/>
                                    <a:gd name="T48" fmla="*/ 9 w 11"/>
                                    <a:gd name="T49" fmla="*/ 675 h 1539"/>
                                    <a:gd name="T50" fmla="*/ 9 w 11"/>
                                    <a:gd name="T51" fmla="*/ 795 h 1539"/>
                                    <a:gd name="T52" fmla="*/ 2 w 11"/>
                                    <a:gd name="T53" fmla="*/ 750 h 1539"/>
                                    <a:gd name="T54" fmla="*/ 9 w 11"/>
                                    <a:gd name="T55" fmla="*/ 825 h 1539"/>
                                    <a:gd name="T56" fmla="*/ 2 w 11"/>
                                    <a:gd name="T57" fmla="*/ 870 h 1539"/>
                                    <a:gd name="T58" fmla="*/ 9 w 11"/>
                                    <a:gd name="T59" fmla="*/ 825 h 1539"/>
                                    <a:gd name="T60" fmla="*/ 9 w 11"/>
                                    <a:gd name="T61" fmla="*/ 945 h 1539"/>
                                    <a:gd name="T62" fmla="*/ 1 w 11"/>
                                    <a:gd name="T63" fmla="*/ 900 h 1539"/>
                                    <a:gd name="T64" fmla="*/ 9 w 11"/>
                                    <a:gd name="T65" fmla="*/ 975 h 1539"/>
                                    <a:gd name="T66" fmla="*/ 1 w 11"/>
                                    <a:gd name="T67" fmla="*/ 1020 h 1539"/>
                                    <a:gd name="T68" fmla="*/ 9 w 11"/>
                                    <a:gd name="T69" fmla="*/ 975 h 1539"/>
                                    <a:gd name="T70" fmla="*/ 8 w 11"/>
                                    <a:gd name="T71" fmla="*/ 1095 h 1539"/>
                                    <a:gd name="T72" fmla="*/ 1 w 11"/>
                                    <a:gd name="T73" fmla="*/ 1050 h 1539"/>
                                    <a:gd name="T74" fmla="*/ 8 w 11"/>
                                    <a:gd name="T75" fmla="*/ 1125 h 1539"/>
                                    <a:gd name="T76" fmla="*/ 1 w 11"/>
                                    <a:gd name="T77" fmla="*/ 1170 h 1539"/>
                                    <a:gd name="T78" fmla="*/ 8 w 11"/>
                                    <a:gd name="T79" fmla="*/ 1125 h 1539"/>
                                    <a:gd name="T80" fmla="*/ 8 w 11"/>
                                    <a:gd name="T81" fmla="*/ 1245 h 1539"/>
                                    <a:gd name="T82" fmla="*/ 1 w 11"/>
                                    <a:gd name="T83" fmla="*/ 1200 h 1539"/>
                                    <a:gd name="T84" fmla="*/ 8 w 11"/>
                                    <a:gd name="T85" fmla="*/ 1275 h 1539"/>
                                    <a:gd name="T86" fmla="*/ 0 w 11"/>
                                    <a:gd name="T87" fmla="*/ 1320 h 1539"/>
                                    <a:gd name="T88" fmla="*/ 8 w 11"/>
                                    <a:gd name="T89" fmla="*/ 1275 h 1539"/>
                                    <a:gd name="T90" fmla="*/ 8 w 11"/>
                                    <a:gd name="T91" fmla="*/ 1395 h 1539"/>
                                    <a:gd name="T92" fmla="*/ 0 w 11"/>
                                    <a:gd name="T93" fmla="*/ 1350 h 1539"/>
                                    <a:gd name="T94" fmla="*/ 8 w 11"/>
                                    <a:gd name="T95" fmla="*/ 1425 h 1539"/>
                                    <a:gd name="T96" fmla="*/ 0 w 11"/>
                                    <a:gd name="T97" fmla="*/ 1470 h 1539"/>
                                    <a:gd name="T98" fmla="*/ 8 w 11"/>
                                    <a:gd name="T99" fmla="*/ 1425 h 1539"/>
                                    <a:gd name="T100" fmla="*/ 7 w 11"/>
                                    <a:gd name="T101" fmla="*/ 1539 h 1539"/>
                                    <a:gd name="T102" fmla="*/ 0 w 11"/>
                                    <a:gd name="T103" fmla="*/ 1500 h 1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 h="1539">
                                      <a:moveTo>
                                        <a:pt x="11" y="0"/>
                                      </a:moveTo>
                                      <a:lnTo>
                                        <a:pt x="11" y="45"/>
                                      </a:lnTo>
                                      <a:lnTo>
                                        <a:pt x="4" y="45"/>
                                      </a:lnTo>
                                      <a:lnTo>
                                        <a:pt x="4" y="0"/>
                                      </a:lnTo>
                                      <a:lnTo>
                                        <a:pt x="11" y="0"/>
                                      </a:lnTo>
                                      <a:close/>
                                      <a:moveTo>
                                        <a:pt x="11" y="75"/>
                                      </a:moveTo>
                                      <a:lnTo>
                                        <a:pt x="11" y="120"/>
                                      </a:lnTo>
                                      <a:lnTo>
                                        <a:pt x="3" y="120"/>
                                      </a:lnTo>
                                      <a:lnTo>
                                        <a:pt x="3" y="75"/>
                                      </a:lnTo>
                                      <a:lnTo>
                                        <a:pt x="11" y="75"/>
                                      </a:lnTo>
                                      <a:close/>
                                      <a:moveTo>
                                        <a:pt x="11" y="150"/>
                                      </a:moveTo>
                                      <a:lnTo>
                                        <a:pt x="11" y="195"/>
                                      </a:lnTo>
                                      <a:lnTo>
                                        <a:pt x="3" y="195"/>
                                      </a:lnTo>
                                      <a:lnTo>
                                        <a:pt x="3" y="150"/>
                                      </a:lnTo>
                                      <a:lnTo>
                                        <a:pt x="11" y="150"/>
                                      </a:lnTo>
                                      <a:close/>
                                      <a:moveTo>
                                        <a:pt x="11" y="225"/>
                                      </a:moveTo>
                                      <a:lnTo>
                                        <a:pt x="11" y="270"/>
                                      </a:lnTo>
                                      <a:lnTo>
                                        <a:pt x="3" y="270"/>
                                      </a:lnTo>
                                      <a:lnTo>
                                        <a:pt x="3" y="225"/>
                                      </a:lnTo>
                                      <a:lnTo>
                                        <a:pt x="11" y="225"/>
                                      </a:lnTo>
                                      <a:close/>
                                      <a:moveTo>
                                        <a:pt x="10" y="300"/>
                                      </a:moveTo>
                                      <a:lnTo>
                                        <a:pt x="10" y="345"/>
                                      </a:lnTo>
                                      <a:lnTo>
                                        <a:pt x="3" y="345"/>
                                      </a:lnTo>
                                      <a:lnTo>
                                        <a:pt x="3" y="300"/>
                                      </a:lnTo>
                                      <a:lnTo>
                                        <a:pt x="10" y="300"/>
                                      </a:lnTo>
                                      <a:close/>
                                      <a:moveTo>
                                        <a:pt x="10" y="375"/>
                                      </a:moveTo>
                                      <a:lnTo>
                                        <a:pt x="10" y="420"/>
                                      </a:lnTo>
                                      <a:lnTo>
                                        <a:pt x="3" y="420"/>
                                      </a:lnTo>
                                      <a:lnTo>
                                        <a:pt x="3" y="375"/>
                                      </a:lnTo>
                                      <a:lnTo>
                                        <a:pt x="10" y="375"/>
                                      </a:lnTo>
                                      <a:close/>
                                      <a:moveTo>
                                        <a:pt x="10" y="450"/>
                                      </a:moveTo>
                                      <a:lnTo>
                                        <a:pt x="10" y="495"/>
                                      </a:lnTo>
                                      <a:lnTo>
                                        <a:pt x="2" y="495"/>
                                      </a:lnTo>
                                      <a:lnTo>
                                        <a:pt x="3" y="450"/>
                                      </a:lnTo>
                                      <a:lnTo>
                                        <a:pt x="10" y="450"/>
                                      </a:lnTo>
                                      <a:close/>
                                      <a:moveTo>
                                        <a:pt x="10" y="525"/>
                                      </a:moveTo>
                                      <a:lnTo>
                                        <a:pt x="10" y="570"/>
                                      </a:lnTo>
                                      <a:lnTo>
                                        <a:pt x="2" y="570"/>
                                      </a:lnTo>
                                      <a:lnTo>
                                        <a:pt x="2" y="525"/>
                                      </a:lnTo>
                                      <a:lnTo>
                                        <a:pt x="10" y="525"/>
                                      </a:lnTo>
                                      <a:close/>
                                      <a:moveTo>
                                        <a:pt x="10" y="600"/>
                                      </a:moveTo>
                                      <a:lnTo>
                                        <a:pt x="10" y="645"/>
                                      </a:lnTo>
                                      <a:lnTo>
                                        <a:pt x="2" y="645"/>
                                      </a:lnTo>
                                      <a:lnTo>
                                        <a:pt x="2" y="600"/>
                                      </a:lnTo>
                                      <a:lnTo>
                                        <a:pt x="10" y="600"/>
                                      </a:lnTo>
                                      <a:close/>
                                      <a:moveTo>
                                        <a:pt x="9" y="675"/>
                                      </a:moveTo>
                                      <a:lnTo>
                                        <a:pt x="9" y="720"/>
                                      </a:lnTo>
                                      <a:lnTo>
                                        <a:pt x="2" y="720"/>
                                      </a:lnTo>
                                      <a:lnTo>
                                        <a:pt x="2" y="675"/>
                                      </a:lnTo>
                                      <a:lnTo>
                                        <a:pt x="9" y="675"/>
                                      </a:lnTo>
                                      <a:close/>
                                      <a:moveTo>
                                        <a:pt x="9" y="750"/>
                                      </a:moveTo>
                                      <a:lnTo>
                                        <a:pt x="9" y="795"/>
                                      </a:lnTo>
                                      <a:lnTo>
                                        <a:pt x="2" y="795"/>
                                      </a:lnTo>
                                      <a:lnTo>
                                        <a:pt x="2" y="750"/>
                                      </a:lnTo>
                                      <a:lnTo>
                                        <a:pt x="9" y="750"/>
                                      </a:lnTo>
                                      <a:close/>
                                      <a:moveTo>
                                        <a:pt x="9" y="825"/>
                                      </a:moveTo>
                                      <a:lnTo>
                                        <a:pt x="9" y="870"/>
                                      </a:lnTo>
                                      <a:lnTo>
                                        <a:pt x="2" y="870"/>
                                      </a:lnTo>
                                      <a:lnTo>
                                        <a:pt x="2" y="825"/>
                                      </a:lnTo>
                                      <a:lnTo>
                                        <a:pt x="9" y="825"/>
                                      </a:lnTo>
                                      <a:close/>
                                      <a:moveTo>
                                        <a:pt x="9" y="900"/>
                                      </a:moveTo>
                                      <a:lnTo>
                                        <a:pt x="9" y="945"/>
                                      </a:lnTo>
                                      <a:lnTo>
                                        <a:pt x="1" y="945"/>
                                      </a:lnTo>
                                      <a:lnTo>
                                        <a:pt x="1" y="900"/>
                                      </a:lnTo>
                                      <a:lnTo>
                                        <a:pt x="9" y="900"/>
                                      </a:lnTo>
                                      <a:close/>
                                      <a:moveTo>
                                        <a:pt x="9" y="975"/>
                                      </a:moveTo>
                                      <a:lnTo>
                                        <a:pt x="9" y="1020"/>
                                      </a:lnTo>
                                      <a:lnTo>
                                        <a:pt x="1" y="1020"/>
                                      </a:lnTo>
                                      <a:lnTo>
                                        <a:pt x="1" y="975"/>
                                      </a:lnTo>
                                      <a:lnTo>
                                        <a:pt x="9" y="975"/>
                                      </a:lnTo>
                                      <a:close/>
                                      <a:moveTo>
                                        <a:pt x="9" y="1050"/>
                                      </a:moveTo>
                                      <a:lnTo>
                                        <a:pt x="8" y="1095"/>
                                      </a:lnTo>
                                      <a:lnTo>
                                        <a:pt x="1" y="1095"/>
                                      </a:lnTo>
                                      <a:lnTo>
                                        <a:pt x="1" y="1050"/>
                                      </a:lnTo>
                                      <a:lnTo>
                                        <a:pt x="9" y="1050"/>
                                      </a:lnTo>
                                      <a:close/>
                                      <a:moveTo>
                                        <a:pt x="8" y="1125"/>
                                      </a:moveTo>
                                      <a:lnTo>
                                        <a:pt x="8" y="1170"/>
                                      </a:lnTo>
                                      <a:lnTo>
                                        <a:pt x="1" y="1170"/>
                                      </a:lnTo>
                                      <a:lnTo>
                                        <a:pt x="1" y="1125"/>
                                      </a:lnTo>
                                      <a:lnTo>
                                        <a:pt x="8" y="1125"/>
                                      </a:lnTo>
                                      <a:close/>
                                      <a:moveTo>
                                        <a:pt x="8" y="1200"/>
                                      </a:moveTo>
                                      <a:lnTo>
                                        <a:pt x="8" y="1245"/>
                                      </a:lnTo>
                                      <a:lnTo>
                                        <a:pt x="1" y="1245"/>
                                      </a:lnTo>
                                      <a:lnTo>
                                        <a:pt x="1" y="1200"/>
                                      </a:lnTo>
                                      <a:lnTo>
                                        <a:pt x="8" y="1200"/>
                                      </a:lnTo>
                                      <a:close/>
                                      <a:moveTo>
                                        <a:pt x="8" y="1275"/>
                                      </a:moveTo>
                                      <a:lnTo>
                                        <a:pt x="8" y="1320"/>
                                      </a:lnTo>
                                      <a:lnTo>
                                        <a:pt x="0" y="1320"/>
                                      </a:lnTo>
                                      <a:lnTo>
                                        <a:pt x="1" y="1275"/>
                                      </a:lnTo>
                                      <a:lnTo>
                                        <a:pt x="8" y="1275"/>
                                      </a:lnTo>
                                      <a:close/>
                                      <a:moveTo>
                                        <a:pt x="8" y="1350"/>
                                      </a:moveTo>
                                      <a:lnTo>
                                        <a:pt x="8" y="1395"/>
                                      </a:lnTo>
                                      <a:lnTo>
                                        <a:pt x="0" y="1395"/>
                                      </a:lnTo>
                                      <a:lnTo>
                                        <a:pt x="0" y="1350"/>
                                      </a:lnTo>
                                      <a:lnTo>
                                        <a:pt x="8" y="1350"/>
                                      </a:lnTo>
                                      <a:close/>
                                      <a:moveTo>
                                        <a:pt x="8" y="1425"/>
                                      </a:moveTo>
                                      <a:lnTo>
                                        <a:pt x="8" y="1470"/>
                                      </a:lnTo>
                                      <a:lnTo>
                                        <a:pt x="0" y="1470"/>
                                      </a:lnTo>
                                      <a:lnTo>
                                        <a:pt x="0" y="1425"/>
                                      </a:lnTo>
                                      <a:lnTo>
                                        <a:pt x="8" y="1425"/>
                                      </a:lnTo>
                                      <a:close/>
                                      <a:moveTo>
                                        <a:pt x="7" y="1500"/>
                                      </a:moveTo>
                                      <a:lnTo>
                                        <a:pt x="7" y="1539"/>
                                      </a:lnTo>
                                      <a:lnTo>
                                        <a:pt x="0" y="1539"/>
                                      </a:lnTo>
                                      <a:lnTo>
                                        <a:pt x="0" y="1500"/>
                                      </a:lnTo>
                                      <a:lnTo>
                                        <a:pt x="7" y="150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55" name="Line 931"/>
                              <wps:cNvCnPr/>
                              <wps:spPr bwMode="auto">
                                <a:xfrm>
                                  <a:off x="593620" y="144292"/>
                                  <a:ext cx="264289" cy="83826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56" name="Line 932"/>
                              <wps:cNvCnPr/>
                              <wps:spPr bwMode="auto">
                                <a:xfrm>
                                  <a:off x="593620" y="144292"/>
                                  <a:ext cx="397579" cy="703596"/>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57" name="Freeform 757"/>
                              <wps:cNvSpPr>
                                <a:spLocks noEditPoints="1"/>
                              </wps:cNvSpPr>
                              <wps:spPr bwMode="auto">
                                <a:xfrm>
                                  <a:off x="592704" y="846056"/>
                                  <a:ext cx="398495" cy="5039"/>
                                </a:xfrm>
                                <a:custGeom>
                                  <a:avLst/>
                                  <a:gdLst>
                                    <a:gd name="T0" fmla="*/ 870 w 870"/>
                                    <a:gd name="T1" fmla="*/ 7 h 11"/>
                                    <a:gd name="T2" fmla="*/ 825 w 870"/>
                                    <a:gd name="T3" fmla="*/ 8 h 11"/>
                                    <a:gd name="T4" fmla="*/ 825 w 870"/>
                                    <a:gd name="T5" fmla="*/ 0 h 11"/>
                                    <a:gd name="T6" fmla="*/ 870 w 870"/>
                                    <a:gd name="T7" fmla="*/ 0 h 11"/>
                                    <a:gd name="T8" fmla="*/ 870 w 870"/>
                                    <a:gd name="T9" fmla="*/ 7 h 11"/>
                                    <a:gd name="T10" fmla="*/ 795 w 870"/>
                                    <a:gd name="T11" fmla="*/ 8 h 11"/>
                                    <a:gd name="T12" fmla="*/ 750 w 870"/>
                                    <a:gd name="T13" fmla="*/ 8 h 11"/>
                                    <a:gd name="T14" fmla="*/ 750 w 870"/>
                                    <a:gd name="T15" fmla="*/ 0 h 11"/>
                                    <a:gd name="T16" fmla="*/ 795 w 870"/>
                                    <a:gd name="T17" fmla="*/ 0 h 11"/>
                                    <a:gd name="T18" fmla="*/ 795 w 870"/>
                                    <a:gd name="T19" fmla="*/ 8 h 11"/>
                                    <a:gd name="T20" fmla="*/ 720 w 870"/>
                                    <a:gd name="T21" fmla="*/ 8 h 11"/>
                                    <a:gd name="T22" fmla="*/ 675 w 870"/>
                                    <a:gd name="T23" fmla="*/ 8 h 11"/>
                                    <a:gd name="T24" fmla="*/ 675 w 870"/>
                                    <a:gd name="T25" fmla="*/ 1 h 11"/>
                                    <a:gd name="T26" fmla="*/ 720 w 870"/>
                                    <a:gd name="T27" fmla="*/ 1 h 11"/>
                                    <a:gd name="T28" fmla="*/ 720 w 870"/>
                                    <a:gd name="T29" fmla="*/ 8 h 11"/>
                                    <a:gd name="T30" fmla="*/ 645 w 870"/>
                                    <a:gd name="T31" fmla="*/ 8 h 11"/>
                                    <a:gd name="T32" fmla="*/ 600 w 870"/>
                                    <a:gd name="T33" fmla="*/ 9 h 11"/>
                                    <a:gd name="T34" fmla="*/ 600 w 870"/>
                                    <a:gd name="T35" fmla="*/ 1 h 11"/>
                                    <a:gd name="T36" fmla="*/ 645 w 870"/>
                                    <a:gd name="T37" fmla="*/ 1 h 11"/>
                                    <a:gd name="T38" fmla="*/ 645 w 870"/>
                                    <a:gd name="T39" fmla="*/ 8 h 11"/>
                                    <a:gd name="T40" fmla="*/ 570 w 870"/>
                                    <a:gd name="T41" fmla="*/ 9 h 11"/>
                                    <a:gd name="T42" fmla="*/ 525 w 870"/>
                                    <a:gd name="T43" fmla="*/ 9 h 11"/>
                                    <a:gd name="T44" fmla="*/ 525 w 870"/>
                                    <a:gd name="T45" fmla="*/ 1 h 11"/>
                                    <a:gd name="T46" fmla="*/ 570 w 870"/>
                                    <a:gd name="T47" fmla="*/ 1 h 11"/>
                                    <a:gd name="T48" fmla="*/ 570 w 870"/>
                                    <a:gd name="T49" fmla="*/ 9 h 11"/>
                                    <a:gd name="T50" fmla="*/ 495 w 870"/>
                                    <a:gd name="T51" fmla="*/ 9 h 11"/>
                                    <a:gd name="T52" fmla="*/ 450 w 870"/>
                                    <a:gd name="T53" fmla="*/ 9 h 11"/>
                                    <a:gd name="T54" fmla="*/ 450 w 870"/>
                                    <a:gd name="T55" fmla="*/ 2 h 11"/>
                                    <a:gd name="T56" fmla="*/ 495 w 870"/>
                                    <a:gd name="T57" fmla="*/ 2 h 11"/>
                                    <a:gd name="T58" fmla="*/ 495 w 870"/>
                                    <a:gd name="T59" fmla="*/ 9 h 11"/>
                                    <a:gd name="T60" fmla="*/ 420 w 870"/>
                                    <a:gd name="T61" fmla="*/ 9 h 11"/>
                                    <a:gd name="T62" fmla="*/ 375 w 870"/>
                                    <a:gd name="T63" fmla="*/ 10 h 11"/>
                                    <a:gd name="T64" fmla="*/ 375 w 870"/>
                                    <a:gd name="T65" fmla="*/ 2 h 11"/>
                                    <a:gd name="T66" fmla="*/ 420 w 870"/>
                                    <a:gd name="T67" fmla="*/ 2 h 11"/>
                                    <a:gd name="T68" fmla="*/ 420 w 870"/>
                                    <a:gd name="T69" fmla="*/ 9 h 11"/>
                                    <a:gd name="T70" fmla="*/ 345 w 870"/>
                                    <a:gd name="T71" fmla="*/ 10 h 11"/>
                                    <a:gd name="T72" fmla="*/ 300 w 870"/>
                                    <a:gd name="T73" fmla="*/ 10 h 11"/>
                                    <a:gd name="T74" fmla="*/ 300 w 870"/>
                                    <a:gd name="T75" fmla="*/ 2 h 11"/>
                                    <a:gd name="T76" fmla="*/ 345 w 870"/>
                                    <a:gd name="T77" fmla="*/ 2 h 11"/>
                                    <a:gd name="T78" fmla="*/ 345 w 870"/>
                                    <a:gd name="T79" fmla="*/ 10 h 11"/>
                                    <a:gd name="T80" fmla="*/ 270 w 870"/>
                                    <a:gd name="T81" fmla="*/ 10 h 11"/>
                                    <a:gd name="T82" fmla="*/ 225 w 870"/>
                                    <a:gd name="T83" fmla="*/ 10 h 11"/>
                                    <a:gd name="T84" fmla="*/ 225 w 870"/>
                                    <a:gd name="T85" fmla="*/ 3 h 11"/>
                                    <a:gd name="T86" fmla="*/ 270 w 870"/>
                                    <a:gd name="T87" fmla="*/ 2 h 11"/>
                                    <a:gd name="T88" fmla="*/ 270 w 870"/>
                                    <a:gd name="T89" fmla="*/ 10 h 11"/>
                                    <a:gd name="T90" fmla="*/ 195 w 870"/>
                                    <a:gd name="T91" fmla="*/ 10 h 11"/>
                                    <a:gd name="T92" fmla="*/ 150 w 870"/>
                                    <a:gd name="T93" fmla="*/ 11 h 11"/>
                                    <a:gd name="T94" fmla="*/ 150 w 870"/>
                                    <a:gd name="T95" fmla="*/ 3 h 11"/>
                                    <a:gd name="T96" fmla="*/ 195 w 870"/>
                                    <a:gd name="T97" fmla="*/ 3 h 11"/>
                                    <a:gd name="T98" fmla="*/ 195 w 870"/>
                                    <a:gd name="T99" fmla="*/ 10 h 11"/>
                                    <a:gd name="T100" fmla="*/ 120 w 870"/>
                                    <a:gd name="T101" fmla="*/ 11 h 11"/>
                                    <a:gd name="T102" fmla="*/ 75 w 870"/>
                                    <a:gd name="T103" fmla="*/ 11 h 11"/>
                                    <a:gd name="T104" fmla="*/ 75 w 870"/>
                                    <a:gd name="T105" fmla="*/ 3 h 11"/>
                                    <a:gd name="T106" fmla="*/ 120 w 870"/>
                                    <a:gd name="T107" fmla="*/ 3 h 11"/>
                                    <a:gd name="T108" fmla="*/ 120 w 870"/>
                                    <a:gd name="T109" fmla="*/ 11 h 11"/>
                                    <a:gd name="T110" fmla="*/ 45 w 870"/>
                                    <a:gd name="T111" fmla="*/ 11 h 11"/>
                                    <a:gd name="T112" fmla="*/ 0 w 870"/>
                                    <a:gd name="T113" fmla="*/ 11 h 11"/>
                                    <a:gd name="T114" fmla="*/ 0 w 870"/>
                                    <a:gd name="T115" fmla="*/ 4 h 11"/>
                                    <a:gd name="T116" fmla="*/ 45 w 870"/>
                                    <a:gd name="T117" fmla="*/ 3 h 11"/>
                                    <a:gd name="T118" fmla="*/ 45 w 870"/>
                                    <a:gd name="T11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0" h="11">
                                      <a:moveTo>
                                        <a:pt x="870" y="7"/>
                                      </a:moveTo>
                                      <a:lnTo>
                                        <a:pt x="825" y="8"/>
                                      </a:lnTo>
                                      <a:lnTo>
                                        <a:pt x="825" y="0"/>
                                      </a:lnTo>
                                      <a:lnTo>
                                        <a:pt x="870" y="0"/>
                                      </a:lnTo>
                                      <a:lnTo>
                                        <a:pt x="870" y="7"/>
                                      </a:lnTo>
                                      <a:close/>
                                      <a:moveTo>
                                        <a:pt x="795" y="8"/>
                                      </a:moveTo>
                                      <a:lnTo>
                                        <a:pt x="750" y="8"/>
                                      </a:lnTo>
                                      <a:lnTo>
                                        <a:pt x="750" y="0"/>
                                      </a:lnTo>
                                      <a:lnTo>
                                        <a:pt x="795" y="0"/>
                                      </a:lnTo>
                                      <a:lnTo>
                                        <a:pt x="795" y="8"/>
                                      </a:lnTo>
                                      <a:close/>
                                      <a:moveTo>
                                        <a:pt x="720" y="8"/>
                                      </a:moveTo>
                                      <a:lnTo>
                                        <a:pt x="675" y="8"/>
                                      </a:lnTo>
                                      <a:lnTo>
                                        <a:pt x="675" y="1"/>
                                      </a:lnTo>
                                      <a:lnTo>
                                        <a:pt x="720" y="1"/>
                                      </a:lnTo>
                                      <a:lnTo>
                                        <a:pt x="720" y="8"/>
                                      </a:lnTo>
                                      <a:close/>
                                      <a:moveTo>
                                        <a:pt x="645" y="8"/>
                                      </a:moveTo>
                                      <a:lnTo>
                                        <a:pt x="600" y="9"/>
                                      </a:lnTo>
                                      <a:lnTo>
                                        <a:pt x="600" y="1"/>
                                      </a:lnTo>
                                      <a:lnTo>
                                        <a:pt x="645" y="1"/>
                                      </a:lnTo>
                                      <a:lnTo>
                                        <a:pt x="645" y="8"/>
                                      </a:lnTo>
                                      <a:close/>
                                      <a:moveTo>
                                        <a:pt x="570" y="9"/>
                                      </a:moveTo>
                                      <a:lnTo>
                                        <a:pt x="525" y="9"/>
                                      </a:lnTo>
                                      <a:lnTo>
                                        <a:pt x="525" y="1"/>
                                      </a:lnTo>
                                      <a:lnTo>
                                        <a:pt x="570" y="1"/>
                                      </a:lnTo>
                                      <a:lnTo>
                                        <a:pt x="570" y="9"/>
                                      </a:lnTo>
                                      <a:close/>
                                      <a:moveTo>
                                        <a:pt x="495" y="9"/>
                                      </a:moveTo>
                                      <a:lnTo>
                                        <a:pt x="450" y="9"/>
                                      </a:lnTo>
                                      <a:lnTo>
                                        <a:pt x="450" y="2"/>
                                      </a:lnTo>
                                      <a:lnTo>
                                        <a:pt x="495" y="2"/>
                                      </a:lnTo>
                                      <a:lnTo>
                                        <a:pt x="495" y="9"/>
                                      </a:lnTo>
                                      <a:close/>
                                      <a:moveTo>
                                        <a:pt x="420" y="9"/>
                                      </a:moveTo>
                                      <a:lnTo>
                                        <a:pt x="375" y="10"/>
                                      </a:lnTo>
                                      <a:lnTo>
                                        <a:pt x="375" y="2"/>
                                      </a:lnTo>
                                      <a:lnTo>
                                        <a:pt x="420" y="2"/>
                                      </a:lnTo>
                                      <a:lnTo>
                                        <a:pt x="420" y="9"/>
                                      </a:lnTo>
                                      <a:close/>
                                      <a:moveTo>
                                        <a:pt x="345" y="10"/>
                                      </a:moveTo>
                                      <a:lnTo>
                                        <a:pt x="300" y="10"/>
                                      </a:lnTo>
                                      <a:lnTo>
                                        <a:pt x="300" y="2"/>
                                      </a:lnTo>
                                      <a:lnTo>
                                        <a:pt x="345" y="2"/>
                                      </a:lnTo>
                                      <a:lnTo>
                                        <a:pt x="345" y="10"/>
                                      </a:lnTo>
                                      <a:close/>
                                      <a:moveTo>
                                        <a:pt x="270" y="10"/>
                                      </a:moveTo>
                                      <a:lnTo>
                                        <a:pt x="225" y="10"/>
                                      </a:lnTo>
                                      <a:lnTo>
                                        <a:pt x="225" y="3"/>
                                      </a:lnTo>
                                      <a:lnTo>
                                        <a:pt x="270" y="2"/>
                                      </a:lnTo>
                                      <a:lnTo>
                                        <a:pt x="270" y="10"/>
                                      </a:lnTo>
                                      <a:close/>
                                      <a:moveTo>
                                        <a:pt x="195" y="10"/>
                                      </a:moveTo>
                                      <a:lnTo>
                                        <a:pt x="150" y="11"/>
                                      </a:lnTo>
                                      <a:lnTo>
                                        <a:pt x="150" y="3"/>
                                      </a:lnTo>
                                      <a:lnTo>
                                        <a:pt x="195" y="3"/>
                                      </a:lnTo>
                                      <a:lnTo>
                                        <a:pt x="195" y="10"/>
                                      </a:lnTo>
                                      <a:close/>
                                      <a:moveTo>
                                        <a:pt x="120" y="11"/>
                                      </a:moveTo>
                                      <a:lnTo>
                                        <a:pt x="75" y="11"/>
                                      </a:lnTo>
                                      <a:lnTo>
                                        <a:pt x="75" y="3"/>
                                      </a:lnTo>
                                      <a:lnTo>
                                        <a:pt x="120" y="3"/>
                                      </a:lnTo>
                                      <a:lnTo>
                                        <a:pt x="120" y="11"/>
                                      </a:lnTo>
                                      <a:close/>
                                      <a:moveTo>
                                        <a:pt x="45" y="11"/>
                                      </a:moveTo>
                                      <a:lnTo>
                                        <a:pt x="0" y="11"/>
                                      </a:lnTo>
                                      <a:lnTo>
                                        <a:pt x="0" y="4"/>
                                      </a:lnTo>
                                      <a:lnTo>
                                        <a:pt x="45" y="3"/>
                                      </a:lnTo>
                                      <a:lnTo>
                                        <a:pt x="45" y="11"/>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58" name="Line 934"/>
                              <wps:cNvCnPr/>
                              <wps:spPr bwMode="auto">
                                <a:xfrm flipV="1">
                                  <a:off x="963259" y="769559"/>
                                  <a:ext cx="32063" cy="2885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59" name="Line 935"/>
                              <wps:cNvCnPr/>
                              <wps:spPr bwMode="auto">
                                <a:xfrm>
                                  <a:off x="995322" y="769559"/>
                                  <a:ext cx="27482" cy="41226"/>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60" name="Line 936"/>
                              <wps:cNvCnPr/>
                              <wps:spPr bwMode="auto">
                                <a:xfrm flipH="1">
                                  <a:off x="538656" y="793378"/>
                                  <a:ext cx="53591" cy="1374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61" name="Line 937"/>
                              <wps:cNvCnPr/>
                              <wps:spPr bwMode="auto">
                                <a:xfrm>
                                  <a:off x="538656" y="807120"/>
                                  <a:ext cx="4580" cy="54510"/>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62" name="Line 938"/>
                              <wps:cNvCnPr/>
                              <wps:spPr bwMode="auto">
                                <a:xfrm>
                                  <a:off x="592246" y="793378"/>
                                  <a:ext cx="46262" cy="1374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63" name="Line 939"/>
                              <wps:cNvCnPr/>
                              <wps:spPr bwMode="auto">
                                <a:xfrm>
                                  <a:off x="638508" y="807120"/>
                                  <a:ext cx="1374" cy="6596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64" name="Line 940"/>
                              <wps:cNvCnPr/>
                              <wps:spPr bwMode="auto">
                                <a:xfrm flipH="1">
                                  <a:off x="895927" y="847889"/>
                                  <a:ext cx="34353" cy="3160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65" name="Line 941"/>
                              <wps:cNvCnPr/>
                              <wps:spPr bwMode="auto">
                                <a:xfrm>
                                  <a:off x="895927" y="879495"/>
                                  <a:ext cx="62752" cy="916"/>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g:grpSp>
                              <wpg:cNvPr id="766" name="Group 766"/>
                              <wpg:cNvGrpSpPr>
                                <a:grpSpLocks/>
                              </wpg:cNvGrpSpPr>
                              <wpg:grpSpPr bwMode="auto">
                                <a:xfrm>
                                  <a:off x="539144" y="858184"/>
                                  <a:ext cx="69165" cy="248284"/>
                                  <a:chOff x="538658" y="844225"/>
                                  <a:chExt cx="151" cy="542"/>
                                </a:xfrm>
                              </wpg:grpSpPr>
                              <wps:wsp>
                                <wps:cNvPr id="786" name="Oval 786"/>
                                <wps:cNvSpPr>
                                  <a:spLocks noChangeArrowheads="1"/>
                                </wps:cNvSpPr>
                                <wps:spPr bwMode="auto">
                                  <a:xfrm>
                                    <a:off x="538763" y="844225"/>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87" name="Rectangle 787"/>
                                <wps:cNvSpPr>
                                  <a:spLocks noChangeArrowheads="1"/>
                                </wps:cNvSpPr>
                                <wps:spPr bwMode="auto">
                                  <a:xfrm>
                                    <a:off x="538658" y="844296"/>
                                    <a:ext cx="15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6"/>
                                        </w:rPr>
                                      </w:pPr>
                                      <w:r>
                                        <w:rPr>
                                          <w:b/>
                                          <w:bCs/>
                                          <w:i/>
                                          <w:iCs/>
                                          <w:color w:val="000000"/>
                                          <w:sz w:val="14"/>
                                          <w:szCs w:val="18"/>
                                        </w:rPr>
                                        <w:t>O</w:t>
                                      </w:r>
                                    </w:p>
                                  </w:txbxContent>
                                </wps:txbx>
                                <wps:bodyPr rot="0" vert="horz" wrap="none" lIns="0" tIns="0" rIns="0" bIns="0" anchor="t" anchorCtr="0" upright="1">
                                  <a:spAutoFit/>
                                </wps:bodyPr>
                              </wps:wsp>
                            </wpg:grpSp>
                            <wpg:grpSp>
                              <wpg:cNvPr id="767" name="Group 767"/>
                              <wpg:cNvGrpSpPr>
                                <a:grpSpLocks/>
                              </wpg:cNvGrpSpPr>
                              <wpg:grpSpPr bwMode="auto">
                                <a:xfrm>
                                  <a:off x="34871" y="991992"/>
                                  <a:ext cx="64584" cy="233169"/>
                                  <a:chOff x="34811" y="970651"/>
                                  <a:chExt cx="141" cy="509"/>
                                </a:xfrm>
                              </wpg:grpSpPr>
                              <wps:wsp>
                                <wps:cNvPr id="784" name="Oval 784"/>
                                <wps:cNvSpPr>
                                  <a:spLocks noChangeArrowheads="1"/>
                                </wps:cNvSpPr>
                                <wps:spPr bwMode="auto">
                                  <a:xfrm>
                                    <a:off x="34911" y="970651"/>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85" name="Rectangle 785"/>
                                <wps:cNvSpPr>
                                  <a:spLocks noChangeArrowheads="1"/>
                                </wps:cNvSpPr>
                                <wps:spPr bwMode="auto">
                                  <a:xfrm>
                                    <a:off x="34811" y="970689"/>
                                    <a:ext cx="14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6"/>
                                        </w:rPr>
                                      </w:pPr>
                                      <w:r>
                                        <w:rPr>
                                          <w:b/>
                                          <w:bCs/>
                                          <w:i/>
                                          <w:iCs/>
                                          <w:color w:val="000000"/>
                                          <w:sz w:val="14"/>
                                          <w:szCs w:val="18"/>
                                        </w:rPr>
                                        <w:t>C</w:t>
                                      </w:r>
                                    </w:p>
                                  </w:txbxContent>
                                </wps:txbx>
                                <wps:bodyPr rot="0" vert="horz" wrap="none" lIns="0" tIns="0" rIns="0" bIns="0" anchor="t" anchorCtr="0" upright="1">
                                  <a:spAutoFit/>
                                </wps:bodyPr>
                              </wps:wsp>
                            </wpg:grpSp>
                            <wpg:grpSp>
                              <wpg:cNvPr id="768" name="Group 768"/>
                              <wpg:cNvGrpSpPr>
                                <a:grpSpLocks/>
                              </wpg:cNvGrpSpPr>
                              <wpg:grpSpPr bwMode="auto">
                                <a:xfrm>
                                  <a:off x="1119345" y="684599"/>
                                  <a:ext cx="96648" cy="215759"/>
                                  <a:chOff x="1113954" y="676562"/>
                                  <a:chExt cx="211" cy="471"/>
                                </a:xfrm>
                              </wpg:grpSpPr>
                              <wps:wsp>
                                <wps:cNvPr id="782" name="Oval 782"/>
                                <wps:cNvSpPr>
                                  <a:spLocks noChangeArrowheads="1"/>
                                </wps:cNvSpPr>
                                <wps:spPr bwMode="auto">
                                  <a:xfrm>
                                    <a:off x="1113954" y="676650"/>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83" name="Rectangle 783"/>
                                <wps:cNvSpPr>
                                  <a:spLocks noChangeArrowheads="1"/>
                                </wps:cNvSpPr>
                                <wps:spPr bwMode="auto">
                                  <a:xfrm>
                                    <a:off x="1114024" y="676562"/>
                                    <a:ext cx="14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6"/>
                                        </w:rPr>
                                      </w:pPr>
                                      <w:r>
                                        <w:rPr>
                                          <w:b/>
                                          <w:bCs/>
                                          <w:i/>
                                          <w:iCs/>
                                          <w:color w:val="000000"/>
                                          <w:sz w:val="14"/>
                                          <w:szCs w:val="18"/>
                                        </w:rPr>
                                        <w:t>A</w:t>
                                      </w:r>
                                    </w:p>
                                  </w:txbxContent>
                                </wps:txbx>
                                <wps:bodyPr rot="0" vert="horz" wrap="none" lIns="0" tIns="0" rIns="0" bIns="0" anchor="t" anchorCtr="0" upright="1">
                                  <a:spAutoFit/>
                                </wps:bodyPr>
                              </wps:wsp>
                            </wpg:grpSp>
                            <wpg:grpSp>
                              <wpg:cNvPr id="769" name="Group 769"/>
                              <wpg:cNvGrpSpPr>
                                <a:grpSpLocks/>
                              </wpg:cNvGrpSpPr>
                              <wpg:grpSpPr bwMode="auto">
                                <a:xfrm>
                                  <a:off x="274856" y="650093"/>
                                  <a:ext cx="74203" cy="215759"/>
                                  <a:chOff x="274365" y="642665"/>
                                  <a:chExt cx="162" cy="471"/>
                                </a:xfrm>
                              </wpg:grpSpPr>
                              <wps:wsp>
                                <wps:cNvPr id="780" name="Oval 780"/>
                                <wps:cNvSpPr>
                                  <a:spLocks noChangeArrowheads="1"/>
                                </wps:cNvSpPr>
                                <wps:spPr bwMode="auto">
                                  <a:xfrm>
                                    <a:off x="274504" y="642842"/>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81" name="Rectangle 781"/>
                                <wps:cNvSpPr>
                                  <a:spLocks noChangeArrowheads="1"/>
                                </wps:cNvSpPr>
                                <wps:spPr bwMode="auto">
                                  <a:xfrm>
                                    <a:off x="274365" y="642665"/>
                                    <a:ext cx="14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6"/>
                                        </w:rPr>
                                      </w:pPr>
                                      <w:r>
                                        <w:rPr>
                                          <w:b/>
                                          <w:bCs/>
                                          <w:i/>
                                          <w:iCs/>
                                          <w:color w:val="000000"/>
                                          <w:sz w:val="14"/>
                                          <w:szCs w:val="18"/>
                                        </w:rPr>
                                        <w:t>D</w:t>
                                      </w:r>
                                    </w:p>
                                  </w:txbxContent>
                                </wps:txbx>
                                <wps:bodyPr rot="0" vert="horz" wrap="none" lIns="0" tIns="0" rIns="0" bIns="0" anchor="t" anchorCtr="0" upright="1">
                                  <a:spAutoFit/>
                                </wps:bodyPr>
                              </wps:wsp>
                            </wpg:grpSp>
                            <wpg:grpSp>
                              <wpg:cNvPr id="770" name="Group 770"/>
                              <wpg:cNvGrpSpPr>
                                <a:grpSpLocks/>
                              </wpg:cNvGrpSpPr>
                              <wpg:grpSpPr bwMode="auto">
                                <a:xfrm>
                                  <a:off x="524914" y="35585"/>
                                  <a:ext cx="74203" cy="215761"/>
                                  <a:chOff x="524914" y="34813"/>
                                  <a:chExt cx="162" cy="471"/>
                                </a:xfrm>
                              </wpg:grpSpPr>
                              <wps:wsp>
                                <wps:cNvPr id="777" name="Oval 777"/>
                                <wps:cNvSpPr>
                                  <a:spLocks noChangeArrowheads="1"/>
                                </wps:cNvSpPr>
                                <wps:spPr bwMode="auto">
                                  <a:xfrm>
                                    <a:off x="525053" y="35041"/>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79" name="Rectangle 779"/>
                                <wps:cNvSpPr>
                                  <a:spLocks noChangeArrowheads="1"/>
                                </wps:cNvSpPr>
                                <wps:spPr bwMode="auto">
                                  <a:xfrm>
                                    <a:off x="524914" y="34813"/>
                                    <a:ext cx="13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6"/>
                                        </w:rPr>
                                      </w:pPr>
                                      <w:r>
                                        <w:rPr>
                                          <w:b/>
                                          <w:bCs/>
                                          <w:i/>
                                          <w:iCs/>
                                          <w:color w:val="000000"/>
                                          <w:sz w:val="14"/>
                                          <w:szCs w:val="18"/>
                                        </w:rPr>
                                        <w:t>S</w:t>
                                      </w:r>
                                    </w:p>
                                  </w:txbxContent>
                                </wps:txbx>
                                <wps:bodyPr rot="0" vert="horz" wrap="none" lIns="0" tIns="0" rIns="0" bIns="0" anchor="t" anchorCtr="0" upright="1">
                                  <a:spAutoFit/>
                                </wps:bodyPr>
                              </wps:wsp>
                            </wpg:grpSp>
                            <wpg:grpSp>
                              <wpg:cNvPr id="771" name="Group 771"/>
                              <wpg:cNvGrpSpPr>
                                <a:grpSpLocks/>
                              </wpg:cNvGrpSpPr>
                              <wpg:grpSpPr bwMode="auto">
                                <a:xfrm>
                                  <a:off x="844193" y="1001048"/>
                                  <a:ext cx="64584" cy="230421"/>
                                  <a:chOff x="840962" y="977523"/>
                                  <a:chExt cx="141" cy="503"/>
                                </a:xfrm>
                              </wpg:grpSpPr>
                              <wps:wsp>
                                <wps:cNvPr id="775" name="Oval 775"/>
                                <wps:cNvSpPr>
                                  <a:spLocks noChangeArrowheads="1"/>
                                </wps:cNvSpPr>
                                <wps:spPr bwMode="auto">
                                  <a:xfrm>
                                    <a:off x="840988" y="977523"/>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76" name="Rectangle 776"/>
                                <wps:cNvSpPr>
                                  <a:spLocks noChangeArrowheads="1"/>
                                </wps:cNvSpPr>
                                <wps:spPr bwMode="auto">
                                  <a:xfrm>
                                    <a:off x="840962" y="977555"/>
                                    <a:ext cx="14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6"/>
                                        </w:rPr>
                                      </w:pPr>
                                      <w:r>
                                        <w:rPr>
                                          <w:b/>
                                          <w:bCs/>
                                          <w:i/>
                                          <w:iCs/>
                                          <w:color w:val="000000"/>
                                          <w:sz w:val="14"/>
                                          <w:szCs w:val="18"/>
                                        </w:rPr>
                                        <w:t>B</w:t>
                                      </w:r>
                                    </w:p>
                                  </w:txbxContent>
                                </wps:txbx>
                                <wps:bodyPr rot="0" vert="horz" wrap="none" lIns="0" tIns="0" rIns="0" bIns="0" anchor="t" anchorCtr="0" upright="1">
                                  <a:spAutoFit/>
                                </wps:bodyPr>
                              </wps:wsp>
                            </wpg:grpSp>
                            <wpg:grpSp>
                              <wpg:cNvPr id="772" name="Group 772"/>
                              <wpg:cNvGrpSpPr>
                                <a:grpSpLocks/>
                              </wpg:cNvGrpSpPr>
                              <wpg:grpSpPr bwMode="auto">
                                <a:xfrm>
                                  <a:off x="992618" y="857716"/>
                                  <a:ext cx="86113" cy="215760"/>
                                  <a:chOff x="986159" y="842390"/>
                                  <a:chExt cx="188" cy="471"/>
                                </a:xfrm>
                              </wpg:grpSpPr>
                              <wps:wsp>
                                <wps:cNvPr id="773" name="Oval 773"/>
                                <wps:cNvSpPr>
                                  <a:spLocks noChangeArrowheads="1"/>
                                </wps:cNvSpPr>
                                <wps:spPr bwMode="auto">
                                  <a:xfrm>
                                    <a:off x="986159" y="842392"/>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74" name="Rectangle 774"/>
                                <wps:cNvSpPr>
                                  <a:spLocks noChangeArrowheads="1"/>
                                </wps:cNvSpPr>
                                <wps:spPr bwMode="auto">
                                  <a:xfrm>
                                    <a:off x="986185" y="842390"/>
                                    <a:ext cx="16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6"/>
                                        </w:rPr>
                                      </w:pPr>
                                      <w:r>
                                        <w:rPr>
                                          <w:b/>
                                          <w:bCs/>
                                          <w:i/>
                                          <w:iCs/>
                                          <w:color w:val="000000"/>
                                          <w:sz w:val="14"/>
                                          <w:szCs w:val="18"/>
                                        </w:rPr>
                                        <w:t>M</w:t>
                                      </w:r>
                                    </w:p>
                                  </w:txbxContent>
                                </wps:txbx>
                                <wps:bodyPr rot="0" vert="horz" wrap="none" lIns="0" tIns="0" rIns="0" bIns="0" anchor="t" anchorCtr="0" upright="1">
                                  <a:spAutoFit/>
                                </wps:bodyPr>
                              </wps:wsp>
                            </wpg:grpSp>
                          </wpg:wgp>
                        </a:graphicData>
                      </a:graphic>
                    </wp:inline>
                  </w:drawing>
                </mc:Choice>
                <mc:Fallback>
                  <w:pict>
                    <v:group id="Group 994" o:spid="_x0000_s1318" style="width:98.1pt;height:96.65pt;mso-position-horizontal-relative:char;mso-position-vertical-relative:line" coordsize="12458,124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">
                      <v:rect id="Rectangle 743" o:spid="_x0000_s1319" style="position:absolute;width:12458;height:12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XcUA&#10;AADcAAAADwAAAGRycy9kb3ducmV2LnhtbESPQWvCQBSE70L/w/IKXqRuqtKW1FWKUAwiiLH1/Mi+&#10;JqHZtzG7JvHfu4LgcZiZb5j5sjeVaKlxpWUFr+MIBHFmdcm5gp/D98sHCOeRNVaWScGFHCwXT4M5&#10;xtp2vKc29bkIEHYxKii8r2MpXVaQQTe2NXHw/mxj0AfZ5FI32AW4qeQkit6kwZLDQoE1rQrK/tOz&#10;UdBlu/Z42K7lbnRMLJ+S0yr93Sg1fO6/PkF46v0jfG8nWsH7bAq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X5dxQAAANwAAAAPAAAAAAAAAAAAAAAAAJgCAABkcnMv&#10;ZG93bnJldi54bWxQSwUGAAAAAAQABAD1AAAAigMAAAAA&#10;" filled="f" stroked="f"/>
                      <v:shape id="Freeform 744" o:spid="_x0000_s1320" style="position:absolute;left:10241;top:6303;width:472;height:1360;visibility:visible;mso-wrap-style:square;v-text-anchor:top" coordsize="103,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67WsQA&#10;AADcAAAADwAAAGRycy9kb3ducmV2LnhtbESP0YrCMBRE34X9h3AXfJE1VUTdahQRBH0RrH7Apbm2&#10;3W1uShK19es3C4KPw8ycYZbr1tTiTs5XlhWMhgkI4tzqigsFl/Puaw7CB2SNtWVS0JGH9eqjt8RU&#10;2wef6J6FQkQI+xQVlCE0qZQ+L8mgH9qGOHpX6wyGKF0htcNHhJtajpNkKg1WHBdKbGhbUv6b3YyC&#10;wZPn7vB9O9uu2+vu53CctbuBUv3PdrMAEagN7/CrvdcKZpMJ/J+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eu1rEAAAA3AAAAA8AAAAAAAAAAAAAAAAAmAIAAGRycy9k&#10;b3ducmV2LnhtbFBLBQYAAAAABAAEAPUAAACJAwAAAAA=&#10;" path="m103,297c28,218,,104,31,e" filled="f" strokecolor="#0000bf" strokeweight=".35pt">
                        <v:stroke joinstyle="miter"/>
                        <v:path arrowok="t" o:connecttype="custom" o:connectlocs="47178,136047;14199,0" o:connectangles="0,0"/>
                      </v:shape>
                      <v:shape id="Freeform 745" o:spid="_x0000_s1321" style="position:absolute;left:3416;top:1438;width:2538;height:5817;visibility:visible;mso-wrap-style:square;v-text-anchor:top" coordsize="554,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GB1MQA&#10;AADcAAAADwAAAGRycy9kb3ducmV2LnhtbESP0WoCMRRE3wv9h3AFX0rNtrhuWY1SLIJPBW0/4LK5&#10;boKbmyVJ3dWvN4VCH4eZOcOsNqPrxIVCtJ4VvMwKEMSN15ZbBd9fu+c3EDEha+w8k4IrRdisHx9W&#10;WGs/8IEux9SKDOFYowKTUl9LGRtDDuPM98TZO/ngMGUZWqkDDhnuOvlaFAvp0HJeMNjT1lBzPv44&#10;BXrQwZrqqbcfh1tbLapy+3ktlZpOxvcliERj+g//tfdaQTUv4fdMPg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BgdTEAAAA3AAAAA8AAAAAAAAAAAAAAAAAmAIAAGRycy9k&#10;b3ducmV2LnhtbFBLBQYAAAAABAAEAPUAAACJAwAAAAA=&#10;" path="m554,2l536,44r-7,-3l547,r7,2xm524,71r-18,42l499,110,517,68r7,3xm494,140r-17,42l470,179r17,-42l494,140xm465,209r-18,41l440,247r18,-41l465,209xm435,278r-18,41l410,316r18,-41l435,278xm405,347r-18,41l381,385r17,-41l405,347xm376,416r-18,41l351,454r18,-41l376,416xm346,484r-18,42l321,523r18,-41l346,484xm316,553r-18,42l291,592r18,-42l316,553xm286,622r-17,41l262,661r18,-42l286,622xm257,691r-18,41l232,729r18,-41l257,691xm227,760r-18,41l202,798r18,-41l227,760xm197,829r-18,41l173,867r17,-41l197,829xm168,898r-18,41l143,936r18,-41l168,898xm138,966r-18,42l113,1005r18,-42l138,966xm108,1035r-18,42l83,1074r18,-42l108,1035xm78,1104r-17,41l54,1142r18,-41l78,1104xm49,1173r-18,41l24,1211r18,-41l49,1173xm19,1242l7,1270,,1267r12,-28l19,1242xe" fillcolor="#0000bf" strokecolor="#0000bf" strokeweight=".05pt">
                        <v:stroke joinstyle="bevel"/>
                        <v:path arrowok="t" o:connecttype="custom" o:connectlocs="245509,20155;250548,0;240013,32523;228562,50388;240013,32523;218485,83369;223065,62756;212988,95737;201537,113144;212988,95737;191003,146125;196041,125969;185506,158951;174513,176357;185506,158951;163978,209338;169017,189183;158482,221706;147031,239571;158482,221706;136496,272552;141534,251939;130999,284920;120006,302785;130999,284920;109471,335308;114510,315153;103975,348134;92524,365541;103975,348134;81989,398522;87028,378367;76951,411348;65500,428754;76951,411348;54965,461735;60003,441122;49468,474103;38017,491968;49468,474103;27940,524491;32979,504336;22444,537317;10993,554724;22444,537317;3206,581750;5496,567550" o:connectangles="0,0,0,0,0,0,0,0,0,0,0,0,0,0,0,0,0,0,0,0,0,0,0,0,0,0,0,0,0,0,0,0,0,0,0,0,0,0,0,0,0,0,0,0,0,0,0"/>
                        <o:lock v:ext="edit" verticies="t"/>
                      </v:shape>
                      <v:shape id="Freeform 746" o:spid="_x0000_s1322" style="position:absolute;left:3430;top:7164;width:7759;height:101;visibility:visible;mso-wrap-style:square;v-text-anchor:top" coordsize="169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Oh8UA&#10;AADcAAAADwAAAGRycy9kb3ducmV2LnhtbESPQWsCMRSE7wX/Q3iCt5pVVi1bo0hLQbCXblro8bF5&#10;3d1287JNoq7/vikIHoeZ+YZZbwfbiRP50DpWMJtmIIgrZ1quFbzrl/sHECEiG+wck4ILBdhuRndr&#10;LIw78xudyliLBOFQoIImxr6QMlQNWQxT1xMn78t5izFJX0vj8ZzgtpPzLFtKiy2nhQZ7emqo+imP&#10;VkHMF63/nP/m+vXba13KlX7+OCg1GQ+7RxCRhngLX9t7o2CVL+H/TDo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k6HxQAAANwAAAAPAAAAAAAAAAAAAAAAAJgCAABkcnMv&#10;ZG93bnJldi54bWxQSwUGAAAAAAQABAD1AAAAigMAAAAA&#10;" path="m,15l45,14r,8l,22,,15xm75,14r45,l120,21,75,22r,-8xm150,13r45,l195,21r-45,l150,13xm225,13r45,-1l270,20r-45,l225,13xm300,12r45,l345,19r-45,1l300,12xm375,11r45,l420,19r-45,l375,11xm450,11r45,-1l495,18r-45,l450,11xm525,10r45,l570,17r-45,1l525,10xm600,9r45,l645,17r-45,l600,9xm675,9l720,8r,8l675,16r,-7xm750,8r45,l795,15r-45,1l750,8xm825,7r45,l870,15r-45,l825,7xm900,7l945,6r,8l900,14r,-7xm974,6r45,l1019,13r-45,1l974,6xm1049,6r45,-1l1094,13r-45,l1049,6xm1124,5r45,-1l1169,12r-45,l1124,5xm1199,4r45,l1244,11r-45,1l1199,4xm1274,3r45,l1319,11r-45,l1274,3xm1349,3r45,-1l1394,10r-45,l1349,3xm1424,2r45,l1469,9r-45,1l1424,2xm1499,1r45,l1544,9r-45,l1499,1xm1574,1l1619,r,8l1574,8r,-7xm1649,r45,l1694,7r-45,1l1649,xe" fillcolor="#0000bf" strokecolor="#0000bf" strokeweight=".05pt">
                        <v:stroke joinstyle="bevel"/>
                        <v:path arrowok="t" o:connecttype="custom" o:connectlocs="20612,6413;0,10078;34353,6413;54965,9620;34353,6413;89318,5955;68706,9620;103059,5955;123671,9162;103059,5955;158024,5497;137412,9162;171765,5039;192377,8704;171765,5039;226730,4581;206118,8246;240471,4581;261083,7788;240471,4581;295436,4123;274824,7788;309177,4123;329789,7329;309177,4123;364142,3665;343531,7329;377884,3207;398495,6871;377884,3207;432848,2749;412237,6413;446132,2749;466744,5955;446132,2749;501097,2290;480485,5955;514838,2290;535450,5497;514838,2290;569803,1832;549191,5497;583544,1374;604156,5039;583544,1374;638509,916;617897,4581;652250,916;672862,4123;652250,916;707215,458;686603,4123;720956,458;741568,3665;720956,458;775921,0;755309,3665" o:connectangles="0,0,0,0,0,0,0,0,0,0,0,0,0,0,0,0,0,0,0,0,0,0,0,0,0,0,0,0,0,0,0,0,0,0,0,0,0,0,0,0,0,0,0,0,0,0,0,0,0,0,0,0,0,0,0,0,0"/>
                        <o:lock v:ext="edit" verticies="t"/>
                      </v:shape>
                      <v:shape id="Freeform 747" o:spid="_x0000_s1323" style="position:absolute;left:847;top:7237;width:2597;height:2533;visibility:visible;mso-wrap-style:square;v-text-anchor:top" coordsize="567,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aRhcUA&#10;AADcAAAADwAAAGRycy9kb3ducmV2LnhtbESPW2sCMRSE3wv+h3AKfatZxetqlKXQUuiTV/TtsDlu&#10;lm5Olk2qa3+9EQQfh5n5hpkvW1uJMzW+dKyg101AEOdOl1wo2G4+3ycgfEDWWDkmBVfysFx0XuaY&#10;anfhFZ3XoRARwj5FBSaEOpXS54Ys+q6riaN3co3FEGVTSN3gJcJtJftJMpIWS44LBmv6MJT/rv+s&#10;gun+H7NBNtwZ83V0P8Nr73CknVJvr202AxGoDc/wo/2tFYwHY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hpGFxQAAANwAAAAPAAAAAAAAAAAAAAAAAJgCAABkcnMv&#10;ZG93bnJldi54bWxQSwUGAAAAAAQABAD1AAAAigMAAAAA&#10;" path="m,547l32,516r5,5l5,553,,547xm53,495l86,464r5,5l59,500r-6,-5xm107,443r32,-32l145,417r-33,31l107,443xm161,390r32,-31l198,364r-32,32l161,390xm215,338r32,-31l252,312r-32,31l215,338xm268,286r32,-32l306,260r-33,31l268,286xm322,233r32,-31l359,207r-32,32l322,233xm376,181r32,-31l413,155r-32,32l376,181xm429,129l462,97r5,6l435,134r-6,-5xm483,77l515,45r6,5l488,82r-5,-5xm537,24l562,r5,5l542,30r-5,-6xe" fillcolor="#0000bf" strokecolor="#0000bf" strokeweight=".05pt">
                        <v:stroke joinstyle="bevel"/>
                        <v:path arrowok="t" o:connecttype="custom" o:connectlocs="0,250565;14657,236364;16948,238655;2290,253313;0,250565;24276,226745;39391,212545;41682,214835;27024,229035;24276,226745;49010,202925;63668,188267;66416,191015;51301,205216;49010,202925;73745,178648;88402,164447;90692,166738;76035,181396;73745,178648;98479,154828;113136,140628;115426,142918;100769,157118;98479,154828;122755,131008;137412,116350;140160,119098;125045,133299;122755,131008;147489,106730;162146,92530;164437,94821;149779,109479;147489,106730;172223,82911;186881,68711;189171,71001;174513,85659;172223,82911;196499,59091;211615,44433;213905,47181;199248,61381;196499,59091;221234,35271;235891,20613;238639,22904;223524,37562;221234,35271;245968,10994;257419,0;259709,2290;248258,13742;245968,10994" o:connectangles="0,0,0,0,0,0,0,0,0,0,0,0,0,0,0,0,0,0,0,0,0,0,0,0,0,0,0,0,0,0,0,0,0,0,0,0,0,0,0,0,0,0,0,0,0,0,0,0,0,0,0,0,0,0,0"/>
                        <o:lock v:ext="edit" verticies="t"/>
                      </v:shape>
                      <v:line id="Line 924" o:spid="_x0000_s1324" style="position:absolute;visibility:visible;mso-wrap-style:square" from="5936,1442" to="11189,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UXMEAAADcAAAADwAAAGRycy9kb3ducmV2LnhtbERPzUrDQBC+C32HZQq92U0lNBK7CVKo&#10;CMWDTR9gzI5JMDubZsc0ffvuQfD48f3vytn1aqIxdJ4NbNYJKOLa244bA+fq8PgMKgiyxd4zGbhR&#10;gLJYPOwwt/7KnzSdpFExhEOOBlqRIdc61C05DGs/EEfu248OJcKx0XbEawx3vX5Kkq122HFsaHGg&#10;fUv1z+nXGZi2l+NXZi9TusmqVKq3j1lIjFkt59cXUEKz/Iv/3O/WQJbGtfFMPAK6u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b5RcwQAAANwAAAAPAAAAAAAAAAAAAAAA&#10;AKECAABkcnMvZG93bnJldi54bWxQSwUGAAAAAAQABAD5AAAAjwMAAAAA&#10;" strokecolor="#0000bf" strokeweight=".35pt">
                        <v:stroke joinstyle="miter"/>
                      </v:line>
                      <v:line id="Line 925" o:spid="_x0000_s1325" style="position:absolute;flip:x;visibility:visible;mso-wrap-style:square" from="856,1442" to="5936,9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n3xMUAAADcAAAADwAAAGRycy9kb3ducmV2LnhtbESPT4vCMBTE78J+h/AEb5rqiqtdo4iL&#10;KIKH9Q94fNs827LNS2lSrd/eCILHYWZ+w0znjSnElSqXW1bQ70UgiBOrc04VHA+r7hiE88gaC8uk&#10;4E4O5rOP1hRjbW/8S9e9T0WAsItRQeZ9GUvpkowMup4tiYN3sZVBH2SVSl3hLcBNIQdRNJIGcw4L&#10;GZa0zCj539dGwefFnM+13q3/VpjW293PyQ8mhVKddrP4BuGp8e/wq73RCr6GE3ieCUd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n3xMUAAADcAAAADwAAAAAAAAAA&#10;AAAAAAChAgAAZHJzL2Rvd25yZXYueG1sUEsFBgAAAAAEAAQA+QAAAJMDAAAAAA==&#10;" strokecolor="#0000bf" strokeweight=".35pt">
                        <v:stroke joinstyle="miter"/>
                      </v:line>
                      <v:line id="Line 926" o:spid="_x0000_s1326" style="position:absolute;visibility:visible;mso-wrap-style:square" from="856,9756" to="8579,9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Oh8EAAADcAAAADwAAAGRycy9kb3ducmV2LnhtbERPzWrCQBC+F3yHZYTe6kZRU6KriKAU&#10;pIeaPsCYHZNgdjZmx5i+ffdQ6PHj+19vB9eonrpQezYwnSSgiAtvay4NfOeHt3dQQZAtNp7JwA8F&#10;2G5GL2vMrH/yF/VnKVUM4ZChgUqkzbQORUUOw8S3xJG7+s6hRNiV2nb4jOGu0bMkWWqHNceGClva&#10;V1Tczg9noF/eT5fU3vv5NM3nkh8/ByEx5nU87FaghAb5F/+5P6yBdBHnxzPxCO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wA6HwQAAANwAAAAPAAAAAAAAAAAAAAAA&#10;AKECAABkcnMvZG93bnJldi54bWxQSwUGAAAAAAQABAD5AAAAjwMAAAAA&#10;" strokecolor="#0000bf" strokeweight=".35pt">
                        <v:stroke joinstyle="miter"/>
                      </v:line>
                      <v:line id="Line 927" o:spid="_x0000_s1327" style="position:absolute;flip:y;visibility:visible;mso-wrap-style:square" from="8579,7177" to="11189,9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ZtH8YAAADcAAAADwAAAGRycy9kb3ducmV2LnhtbESPQWvCQBSE7wX/w/KE3pqNkdYaXaVU&#10;QqXgwbQFj8/sMwlm34bsRtN/7xaEHoeZ+YZZrgfTiAt1rrasYBLFIIgLq2suFXx/ZU+vIJxH1thY&#10;JgW/5GC9Gj0sMdX2ynu65L4UAcIuRQWV920qpSsqMugi2xIH72Q7gz7IrpS6w2uAm0YmcfwiDdYc&#10;Fips6b2i4pz3RsH0ZA6HXu8+jhmW/edu8+OTeaPU43h4W4DwNPj/8L291QpmzxP4OxOOgF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GbR/GAAAA3AAAAA8AAAAAAAAA&#10;AAAAAAAAoQIAAGRycy9kb3ducmV2LnhtbFBLBQYAAAAABAAEAPkAAACUAwAAAAA=&#10;" strokecolor="#0000bf" strokeweight=".35pt">
                        <v:stroke joinstyle="miter"/>
                      </v:line>
                      <v:shape id="Freeform 752" o:spid="_x0000_s1328" style="position:absolute;left:3426;top:7232;width:5111;height:2584;visibility:visible;mso-wrap-style:square;v-text-anchor:top" coordsize="1116,5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cYMUA&#10;AADcAAAADwAAAGRycy9kb3ducmV2LnhtbESP0WrCQBRE34X+w3IFX6RuFLUldZWiCIoSiO0HXLK3&#10;STB7N2ZXXf++WxD6OMzMGWaxCqYRN+pcbVnBeJSAIC6srrlU8P21fX0H4TyyxsYyKXiQg9XypbfA&#10;VNs753Q7+VJECLsUFVTet6mUrqjIoBvZljh6P7Yz6KPsSqk7vEe4aeQkSebSYM1xocKW1hUV59PV&#10;REoSaL/Pp/qSHYeX4yZk8/UhU2rQD58fIDwF/x9+tndawdtsAn9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hxgxQAAANwAAAAPAAAAAAAAAAAAAAAAAJgCAABkcnMv&#10;ZG93bnJldi54bWxQSwUGAAAAAAQABAD1AAAAigMAAAAA&#10;" path="m3,l43,20r-3,7l,7,3,xm70,34r40,20l107,61,67,40r3,-6xm137,67r40,20l174,94,134,74r3,-7xm204,101r40,20l241,128,201,108r3,-7xm271,134r40,20l308,161,268,141r3,-7xm338,168r40,20l375,195,335,175r3,-7xm405,201r40,21l442,228,402,208r3,-7xm472,235r40,20l509,262,469,242r3,-7xm539,268r40,21l576,295,536,275r3,-7xm606,302r40,20l643,329,603,309r3,-7xm673,336r41,20l710,362,670,342r3,-6xm740,369r40,20l777,396,737,376r3,-7xm807,403r41,20l844,429,804,409r3,-6xm874,436r41,20l911,463,871,443r3,-7xm941,470r41,20l978,497,938,476r3,-6xm1008,503r41,20l1045,530r-40,-20l1008,503xm1075,537r41,20l1112,564r-40,-20l1075,537xe" fillcolor="#0000bf" strokecolor="#0000bf" strokeweight=".05pt">
                        <v:stroke joinstyle="bevel"/>
                        <v:path arrowok="t" o:connecttype="custom" o:connectlocs="19696,9161;0,3206;32063,15574;49010,27942;32063,15574;81073,39852;61377,33897;93440,46265;110388,58633;93440,46265;142451,70543;122755,64588;154818,76956;171765,89324;154818,76956;203828,101692;184132,95279;216195,107647;233143,120015;216195,107647;265205,132382;245510,125970;277572,138337;294520,150705;277572,138337;327041,163073;306887,156660;338950,169028;355897,181396;338950,169028;388418,193764;368264,187351;400327,199719;417275,212087;400327,199719;449796,224455;429642,218042;461705,230410;478652,242778;461705,230410;511173,255146;491019,249191" o:connectangles="0,0,0,0,0,0,0,0,0,0,0,0,0,0,0,0,0,0,0,0,0,0,0,0,0,0,0,0,0,0,0,0,0,0,0,0,0,0,0,0,0,0"/>
                        <o:lock v:ext="edit" verticies="t"/>
                      </v:shape>
                      <v:shape id="Freeform 753" o:spid="_x0000_s1329" style="position:absolute;left:851;top:7164;width:10343;height:2611;visibility:visible;mso-wrap-style:square;v-text-anchor:top" coordsize="2258,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MEesUA&#10;AADcAAAADwAAAGRycy9kb3ducmV2LnhtbESPQUsDMRSE70L/Q3gFL2KzVaqyNi2tKBRvXVvw+Eze&#10;btZuXpYkttt/b4SCx2FmvmHmy8F14kghtp4VTCcFCGLtTcuNgt3H2+0TiJiQDXaeScGZIiwXo6s5&#10;lsafeEvHKjUiQziWqMCm1JdSRm3JYZz4njh7tQ8OU5ahkSbgKcNdJ++K4kE6bDkvWOzpxZI+VD9O&#10;QdjbV/2+q871pg7r7+rmS3/ug1LX42H1DCLRkP7Dl/bGKHic3cPfmXw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owR6xQAAANwAAAAPAAAAAAAAAAAAAAAAAJgCAABkcnMv&#10;ZG93bnJldi54bWxQSwUGAAAAAAQABAD1AAAAigMAAAAA&#10;" path="m,562l44,552r2,7l2,570,,562xm73,544r44,-11l119,541,75,552r-2,-8xm146,526r43,-11l191,522r-43,11l146,526xm219,508r43,-11l264,504r-44,11l219,508xm291,490r44,-11l337,486r-44,11l291,490xm364,472r44,-11l409,468r-43,11l364,472xm437,454r43,-11l482,450r-43,11l437,454xm509,435r44,-10l555,432r-44,11l509,435xm582,417r44,-11l628,414r-44,11l582,417xm655,399r44,-11l700,396r-43,10l655,399xm728,381r43,-11l773,377r-44,11l728,381xm800,363r44,-11l846,359r-44,11l800,363xm873,345r44,-11l918,341r-43,11l873,345xm946,327r43,-11l991,323r-43,11l946,327xm1018,309r44,-11l1064,305r-44,11l1018,309xm1091,290r44,-11l1137,287r-44,11l1091,290xm1164,272r43,-11l1209,269r-43,11l1164,272xm1237,254r43,-11l1282,251r-44,10l1237,254xm1309,236r44,-11l1355,232r-44,11l1309,236xm1382,218r44,-11l1427,214r-43,11l1382,218xm1455,200r43,-11l1500,196r-44,11l1455,200xm1527,182r44,-11l1573,178r-44,11l1527,182xm1600,163r44,-10l1646,160r-44,11l1600,163xm1673,145r43,-11l1718,142r-43,11l1673,145xm1745,127r44,-11l1791,124r-44,10l1745,127xm1818,109r44,-11l1864,105r-44,11l1818,109xm1891,91r44,-11l1936,87r-43,11l1891,91xm1964,73r43,-11l2009,69r-44,11l1964,73xm2036,55r44,-11l2082,51r-44,11l2036,55xm2109,36r44,-10l2154,33r-43,11l2109,36xm2182,18l2225,8r2,7l2184,26r-2,-8xm2255,r1,l2258,7r-2,1l2255,xe" fillcolor="#0000bf" strokecolor="#0000bf" strokeweight=".05pt">
                        <v:stroke joinstyle="bevel"/>
                        <v:path arrowok="t" o:connecttype="custom" o:connectlocs="21070,256061;33437,249190;34353,252855;86570,235906;66874,240945;120923,230867;133290,224454;134206,227661;186880,211170;166727,216209;220775,206132;233143,199261;234059,202925;286733,185976;266579,191015;320628,181396;333453,174525;333911,177731;386586,161241;366432,166279;420481,156202;433306,149789;434222,152995;486439,136505;466285,141544;520792,131466;533159,124595;534075,128260;586292,111311;566596,116350;620645,106272;633012,99859;633928,103066;686144,86575;666449,91614;720497,81536;732864,74665;733781,78330;785997,61381;766301,66420;820350,56801;832717,49930;833633,53136;886308,36646;866154,41684;920203,31607;932570,25194;933486,28400;986161,11910;966007,16491;1020056,6871;1032881,0;1033339,3665" o:connectangles="0,0,0,0,0,0,0,0,0,0,0,0,0,0,0,0,0,0,0,0,0,0,0,0,0,0,0,0,0,0,0,0,0,0,0,0,0,0,0,0,0,0,0,0,0,0,0,0,0,0,0,0,0"/>
                        <o:lock v:ext="edit" verticies="t"/>
                      </v:shape>
                      <v:shape id="Freeform 754" o:spid="_x0000_s1330" style="position:absolute;left:5904;top:1442;width:50;height:7050;visibility:visible;mso-wrap-style:square;v-text-anchor:top" coordsize="11,1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YA1cUA&#10;AADcAAAADwAAAGRycy9kb3ducmV2LnhtbESPQWvCQBSE7wX/w/IKvdVNRdsSXUUFRRCxpur5kX1m&#10;g9m3IbuN8d+7hUKPw8x8w0xmna1ES40vHSt46ycgiHOnSy4UHL9Xr58gfEDWWDkmBXfyMJv2niaY&#10;anfjA7VZKESEsE9RgQmhTqX0uSGLvu9q4uhdXGMxRNkUUjd4i3BbyUGSvEuLJccFgzUtDeXX7Mcq&#10;mBfLxeJrPTifsu1lF6pt68xhr9TLczcfgwjUhf/wX3ujFXyMhvB7Jh4BO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gDVxQAAANwAAAAPAAAAAAAAAAAAAAAAAJgCAABkcnMv&#10;ZG93bnJldi54bWxQSwUGAAAAAAQABAD1AAAAigMAAAAA&#10;" path="m11,r,45l4,45,4,r7,xm11,75r,45l3,120,3,75r8,xm11,150r,45l3,195r,-45l11,150xm11,225r,45l3,270r,-45l11,225xm10,300r,45l3,345r,-45l10,300xm10,375r,45l3,420r,-45l10,375xm10,450r,45l2,495,3,450r7,xm10,525r,45l2,570r,-45l10,525xm10,600r,45l2,645r,-45l10,600xm9,675r,45l2,720r,-45l9,675xm9,750r,45l2,795r,-45l9,750xm9,825r,45l2,870r,-45l9,825xm9,900r,45l1,945r,-45l9,900xm9,975r,45l1,1020r,-45l9,975xm9,1050r-1,45l1,1095r,-45l9,1050xm8,1125r,45l1,1170r,-45l8,1125xm8,1200r,45l1,1245r,-45l8,1200xm8,1275r,45l,1320r1,-45l8,1275xm8,1350r,45l,1395r,-45l8,1350xm8,1425r,45l,1470r,-45l8,1425xm7,1500r,39l,1539r,-39l7,1500xe" fillcolor="#0000bf" strokecolor="#0000bf" strokeweight=".05pt">
                        <v:stroke joinstyle="bevel"/>
                        <v:path arrowok="t" o:connecttype="custom" o:connectlocs="5038,20613;1832,0;5038,34355;1374,54968;5038,34355;5038,89324;1374,68711;5038,103066;1374,123679;5038,103066;4580,158034;1374,137421;4580,171777;1374,192390;4580,171777;4580,226745;1374,206132;4580,240487;916,261100;4580,240487;4580,295456;916,274842;4122,309198;916,329811;4122,309198;4122,364166;916,343553;4122,377908;916,398522;4122,377908;4122,432877;458,412264;4122,446619;458,467232;4122,446619;3664,501588;458,480974;3664,515330;458,535943;3664,515330;3664,570298;458,549685;3664,584040;0,604653;3664,584040;3664,639009;0,618396;3664,652751;0,673364;3664,652751;3206,704971;0,687106" o:connectangles="0,0,0,0,0,0,0,0,0,0,0,0,0,0,0,0,0,0,0,0,0,0,0,0,0,0,0,0,0,0,0,0,0,0,0,0,0,0,0,0,0,0,0,0,0,0,0,0,0,0,0,0"/>
                        <o:lock v:ext="edit" verticies="t"/>
                      </v:shape>
                      <v:line id="Line 931" o:spid="_x0000_s1331" style="position:absolute;visibility:visible;mso-wrap-style:square" from="5936,1442" to="8579,9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etH8QAAADcAAAADwAAAGRycy9kb3ducmV2LnhtbESPUWvCQBCE3wX/w7FC3/RiUVOip5RC&#10;S6H0QdMfsObWJJjbi7ltjP/eKxR8HGbmG2azG1yjeupC7dnAfJaAIi68rbk08JO/T19ABUG22Hgm&#10;AzcKsNuORxvMrL/ynvqDlCpCOGRooBJpM61DUZHDMPMtcfROvnMoUXalth1eI9w1+jlJVtphzXGh&#10;wpbeKirOh19noF9dvo6pvfSLeZovJP/4HoTEmKfJ8LoGJTTII/zf/rQG0uUS/s7EI6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t60fxAAAANwAAAAPAAAAAAAAAAAA&#10;AAAAAKECAABkcnMvZG93bnJldi54bWxQSwUGAAAAAAQABAD5AAAAkgMAAAAA&#10;" strokecolor="#0000bf" strokeweight=".35pt">
                        <v:stroke joinstyle="miter"/>
                      </v:line>
                      <v:line id="Line 932" o:spid="_x0000_s1332" style="position:absolute;visibility:visible;mso-wrap-style:square" from="5936,1442" to="9911,8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UzaMQAAADcAAAADwAAAGRycy9kb3ducmV2LnhtbESPUWvCQBCE3wv9D8cW+lYviiYlekoR&#10;WgrFB40/YJtbk9DcXsxtY/rve4Lg4zAz3zCrzehaNVAfGs8GppMEFHHpbcOVgWPx/vIKKgiyxdYz&#10;GfijAJv148MKc+svvKfhIJWKEA45GqhFulzrUNbkMEx8Rxy9k+8dSpR9pW2Plwh3rZ4lSaodNhwX&#10;auxoW1P5c/h1Bob0/PWd2fMwn2bFXIqP3Sgkxjw/jW9LUEKj3MO39qc1kC1SuJ6JR0C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ZTNoxAAAANwAAAAPAAAAAAAAAAAA&#10;AAAAAKECAABkcnMvZG93bnJldi54bWxQSwUGAAAAAAQABAD5AAAAkgMAAAAA&#10;" strokecolor="#0000bf" strokeweight=".35pt">
                        <v:stroke joinstyle="miter"/>
                      </v:line>
                      <v:shape id="Freeform 757" o:spid="_x0000_s1333" style="position:absolute;left:5927;top:8460;width:3984;height:50;visibility:visible;mso-wrap-style:square;v-text-anchor:top" coordsize="87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5l5MQA&#10;AADcAAAADwAAAGRycy9kb3ducmV2LnhtbESPQWsCMRSE7wX/Q3iCt5pVWFdWo6hQsKdS24PeHpvn&#10;ZnXzsiSpu/33TaHQ4zAz3zDr7WBb8SAfGscKZtMMBHHldMO1gs+Pl+cliBCRNbaOScE3BdhuRk9r&#10;LLXr+Z0ep1iLBOFQogITY1dKGSpDFsPUdcTJuzpvMSbpa6k99gluWznPsoW02HBaMNjRwVB1P31Z&#10;Bdlb3i/MPrz6Oc6cPN8uvi9ypSbjYbcCEWmI/+G/9lErKPICfs+k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OZeTEAAAA3AAAAA8AAAAAAAAAAAAAAAAAmAIAAGRycy9k&#10;b3ducmV2LnhtbFBLBQYAAAAABAAEAPUAAACJAwAAAAA=&#10;" path="m870,7l825,8r,-8l870,r,7xm795,8r-45,l750,r45,l795,8xm720,8r-45,l675,1r45,l720,8xm645,8l600,9r,-8l645,1r,7xm570,9r-45,l525,1r45,l570,9xm495,9r-45,l450,2r45,l495,9xm420,9r-45,1l375,2r45,l420,9xm345,10r-45,l300,2r45,l345,10xm270,10r-45,l225,3,270,2r,8xm195,10r-45,1l150,3r45,l195,10xm120,11r-45,l75,3r45,l120,11xm45,11l,11,,4,45,3r,8xe" fillcolor="#0000bf" strokecolor="#0000bf" strokeweight=".05pt">
                        <v:stroke joinstyle="bevel"/>
                        <v:path arrowok="t" o:connecttype="custom" o:connectlocs="398495,3207;377883,3665;377883,0;398495,0;398495,3207;364142,3665;343530,3665;343530,0;364142,0;364142,3665;329789,3665;309177,3665;309177,458;329789,458;329789,3665;295436,3665;274824,4123;274824,458;295436,458;295436,3665;261083,4123;240471,4123;240471,458;261083,458;261083,4123;226730,4123;206118,4123;206118,916;226730,916;226730,4123;192377,4123;171765,4581;171765,916;192377,916;192377,4123;158024,4581;137412,4581;137412,916;158024,916;158024,4581;123671,4581;103059,4581;103059,1374;123671,916;123671,4581;89318,4581;68706,5039;68706,1374;89318,1374;89318,4581;54965,5039;34353,5039;34353,1374;54965,1374;54965,5039;20612,5039;0,5039;0,1832;20612,1374;20612,5039" o:connectangles="0,0,0,0,0,0,0,0,0,0,0,0,0,0,0,0,0,0,0,0,0,0,0,0,0,0,0,0,0,0,0,0,0,0,0,0,0,0,0,0,0,0,0,0,0,0,0,0,0,0,0,0,0,0,0,0,0,0,0,0"/>
                        <o:lock v:ext="edit" verticies="t"/>
                      </v:shape>
                      <v:line id="Line 934" o:spid="_x0000_s1334" style="position:absolute;flip:y;visibility:visible;mso-wrap-style:square" from="9632,7695" to="9953,7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zEgsEAAADcAAAADwAAAGRycy9kb3ducmV2LnhtbERPy4rCMBTdC/5DuII7TVXGRzWKKDLD&#10;gAtf4PLaXNtic1OaVDt/P1kILg/nvVg1phBPqlxuWcGgH4EgTqzOOVVwPu16UxDOI2ssLJOCP3Kw&#10;WrZbC4y1ffGBnkefihDCLkYFmfdlLKVLMjLo+rYkDtzdVgZ9gFUqdYWvEG4KOYyisTSYc2jIsKRN&#10;RsnjWBsFo7u5Xmu9/77tMK1/99uLH84KpbqdZj0H4anxH/Hb/aMVTL7C2nAmHAG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fMSCwQAAANwAAAAPAAAAAAAAAAAAAAAA&#10;AKECAABkcnMvZG93bnJldi54bWxQSwUGAAAAAAQABAD5AAAAjwMAAAAA&#10;" strokecolor="#0000bf" strokeweight=".35pt">
                        <v:stroke joinstyle="miter"/>
                      </v:line>
                      <v:line id="Line 935" o:spid="_x0000_s1335" style="position:absolute;visibility:visible;mso-wrap-style:square" from="9953,7695" to="10228,8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nGsQAAADcAAAADwAAAGRycy9kb3ducmV2LnhtbESPUWvCQBCE3wv+h2OFvtWLRU0bPUUK&#10;loL0oaY/YJtbk2BuL+bWmP57Tyj0cZiZb5jVZnCN6qkLtWcD00kCirjwtubSwHe+e3oBFQTZYuOZ&#10;DPxSgM169LDCzPorf1F/kFJFCIcMDVQibaZ1KCpyGCa+JY7e0XcOJcqu1LbDa4S7Rj8nyUI7rDku&#10;VNjSW0XF6XBxBvrFef+T2nM/m6b5TPL3z0FIjHkcD9slKKFB/sN/7Q9rIJ2/wv1MPAJ6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qcaxAAAANwAAAAPAAAAAAAAAAAA&#10;AAAAAKECAABkcnMvZG93bnJldi54bWxQSwUGAAAAAAQABAD5AAAAkgMAAAAA&#10;" strokecolor="#0000bf" strokeweight=".35pt">
                        <v:stroke joinstyle="miter"/>
                      </v:line>
                      <v:line id="Line 936" o:spid="_x0000_s1336" style="position:absolute;flip:x;visibility:visible;mso-wrap-style:square" from="5386,7933" to="5922,8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YCOcMAAADcAAAADwAAAGRycy9kb3ducmV2LnhtbERPy2rCQBTdF/yH4QrdNRMtpDZ1ItIi&#10;LYILYwWX18zNg2buhMzEpH/fWQhdHs57vZlMK27Uu8aygkUUgyAurG64UvB92j2tQDiPrLG1TAp+&#10;ycEmmz2sMdV25CPdcl+JEMIuRQW1910qpStqMugi2xEHrrS9QR9gX0nd4xjCTSuXcZxIgw2Hhho7&#10;eq+p+MkHo+C5NJfLoA+f1x1Ww/7wcfbL11apx/m0fQPhafL/4rv7Syt4ScL8cCYcAZ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mAjnDAAAA3AAAAA8AAAAAAAAAAAAA&#10;AAAAoQIAAGRycy9kb3ducmV2LnhtbFBLBQYAAAAABAAEAPkAAACRAwAAAAA=&#10;" strokecolor="#0000bf" strokeweight=".35pt">
                        <v:stroke joinstyle="miter"/>
                      </v:line>
                      <v:line id="Line 937" o:spid="_x0000_s1337" style="position:absolute;visibility:visible;mso-wrap-style:square" from="5386,8071" to="5432,8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hocQAAADcAAAADwAAAGRycy9kb3ducmV2LnhtbESPUWvCQBCE34X+h2MLfdNLiiSSekop&#10;tBRKHzT+gG1uTYK5vZjbxvTf9wTBx2FmvmHW28l1aqQhtJ4NpIsEFHHlbcu1gUP5Pl+BCoJssfNM&#10;Bv4owHbzMFtjYf2FdzTupVYRwqFAA41IX2gdqoYchoXviaN39INDiXKotR3wEuGu089JkmmHLceF&#10;Bnt6a6g67X+dgTE7f/3k9jwu07xcSvnxPQmJMU+P0+sLKKFJ7uFb+9MayLMUrmfiEdC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4GGhxAAAANwAAAAPAAAAAAAAAAAA&#10;AAAAAKECAABkcnMvZG93bnJldi54bWxQSwUGAAAAAAQABAD5AAAAkgMAAAAA&#10;" strokecolor="#0000bf" strokeweight=".35pt">
                        <v:stroke joinstyle="miter"/>
                      </v:line>
                      <v:line id="Line 938" o:spid="_x0000_s1338" style="position:absolute;visibility:visible;mso-wrap-style:square" from="5922,7933" to="6385,8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L/1sMAAADcAAAADwAAAGRycy9kb3ducmV2LnhtbESPUWvCQBCE3wv9D8cWfKsXRZKSeooU&#10;KoL0ocYfsM1tk2BuL+bWGP99TxD6OMzMN8xyPbpWDdSHxrOB2TQBRVx623Bl4Fh8vr6BCoJssfVM&#10;Bm4UYL16flpibv2Vv2k4SKUihEOOBmqRLtc6lDU5DFPfEUfv1/cOJcq+0rbHa4S7Vs+TJNUOG44L&#10;NXb0UVN5OlycgSE9738yex4Ws6xYSLH9GoXEmMnLuHkHJTTKf/jR3lkDWTqH+5l4BP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8y/9bDAAAA3AAAAA8AAAAAAAAAAAAA&#10;AAAAoQIAAGRycy9kb3ducmV2LnhtbFBLBQYAAAAABAAEAPkAAACRAwAAAAA=&#10;" strokecolor="#0000bf" strokeweight=".35pt">
                        <v:stroke joinstyle="miter"/>
                      </v:line>
                      <v:line id="Line 939" o:spid="_x0000_s1339" style="position:absolute;visibility:visible;mso-wrap-style:square" from="6385,8071" to="6398,8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5aTcQAAADcAAAADwAAAGRycy9kb3ducmV2LnhtbESPUWvCQBCE3wv9D8cW+lYvWklK9JQi&#10;tBTEhxp/wDa3JqG5vZjbxvjvPUHo4zAz3zDL9ehaNVAfGs8GppMEFHHpbcOVgUPx8fIGKgiyxdYz&#10;GbhQgPXq8WGJufVn/qZhL5WKEA45GqhFulzrUNbkMEx8Rxy9o+8dSpR9pW2P5wh3rZ4lSaodNhwX&#10;auxoU1P5u/9zBob0tP3J7GmYT7NiLsXnbhQSY56fxvcFKKFR/sP39pc1kKWvcDsTj4Be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flpNxAAAANwAAAAPAAAAAAAAAAAA&#10;AAAAAKECAABkcnMvZG93bnJldi54bWxQSwUGAAAAAAQABAD5AAAAkgMAAAAA&#10;" strokecolor="#0000bf" strokeweight=".35pt">
                        <v:stroke joinstyle="miter"/>
                      </v:line>
                      <v:line id="Line 940" o:spid="_x0000_s1340" style="position:absolute;flip:x;visibility:visible;mso-wrap-style:square" from="8959,8478" to="9302,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0EOsUAAADcAAAADwAAAGRycy9kb3ducmV2LnhtbESPT4vCMBTE74LfITxhb5quK67bNYoo&#10;ogge1j/g8W3zbIvNS2lSrd/eCILHYWZ+w4ynjSnElSqXW1bw2YtAECdW55wqOOyX3REI55E1FpZJ&#10;wZ0cTCft1hhjbW/8R9edT0WAsItRQeZ9GUvpkowMup4tiYN3tpVBH2SVSl3hLcBNIftRNJQGcw4L&#10;GZY0zyi57Gqj4OtsTqdab1f/S0zrzXZx9P2fQqmPTjP7BeGp8e/wq73WCr6HA3ieCUdAT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0EOsUAAADcAAAADwAAAAAAAAAA&#10;AAAAAAChAgAAZHJzL2Rvd25yZXYueG1sUEsFBgAAAAAEAAQA+QAAAJMDAAAAAA==&#10;" strokecolor="#0000bf" strokeweight=".35pt">
                        <v:stroke joinstyle="miter"/>
                      </v:line>
                      <v:line id="Line 941" o:spid="_x0000_s1341" style="position:absolute;visibility:visible;mso-wrap-style:square" from="8959,8794" to="9586,8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tnosQAAADcAAAADwAAAGRycy9kb3ducmV2LnhtbESPUWvCQBCE3wv9D8cW+lYviiYlekoR&#10;WgrFB40/YJtbk9DcXsxtY/rve4Lg4zAz3zCrzehaNVAfGs8GppMEFHHpbcOVgWPx/vIKKgiyxdYz&#10;GfijAJv148MKc+svvKfhIJWKEA45GqhFulzrUNbkMEx8Rxy9k+8dSpR9pW2Plwh3rZ4lSaodNhwX&#10;auxoW1P5c/h1Bob0/PWd2fMwn2bFXIqP3Sgkxjw/jW9LUEKj3MO39qc1kKULuJ6JR0C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22eixAAAANwAAAAPAAAAAAAAAAAA&#10;AAAAAKECAABkcnMvZG93bnJldi54bWxQSwUGAAAAAAQABAD5AAAAkgMAAAAA&#10;" strokecolor="#0000bf" strokeweight=".35pt">
                        <v:stroke joinstyle="miter"/>
                      </v:line>
                      <v:group id="Group 766" o:spid="_x0000_s1342" style="position:absolute;left:5391;top:8581;width:692;height:2483" coordorigin="5386,8442" coordsize="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WA68UAAADcAAAADwAAAGRycy9kb3ducmV2LnhtbESPT2vCQBTE7wW/w/KE&#10;3uomlkaJriKi4kEK/gHx9sg+k2D2bciuSfz23UKhx2FmfsPMl72pREuNKy0riEcRCOLM6pJzBZfz&#10;9mMKwnlkjZVlUvAiB8vF4G2OqbYdH6k9+VwECLsUFRTe16mULivIoBvZmjh4d9sY9EE2udQNdgFu&#10;KjmOokQaLDksFFjTuqDscXoaBbsOu9VnvGkPj/v6dTt/fV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D1gOvFAAAA3AAA&#10;AA8AAAAAAAAAAAAAAAAAqgIAAGRycy9kb3ducmV2LnhtbFBLBQYAAAAABAAEAPoAAACcAwAAAAA=&#10;">
                        <v:oval id="Oval 786" o:spid="_x0000_s1343" style="position:absolute;left:5387;top:8442;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cisMA&#10;AADcAAAADwAAAGRycy9kb3ducmV2LnhtbESPT4vCMBTE74LfIbwFL6KpLvinaxQRxD0par0/mmdb&#10;2ryUJmr105uFBY/DzPyGWaxaU4k7Na6wrGA0jEAQp1YXnClIztvBDITzyBory6TgSQ5Wy25ngbG2&#10;Dz7S/eQzESDsYlSQe1/HUro0J4NuaGvi4F1tY9AH2WRSN/gIcFPJcRRNpMGCw0KONW1ySsvTzSi4&#10;XJNdPylLWZh9fTkkr2+c251Sva92/QPCU+s/4f/2r1YwnU3g70w4AnL5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cisMAAADcAAAADwAAAAAAAAAAAAAAAACYAgAAZHJzL2Rv&#10;d25yZXYueG1sUEsFBgAAAAAEAAQA9QAAAIgDAAAAAA==&#10;" fillcolor="#0000bf" strokeweight="0"/>
                        <v:rect id="Rectangle 787" o:spid="_x0000_s1344" style="position:absolute;left:5386;top:8442;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rmOMIA&#10;AADcAAAADwAAAGRycy9kb3ducmV2LnhtbESPzYoCMRCE7wu+Q2jB25rRgw6jUZYFQZe9OPoAzaTn&#10;B5POkERnfPvNguCxqKqvqO1+tEY8yIfOsYLFPANBXDndcaPgejl85iBCRNZoHJOCJwXY7yYfWyy0&#10;G/hMjzI2IkE4FKigjbEvpAxVSxbD3PXEyaudtxiT9I3UHocEt0Yus2wlLXacFlrs6bul6lberQJ5&#10;KQ9DXhqfuZ9l/WtOx3NNTqnZdPzagIg0xnf41T5qBet8Df9n0h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auY4wgAAANwAAAAPAAAAAAAAAAAAAAAAAJgCAABkcnMvZG93&#10;bnJldi54bWxQSwUGAAAAAAQABAD1AAAAhwMAAAAA&#10;" filled="f" stroked="f">
                          <v:textbox style="mso-fit-shape-to-text:t" inset="0,0,0,0">
                            <w:txbxContent>
                              <w:p w:rsidR="009C3A9A" w:rsidRDefault="009C3A9A" w:rsidP="0096149B">
                                <w:pPr>
                                  <w:rPr>
                                    <w:sz w:val="16"/>
                                  </w:rPr>
                                </w:pPr>
                                <w:r>
                                  <w:rPr>
                                    <w:b/>
                                    <w:bCs/>
                                    <w:i/>
                                    <w:iCs/>
                                    <w:color w:val="000000"/>
                                    <w:sz w:val="14"/>
                                    <w:szCs w:val="18"/>
                                  </w:rPr>
                                  <w:t>O</w:t>
                                </w:r>
                              </w:p>
                            </w:txbxContent>
                          </v:textbox>
                        </v:rect>
                      </v:group>
                      <v:group id="Group 767" o:spid="_x0000_s1345" style="position:absolute;left:348;top:9919;width:646;height:2332" coordorigin="348,9706" coordsize="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7klcMYAAADcAAAADwAAAGRycy9kb3ducmV2LnhtbESPT2vCQBTE7wW/w/KE&#10;3uomSlWiq4jU0kMoNBFKb4/sMwlm34bsNn++fbdQ6HGYmd8w++NoGtFT52rLCuJFBIK4sLrmUsE1&#10;vzxtQTiPrLGxTAomcnA8zB72mGg78Af1mS9FgLBLUEHlfZtI6YqKDLqFbYmDd7OdQR9kV0rd4RDg&#10;ppHLKFpLgzWHhQpbOldU3LNvo+B1wOG0il/69H47T1/58/tnGpNSj/PxtAPhafT/4b/2m1awWW/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uSVwxgAAANwA&#10;AAAPAAAAAAAAAAAAAAAAAKoCAABkcnMvZG93bnJldi54bWxQSwUGAAAAAAQABAD6AAAAnQMAAAAA&#10;">
                        <v:oval id="Oval 784" o:spid="_x0000_s1346" style="position:absolute;left:349;top:9706;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rnZsQA&#10;AADcAAAADwAAAGRycy9kb3ducmV2LnhtbESPT4vCMBTE7wt+h/CEvYimrot/qlFkYdHTilrvj+bZ&#10;ljYvpYla/fRGEPY4zMxvmMWqNZW4UuMKywqGgwgEcWp1wZmC5Pjbn4JwHlljZZkU3MnBatn5WGCs&#10;7Y33dD34TAQIuxgV5N7XsZQuzcmgG9iaOHhn2xj0QTaZ1A3eAtxU8iuKxtJgwWEhx5p+ckrLw8Uo&#10;OJ2TTS8pS1mYv/q0Sx4jnNmNUp/ddj0H4an1/+F3e6sVTKbf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q52bEAAAA3AAAAA8AAAAAAAAAAAAAAAAAmAIAAGRycy9k&#10;b3ducmV2LnhtbFBLBQYAAAAABAAEAPUAAACJAwAAAAA=&#10;" fillcolor="#0000bf" strokeweight="0"/>
                        <v:rect id="Rectangle 785" o:spid="_x0000_s1347" style="position:absolute;left:348;top:9706;width:1;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d1MIA&#10;AADcAAAADwAAAGRycy9kb3ducmV2LnhtbESP3WoCMRSE74W+QzgF7zRbQV1WoxRBsMUbVx/gsDn7&#10;g8nJkkR3+/ZNoeDlMDPfMNv9aI14kg+dYwUf8wwEceV0x42C2/U4y0GEiKzROCYFPxRgv3ubbLHQ&#10;buALPcvYiAThUKCCNsa+kDJULVkMc9cTJ6923mJM0jdSexwS3Bq5yLKVtNhxWmixp0NL1b18WAXy&#10;Wh6HvDQ+c9+L+my+TpeanFLT9/FzAyLSGF/h//ZJK1jn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9N3UwgAAANwAAAAPAAAAAAAAAAAAAAAAAJgCAABkcnMvZG93&#10;bnJldi54bWxQSwUGAAAAAAQABAD1AAAAhwMAAAAA&#10;" filled="f" stroked="f">
                          <v:textbox style="mso-fit-shape-to-text:t" inset="0,0,0,0">
                            <w:txbxContent>
                              <w:p w:rsidR="009C3A9A" w:rsidRDefault="009C3A9A" w:rsidP="0096149B">
                                <w:pPr>
                                  <w:rPr>
                                    <w:sz w:val="16"/>
                                  </w:rPr>
                                </w:pPr>
                                <w:r>
                                  <w:rPr>
                                    <w:b/>
                                    <w:bCs/>
                                    <w:i/>
                                    <w:iCs/>
                                    <w:color w:val="000000"/>
                                    <w:sz w:val="14"/>
                                    <w:szCs w:val="18"/>
                                  </w:rPr>
                                  <w:t>C</w:t>
                                </w:r>
                              </w:p>
                            </w:txbxContent>
                          </v:textbox>
                        </v:rect>
                      </v:group>
                      <v:group id="Group 768" o:spid="_x0000_s1348" style="position:absolute;left:11193;top:6845;width:966;height:2158" coordorigin="11139,6765"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iaxAsMAAADcAAAADwAAAGRycy9kb3ducmV2LnhtbERPTWvCQBC9F/wPywi9&#10;1U2UWoluQpBaepBCVRBvQ3ZMQrKzIbtN4r/vHgo9Pt73LptMKwbqXW1ZQbyIQBAXVtdcKricDy8b&#10;EM4ja2wtk4IHOcjS2dMOE21H/qbh5EsRQtglqKDyvkukdEVFBt3CdsSBu9veoA+wL6XucQzhppXL&#10;KFpLgzWHhgo72ldUNKcfo+BjxDFfxe/DsbnvH7fz69f1GJNSz/Mp34LwNPl/8Z/7Uyt4W4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JrECwwAAANwAAAAP&#10;AAAAAAAAAAAAAAAAAKoCAABkcnMvZG93bnJldi54bWxQSwUGAAAAAAQABAD6AAAAmgMAAAAA&#10;">
                        <v:oval id="Oval 782" o:spid="_x0000_s1349" style="position:absolute;left:11139;top:6766;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aicMA&#10;AADcAAAADwAAAGRycy9kb3ducmV2LnhtbESPQYvCMBSE7wv+h/AEL4umKqxajSKC6MlFrfdH82xL&#10;m5fSRK3+eiMs7HGYmW+Yxao1lbhT4wrLCoaDCARxanXBmYLkvO1PQTiPrLGyTAqe5GC17HwtMNb2&#10;wUe6n3wmAoRdjApy7+tYSpfmZNANbE0cvKttDPogm0zqBh8Bbio5iqIfabDgsJBjTZuc0vJ0Mwou&#10;12T3nZSlLMyhvvwmrzHO7E6pXrddz0F4av1/+K+91wom0xF8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aicMAAADcAAAADwAAAAAAAAAAAAAAAACYAgAAZHJzL2Rv&#10;d25yZXYueG1sUEsFBgAAAAAEAAQA9QAAAIgDAAAAAA==&#10;" fillcolor="#0000bf" strokeweight="0"/>
                        <v:rect id="Rectangle 783" o:spid="_x0000_s1350" style="position:absolute;left:11140;top:6765;width:1;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HgO8IA&#10;AADcAAAADwAAAGRycy9kb3ducmV2LnhtbESP3WoCMRSE74W+QzgF7zRbBV1WoxRBsMUbVx/gsDn7&#10;g8nJkkR3+/ZNoeDlMDPfMNv9aI14kg+dYwUf8wwEceV0x42C2/U4y0GEiKzROCYFPxRgv3ubbLHQ&#10;buALPcvYiAThUKCCNsa+kDJULVkMc9cTJ6923mJM0jdSexwS3Bq5yLKVtNhxWmixp0NL1b18WAXy&#10;Wh6HvDQ+c9+L+my+TpeanFLT9/FzAyLSGF/h//ZJK1jn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UeA7wgAAANwAAAAPAAAAAAAAAAAAAAAAAJgCAABkcnMvZG93&#10;bnJldi54bWxQSwUGAAAAAAQABAD1AAAAhwMAAAAA&#10;" filled="f" stroked="f">
                          <v:textbox style="mso-fit-shape-to-text:t" inset="0,0,0,0">
                            <w:txbxContent>
                              <w:p w:rsidR="009C3A9A" w:rsidRDefault="009C3A9A" w:rsidP="0096149B">
                                <w:pPr>
                                  <w:rPr>
                                    <w:sz w:val="16"/>
                                  </w:rPr>
                                </w:pPr>
                                <w:r>
                                  <w:rPr>
                                    <w:b/>
                                    <w:bCs/>
                                    <w:i/>
                                    <w:iCs/>
                                    <w:color w:val="000000"/>
                                    <w:sz w:val="14"/>
                                    <w:szCs w:val="18"/>
                                  </w:rPr>
                                  <w:t>A</w:t>
                                </w:r>
                              </w:p>
                            </w:txbxContent>
                          </v:textbox>
                        </v:rect>
                      </v:group>
                      <v:group id="Group 769" o:spid="_x0000_s1351" style="position:absolute;left:2748;top:6500;width:742;height:2158" coordorigin="2743,642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oUmcYAAADcAAAADwAAAGRycy9kb3ducmV2LnhtbESPQWvCQBSE7wX/w/IE&#10;b3UTxWijq4jY0kMoVAult0f2mQSzb0N2TeK/dwuFHoeZ+YbZ7AZTi45aV1lWEE8jEMS51RUXCr7O&#10;r88rEM4ja6wtk4I7OdhtR08bTLXt+ZO6ky9EgLBLUUHpfZNK6fKSDLqpbYiDd7GtQR9kW0jdYh/g&#10;ppazKEqkwYrDQokNHUrKr6ebUfDWY7+fx8cuu14O95/z4uM7i0mpyXjYr0F4Gvx/+K/9rhUsk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ahSZxgAAANwA&#10;AAAPAAAAAAAAAAAAAAAAAKoCAABkcnMvZG93bnJldi54bWxQSwUGAAAAAAQABAD6AAAAnQMAAAAA&#10;">
                        <v:oval id="Oval 780" o:spid="_x0000_s1352" style="position:absolute;left:2745;top:6428;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HhZcIA&#10;AADcAAAADwAAAGRycy9kb3ducmV2LnhtbERPy2rCQBTdC/2H4QrdiE7agsaYUUqh2FXFGPeXzM2D&#10;ZO6EzDRJ+/WdRaHLw3mnp9l0YqTBNZYVPG0iEMSF1Q1XCvLb+zoG4Tyyxs4yKfgmB6fjwyLFRNuJ&#10;rzRmvhIhhF2CCmrv+0RKV9Rk0G1sTxy40g4GfYBDJfWAUwg3nXyOoq002HBoqLGnt5qKNvsyCu5l&#10;fl7lbSsb89nfL/nPC+7tWanH5fx6AOFp9v/iP/eHVrCLw/xwJhwBe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UeFlwgAAANwAAAAPAAAAAAAAAAAAAAAAAJgCAABkcnMvZG93&#10;bnJldi54bWxQSwUGAAAAAAQABAD1AAAAhwMAAAAA&#10;" fillcolor="#0000bf" strokeweight="0"/>
                        <v:rect id="Rectangle 781" o:spid="_x0000_s1353" style="position:absolute;left:2743;top:6426;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b18IA&#10;AADcAAAADwAAAGRycy9kb3ducmV2LnhtbESPzYoCMRCE7wu+Q2jB25rRgzuMRhFBcGUvjj5AM+n5&#10;waQzJFlnfHsjLOyxqKqvqM1utEY8yIfOsYLFPANBXDndcaPgdj1+5iBCRNZoHJOCJwXYbScfGyy0&#10;G/hCjzI2IkE4FKigjbEvpAxVSxbD3PXEyaudtxiT9I3UHocEt0Yus2wlLXacFlrs6dBSdS9/rQJ5&#10;LY9DXhqfufOy/jHfp0tNTqnZdNyvQUQa43/4r33SCr7y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z9vXwgAAANwAAAAPAAAAAAAAAAAAAAAAAJgCAABkcnMvZG93&#10;bnJldi54bWxQSwUGAAAAAAQABAD1AAAAhwMAAAAA&#10;" filled="f" stroked="f">
                          <v:textbox style="mso-fit-shape-to-text:t" inset="0,0,0,0">
                            <w:txbxContent>
                              <w:p w:rsidR="009C3A9A" w:rsidRDefault="009C3A9A" w:rsidP="0096149B">
                                <w:pPr>
                                  <w:rPr>
                                    <w:sz w:val="16"/>
                                  </w:rPr>
                                </w:pPr>
                                <w:r>
                                  <w:rPr>
                                    <w:b/>
                                    <w:bCs/>
                                    <w:i/>
                                    <w:iCs/>
                                    <w:color w:val="000000"/>
                                    <w:sz w:val="14"/>
                                    <w:szCs w:val="18"/>
                                  </w:rPr>
                                  <w:t>D</w:t>
                                </w:r>
                              </w:p>
                            </w:txbxContent>
                          </v:textbox>
                        </v:rect>
                      </v:group>
                      <v:group id="Group 770" o:spid="_x0000_s1354" style="position:absolute;left:5249;top:355;width:742;height:2158" coordorigin="5249,348"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r2cIAAADcAAAADwAAAGRycy9kb3ducmV2LnhtbERPy4rCMBTdC/MP4Q64&#10;07Qj2qEaRWRGXIjgAwZ3l+baFpub0mTa+vdmIbg8nPdi1ZtKtNS40rKCeByBIM6sLjlXcDn/jr5B&#10;OI+ssbJMCh7kYLX8GCww1bbjI7Unn4sQwi5FBYX3dSqlywoy6Ma2Jg7czTYGfYBNLnWDXQg3lfyK&#10;opk0WHJoKLCmTUHZ/fRvFGw77NaT+Kfd32+bx/U8PfztY1Jq+Nmv5yA89f4tfrl3WkGS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WJK9nCAAAA3AAAAA8A&#10;AAAAAAAAAAAAAAAAqgIAAGRycy9kb3ducmV2LnhtbFBLBQYAAAAABAAEAPoAAACZAwAAAAA=&#10;">
                        <v:oval id="Oval 777" o:spid="_x0000_s1355" style="position:absolute;left:5250;top:35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0JNsMA&#10;AADcAAAADwAAAGRycy9kb3ducmV2LnhtbESPQYvCMBSE74L/IbwFL6LpKmzXrlFkQfTkolvvj+bZ&#10;ljYvpYla/fVGEDwOM/MNM192phYXal1pWcHnOAJBnFldcq4g/V+PvkE4j6yxtkwKbuRguej35pho&#10;e+U9XQ4+FwHCLkEFhfdNIqXLCjLoxrYhDt7JtgZ9kG0udYvXADe1nETRlzRYclgosKHfgrLqcDYK&#10;jqd0M0yrSpZm1xz/0vsUZ3aj1OCjW/2A8NT5d/jV3moFcRzD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0JNsMAAADcAAAADwAAAAAAAAAAAAAAAACYAgAAZHJzL2Rv&#10;d25yZXYueG1sUEsFBgAAAAAEAAQA9QAAAIgDAAAAAA==&#10;" fillcolor="#0000bf" strokeweight="0"/>
                        <v:rect id="Rectangle 779" o:spid="_x0000_s1356" style="position:absolute;left:5249;top:348;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yn9sIA&#10;AADcAAAADwAAAGRycy9kb3ducmV2LnhtbESPzYoCMRCE74LvEFrwphk9qDsaRQRBl7047gM0k54f&#10;TDpDEp3x7TcLC3ssquorancYrBEv8qF1rGAxz0AQl063XCv4vp9nGxAhIms0jknBmwIc9uPRDnPt&#10;er7Rq4i1SBAOOSpoYuxyKUPZkMUwdx1x8irnLcYkfS21xz7BrZHLLFtJiy2nhQY7OjVUPoqnVSDv&#10;xbnfFMZn7nNZfZnr5VaRU2o6GY5bEJGG+B/+a1+0gvX6A37PpCM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bKf2wgAAANwAAAAPAAAAAAAAAAAAAAAAAJgCAABkcnMvZG93&#10;bnJldi54bWxQSwUGAAAAAAQABAD1AAAAhwMAAAAA&#10;" filled="f" stroked="f">
                          <v:textbox style="mso-fit-shape-to-text:t" inset="0,0,0,0">
                            <w:txbxContent>
                              <w:p w:rsidR="009C3A9A" w:rsidRDefault="009C3A9A" w:rsidP="0096149B">
                                <w:pPr>
                                  <w:rPr>
                                    <w:sz w:val="16"/>
                                  </w:rPr>
                                </w:pPr>
                                <w:r>
                                  <w:rPr>
                                    <w:b/>
                                    <w:bCs/>
                                    <w:i/>
                                    <w:iCs/>
                                    <w:color w:val="000000"/>
                                    <w:sz w:val="14"/>
                                    <w:szCs w:val="18"/>
                                  </w:rPr>
                                  <w:t>S</w:t>
                                </w:r>
                              </w:p>
                            </w:txbxContent>
                          </v:textbox>
                        </v:rect>
                      </v:group>
                      <v:group id="Group 771" o:spid="_x0000_s1357" style="position:absolute;left:8441;top:10010;width:646;height:2304" coordorigin="8409,9775" coordsize="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WOQsYAAADcAAAADwAAAGRycy9kb3ducmV2LnhtbESPT2vCQBTE7wW/w/KE&#10;3uomltaSuoqIlh5CwUQovT2yzySYfRuya/58+26h4HGYmd8w6+1oGtFT52rLCuJFBIK4sLrmUsE5&#10;Pz69gXAeWWNjmRRM5GC7mT2sMdF24BP1mS9FgLBLUEHlfZtI6YqKDLqFbYmDd7GdQR9kV0rd4RDg&#10;ppHLKHqVBmsOCxW2tK+ouGY3o+BjwGH3HB/69HrZTz/5y9d3GpNSj/Nx9w7C0+jv4f/2p1awWs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xY5CxgAAANwA&#10;AAAPAAAAAAAAAAAAAAAAAKoCAABkcnMvZG93bnJldi54bWxQSwUGAAAAAAQABAD6AAAAnQMAAAAA&#10;">
                        <v:oval id="Oval 775" o:spid="_x0000_s1358" style="position:absolute;left:8409;top:9775;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My2sMA&#10;AADcAAAADwAAAGRycy9kb3ducmV2LnhtbESPQYvCMBSE74L/IbwFL7KmKq67XaOIIHpS1q33R/Ns&#10;S5uX0kSt/nojCB6HmfmGmS1aU4kLNa6wrGA4iEAQp1YXnClI/tef3yCcR9ZYWSYFN3KwmHc7M4y1&#10;vfIfXQ4+EwHCLkYFufd1LKVLczLoBrYmDt7JNgZ9kE0mdYPXADeVHEXRlzRYcFjIsaZVTml5OBsF&#10;x1Oy6SdlKQuzq4/75D7GH7tRqvfRLn9BeGr9O/xqb7WC6XQCzzPhCM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My2sMAAADcAAAADwAAAAAAAAAAAAAAAACYAgAAZHJzL2Rv&#10;d25yZXYueG1sUEsFBgAAAAAEAAQA9QAAAIgDAAAAAA==&#10;" fillcolor="#0000bf" strokeweight="0"/>
                        <v:rect id="Rectangle 776" o:spid="_x0000_s1359" style="position:absolute;left:8409;top:9775;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MzhMEA&#10;AADcAAAADwAAAGRycy9kb3ducmV2LnhtbESPzYoCMRCE7wu+Q2jB25rRg8qsUUQQVLw47gM0k54f&#10;TDpDEp3x7Y2wsMeiqr6i1tvBGvEkH1rHCmbTDARx6XTLtYLf2+F7BSJEZI3GMSl4UYDtZvS1xly7&#10;nq/0LGItEoRDjgqaGLtcylA2ZDFMXUecvMp5izFJX0vtsU9wa+Q8yxbSYstpocGO9g2V9+JhFchb&#10;cehXhfGZO8+rizkdrxU5pSbjYfcDItIQ/8N/7aNWsFwu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zM4TBAAAA3AAAAA8AAAAAAAAAAAAAAAAAmAIAAGRycy9kb3du&#10;cmV2LnhtbFBLBQYAAAAABAAEAPUAAACGAwAAAAA=&#10;" filled="f" stroked="f">
                          <v:textbox style="mso-fit-shape-to-text:t" inset="0,0,0,0">
                            <w:txbxContent>
                              <w:p w:rsidR="009C3A9A" w:rsidRDefault="009C3A9A" w:rsidP="0096149B">
                                <w:pPr>
                                  <w:rPr>
                                    <w:sz w:val="16"/>
                                  </w:rPr>
                                </w:pPr>
                                <w:r>
                                  <w:rPr>
                                    <w:b/>
                                    <w:bCs/>
                                    <w:i/>
                                    <w:iCs/>
                                    <w:color w:val="000000"/>
                                    <w:sz w:val="14"/>
                                    <w:szCs w:val="18"/>
                                  </w:rPr>
                                  <w:t>B</w:t>
                                </w:r>
                              </w:p>
                            </w:txbxContent>
                          </v:textbox>
                        </v:rect>
                      </v:group>
                      <v:group id="Group 772" o:spid="_x0000_s1360" style="position:absolute;left:9926;top:8577;width:861;height:2157" coordorigin="9861,8423"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cQNcUAAADcAAAADwAAAGRycy9kb3ducmV2LnhtbESPQYvCMBSE78L+h/CE&#10;vWlaF3WpRhFZlz2IoC6It0fzbIvNS2liW/+9EQSPw8x8w8yXnSlFQ7UrLCuIhxEI4tTqgjMF/8fN&#10;4BuE88gaS8uk4E4OlouP3hwTbVveU3PwmQgQdgkqyL2vEildmpNBN7QVcfAutjbog6wzqWtsA9yU&#10;chRFE2mw4LCQY0XrnNLr4WYU/LbYrr7in2Z7vazv5+N4d9rGpNRnv1vNQHjq/Dv8av9pBd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oXEDXFAAAA3AAA&#10;AA8AAAAAAAAAAAAAAAAAqgIAAGRycy9kb3ducmV2LnhtbFBLBQYAAAAABAAEAPoAAACcAwAAAAA=&#10;">
                        <v:oval id="Oval 773" o:spid="_x0000_s1361" style="position:absolute;left:9861;top:8423;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YPNcQA&#10;AADcAAAADwAAAGRycy9kb3ducmV2LnhtbESPT4vCMBTE78J+h/AW9iKauoJ/qlFEWNyTYq33R/Ns&#10;S5uX0kTt7qc3guBxmJnfMMt1Z2pxo9aVlhWMhhEI4szqknMF6elnMAPhPLLG2jIp+CMH69VHb4mx&#10;tnc+0i3xuQgQdjEqKLxvYildVpBBN7QNcfAutjXog2xzqVu8B7ip5XcUTaTBksNCgQ1tC8qq5GoU&#10;nC/prp9WlSzNvjkf0v8xzu1Oqa/PbrMA4anz7/Cr/asVTKdjeJ4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WDzXEAAAA3AAAAA8AAAAAAAAAAAAAAAAAmAIAAGRycy9k&#10;b3ducmV2LnhtbFBLBQYAAAAABAAEAPUAAACJAwAAAAA=&#10;" fillcolor="#0000bf" strokeweight="0"/>
                        <v:rect id="Rectangle 774" o:spid="_x0000_s1362" style="position:absolute;left:9861;top:8423;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IaMIA&#10;AADcAAAADwAAAGRycy9kb3ducmV2LnhtbESPzYoCMRCE74LvEFrwphlFVpk1igiCLl4c9wGaSc8P&#10;Jp0hyTqzb28WhD0WVfUVtd0P1ogn+dA6VrCYZyCIS6dbrhV830+zDYgQkTUax6TglwLsd+PRFnPt&#10;er7Rs4i1SBAOOSpoYuxyKUPZkMUwdx1x8irnLcYkfS21xz7BrZHLLPuQFltOCw12dGyofBQ/VoG8&#10;F6d+Uxifua9ldTWX860ip9R0Mhw+QUQa4n/43T5rBev1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bQhowgAAANwAAAAPAAAAAAAAAAAAAAAAAJgCAABkcnMvZG93&#10;bnJldi54bWxQSwUGAAAAAAQABAD1AAAAhwMAAAAA&#10;" filled="f" stroked="f">
                          <v:textbox style="mso-fit-shape-to-text:t" inset="0,0,0,0">
                            <w:txbxContent>
                              <w:p w:rsidR="009C3A9A" w:rsidRDefault="009C3A9A" w:rsidP="0096149B">
                                <w:pPr>
                                  <w:rPr>
                                    <w:sz w:val="16"/>
                                  </w:rPr>
                                </w:pPr>
                                <w:r>
                                  <w:rPr>
                                    <w:b/>
                                    <w:bCs/>
                                    <w:i/>
                                    <w:iCs/>
                                    <w:color w:val="000000"/>
                                    <w:sz w:val="14"/>
                                    <w:szCs w:val="18"/>
                                  </w:rPr>
                                  <w:t>M</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chóp tứ giác đều </w:t>
            </w:r>
            <w:r w:rsidR="00C66AA6" w:rsidRPr="000A07C5">
              <w:rPr>
                <w:rFonts w:ascii="Palatino Linotype" w:hAnsi="Palatino Linotype" w:cs="Times New Roman"/>
                <w:position w:val="-6"/>
                <w:sz w:val="24"/>
                <w:szCs w:val="24"/>
              </w:rPr>
              <w:object w:dxaOrig="920" w:dyaOrig="279">
                <v:shape id="_x0000_i1111" type="#_x0000_t75" style="width:45.7pt;height:13.85pt" o:ole="">
                  <v:imagedata r:id="rId262" o:title=""/>
                </v:shape>
                <o:OLEObject Type="Embed" ProgID="Equation.DSMT4" ShapeID="_x0000_i1111" DrawAspect="Content" ObjectID="_1695030734" r:id="rId263"/>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ó các cạnh bên bằng </w:t>
            </w:r>
            <w:r w:rsidR="00C66AA6" w:rsidRPr="000A07C5">
              <w:rPr>
                <w:rFonts w:ascii="Palatino Linotype" w:hAnsi="Palatino Linotype" w:cs="Times New Roman"/>
                <w:position w:val="-10"/>
                <w:sz w:val="24"/>
                <w:szCs w:val="24"/>
              </w:rPr>
              <w:object w:dxaOrig="260" w:dyaOrig="260">
                <v:shape id="_x0000_i1112" type="#_x0000_t75" style="width:13.15pt;height:13.15pt" o:ole="">
                  <v:imagedata r:id="rId264" o:title=""/>
                </v:shape>
                <o:OLEObject Type="Embed" ProgID="Equation.DSMT4" ShapeID="_x0000_i1112" DrawAspect="Content" ObjectID="_1695030735" r:id="rId265"/>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góc tạo bởi mặt bên và mặt đáy là </w:t>
            </w:r>
            <w:r w:rsidRPr="000A07C5">
              <w:rPr>
                <w:rFonts w:ascii="Palatino Linotype" w:eastAsia="Arial" w:hAnsi="Palatino Linotype" w:cs="Times New Roman"/>
                <w:noProof/>
                <w:position w:val="-6"/>
                <w:sz w:val="24"/>
                <w:szCs w:val="24"/>
                <w:lang w:val="en-US"/>
              </w:rPr>
              <w:drawing>
                <wp:inline distT="0" distB="0" distL="0" distR="0" wp14:anchorId="6268C993" wp14:editId="6909ED35">
                  <wp:extent cx="152400" cy="142875"/>
                  <wp:effectExtent l="0" t="0" r="0" b="9525"/>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A07C5">
              <w:rPr>
                <w:rFonts w:ascii="Palatino Linotype" w:hAnsi="Palatino Linotype" w:cs="Times New Roman"/>
                <w:sz w:val="24"/>
                <w:szCs w:val="24"/>
              </w:rPr>
              <w:t xml:space="preserve"> với </w:t>
            </w:r>
            <w:r w:rsidRPr="000A07C5">
              <w:rPr>
                <w:rFonts w:ascii="Palatino Linotype" w:eastAsia="Arial" w:hAnsi="Palatino Linotype" w:cs="Times New Roman"/>
                <w:noProof/>
                <w:position w:val="-32"/>
                <w:sz w:val="24"/>
                <w:szCs w:val="24"/>
                <w:lang w:val="en-US"/>
              </w:rPr>
              <w:drawing>
                <wp:inline distT="0" distB="0" distL="0" distR="0" wp14:anchorId="3CDDFE2B" wp14:editId="2B6C9163">
                  <wp:extent cx="723900" cy="495300"/>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723900" cy="495300"/>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54"/>
                <w:sz w:val="24"/>
                <w:szCs w:val="24"/>
                <w:lang w:val="en-US"/>
              </w:rPr>
              <w:drawing>
                <wp:inline distT="0" distB="0" distL="0" distR="0" wp14:anchorId="7F124DAA" wp14:editId="7C3A76A1">
                  <wp:extent cx="1704975" cy="619125"/>
                  <wp:effectExtent l="0" t="0" r="9525" b="9525"/>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704975" cy="6191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69E5F2B3" wp14:editId="359CB2BE">
                      <wp:extent cx="1382395" cy="1351347"/>
                      <wp:effectExtent l="0" t="0" r="0" b="1270"/>
                      <wp:docPr id="950" name="Group 950"/>
                      <wp:cNvGraphicFramePr/>
                      <a:graphic xmlns:a="http://schemas.openxmlformats.org/drawingml/2006/main">
                        <a:graphicData uri="http://schemas.microsoft.com/office/word/2010/wordprocessingGroup">
                          <wpg:wgp>
                            <wpg:cNvGrpSpPr/>
                            <wpg:grpSpPr>
                              <a:xfrm>
                                <a:off x="0" y="0"/>
                                <a:ext cx="1382395" cy="1351347"/>
                                <a:chOff x="0" y="0"/>
                                <a:chExt cx="1382395" cy="1366520"/>
                              </a:xfrm>
                            </wpg:grpSpPr>
                            <wps:wsp>
                              <wps:cNvPr id="705" name="Rectangle 705"/>
                              <wps:cNvSpPr/>
                              <wps:spPr>
                                <a:xfrm>
                                  <a:off x="0" y="0"/>
                                  <a:ext cx="1382395" cy="1366520"/>
                                </a:xfrm>
                                <a:prstGeom prst="rect">
                                  <a:avLst/>
                                </a:prstGeom>
                                <a:noFill/>
                                <a:ln>
                                  <a:noFill/>
                                </a:ln>
                              </wps:spPr>
                              <wps:bodyPr/>
                            </wps:wsp>
                            <wps:wsp>
                              <wps:cNvPr id="706" name="Freeform 706"/>
                              <wps:cNvSpPr>
                                <a:spLocks/>
                              </wps:cNvSpPr>
                              <wps:spPr bwMode="auto">
                                <a:xfrm>
                                  <a:off x="1018500" y="858444"/>
                                  <a:ext cx="32019" cy="82337"/>
                                </a:xfrm>
                                <a:custGeom>
                                  <a:avLst/>
                                  <a:gdLst>
                                    <a:gd name="T0" fmla="*/ 36 w 63"/>
                                    <a:gd name="T1" fmla="*/ 162 h 162"/>
                                    <a:gd name="T2" fmla="*/ 63 w 63"/>
                                    <a:gd name="T3" fmla="*/ 0 h 162"/>
                                  </a:gdLst>
                                  <a:ahLst/>
                                  <a:cxnLst>
                                    <a:cxn ang="0">
                                      <a:pos x="T0" y="T1"/>
                                    </a:cxn>
                                    <a:cxn ang="0">
                                      <a:pos x="T2" y="T3"/>
                                    </a:cxn>
                                  </a:cxnLst>
                                  <a:rect l="0" t="0" r="r" b="b"/>
                                  <a:pathLst>
                                    <a:path w="63" h="162">
                                      <a:moveTo>
                                        <a:pt x="36" y="162"/>
                                      </a:moveTo>
                                      <a:cubicBezTo>
                                        <a:pt x="0" y="110"/>
                                        <a:pt x="12" y="38"/>
                                        <a:pt x="63" y="0"/>
                                      </a:cubicBezTo>
                                    </a:path>
                                  </a:pathLst>
                                </a:custGeom>
                                <a:noFill/>
                                <a:ln w="4445"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7" name="Freeform 707"/>
                              <wps:cNvSpPr>
                                <a:spLocks noEditPoints="1"/>
                              </wps:cNvSpPr>
                              <wps:spPr bwMode="auto">
                                <a:xfrm>
                                  <a:off x="378126" y="159592"/>
                                  <a:ext cx="280545" cy="645485"/>
                                </a:xfrm>
                                <a:custGeom>
                                  <a:avLst/>
                                  <a:gdLst>
                                    <a:gd name="T0" fmla="*/ 534 w 552"/>
                                    <a:gd name="T1" fmla="*/ 44 h 1270"/>
                                    <a:gd name="T2" fmla="*/ 545 w 552"/>
                                    <a:gd name="T3" fmla="*/ 0 h 1270"/>
                                    <a:gd name="T4" fmla="*/ 523 w 552"/>
                                    <a:gd name="T5" fmla="*/ 71 h 1270"/>
                                    <a:gd name="T6" fmla="*/ 498 w 552"/>
                                    <a:gd name="T7" fmla="*/ 110 h 1270"/>
                                    <a:gd name="T8" fmla="*/ 523 w 552"/>
                                    <a:gd name="T9" fmla="*/ 71 h 1270"/>
                                    <a:gd name="T10" fmla="*/ 475 w 552"/>
                                    <a:gd name="T11" fmla="*/ 182 h 1270"/>
                                    <a:gd name="T12" fmla="*/ 486 w 552"/>
                                    <a:gd name="T13" fmla="*/ 137 h 1270"/>
                                    <a:gd name="T14" fmla="*/ 463 w 552"/>
                                    <a:gd name="T15" fmla="*/ 209 h 1270"/>
                                    <a:gd name="T16" fmla="*/ 439 w 552"/>
                                    <a:gd name="T17" fmla="*/ 247 h 1270"/>
                                    <a:gd name="T18" fmla="*/ 463 w 552"/>
                                    <a:gd name="T19" fmla="*/ 209 h 1270"/>
                                    <a:gd name="T20" fmla="*/ 416 w 552"/>
                                    <a:gd name="T21" fmla="*/ 319 h 1270"/>
                                    <a:gd name="T22" fmla="*/ 427 w 552"/>
                                    <a:gd name="T23" fmla="*/ 275 h 1270"/>
                                    <a:gd name="T24" fmla="*/ 404 w 552"/>
                                    <a:gd name="T25" fmla="*/ 347 h 1270"/>
                                    <a:gd name="T26" fmla="*/ 379 w 552"/>
                                    <a:gd name="T27" fmla="*/ 385 h 1270"/>
                                    <a:gd name="T28" fmla="*/ 404 w 552"/>
                                    <a:gd name="T29" fmla="*/ 347 h 1270"/>
                                    <a:gd name="T30" fmla="*/ 357 w 552"/>
                                    <a:gd name="T31" fmla="*/ 457 h 1270"/>
                                    <a:gd name="T32" fmla="*/ 368 w 552"/>
                                    <a:gd name="T33" fmla="*/ 413 h 1270"/>
                                    <a:gd name="T34" fmla="*/ 345 w 552"/>
                                    <a:gd name="T35" fmla="*/ 484 h 1270"/>
                                    <a:gd name="T36" fmla="*/ 320 w 552"/>
                                    <a:gd name="T37" fmla="*/ 523 h 1270"/>
                                    <a:gd name="T38" fmla="*/ 345 w 552"/>
                                    <a:gd name="T39" fmla="*/ 484 h 1270"/>
                                    <a:gd name="T40" fmla="*/ 297 w 552"/>
                                    <a:gd name="T41" fmla="*/ 595 h 1270"/>
                                    <a:gd name="T42" fmla="*/ 308 w 552"/>
                                    <a:gd name="T43" fmla="*/ 550 h 1270"/>
                                    <a:gd name="T44" fmla="*/ 286 w 552"/>
                                    <a:gd name="T45" fmla="*/ 622 h 1270"/>
                                    <a:gd name="T46" fmla="*/ 261 w 552"/>
                                    <a:gd name="T47" fmla="*/ 661 h 1270"/>
                                    <a:gd name="T48" fmla="*/ 286 w 552"/>
                                    <a:gd name="T49" fmla="*/ 622 h 1270"/>
                                    <a:gd name="T50" fmla="*/ 238 w 552"/>
                                    <a:gd name="T51" fmla="*/ 732 h 1270"/>
                                    <a:gd name="T52" fmla="*/ 249 w 552"/>
                                    <a:gd name="T53" fmla="*/ 688 h 1270"/>
                                    <a:gd name="T54" fmla="*/ 226 w 552"/>
                                    <a:gd name="T55" fmla="*/ 760 h 1270"/>
                                    <a:gd name="T56" fmla="*/ 202 w 552"/>
                                    <a:gd name="T57" fmla="*/ 798 h 1270"/>
                                    <a:gd name="T58" fmla="*/ 226 w 552"/>
                                    <a:gd name="T59" fmla="*/ 760 h 1270"/>
                                    <a:gd name="T60" fmla="*/ 179 w 552"/>
                                    <a:gd name="T61" fmla="*/ 870 h 1270"/>
                                    <a:gd name="T62" fmla="*/ 190 w 552"/>
                                    <a:gd name="T63" fmla="*/ 826 h 1270"/>
                                    <a:gd name="T64" fmla="*/ 167 w 552"/>
                                    <a:gd name="T65" fmla="*/ 898 h 1270"/>
                                    <a:gd name="T66" fmla="*/ 142 w 552"/>
                                    <a:gd name="T67" fmla="*/ 936 h 1270"/>
                                    <a:gd name="T68" fmla="*/ 167 w 552"/>
                                    <a:gd name="T69" fmla="*/ 898 h 1270"/>
                                    <a:gd name="T70" fmla="*/ 120 w 552"/>
                                    <a:gd name="T71" fmla="*/ 1008 h 1270"/>
                                    <a:gd name="T72" fmla="*/ 130 w 552"/>
                                    <a:gd name="T73" fmla="*/ 963 h 1270"/>
                                    <a:gd name="T74" fmla="*/ 108 w 552"/>
                                    <a:gd name="T75" fmla="*/ 1035 h 1270"/>
                                    <a:gd name="T76" fmla="*/ 83 w 552"/>
                                    <a:gd name="T77" fmla="*/ 1074 h 1270"/>
                                    <a:gd name="T78" fmla="*/ 108 w 552"/>
                                    <a:gd name="T79" fmla="*/ 1035 h 1270"/>
                                    <a:gd name="T80" fmla="*/ 60 w 552"/>
                                    <a:gd name="T81" fmla="*/ 1145 h 1270"/>
                                    <a:gd name="T82" fmla="*/ 71 w 552"/>
                                    <a:gd name="T83" fmla="*/ 1101 h 1270"/>
                                    <a:gd name="T84" fmla="*/ 48 w 552"/>
                                    <a:gd name="T85" fmla="*/ 1173 h 1270"/>
                                    <a:gd name="T86" fmla="*/ 24 w 552"/>
                                    <a:gd name="T87" fmla="*/ 1211 h 1270"/>
                                    <a:gd name="T88" fmla="*/ 48 w 552"/>
                                    <a:gd name="T89" fmla="*/ 1173 h 1270"/>
                                    <a:gd name="T90" fmla="*/ 7 w 552"/>
                                    <a:gd name="T91" fmla="*/ 1270 h 1270"/>
                                    <a:gd name="T92" fmla="*/ 12 w 552"/>
                                    <a:gd name="T93" fmla="*/ 1239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52" h="1270">
                                      <a:moveTo>
                                        <a:pt x="552" y="2"/>
                                      </a:moveTo>
                                      <a:lnTo>
                                        <a:pt x="534" y="44"/>
                                      </a:lnTo>
                                      <a:lnTo>
                                        <a:pt x="528" y="41"/>
                                      </a:lnTo>
                                      <a:lnTo>
                                        <a:pt x="545" y="0"/>
                                      </a:lnTo>
                                      <a:lnTo>
                                        <a:pt x="552" y="2"/>
                                      </a:lnTo>
                                      <a:close/>
                                      <a:moveTo>
                                        <a:pt x="523" y="71"/>
                                      </a:moveTo>
                                      <a:lnTo>
                                        <a:pt x="505" y="113"/>
                                      </a:lnTo>
                                      <a:lnTo>
                                        <a:pt x="498" y="110"/>
                                      </a:lnTo>
                                      <a:lnTo>
                                        <a:pt x="516" y="68"/>
                                      </a:lnTo>
                                      <a:lnTo>
                                        <a:pt x="523" y="71"/>
                                      </a:lnTo>
                                      <a:close/>
                                      <a:moveTo>
                                        <a:pt x="493" y="140"/>
                                      </a:moveTo>
                                      <a:lnTo>
                                        <a:pt x="475" y="182"/>
                                      </a:lnTo>
                                      <a:lnTo>
                                        <a:pt x="468" y="179"/>
                                      </a:lnTo>
                                      <a:lnTo>
                                        <a:pt x="486" y="137"/>
                                      </a:lnTo>
                                      <a:lnTo>
                                        <a:pt x="493" y="140"/>
                                      </a:lnTo>
                                      <a:close/>
                                      <a:moveTo>
                                        <a:pt x="463" y="209"/>
                                      </a:moveTo>
                                      <a:lnTo>
                                        <a:pt x="446" y="250"/>
                                      </a:lnTo>
                                      <a:lnTo>
                                        <a:pt x="439" y="247"/>
                                      </a:lnTo>
                                      <a:lnTo>
                                        <a:pt x="456" y="206"/>
                                      </a:lnTo>
                                      <a:lnTo>
                                        <a:pt x="463" y="209"/>
                                      </a:lnTo>
                                      <a:close/>
                                      <a:moveTo>
                                        <a:pt x="434" y="278"/>
                                      </a:moveTo>
                                      <a:lnTo>
                                        <a:pt x="416" y="319"/>
                                      </a:lnTo>
                                      <a:lnTo>
                                        <a:pt x="409" y="316"/>
                                      </a:lnTo>
                                      <a:lnTo>
                                        <a:pt x="427" y="275"/>
                                      </a:lnTo>
                                      <a:lnTo>
                                        <a:pt x="434" y="278"/>
                                      </a:lnTo>
                                      <a:close/>
                                      <a:moveTo>
                                        <a:pt x="404" y="347"/>
                                      </a:moveTo>
                                      <a:lnTo>
                                        <a:pt x="386" y="388"/>
                                      </a:lnTo>
                                      <a:lnTo>
                                        <a:pt x="379" y="385"/>
                                      </a:lnTo>
                                      <a:lnTo>
                                        <a:pt x="397" y="344"/>
                                      </a:lnTo>
                                      <a:lnTo>
                                        <a:pt x="404" y="347"/>
                                      </a:lnTo>
                                      <a:close/>
                                      <a:moveTo>
                                        <a:pt x="374" y="416"/>
                                      </a:moveTo>
                                      <a:lnTo>
                                        <a:pt x="357" y="457"/>
                                      </a:lnTo>
                                      <a:lnTo>
                                        <a:pt x="350" y="454"/>
                                      </a:lnTo>
                                      <a:lnTo>
                                        <a:pt x="368" y="413"/>
                                      </a:lnTo>
                                      <a:lnTo>
                                        <a:pt x="374" y="416"/>
                                      </a:lnTo>
                                      <a:close/>
                                      <a:moveTo>
                                        <a:pt x="345" y="484"/>
                                      </a:moveTo>
                                      <a:lnTo>
                                        <a:pt x="327" y="526"/>
                                      </a:lnTo>
                                      <a:lnTo>
                                        <a:pt x="320" y="523"/>
                                      </a:lnTo>
                                      <a:lnTo>
                                        <a:pt x="338" y="482"/>
                                      </a:lnTo>
                                      <a:lnTo>
                                        <a:pt x="345" y="484"/>
                                      </a:lnTo>
                                      <a:close/>
                                      <a:moveTo>
                                        <a:pt x="315" y="553"/>
                                      </a:moveTo>
                                      <a:lnTo>
                                        <a:pt x="297" y="595"/>
                                      </a:lnTo>
                                      <a:lnTo>
                                        <a:pt x="290" y="592"/>
                                      </a:lnTo>
                                      <a:lnTo>
                                        <a:pt x="308" y="550"/>
                                      </a:lnTo>
                                      <a:lnTo>
                                        <a:pt x="315" y="553"/>
                                      </a:lnTo>
                                      <a:close/>
                                      <a:moveTo>
                                        <a:pt x="286" y="622"/>
                                      </a:moveTo>
                                      <a:lnTo>
                                        <a:pt x="268" y="663"/>
                                      </a:lnTo>
                                      <a:lnTo>
                                        <a:pt x="261" y="661"/>
                                      </a:lnTo>
                                      <a:lnTo>
                                        <a:pt x="279" y="619"/>
                                      </a:lnTo>
                                      <a:lnTo>
                                        <a:pt x="286" y="622"/>
                                      </a:lnTo>
                                      <a:close/>
                                      <a:moveTo>
                                        <a:pt x="256" y="691"/>
                                      </a:moveTo>
                                      <a:lnTo>
                                        <a:pt x="238" y="732"/>
                                      </a:lnTo>
                                      <a:lnTo>
                                        <a:pt x="231" y="729"/>
                                      </a:lnTo>
                                      <a:lnTo>
                                        <a:pt x="249" y="688"/>
                                      </a:lnTo>
                                      <a:lnTo>
                                        <a:pt x="256" y="691"/>
                                      </a:lnTo>
                                      <a:close/>
                                      <a:moveTo>
                                        <a:pt x="226" y="760"/>
                                      </a:moveTo>
                                      <a:lnTo>
                                        <a:pt x="208" y="801"/>
                                      </a:lnTo>
                                      <a:lnTo>
                                        <a:pt x="202" y="798"/>
                                      </a:lnTo>
                                      <a:lnTo>
                                        <a:pt x="219" y="757"/>
                                      </a:lnTo>
                                      <a:lnTo>
                                        <a:pt x="226" y="760"/>
                                      </a:lnTo>
                                      <a:close/>
                                      <a:moveTo>
                                        <a:pt x="197" y="829"/>
                                      </a:moveTo>
                                      <a:lnTo>
                                        <a:pt x="179" y="870"/>
                                      </a:lnTo>
                                      <a:lnTo>
                                        <a:pt x="172" y="867"/>
                                      </a:lnTo>
                                      <a:lnTo>
                                        <a:pt x="190" y="826"/>
                                      </a:lnTo>
                                      <a:lnTo>
                                        <a:pt x="197" y="829"/>
                                      </a:lnTo>
                                      <a:close/>
                                      <a:moveTo>
                                        <a:pt x="167" y="898"/>
                                      </a:moveTo>
                                      <a:lnTo>
                                        <a:pt x="149" y="939"/>
                                      </a:lnTo>
                                      <a:lnTo>
                                        <a:pt x="142" y="936"/>
                                      </a:lnTo>
                                      <a:lnTo>
                                        <a:pt x="160" y="895"/>
                                      </a:lnTo>
                                      <a:lnTo>
                                        <a:pt x="167" y="898"/>
                                      </a:lnTo>
                                      <a:close/>
                                      <a:moveTo>
                                        <a:pt x="137" y="966"/>
                                      </a:moveTo>
                                      <a:lnTo>
                                        <a:pt x="120" y="1008"/>
                                      </a:lnTo>
                                      <a:lnTo>
                                        <a:pt x="113" y="1005"/>
                                      </a:lnTo>
                                      <a:lnTo>
                                        <a:pt x="130" y="963"/>
                                      </a:lnTo>
                                      <a:lnTo>
                                        <a:pt x="137" y="966"/>
                                      </a:lnTo>
                                      <a:close/>
                                      <a:moveTo>
                                        <a:pt x="108" y="1035"/>
                                      </a:moveTo>
                                      <a:lnTo>
                                        <a:pt x="90" y="1077"/>
                                      </a:lnTo>
                                      <a:lnTo>
                                        <a:pt x="83" y="1074"/>
                                      </a:lnTo>
                                      <a:lnTo>
                                        <a:pt x="101" y="1032"/>
                                      </a:lnTo>
                                      <a:lnTo>
                                        <a:pt x="108" y="1035"/>
                                      </a:lnTo>
                                      <a:close/>
                                      <a:moveTo>
                                        <a:pt x="78" y="1104"/>
                                      </a:moveTo>
                                      <a:lnTo>
                                        <a:pt x="60" y="1145"/>
                                      </a:lnTo>
                                      <a:lnTo>
                                        <a:pt x="53" y="1142"/>
                                      </a:lnTo>
                                      <a:lnTo>
                                        <a:pt x="71" y="1101"/>
                                      </a:lnTo>
                                      <a:lnTo>
                                        <a:pt x="78" y="1104"/>
                                      </a:lnTo>
                                      <a:close/>
                                      <a:moveTo>
                                        <a:pt x="48" y="1173"/>
                                      </a:moveTo>
                                      <a:lnTo>
                                        <a:pt x="31" y="1214"/>
                                      </a:lnTo>
                                      <a:lnTo>
                                        <a:pt x="24" y="1211"/>
                                      </a:lnTo>
                                      <a:lnTo>
                                        <a:pt x="42" y="1170"/>
                                      </a:lnTo>
                                      <a:lnTo>
                                        <a:pt x="48" y="1173"/>
                                      </a:lnTo>
                                      <a:close/>
                                      <a:moveTo>
                                        <a:pt x="19" y="1242"/>
                                      </a:moveTo>
                                      <a:lnTo>
                                        <a:pt x="7" y="1270"/>
                                      </a:lnTo>
                                      <a:lnTo>
                                        <a:pt x="0" y="1267"/>
                                      </a:lnTo>
                                      <a:lnTo>
                                        <a:pt x="12" y="1239"/>
                                      </a:lnTo>
                                      <a:lnTo>
                                        <a:pt x="19" y="1242"/>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08" name="Freeform 708"/>
                              <wps:cNvSpPr>
                                <a:spLocks noEditPoints="1"/>
                              </wps:cNvSpPr>
                              <wps:spPr bwMode="auto">
                                <a:xfrm>
                                  <a:off x="379650" y="794912"/>
                                  <a:ext cx="858406" cy="11182"/>
                                </a:xfrm>
                                <a:custGeom>
                                  <a:avLst/>
                                  <a:gdLst>
                                    <a:gd name="T0" fmla="*/ 45 w 1689"/>
                                    <a:gd name="T1" fmla="*/ 14 h 22"/>
                                    <a:gd name="T2" fmla="*/ 0 w 1689"/>
                                    <a:gd name="T3" fmla="*/ 22 h 22"/>
                                    <a:gd name="T4" fmla="*/ 75 w 1689"/>
                                    <a:gd name="T5" fmla="*/ 14 h 22"/>
                                    <a:gd name="T6" fmla="*/ 120 w 1689"/>
                                    <a:gd name="T7" fmla="*/ 21 h 22"/>
                                    <a:gd name="T8" fmla="*/ 75 w 1689"/>
                                    <a:gd name="T9" fmla="*/ 14 h 22"/>
                                    <a:gd name="T10" fmla="*/ 195 w 1689"/>
                                    <a:gd name="T11" fmla="*/ 13 h 22"/>
                                    <a:gd name="T12" fmla="*/ 150 w 1689"/>
                                    <a:gd name="T13" fmla="*/ 21 h 22"/>
                                    <a:gd name="T14" fmla="*/ 224 w 1689"/>
                                    <a:gd name="T15" fmla="*/ 13 h 22"/>
                                    <a:gd name="T16" fmla="*/ 269 w 1689"/>
                                    <a:gd name="T17" fmla="*/ 20 h 22"/>
                                    <a:gd name="T18" fmla="*/ 224 w 1689"/>
                                    <a:gd name="T19" fmla="*/ 13 h 22"/>
                                    <a:gd name="T20" fmla="*/ 344 w 1689"/>
                                    <a:gd name="T21" fmla="*/ 12 h 22"/>
                                    <a:gd name="T22" fmla="*/ 299 w 1689"/>
                                    <a:gd name="T23" fmla="*/ 20 h 22"/>
                                    <a:gd name="T24" fmla="*/ 374 w 1689"/>
                                    <a:gd name="T25" fmla="*/ 11 h 22"/>
                                    <a:gd name="T26" fmla="*/ 419 w 1689"/>
                                    <a:gd name="T27" fmla="*/ 19 h 22"/>
                                    <a:gd name="T28" fmla="*/ 374 w 1689"/>
                                    <a:gd name="T29" fmla="*/ 11 h 22"/>
                                    <a:gd name="T30" fmla="*/ 493 w 1689"/>
                                    <a:gd name="T31" fmla="*/ 10 h 22"/>
                                    <a:gd name="T32" fmla="*/ 449 w 1689"/>
                                    <a:gd name="T33" fmla="*/ 18 h 22"/>
                                    <a:gd name="T34" fmla="*/ 523 w 1689"/>
                                    <a:gd name="T35" fmla="*/ 10 h 22"/>
                                    <a:gd name="T36" fmla="*/ 568 w 1689"/>
                                    <a:gd name="T37" fmla="*/ 17 h 22"/>
                                    <a:gd name="T38" fmla="*/ 523 w 1689"/>
                                    <a:gd name="T39" fmla="*/ 10 h 22"/>
                                    <a:gd name="T40" fmla="*/ 643 w 1689"/>
                                    <a:gd name="T41" fmla="*/ 9 h 22"/>
                                    <a:gd name="T42" fmla="*/ 598 w 1689"/>
                                    <a:gd name="T43" fmla="*/ 17 h 22"/>
                                    <a:gd name="T44" fmla="*/ 673 w 1689"/>
                                    <a:gd name="T45" fmla="*/ 9 h 22"/>
                                    <a:gd name="T46" fmla="*/ 718 w 1689"/>
                                    <a:gd name="T47" fmla="*/ 16 h 22"/>
                                    <a:gd name="T48" fmla="*/ 673 w 1689"/>
                                    <a:gd name="T49" fmla="*/ 9 h 22"/>
                                    <a:gd name="T50" fmla="*/ 792 w 1689"/>
                                    <a:gd name="T51" fmla="*/ 8 h 22"/>
                                    <a:gd name="T52" fmla="*/ 748 w 1689"/>
                                    <a:gd name="T53" fmla="*/ 16 h 22"/>
                                    <a:gd name="T54" fmla="*/ 822 w 1689"/>
                                    <a:gd name="T55" fmla="*/ 7 h 22"/>
                                    <a:gd name="T56" fmla="*/ 867 w 1689"/>
                                    <a:gd name="T57" fmla="*/ 15 h 22"/>
                                    <a:gd name="T58" fmla="*/ 822 w 1689"/>
                                    <a:gd name="T59" fmla="*/ 7 h 22"/>
                                    <a:gd name="T60" fmla="*/ 942 w 1689"/>
                                    <a:gd name="T61" fmla="*/ 6 h 22"/>
                                    <a:gd name="T62" fmla="*/ 897 w 1689"/>
                                    <a:gd name="T63" fmla="*/ 14 h 22"/>
                                    <a:gd name="T64" fmla="*/ 972 w 1689"/>
                                    <a:gd name="T65" fmla="*/ 6 h 22"/>
                                    <a:gd name="T66" fmla="*/ 1016 w 1689"/>
                                    <a:gd name="T67" fmla="*/ 13 h 22"/>
                                    <a:gd name="T68" fmla="*/ 972 w 1689"/>
                                    <a:gd name="T69" fmla="*/ 6 h 22"/>
                                    <a:gd name="T70" fmla="*/ 1091 w 1689"/>
                                    <a:gd name="T71" fmla="*/ 5 h 22"/>
                                    <a:gd name="T72" fmla="*/ 1046 w 1689"/>
                                    <a:gd name="T73" fmla="*/ 13 h 22"/>
                                    <a:gd name="T74" fmla="*/ 1121 w 1689"/>
                                    <a:gd name="T75" fmla="*/ 5 h 22"/>
                                    <a:gd name="T76" fmla="*/ 1166 w 1689"/>
                                    <a:gd name="T77" fmla="*/ 12 h 22"/>
                                    <a:gd name="T78" fmla="*/ 1121 w 1689"/>
                                    <a:gd name="T79" fmla="*/ 5 h 22"/>
                                    <a:gd name="T80" fmla="*/ 1241 w 1689"/>
                                    <a:gd name="T81" fmla="*/ 4 h 22"/>
                                    <a:gd name="T82" fmla="*/ 1196 w 1689"/>
                                    <a:gd name="T83" fmla="*/ 12 h 22"/>
                                    <a:gd name="T84" fmla="*/ 1270 w 1689"/>
                                    <a:gd name="T85" fmla="*/ 3 h 22"/>
                                    <a:gd name="T86" fmla="*/ 1315 w 1689"/>
                                    <a:gd name="T87" fmla="*/ 11 h 22"/>
                                    <a:gd name="T88" fmla="*/ 1270 w 1689"/>
                                    <a:gd name="T89" fmla="*/ 3 h 22"/>
                                    <a:gd name="T90" fmla="*/ 1390 w 1689"/>
                                    <a:gd name="T91" fmla="*/ 2 h 22"/>
                                    <a:gd name="T92" fmla="*/ 1345 w 1689"/>
                                    <a:gd name="T93" fmla="*/ 10 h 22"/>
                                    <a:gd name="T94" fmla="*/ 1420 w 1689"/>
                                    <a:gd name="T95" fmla="*/ 2 h 22"/>
                                    <a:gd name="T96" fmla="*/ 1465 w 1689"/>
                                    <a:gd name="T97" fmla="*/ 9 h 22"/>
                                    <a:gd name="T98" fmla="*/ 1420 w 1689"/>
                                    <a:gd name="T99" fmla="*/ 2 h 22"/>
                                    <a:gd name="T100" fmla="*/ 1539 w 1689"/>
                                    <a:gd name="T101" fmla="*/ 1 h 22"/>
                                    <a:gd name="T102" fmla="*/ 1495 w 1689"/>
                                    <a:gd name="T103" fmla="*/ 9 h 22"/>
                                    <a:gd name="T104" fmla="*/ 1569 w 1689"/>
                                    <a:gd name="T105" fmla="*/ 1 h 22"/>
                                    <a:gd name="T106" fmla="*/ 1614 w 1689"/>
                                    <a:gd name="T107" fmla="*/ 8 h 22"/>
                                    <a:gd name="T108" fmla="*/ 1569 w 1689"/>
                                    <a:gd name="T109" fmla="*/ 1 h 22"/>
                                    <a:gd name="T110" fmla="*/ 1689 w 1689"/>
                                    <a:gd name="T111" fmla="*/ 0 h 22"/>
                                    <a:gd name="T112" fmla="*/ 1644 w 1689"/>
                                    <a:gd name="T113" fmla="*/ 8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689" h="22">
                                      <a:moveTo>
                                        <a:pt x="0" y="15"/>
                                      </a:moveTo>
                                      <a:lnTo>
                                        <a:pt x="45" y="14"/>
                                      </a:lnTo>
                                      <a:lnTo>
                                        <a:pt x="45" y="22"/>
                                      </a:lnTo>
                                      <a:lnTo>
                                        <a:pt x="0" y="22"/>
                                      </a:lnTo>
                                      <a:lnTo>
                                        <a:pt x="0" y="15"/>
                                      </a:lnTo>
                                      <a:close/>
                                      <a:moveTo>
                                        <a:pt x="75" y="14"/>
                                      </a:moveTo>
                                      <a:lnTo>
                                        <a:pt x="120" y="14"/>
                                      </a:lnTo>
                                      <a:lnTo>
                                        <a:pt x="120" y="21"/>
                                      </a:lnTo>
                                      <a:lnTo>
                                        <a:pt x="75" y="22"/>
                                      </a:lnTo>
                                      <a:lnTo>
                                        <a:pt x="75" y="14"/>
                                      </a:lnTo>
                                      <a:close/>
                                      <a:moveTo>
                                        <a:pt x="150" y="13"/>
                                      </a:moveTo>
                                      <a:lnTo>
                                        <a:pt x="195" y="13"/>
                                      </a:lnTo>
                                      <a:lnTo>
                                        <a:pt x="195" y="21"/>
                                      </a:lnTo>
                                      <a:lnTo>
                                        <a:pt x="150" y="21"/>
                                      </a:lnTo>
                                      <a:lnTo>
                                        <a:pt x="150" y="13"/>
                                      </a:lnTo>
                                      <a:close/>
                                      <a:moveTo>
                                        <a:pt x="224" y="13"/>
                                      </a:moveTo>
                                      <a:lnTo>
                                        <a:pt x="269" y="12"/>
                                      </a:lnTo>
                                      <a:lnTo>
                                        <a:pt x="269" y="20"/>
                                      </a:lnTo>
                                      <a:lnTo>
                                        <a:pt x="224" y="20"/>
                                      </a:lnTo>
                                      <a:lnTo>
                                        <a:pt x="224" y="13"/>
                                      </a:lnTo>
                                      <a:close/>
                                      <a:moveTo>
                                        <a:pt x="299" y="12"/>
                                      </a:moveTo>
                                      <a:lnTo>
                                        <a:pt x="344" y="12"/>
                                      </a:lnTo>
                                      <a:lnTo>
                                        <a:pt x="344" y="19"/>
                                      </a:lnTo>
                                      <a:lnTo>
                                        <a:pt x="299" y="20"/>
                                      </a:lnTo>
                                      <a:lnTo>
                                        <a:pt x="299" y="12"/>
                                      </a:lnTo>
                                      <a:close/>
                                      <a:moveTo>
                                        <a:pt x="374" y="11"/>
                                      </a:moveTo>
                                      <a:lnTo>
                                        <a:pt x="419" y="11"/>
                                      </a:lnTo>
                                      <a:lnTo>
                                        <a:pt x="419" y="19"/>
                                      </a:lnTo>
                                      <a:lnTo>
                                        <a:pt x="374" y="19"/>
                                      </a:lnTo>
                                      <a:lnTo>
                                        <a:pt x="374" y="11"/>
                                      </a:lnTo>
                                      <a:close/>
                                      <a:moveTo>
                                        <a:pt x="449" y="11"/>
                                      </a:moveTo>
                                      <a:lnTo>
                                        <a:pt x="493" y="10"/>
                                      </a:lnTo>
                                      <a:lnTo>
                                        <a:pt x="493" y="18"/>
                                      </a:lnTo>
                                      <a:lnTo>
                                        <a:pt x="449" y="18"/>
                                      </a:lnTo>
                                      <a:lnTo>
                                        <a:pt x="449" y="11"/>
                                      </a:lnTo>
                                      <a:close/>
                                      <a:moveTo>
                                        <a:pt x="523" y="10"/>
                                      </a:moveTo>
                                      <a:lnTo>
                                        <a:pt x="568" y="10"/>
                                      </a:lnTo>
                                      <a:lnTo>
                                        <a:pt x="568" y="17"/>
                                      </a:lnTo>
                                      <a:lnTo>
                                        <a:pt x="523" y="18"/>
                                      </a:lnTo>
                                      <a:lnTo>
                                        <a:pt x="523" y="10"/>
                                      </a:lnTo>
                                      <a:close/>
                                      <a:moveTo>
                                        <a:pt x="598" y="9"/>
                                      </a:moveTo>
                                      <a:lnTo>
                                        <a:pt x="643" y="9"/>
                                      </a:lnTo>
                                      <a:lnTo>
                                        <a:pt x="643" y="17"/>
                                      </a:lnTo>
                                      <a:lnTo>
                                        <a:pt x="598" y="17"/>
                                      </a:lnTo>
                                      <a:lnTo>
                                        <a:pt x="598" y="9"/>
                                      </a:lnTo>
                                      <a:close/>
                                      <a:moveTo>
                                        <a:pt x="673" y="9"/>
                                      </a:moveTo>
                                      <a:lnTo>
                                        <a:pt x="718" y="8"/>
                                      </a:lnTo>
                                      <a:lnTo>
                                        <a:pt x="718" y="16"/>
                                      </a:lnTo>
                                      <a:lnTo>
                                        <a:pt x="673" y="16"/>
                                      </a:lnTo>
                                      <a:lnTo>
                                        <a:pt x="673" y="9"/>
                                      </a:lnTo>
                                      <a:close/>
                                      <a:moveTo>
                                        <a:pt x="747" y="8"/>
                                      </a:moveTo>
                                      <a:lnTo>
                                        <a:pt x="792" y="8"/>
                                      </a:lnTo>
                                      <a:lnTo>
                                        <a:pt x="792" y="15"/>
                                      </a:lnTo>
                                      <a:lnTo>
                                        <a:pt x="748" y="16"/>
                                      </a:lnTo>
                                      <a:lnTo>
                                        <a:pt x="747" y="8"/>
                                      </a:lnTo>
                                      <a:close/>
                                      <a:moveTo>
                                        <a:pt x="822" y="7"/>
                                      </a:moveTo>
                                      <a:lnTo>
                                        <a:pt x="867" y="7"/>
                                      </a:lnTo>
                                      <a:lnTo>
                                        <a:pt x="867" y="15"/>
                                      </a:lnTo>
                                      <a:lnTo>
                                        <a:pt x="822" y="15"/>
                                      </a:lnTo>
                                      <a:lnTo>
                                        <a:pt x="822" y="7"/>
                                      </a:lnTo>
                                      <a:close/>
                                      <a:moveTo>
                                        <a:pt x="897" y="7"/>
                                      </a:moveTo>
                                      <a:lnTo>
                                        <a:pt x="942" y="6"/>
                                      </a:lnTo>
                                      <a:lnTo>
                                        <a:pt x="942" y="14"/>
                                      </a:lnTo>
                                      <a:lnTo>
                                        <a:pt x="897" y="14"/>
                                      </a:lnTo>
                                      <a:lnTo>
                                        <a:pt x="897" y="7"/>
                                      </a:lnTo>
                                      <a:close/>
                                      <a:moveTo>
                                        <a:pt x="972" y="6"/>
                                      </a:moveTo>
                                      <a:lnTo>
                                        <a:pt x="1016" y="6"/>
                                      </a:lnTo>
                                      <a:lnTo>
                                        <a:pt x="1016" y="13"/>
                                      </a:lnTo>
                                      <a:lnTo>
                                        <a:pt x="972" y="14"/>
                                      </a:lnTo>
                                      <a:lnTo>
                                        <a:pt x="972" y="6"/>
                                      </a:lnTo>
                                      <a:close/>
                                      <a:moveTo>
                                        <a:pt x="1046" y="6"/>
                                      </a:moveTo>
                                      <a:lnTo>
                                        <a:pt x="1091" y="5"/>
                                      </a:lnTo>
                                      <a:lnTo>
                                        <a:pt x="1091" y="13"/>
                                      </a:lnTo>
                                      <a:lnTo>
                                        <a:pt x="1046" y="13"/>
                                      </a:lnTo>
                                      <a:lnTo>
                                        <a:pt x="1046" y="6"/>
                                      </a:lnTo>
                                      <a:close/>
                                      <a:moveTo>
                                        <a:pt x="1121" y="5"/>
                                      </a:moveTo>
                                      <a:lnTo>
                                        <a:pt x="1166" y="4"/>
                                      </a:lnTo>
                                      <a:lnTo>
                                        <a:pt x="1166" y="12"/>
                                      </a:lnTo>
                                      <a:lnTo>
                                        <a:pt x="1121" y="12"/>
                                      </a:lnTo>
                                      <a:lnTo>
                                        <a:pt x="1121" y="5"/>
                                      </a:lnTo>
                                      <a:close/>
                                      <a:moveTo>
                                        <a:pt x="1196" y="4"/>
                                      </a:moveTo>
                                      <a:lnTo>
                                        <a:pt x="1241" y="4"/>
                                      </a:lnTo>
                                      <a:lnTo>
                                        <a:pt x="1241" y="11"/>
                                      </a:lnTo>
                                      <a:lnTo>
                                        <a:pt x="1196" y="12"/>
                                      </a:lnTo>
                                      <a:lnTo>
                                        <a:pt x="1196" y="4"/>
                                      </a:lnTo>
                                      <a:close/>
                                      <a:moveTo>
                                        <a:pt x="1270" y="3"/>
                                      </a:moveTo>
                                      <a:lnTo>
                                        <a:pt x="1315" y="3"/>
                                      </a:lnTo>
                                      <a:lnTo>
                                        <a:pt x="1315" y="11"/>
                                      </a:lnTo>
                                      <a:lnTo>
                                        <a:pt x="1271" y="11"/>
                                      </a:lnTo>
                                      <a:lnTo>
                                        <a:pt x="1270" y="3"/>
                                      </a:lnTo>
                                      <a:close/>
                                      <a:moveTo>
                                        <a:pt x="1345" y="3"/>
                                      </a:moveTo>
                                      <a:lnTo>
                                        <a:pt x="1390" y="2"/>
                                      </a:lnTo>
                                      <a:lnTo>
                                        <a:pt x="1390" y="10"/>
                                      </a:lnTo>
                                      <a:lnTo>
                                        <a:pt x="1345" y="10"/>
                                      </a:lnTo>
                                      <a:lnTo>
                                        <a:pt x="1345" y="3"/>
                                      </a:lnTo>
                                      <a:close/>
                                      <a:moveTo>
                                        <a:pt x="1420" y="2"/>
                                      </a:moveTo>
                                      <a:lnTo>
                                        <a:pt x="1465" y="2"/>
                                      </a:lnTo>
                                      <a:lnTo>
                                        <a:pt x="1465" y="9"/>
                                      </a:lnTo>
                                      <a:lnTo>
                                        <a:pt x="1420" y="10"/>
                                      </a:lnTo>
                                      <a:lnTo>
                                        <a:pt x="1420" y="2"/>
                                      </a:lnTo>
                                      <a:close/>
                                      <a:moveTo>
                                        <a:pt x="1495" y="1"/>
                                      </a:moveTo>
                                      <a:lnTo>
                                        <a:pt x="1539" y="1"/>
                                      </a:lnTo>
                                      <a:lnTo>
                                        <a:pt x="1540" y="9"/>
                                      </a:lnTo>
                                      <a:lnTo>
                                        <a:pt x="1495" y="9"/>
                                      </a:lnTo>
                                      <a:lnTo>
                                        <a:pt x="1495" y="1"/>
                                      </a:lnTo>
                                      <a:close/>
                                      <a:moveTo>
                                        <a:pt x="1569" y="1"/>
                                      </a:moveTo>
                                      <a:lnTo>
                                        <a:pt x="1614" y="0"/>
                                      </a:lnTo>
                                      <a:lnTo>
                                        <a:pt x="1614" y="8"/>
                                      </a:lnTo>
                                      <a:lnTo>
                                        <a:pt x="1569" y="8"/>
                                      </a:lnTo>
                                      <a:lnTo>
                                        <a:pt x="1569" y="1"/>
                                      </a:lnTo>
                                      <a:close/>
                                      <a:moveTo>
                                        <a:pt x="1644" y="0"/>
                                      </a:moveTo>
                                      <a:lnTo>
                                        <a:pt x="1689" y="0"/>
                                      </a:lnTo>
                                      <a:lnTo>
                                        <a:pt x="1689" y="7"/>
                                      </a:lnTo>
                                      <a:lnTo>
                                        <a:pt x="1644" y="8"/>
                                      </a:lnTo>
                                      <a:lnTo>
                                        <a:pt x="1644"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09" name="Freeform 709"/>
                              <wps:cNvSpPr>
                                <a:spLocks noEditPoints="1"/>
                              </wps:cNvSpPr>
                              <wps:spPr bwMode="auto">
                                <a:xfrm>
                                  <a:off x="93515" y="803045"/>
                                  <a:ext cx="287660" cy="281066"/>
                                </a:xfrm>
                                <a:custGeom>
                                  <a:avLst/>
                                  <a:gdLst>
                                    <a:gd name="T0" fmla="*/ 0 w 566"/>
                                    <a:gd name="T1" fmla="*/ 547 h 553"/>
                                    <a:gd name="T2" fmla="*/ 32 w 566"/>
                                    <a:gd name="T3" fmla="*/ 516 h 553"/>
                                    <a:gd name="T4" fmla="*/ 38 w 566"/>
                                    <a:gd name="T5" fmla="*/ 521 h 553"/>
                                    <a:gd name="T6" fmla="*/ 5 w 566"/>
                                    <a:gd name="T7" fmla="*/ 553 h 553"/>
                                    <a:gd name="T8" fmla="*/ 0 w 566"/>
                                    <a:gd name="T9" fmla="*/ 547 h 553"/>
                                    <a:gd name="T10" fmla="*/ 54 w 566"/>
                                    <a:gd name="T11" fmla="*/ 495 h 553"/>
                                    <a:gd name="T12" fmla="*/ 86 w 566"/>
                                    <a:gd name="T13" fmla="*/ 464 h 553"/>
                                    <a:gd name="T14" fmla="*/ 91 w 566"/>
                                    <a:gd name="T15" fmla="*/ 469 h 553"/>
                                    <a:gd name="T16" fmla="*/ 59 w 566"/>
                                    <a:gd name="T17" fmla="*/ 500 h 553"/>
                                    <a:gd name="T18" fmla="*/ 54 w 566"/>
                                    <a:gd name="T19" fmla="*/ 495 h 553"/>
                                    <a:gd name="T20" fmla="*/ 107 w 566"/>
                                    <a:gd name="T21" fmla="*/ 443 h 553"/>
                                    <a:gd name="T22" fmla="*/ 139 w 566"/>
                                    <a:gd name="T23" fmla="*/ 411 h 553"/>
                                    <a:gd name="T24" fmla="*/ 145 w 566"/>
                                    <a:gd name="T25" fmla="*/ 417 h 553"/>
                                    <a:gd name="T26" fmla="*/ 113 w 566"/>
                                    <a:gd name="T27" fmla="*/ 448 h 553"/>
                                    <a:gd name="T28" fmla="*/ 107 w 566"/>
                                    <a:gd name="T29" fmla="*/ 443 h 553"/>
                                    <a:gd name="T30" fmla="*/ 161 w 566"/>
                                    <a:gd name="T31" fmla="*/ 390 h 553"/>
                                    <a:gd name="T32" fmla="*/ 193 w 566"/>
                                    <a:gd name="T33" fmla="*/ 359 h 553"/>
                                    <a:gd name="T34" fmla="*/ 198 w 566"/>
                                    <a:gd name="T35" fmla="*/ 364 h 553"/>
                                    <a:gd name="T36" fmla="*/ 166 w 566"/>
                                    <a:gd name="T37" fmla="*/ 396 h 553"/>
                                    <a:gd name="T38" fmla="*/ 161 w 566"/>
                                    <a:gd name="T39" fmla="*/ 390 h 553"/>
                                    <a:gd name="T40" fmla="*/ 214 w 566"/>
                                    <a:gd name="T41" fmla="*/ 338 h 553"/>
                                    <a:gd name="T42" fmla="*/ 247 w 566"/>
                                    <a:gd name="T43" fmla="*/ 307 h 553"/>
                                    <a:gd name="T44" fmla="*/ 252 w 566"/>
                                    <a:gd name="T45" fmla="*/ 312 h 553"/>
                                    <a:gd name="T46" fmla="*/ 220 w 566"/>
                                    <a:gd name="T47" fmla="*/ 343 h 553"/>
                                    <a:gd name="T48" fmla="*/ 214 w 566"/>
                                    <a:gd name="T49" fmla="*/ 338 h 553"/>
                                    <a:gd name="T50" fmla="*/ 268 w 566"/>
                                    <a:gd name="T51" fmla="*/ 286 h 553"/>
                                    <a:gd name="T52" fmla="*/ 300 w 566"/>
                                    <a:gd name="T53" fmla="*/ 254 h 553"/>
                                    <a:gd name="T54" fmla="*/ 305 w 566"/>
                                    <a:gd name="T55" fmla="*/ 260 h 553"/>
                                    <a:gd name="T56" fmla="*/ 273 w 566"/>
                                    <a:gd name="T57" fmla="*/ 291 h 553"/>
                                    <a:gd name="T58" fmla="*/ 268 w 566"/>
                                    <a:gd name="T59" fmla="*/ 286 h 553"/>
                                    <a:gd name="T60" fmla="*/ 321 w 566"/>
                                    <a:gd name="T61" fmla="*/ 233 h 553"/>
                                    <a:gd name="T62" fmla="*/ 354 w 566"/>
                                    <a:gd name="T63" fmla="*/ 202 h 553"/>
                                    <a:gd name="T64" fmla="*/ 359 w 566"/>
                                    <a:gd name="T65" fmla="*/ 207 h 553"/>
                                    <a:gd name="T66" fmla="*/ 327 w 566"/>
                                    <a:gd name="T67" fmla="*/ 239 h 553"/>
                                    <a:gd name="T68" fmla="*/ 321 w 566"/>
                                    <a:gd name="T69" fmla="*/ 233 h 553"/>
                                    <a:gd name="T70" fmla="*/ 375 w 566"/>
                                    <a:gd name="T71" fmla="*/ 181 h 553"/>
                                    <a:gd name="T72" fmla="*/ 407 w 566"/>
                                    <a:gd name="T73" fmla="*/ 150 h 553"/>
                                    <a:gd name="T74" fmla="*/ 412 w 566"/>
                                    <a:gd name="T75" fmla="*/ 155 h 553"/>
                                    <a:gd name="T76" fmla="*/ 380 w 566"/>
                                    <a:gd name="T77" fmla="*/ 187 h 553"/>
                                    <a:gd name="T78" fmla="*/ 375 w 566"/>
                                    <a:gd name="T79" fmla="*/ 181 h 553"/>
                                    <a:gd name="T80" fmla="*/ 429 w 566"/>
                                    <a:gd name="T81" fmla="*/ 129 h 553"/>
                                    <a:gd name="T82" fmla="*/ 461 w 566"/>
                                    <a:gd name="T83" fmla="*/ 97 h 553"/>
                                    <a:gd name="T84" fmla="*/ 466 w 566"/>
                                    <a:gd name="T85" fmla="*/ 103 h 553"/>
                                    <a:gd name="T86" fmla="*/ 434 w 566"/>
                                    <a:gd name="T87" fmla="*/ 134 h 553"/>
                                    <a:gd name="T88" fmla="*/ 429 w 566"/>
                                    <a:gd name="T89" fmla="*/ 129 h 553"/>
                                    <a:gd name="T90" fmla="*/ 482 w 566"/>
                                    <a:gd name="T91" fmla="*/ 77 h 553"/>
                                    <a:gd name="T92" fmla="*/ 514 w 566"/>
                                    <a:gd name="T93" fmla="*/ 45 h 553"/>
                                    <a:gd name="T94" fmla="*/ 520 w 566"/>
                                    <a:gd name="T95" fmla="*/ 50 h 553"/>
                                    <a:gd name="T96" fmla="*/ 487 w 566"/>
                                    <a:gd name="T97" fmla="*/ 82 h 553"/>
                                    <a:gd name="T98" fmla="*/ 482 w 566"/>
                                    <a:gd name="T99" fmla="*/ 77 h 553"/>
                                    <a:gd name="T100" fmla="*/ 536 w 566"/>
                                    <a:gd name="T101" fmla="*/ 24 h 553"/>
                                    <a:gd name="T102" fmla="*/ 561 w 566"/>
                                    <a:gd name="T103" fmla="*/ 0 h 553"/>
                                    <a:gd name="T104" fmla="*/ 566 w 566"/>
                                    <a:gd name="T105" fmla="*/ 5 h 553"/>
                                    <a:gd name="T106" fmla="*/ 541 w 566"/>
                                    <a:gd name="T107" fmla="*/ 30 h 553"/>
                                    <a:gd name="T108" fmla="*/ 536 w 566"/>
                                    <a:gd name="T109" fmla="*/ 24 h 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66" h="553">
                                      <a:moveTo>
                                        <a:pt x="0" y="547"/>
                                      </a:moveTo>
                                      <a:lnTo>
                                        <a:pt x="32" y="516"/>
                                      </a:lnTo>
                                      <a:lnTo>
                                        <a:pt x="38" y="521"/>
                                      </a:lnTo>
                                      <a:lnTo>
                                        <a:pt x="5" y="553"/>
                                      </a:lnTo>
                                      <a:lnTo>
                                        <a:pt x="0" y="547"/>
                                      </a:lnTo>
                                      <a:close/>
                                      <a:moveTo>
                                        <a:pt x="54" y="495"/>
                                      </a:moveTo>
                                      <a:lnTo>
                                        <a:pt x="86" y="464"/>
                                      </a:lnTo>
                                      <a:lnTo>
                                        <a:pt x="91" y="469"/>
                                      </a:lnTo>
                                      <a:lnTo>
                                        <a:pt x="59" y="500"/>
                                      </a:lnTo>
                                      <a:lnTo>
                                        <a:pt x="54" y="495"/>
                                      </a:lnTo>
                                      <a:close/>
                                      <a:moveTo>
                                        <a:pt x="107" y="443"/>
                                      </a:moveTo>
                                      <a:lnTo>
                                        <a:pt x="139" y="411"/>
                                      </a:lnTo>
                                      <a:lnTo>
                                        <a:pt x="145" y="417"/>
                                      </a:lnTo>
                                      <a:lnTo>
                                        <a:pt x="113" y="448"/>
                                      </a:lnTo>
                                      <a:lnTo>
                                        <a:pt x="107" y="443"/>
                                      </a:lnTo>
                                      <a:close/>
                                      <a:moveTo>
                                        <a:pt x="161" y="390"/>
                                      </a:moveTo>
                                      <a:lnTo>
                                        <a:pt x="193" y="359"/>
                                      </a:lnTo>
                                      <a:lnTo>
                                        <a:pt x="198" y="364"/>
                                      </a:lnTo>
                                      <a:lnTo>
                                        <a:pt x="166" y="396"/>
                                      </a:lnTo>
                                      <a:lnTo>
                                        <a:pt x="161" y="390"/>
                                      </a:lnTo>
                                      <a:close/>
                                      <a:moveTo>
                                        <a:pt x="214" y="338"/>
                                      </a:moveTo>
                                      <a:lnTo>
                                        <a:pt x="247" y="307"/>
                                      </a:lnTo>
                                      <a:lnTo>
                                        <a:pt x="252" y="312"/>
                                      </a:lnTo>
                                      <a:lnTo>
                                        <a:pt x="220" y="343"/>
                                      </a:lnTo>
                                      <a:lnTo>
                                        <a:pt x="214" y="338"/>
                                      </a:lnTo>
                                      <a:close/>
                                      <a:moveTo>
                                        <a:pt x="268" y="286"/>
                                      </a:moveTo>
                                      <a:lnTo>
                                        <a:pt x="300" y="254"/>
                                      </a:lnTo>
                                      <a:lnTo>
                                        <a:pt x="305" y="260"/>
                                      </a:lnTo>
                                      <a:lnTo>
                                        <a:pt x="273" y="291"/>
                                      </a:lnTo>
                                      <a:lnTo>
                                        <a:pt x="268" y="286"/>
                                      </a:lnTo>
                                      <a:close/>
                                      <a:moveTo>
                                        <a:pt x="321" y="233"/>
                                      </a:moveTo>
                                      <a:lnTo>
                                        <a:pt x="354" y="202"/>
                                      </a:lnTo>
                                      <a:lnTo>
                                        <a:pt x="359" y="207"/>
                                      </a:lnTo>
                                      <a:lnTo>
                                        <a:pt x="327" y="239"/>
                                      </a:lnTo>
                                      <a:lnTo>
                                        <a:pt x="321" y="233"/>
                                      </a:lnTo>
                                      <a:close/>
                                      <a:moveTo>
                                        <a:pt x="375" y="181"/>
                                      </a:moveTo>
                                      <a:lnTo>
                                        <a:pt x="407" y="150"/>
                                      </a:lnTo>
                                      <a:lnTo>
                                        <a:pt x="412" y="155"/>
                                      </a:lnTo>
                                      <a:lnTo>
                                        <a:pt x="380" y="187"/>
                                      </a:lnTo>
                                      <a:lnTo>
                                        <a:pt x="375" y="181"/>
                                      </a:lnTo>
                                      <a:close/>
                                      <a:moveTo>
                                        <a:pt x="429" y="129"/>
                                      </a:moveTo>
                                      <a:lnTo>
                                        <a:pt x="461" y="97"/>
                                      </a:lnTo>
                                      <a:lnTo>
                                        <a:pt x="466" y="103"/>
                                      </a:lnTo>
                                      <a:lnTo>
                                        <a:pt x="434" y="134"/>
                                      </a:lnTo>
                                      <a:lnTo>
                                        <a:pt x="429" y="129"/>
                                      </a:lnTo>
                                      <a:close/>
                                      <a:moveTo>
                                        <a:pt x="482" y="77"/>
                                      </a:moveTo>
                                      <a:lnTo>
                                        <a:pt x="514" y="45"/>
                                      </a:lnTo>
                                      <a:lnTo>
                                        <a:pt x="520" y="50"/>
                                      </a:lnTo>
                                      <a:lnTo>
                                        <a:pt x="487" y="82"/>
                                      </a:lnTo>
                                      <a:lnTo>
                                        <a:pt x="482" y="77"/>
                                      </a:lnTo>
                                      <a:close/>
                                      <a:moveTo>
                                        <a:pt x="536" y="24"/>
                                      </a:moveTo>
                                      <a:lnTo>
                                        <a:pt x="561" y="0"/>
                                      </a:lnTo>
                                      <a:lnTo>
                                        <a:pt x="566" y="5"/>
                                      </a:lnTo>
                                      <a:lnTo>
                                        <a:pt x="541" y="30"/>
                                      </a:lnTo>
                                      <a:lnTo>
                                        <a:pt x="536" y="24"/>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10" name="Line 885"/>
                              <wps:cNvCnPr/>
                              <wps:spPr bwMode="auto">
                                <a:xfrm>
                                  <a:off x="657146" y="160101"/>
                                  <a:ext cx="580911" cy="63633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11" name="Line 886"/>
                              <wps:cNvCnPr/>
                              <wps:spPr bwMode="auto">
                                <a:xfrm flipH="1">
                                  <a:off x="95040" y="160101"/>
                                  <a:ext cx="562106" cy="922485"/>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12" name="Line 887"/>
                              <wps:cNvCnPr/>
                              <wps:spPr bwMode="auto">
                                <a:xfrm>
                                  <a:off x="95040" y="1082585"/>
                                  <a:ext cx="854340" cy="762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13" name="Line 888"/>
                              <wps:cNvCnPr/>
                              <wps:spPr bwMode="auto">
                                <a:xfrm flipV="1">
                                  <a:off x="949380" y="796437"/>
                                  <a:ext cx="288677" cy="29377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14" name="Freeform 714"/>
                              <wps:cNvSpPr>
                                <a:spLocks noEditPoints="1"/>
                              </wps:cNvSpPr>
                              <wps:spPr bwMode="auto">
                                <a:xfrm>
                                  <a:off x="379142" y="802536"/>
                                  <a:ext cx="565156" cy="286656"/>
                                </a:xfrm>
                                <a:custGeom>
                                  <a:avLst/>
                                  <a:gdLst>
                                    <a:gd name="T0" fmla="*/ 43 w 1112"/>
                                    <a:gd name="T1" fmla="*/ 20 h 564"/>
                                    <a:gd name="T2" fmla="*/ 0 w 1112"/>
                                    <a:gd name="T3" fmla="*/ 7 h 564"/>
                                    <a:gd name="T4" fmla="*/ 70 w 1112"/>
                                    <a:gd name="T5" fmla="*/ 34 h 564"/>
                                    <a:gd name="T6" fmla="*/ 107 w 1112"/>
                                    <a:gd name="T7" fmla="*/ 61 h 564"/>
                                    <a:gd name="T8" fmla="*/ 70 w 1112"/>
                                    <a:gd name="T9" fmla="*/ 34 h 564"/>
                                    <a:gd name="T10" fmla="*/ 177 w 1112"/>
                                    <a:gd name="T11" fmla="*/ 87 h 564"/>
                                    <a:gd name="T12" fmla="*/ 133 w 1112"/>
                                    <a:gd name="T13" fmla="*/ 74 h 564"/>
                                    <a:gd name="T14" fmla="*/ 203 w 1112"/>
                                    <a:gd name="T15" fmla="*/ 101 h 564"/>
                                    <a:gd name="T16" fmla="*/ 240 w 1112"/>
                                    <a:gd name="T17" fmla="*/ 128 h 564"/>
                                    <a:gd name="T18" fmla="*/ 203 w 1112"/>
                                    <a:gd name="T19" fmla="*/ 101 h 564"/>
                                    <a:gd name="T20" fmla="*/ 310 w 1112"/>
                                    <a:gd name="T21" fmla="*/ 154 h 564"/>
                                    <a:gd name="T22" fmla="*/ 267 w 1112"/>
                                    <a:gd name="T23" fmla="*/ 141 h 564"/>
                                    <a:gd name="T24" fmla="*/ 337 w 1112"/>
                                    <a:gd name="T25" fmla="*/ 168 h 564"/>
                                    <a:gd name="T26" fmla="*/ 374 w 1112"/>
                                    <a:gd name="T27" fmla="*/ 195 h 564"/>
                                    <a:gd name="T28" fmla="*/ 337 w 1112"/>
                                    <a:gd name="T29" fmla="*/ 168 h 564"/>
                                    <a:gd name="T30" fmla="*/ 444 w 1112"/>
                                    <a:gd name="T31" fmla="*/ 222 h 564"/>
                                    <a:gd name="T32" fmla="*/ 401 w 1112"/>
                                    <a:gd name="T33" fmla="*/ 208 h 564"/>
                                    <a:gd name="T34" fmla="*/ 471 w 1112"/>
                                    <a:gd name="T35" fmla="*/ 235 h 564"/>
                                    <a:gd name="T36" fmla="*/ 508 w 1112"/>
                                    <a:gd name="T37" fmla="*/ 262 h 564"/>
                                    <a:gd name="T38" fmla="*/ 471 w 1112"/>
                                    <a:gd name="T39" fmla="*/ 235 h 564"/>
                                    <a:gd name="T40" fmla="*/ 578 w 1112"/>
                                    <a:gd name="T41" fmla="*/ 289 h 564"/>
                                    <a:gd name="T42" fmla="*/ 534 w 1112"/>
                                    <a:gd name="T43" fmla="*/ 275 h 564"/>
                                    <a:gd name="T44" fmla="*/ 604 w 1112"/>
                                    <a:gd name="T45" fmla="*/ 302 h 564"/>
                                    <a:gd name="T46" fmla="*/ 641 w 1112"/>
                                    <a:gd name="T47" fmla="*/ 329 h 564"/>
                                    <a:gd name="T48" fmla="*/ 604 w 1112"/>
                                    <a:gd name="T49" fmla="*/ 302 h 564"/>
                                    <a:gd name="T50" fmla="*/ 711 w 1112"/>
                                    <a:gd name="T51" fmla="*/ 356 h 564"/>
                                    <a:gd name="T52" fmla="*/ 668 w 1112"/>
                                    <a:gd name="T53" fmla="*/ 342 h 564"/>
                                    <a:gd name="T54" fmla="*/ 738 w 1112"/>
                                    <a:gd name="T55" fmla="*/ 369 h 564"/>
                                    <a:gd name="T56" fmla="*/ 775 w 1112"/>
                                    <a:gd name="T57" fmla="*/ 396 h 564"/>
                                    <a:gd name="T58" fmla="*/ 738 w 1112"/>
                                    <a:gd name="T59" fmla="*/ 369 h 564"/>
                                    <a:gd name="T60" fmla="*/ 845 w 1112"/>
                                    <a:gd name="T61" fmla="*/ 423 h 564"/>
                                    <a:gd name="T62" fmla="*/ 802 w 1112"/>
                                    <a:gd name="T63" fmla="*/ 409 h 564"/>
                                    <a:gd name="T64" fmla="*/ 872 w 1112"/>
                                    <a:gd name="T65" fmla="*/ 436 h 564"/>
                                    <a:gd name="T66" fmla="*/ 909 w 1112"/>
                                    <a:gd name="T67" fmla="*/ 463 h 564"/>
                                    <a:gd name="T68" fmla="*/ 872 w 1112"/>
                                    <a:gd name="T69" fmla="*/ 436 h 564"/>
                                    <a:gd name="T70" fmla="*/ 979 w 1112"/>
                                    <a:gd name="T71" fmla="*/ 490 h 564"/>
                                    <a:gd name="T72" fmla="*/ 935 w 1112"/>
                                    <a:gd name="T73" fmla="*/ 476 h 564"/>
                                    <a:gd name="T74" fmla="*/ 1005 w 1112"/>
                                    <a:gd name="T75" fmla="*/ 503 h 564"/>
                                    <a:gd name="T76" fmla="*/ 1042 w 1112"/>
                                    <a:gd name="T77" fmla="*/ 530 h 564"/>
                                    <a:gd name="T78" fmla="*/ 1005 w 1112"/>
                                    <a:gd name="T79" fmla="*/ 503 h 564"/>
                                    <a:gd name="T80" fmla="*/ 1112 w 1112"/>
                                    <a:gd name="T81" fmla="*/ 557 h 564"/>
                                    <a:gd name="T82" fmla="*/ 1069 w 1112"/>
                                    <a:gd name="T83" fmla="*/ 5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12" h="564">
                                      <a:moveTo>
                                        <a:pt x="3" y="0"/>
                                      </a:moveTo>
                                      <a:lnTo>
                                        <a:pt x="43" y="20"/>
                                      </a:lnTo>
                                      <a:lnTo>
                                        <a:pt x="40" y="27"/>
                                      </a:lnTo>
                                      <a:lnTo>
                                        <a:pt x="0" y="7"/>
                                      </a:lnTo>
                                      <a:lnTo>
                                        <a:pt x="3" y="0"/>
                                      </a:lnTo>
                                      <a:close/>
                                      <a:moveTo>
                                        <a:pt x="70" y="34"/>
                                      </a:moveTo>
                                      <a:lnTo>
                                        <a:pt x="110" y="54"/>
                                      </a:lnTo>
                                      <a:lnTo>
                                        <a:pt x="107" y="61"/>
                                      </a:lnTo>
                                      <a:lnTo>
                                        <a:pt x="66" y="40"/>
                                      </a:lnTo>
                                      <a:lnTo>
                                        <a:pt x="70" y="34"/>
                                      </a:lnTo>
                                      <a:close/>
                                      <a:moveTo>
                                        <a:pt x="137" y="67"/>
                                      </a:moveTo>
                                      <a:lnTo>
                                        <a:pt x="177" y="87"/>
                                      </a:lnTo>
                                      <a:lnTo>
                                        <a:pt x="173" y="94"/>
                                      </a:lnTo>
                                      <a:lnTo>
                                        <a:pt x="133" y="74"/>
                                      </a:lnTo>
                                      <a:lnTo>
                                        <a:pt x="137" y="67"/>
                                      </a:lnTo>
                                      <a:close/>
                                      <a:moveTo>
                                        <a:pt x="203" y="101"/>
                                      </a:moveTo>
                                      <a:lnTo>
                                        <a:pt x="244" y="121"/>
                                      </a:lnTo>
                                      <a:lnTo>
                                        <a:pt x="240" y="128"/>
                                      </a:lnTo>
                                      <a:lnTo>
                                        <a:pt x="200" y="108"/>
                                      </a:lnTo>
                                      <a:lnTo>
                                        <a:pt x="203" y="101"/>
                                      </a:lnTo>
                                      <a:close/>
                                      <a:moveTo>
                                        <a:pt x="270" y="134"/>
                                      </a:moveTo>
                                      <a:lnTo>
                                        <a:pt x="310" y="154"/>
                                      </a:lnTo>
                                      <a:lnTo>
                                        <a:pt x="307" y="161"/>
                                      </a:lnTo>
                                      <a:lnTo>
                                        <a:pt x="267" y="141"/>
                                      </a:lnTo>
                                      <a:lnTo>
                                        <a:pt x="270" y="134"/>
                                      </a:lnTo>
                                      <a:close/>
                                      <a:moveTo>
                                        <a:pt x="337" y="168"/>
                                      </a:moveTo>
                                      <a:lnTo>
                                        <a:pt x="377" y="188"/>
                                      </a:lnTo>
                                      <a:lnTo>
                                        <a:pt x="374" y="195"/>
                                      </a:lnTo>
                                      <a:lnTo>
                                        <a:pt x="334" y="175"/>
                                      </a:lnTo>
                                      <a:lnTo>
                                        <a:pt x="337" y="168"/>
                                      </a:lnTo>
                                      <a:close/>
                                      <a:moveTo>
                                        <a:pt x="404" y="201"/>
                                      </a:moveTo>
                                      <a:lnTo>
                                        <a:pt x="444" y="222"/>
                                      </a:lnTo>
                                      <a:lnTo>
                                        <a:pt x="441" y="228"/>
                                      </a:lnTo>
                                      <a:lnTo>
                                        <a:pt x="401" y="208"/>
                                      </a:lnTo>
                                      <a:lnTo>
                                        <a:pt x="404" y="201"/>
                                      </a:lnTo>
                                      <a:close/>
                                      <a:moveTo>
                                        <a:pt x="471" y="235"/>
                                      </a:moveTo>
                                      <a:lnTo>
                                        <a:pt x="511" y="255"/>
                                      </a:lnTo>
                                      <a:lnTo>
                                        <a:pt x="508" y="262"/>
                                      </a:lnTo>
                                      <a:lnTo>
                                        <a:pt x="467" y="242"/>
                                      </a:lnTo>
                                      <a:lnTo>
                                        <a:pt x="471" y="235"/>
                                      </a:lnTo>
                                      <a:close/>
                                      <a:moveTo>
                                        <a:pt x="538" y="268"/>
                                      </a:moveTo>
                                      <a:lnTo>
                                        <a:pt x="578" y="289"/>
                                      </a:lnTo>
                                      <a:lnTo>
                                        <a:pt x="574" y="295"/>
                                      </a:lnTo>
                                      <a:lnTo>
                                        <a:pt x="534" y="275"/>
                                      </a:lnTo>
                                      <a:lnTo>
                                        <a:pt x="538" y="268"/>
                                      </a:lnTo>
                                      <a:close/>
                                      <a:moveTo>
                                        <a:pt x="604" y="302"/>
                                      </a:moveTo>
                                      <a:lnTo>
                                        <a:pt x="645" y="322"/>
                                      </a:lnTo>
                                      <a:lnTo>
                                        <a:pt x="641" y="329"/>
                                      </a:lnTo>
                                      <a:lnTo>
                                        <a:pt x="601" y="309"/>
                                      </a:lnTo>
                                      <a:lnTo>
                                        <a:pt x="604" y="302"/>
                                      </a:lnTo>
                                      <a:close/>
                                      <a:moveTo>
                                        <a:pt x="671" y="336"/>
                                      </a:moveTo>
                                      <a:lnTo>
                                        <a:pt x="711" y="356"/>
                                      </a:lnTo>
                                      <a:lnTo>
                                        <a:pt x="708" y="362"/>
                                      </a:lnTo>
                                      <a:lnTo>
                                        <a:pt x="668" y="342"/>
                                      </a:lnTo>
                                      <a:lnTo>
                                        <a:pt x="671" y="336"/>
                                      </a:lnTo>
                                      <a:close/>
                                      <a:moveTo>
                                        <a:pt x="738" y="369"/>
                                      </a:moveTo>
                                      <a:lnTo>
                                        <a:pt x="778" y="389"/>
                                      </a:lnTo>
                                      <a:lnTo>
                                        <a:pt x="775" y="396"/>
                                      </a:lnTo>
                                      <a:lnTo>
                                        <a:pt x="735" y="376"/>
                                      </a:lnTo>
                                      <a:lnTo>
                                        <a:pt x="738" y="369"/>
                                      </a:lnTo>
                                      <a:close/>
                                      <a:moveTo>
                                        <a:pt x="805" y="403"/>
                                      </a:moveTo>
                                      <a:lnTo>
                                        <a:pt x="845" y="423"/>
                                      </a:lnTo>
                                      <a:lnTo>
                                        <a:pt x="842" y="429"/>
                                      </a:lnTo>
                                      <a:lnTo>
                                        <a:pt x="802" y="409"/>
                                      </a:lnTo>
                                      <a:lnTo>
                                        <a:pt x="805" y="403"/>
                                      </a:lnTo>
                                      <a:close/>
                                      <a:moveTo>
                                        <a:pt x="872" y="436"/>
                                      </a:moveTo>
                                      <a:lnTo>
                                        <a:pt x="912" y="456"/>
                                      </a:lnTo>
                                      <a:lnTo>
                                        <a:pt x="909" y="463"/>
                                      </a:lnTo>
                                      <a:lnTo>
                                        <a:pt x="868" y="443"/>
                                      </a:lnTo>
                                      <a:lnTo>
                                        <a:pt x="872" y="436"/>
                                      </a:lnTo>
                                      <a:close/>
                                      <a:moveTo>
                                        <a:pt x="939" y="470"/>
                                      </a:moveTo>
                                      <a:lnTo>
                                        <a:pt x="979" y="490"/>
                                      </a:lnTo>
                                      <a:lnTo>
                                        <a:pt x="975" y="497"/>
                                      </a:lnTo>
                                      <a:lnTo>
                                        <a:pt x="935" y="476"/>
                                      </a:lnTo>
                                      <a:lnTo>
                                        <a:pt x="939" y="470"/>
                                      </a:lnTo>
                                      <a:close/>
                                      <a:moveTo>
                                        <a:pt x="1005" y="503"/>
                                      </a:moveTo>
                                      <a:lnTo>
                                        <a:pt x="1046" y="523"/>
                                      </a:lnTo>
                                      <a:lnTo>
                                        <a:pt x="1042" y="530"/>
                                      </a:lnTo>
                                      <a:lnTo>
                                        <a:pt x="1002" y="510"/>
                                      </a:lnTo>
                                      <a:lnTo>
                                        <a:pt x="1005" y="503"/>
                                      </a:lnTo>
                                      <a:close/>
                                      <a:moveTo>
                                        <a:pt x="1072" y="537"/>
                                      </a:moveTo>
                                      <a:lnTo>
                                        <a:pt x="1112" y="557"/>
                                      </a:lnTo>
                                      <a:lnTo>
                                        <a:pt x="1109" y="564"/>
                                      </a:lnTo>
                                      <a:lnTo>
                                        <a:pt x="1069" y="544"/>
                                      </a:lnTo>
                                      <a:lnTo>
                                        <a:pt x="1072" y="537"/>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15" name="Line 890"/>
                              <wps:cNvCnPr/>
                              <wps:spPr bwMode="auto">
                                <a:xfrm>
                                  <a:off x="657146" y="160101"/>
                                  <a:ext cx="292234" cy="93010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16" name="Line 891"/>
                              <wps:cNvCnPr/>
                              <wps:spPr bwMode="auto">
                                <a:xfrm>
                                  <a:off x="657146" y="160101"/>
                                  <a:ext cx="439622" cy="78068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17" name="Line 892"/>
                              <wps:cNvCnPr/>
                              <wps:spPr bwMode="auto">
                                <a:xfrm flipV="1">
                                  <a:off x="1065766" y="853870"/>
                                  <a:ext cx="35576" cy="32020"/>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18" name="Line 893"/>
                              <wps:cNvCnPr/>
                              <wps:spPr bwMode="auto">
                                <a:xfrm>
                                  <a:off x="1101342" y="853870"/>
                                  <a:ext cx="30494" cy="45743"/>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19" name="Freeform 719"/>
                              <wps:cNvSpPr>
                                <a:spLocks noEditPoints="1"/>
                              </wps:cNvSpPr>
                              <wps:spPr bwMode="auto">
                                <a:xfrm>
                                  <a:off x="94531" y="794912"/>
                                  <a:ext cx="1144034" cy="289706"/>
                                </a:xfrm>
                                <a:custGeom>
                                  <a:avLst/>
                                  <a:gdLst>
                                    <a:gd name="T0" fmla="*/ 45 w 2251"/>
                                    <a:gd name="T1" fmla="*/ 559 h 570"/>
                                    <a:gd name="T2" fmla="*/ 72 w 2251"/>
                                    <a:gd name="T3" fmla="*/ 544 h 570"/>
                                    <a:gd name="T4" fmla="*/ 74 w 2251"/>
                                    <a:gd name="T5" fmla="*/ 552 h 570"/>
                                    <a:gd name="T6" fmla="*/ 188 w 2251"/>
                                    <a:gd name="T7" fmla="*/ 515 h 570"/>
                                    <a:gd name="T8" fmla="*/ 145 w 2251"/>
                                    <a:gd name="T9" fmla="*/ 526 h 570"/>
                                    <a:gd name="T10" fmla="*/ 263 w 2251"/>
                                    <a:gd name="T11" fmla="*/ 504 h 570"/>
                                    <a:gd name="T12" fmla="*/ 290 w 2251"/>
                                    <a:gd name="T13" fmla="*/ 490 h 570"/>
                                    <a:gd name="T14" fmla="*/ 292 w 2251"/>
                                    <a:gd name="T15" fmla="*/ 497 h 570"/>
                                    <a:gd name="T16" fmla="*/ 406 w 2251"/>
                                    <a:gd name="T17" fmla="*/ 461 h 570"/>
                                    <a:gd name="T18" fmla="*/ 362 w 2251"/>
                                    <a:gd name="T19" fmla="*/ 472 h 570"/>
                                    <a:gd name="T20" fmla="*/ 480 w 2251"/>
                                    <a:gd name="T21" fmla="*/ 450 h 570"/>
                                    <a:gd name="T22" fmla="*/ 508 w 2251"/>
                                    <a:gd name="T23" fmla="*/ 435 h 570"/>
                                    <a:gd name="T24" fmla="*/ 509 w 2251"/>
                                    <a:gd name="T25" fmla="*/ 443 h 570"/>
                                    <a:gd name="T26" fmla="*/ 623 w 2251"/>
                                    <a:gd name="T27" fmla="*/ 406 h 570"/>
                                    <a:gd name="T28" fmla="*/ 580 w 2251"/>
                                    <a:gd name="T29" fmla="*/ 417 h 570"/>
                                    <a:gd name="T30" fmla="*/ 698 w 2251"/>
                                    <a:gd name="T31" fmla="*/ 396 h 570"/>
                                    <a:gd name="T32" fmla="*/ 725 w 2251"/>
                                    <a:gd name="T33" fmla="*/ 381 h 570"/>
                                    <a:gd name="T34" fmla="*/ 727 w 2251"/>
                                    <a:gd name="T35" fmla="*/ 388 h 570"/>
                                    <a:gd name="T36" fmla="*/ 841 w 2251"/>
                                    <a:gd name="T37" fmla="*/ 352 h 570"/>
                                    <a:gd name="T38" fmla="*/ 798 w 2251"/>
                                    <a:gd name="T39" fmla="*/ 363 h 570"/>
                                    <a:gd name="T40" fmla="*/ 915 w 2251"/>
                                    <a:gd name="T41" fmla="*/ 341 h 570"/>
                                    <a:gd name="T42" fmla="*/ 943 w 2251"/>
                                    <a:gd name="T43" fmla="*/ 327 h 570"/>
                                    <a:gd name="T44" fmla="*/ 944 w 2251"/>
                                    <a:gd name="T45" fmla="*/ 334 h 570"/>
                                    <a:gd name="T46" fmla="*/ 1059 w 2251"/>
                                    <a:gd name="T47" fmla="*/ 298 h 570"/>
                                    <a:gd name="T48" fmla="*/ 1015 w 2251"/>
                                    <a:gd name="T49" fmla="*/ 309 h 570"/>
                                    <a:gd name="T50" fmla="*/ 1133 w 2251"/>
                                    <a:gd name="T51" fmla="*/ 287 h 570"/>
                                    <a:gd name="T52" fmla="*/ 1160 w 2251"/>
                                    <a:gd name="T53" fmla="*/ 272 h 570"/>
                                    <a:gd name="T54" fmla="*/ 1162 w 2251"/>
                                    <a:gd name="T55" fmla="*/ 280 h 570"/>
                                    <a:gd name="T56" fmla="*/ 1276 w 2251"/>
                                    <a:gd name="T57" fmla="*/ 243 h 570"/>
                                    <a:gd name="T58" fmla="*/ 1233 w 2251"/>
                                    <a:gd name="T59" fmla="*/ 254 h 570"/>
                                    <a:gd name="T60" fmla="*/ 1350 w 2251"/>
                                    <a:gd name="T61" fmla="*/ 232 h 570"/>
                                    <a:gd name="T62" fmla="*/ 1378 w 2251"/>
                                    <a:gd name="T63" fmla="*/ 218 h 570"/>
                                    <a:gd name="T64" fmla="*/ 1379 w 2251"/>
                                    <a:gd name="T65" fmla="*/ 225 h 570"/>
                                    <a:gd name="T66" fmla="*/ 1494 w 2251"/>
                                    <a:gd name="T67" fmla="*/ 189 h 570"/>
                                    <a:gd name="T68" fmla="*/ 1450 w 2251"/>
                                    <a:gd name="T69" fmla="*/ 200 h 570"/>
                                    <a:gd name="T70" fmla="*/ 1568 w 2251"/>
                                    <a:gd name="T71" fmla="*/ 178 h 570"/>
                                    <a:gd name="T72" fmla="*/ 1595 w 2251"/>
                                    <a:gd name="T73" fmla="*/ 163 h 570"/>
                                    <a:gd name="T74" fmla="*/ 1597 w 2251"/>
                                    <a:gd name="T75" fmla="*/ 171 h 570"/>
                                    <a:gd name="T76" fmla="*/ 1711 w 2251"/>
                                    <a:gd name="T77" fmla="*/ 134 h 570"/>
                                    <a:gd name="T78" fmla="*/ 1668 w 2251"/>
                                    <a:gd name="T79" fmla="*/ 145 h 570"/>
                                    <a:gd name="T80" fmla="*/ 1785 w 2251"/>
                                    <a:gd name="T81" fmla="*/ 124 h 570"/>
                                    <a:gd name="T82" fmla="*/ 1813 w 2251"/>
                                    <a:gd name="T83" fmla="*/ 109 h 570"/>
                                    <a:gd name="T84" fmla="*/ 1814 w 2251"/>
                                    <a:gd name="T85" fmla="*/ 116 h 570"/>
                                    <a:gd name="T86" fmla="*/ 1929 w 2251"/>
                                    <a:gd name="T87" fmla="*/ 80 h 570"/>
                                    <a:gd name="T88" fmla="*/ 1885 w 2251"/>
                                    <a:gd name="T89" fmla="*/ 91 h 570"/>
                                    <a:gd name="T90" fmla="*/ 2003 w 2251"/>
                                    <a:gd name="T91" fmla="*/ 69 h 570"/>
                                    <a:gd name="T92" fmla="*/ 2030 w 2251"/>
                                    <a:gd name="T93" fmla="*/ 55 h 570"/>
                                    <a:gd name="T94" fmla="*/ 2032 w 2251"/>
                                    <a:gd name="T95" fmla="*/ 62 h 570"/>
                                    <a:gd name="T96" fmla="*/ 2146 w 2251"/>
                                    <a:gd name="T97" fmla="*/ 26 h 570"/>
                                    <a:gd name="T98" fmla="*/ 2103 w 2251"/>
                                    <a:gd name="T99" fmla="*/ 36 h 570"/>
                                    <a:gd name="T100" fmla="*/ 2220 w 2251"/>
                                    <a:gd name="T101" fmla="*/ 15 h 570"/>
                                    <a:gd name="T102" fmla="*/ 2248 w 2251"/>
                                    <a:gd name="T103" fmla="*/ 0 h 570"/>
                                    <a:gd name="T104" fmla="*/ 2249 w 2251"/>
                                    <a:gd name="T105" fmla="*/ 8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51" h="570">
                                      <a:moveTo>
                                        <a:pt x="0" y="562"/>
                                      </a:moveTo>
                                      <a:lnTo>
                                        <a:pt x="43" y="552"/>
                                      </a:lnTo>
                                      <a:lnTo>
                                        <a:pt x="45" y="559"/>
                                      </a:lnTo>
                                      <a:lnTo>
                                        <a:pt x="2" y="570"/>
                                      </a:lnTo>
                                      <a:lnTo>
                                        <a:pt x="0" y="562"/>
                                      </a:lnTo>
                                      <a:close/>
                                      <a:moveTo>
                                        <a:pt x="72" y="544"/>
                                      </a:moveTo>
                                      <a:lnTo>
                                        <a:pt x="116" y="533"/>
                                      </a:lnTo>
                                      <a:lnTo>
                                        <a:pt x="118" y="541"/>
                                      </a:lnTo>
                                      <a:lnTo>
                                        <a:pt x="74" y="552"/>
                                      </a:lnTo>
                                      <a:lnTo>
                                        <a:pt x="72" y="544"/>
                                      </a:lnTo>
                                      <a:close/>
                                      <a:moveTo>
                                        <a:pt x="145" y="526"/>
                                      </a:moveTo>
                                      <a:lnTo>
                                        <a:pt x="188" y="515"/>
                                      </a:lnTo>
                                      <a:lnTo>
                                        <a:pt x="190" y="522"/>
                                      </a:lnTo>
                                      <a:lnTo>
                                        <a:pt x="147" y="533"/>
                                      </a:lnTo>
                                      <a:lnTo>
                                        <a:pt x="145" y="526"/>
                                      </a:lnTo>
                                      <a:close/>
                                      <a:moveTo>
                                        <a:pt x="217" y="508"/>
                                      </a:moveTo>
                                      <a:lnTo>
                                        <a:pt x="261" y="497"/>
                                      </a:lnTo>
                                      <a:lnTo>
                                        <a:pt x="263" y="504"/>
                                      </a:lnTo>
                                      <a:lnTo>
                                        <a:pt x="219" y="515"/>
                                      </a:lnTo>
                                      <a:lnTo>
                                        <a:pt x="217" y="508"/>
                                      </a:lnTo>
                                      <a:close/>
                                      <a:moveTo>
                                        <a:pt x="290" y="490"/>
                                      </a:moveTo>
                                      <a:lnTo>
                                        <a:pt x="333" y="479"/>
                                      </a:lnTo>
                                      <a:lnTo>
                                        <a:pt x="335" y="486"/>
                                      </a:lnTo>
                                      <a:lnTo>
                                        <a:pt x="292" y="497"/>
                                      </a:lnTo>
                                      <a:lnTo>
                                        <a:pt x="290" y="490"/>
                                      </a:lnTo>
                                      <a:close/>
                                      <a:moveTo>
                                        <a:pt x="362" y="472"/>
                                      </a:moveTo>
                                      <a:lnTo>
                                        <a:pt x="406" y="461"/>
                                      </a:lnTo>
                                      <a:lnTo>
                                        <a:pt x="408" y="468"/>
                                      </a:lnTo>
                                      <a:lnTo>
                                        <a:pt x="364" y="479"/>
                                      </a:lnTo>
                                      <a:lnTo>
                                        <a:pt x="362" y="472"/>
                                      </a:lnTo>
                                      <a:close/>
                                      <a:moveTo>
                                        <a:pt x="435" y="454"/>
                                      </a:moveTo>
                                      <a:lnTo>
                                        <a:pt x="479" y="443"/>
                                      </a:lnTo>
                                      <a:lnTo>
                                        <a:pt x="480" y="450"/>
                                      </a:lnTo>
                                      <a:lnTo>
                                        <a:pt x="437" y="461"/>
                                      </a:lnTo>
                                      <a:lnTo>
                                        <a:pt x="435" y="454"/>
                                      </a:lnTo>
                                      <a:close/>
                                      <a:moveTo>
                                        <a:pt x="508" y="435"/>
                                      </a:moveTo>
                                      <a:lnTo>
                                        <a:pt x="551" y="425"/>
                                      </a:lnTo>
                                      <a:lnTo>
                                        <a:pt x="553" y="432"/>
                                      </a:lnTo>
                                      <a:lnTo>
                                        <a:pt x="509" y="443"/>
                                      </a:lnTo>
                                      <a:lnTo>
                                        <a:pt x="508" y="435"/>
                                      </a:lnTo>
                                      <a:close/>
                                      <a:moveTo>
                                        <a:pt x="580" y="417"/>
                                      </a:moveTo>
                                      <a:lnTo>
                                        <a:pt x="623" y="406"/>
                                      </a:lnTo>
                                      <a:lnTo>
                                        <a:pt x="625" y="414"/>
                                      </a:lnTo>
                                      <a:lnTo>
                                        <a:pt x="582" y="425"/>
                                      </a:lnTo>
                                      <a:lnTo>
                                        <a:pt x="580" y="417"/>
                                      </a:lnTo>
                                      <a:close/>
                                      <a:moveTo>
                                        <a:pt x="652" y="399"/>
                                      </a:moveTo>
                                      <a:lnTo>
                                        <a:pt x="696" y="388"/>
                                      </a:lnTo>
                                      <a:lnTo>
                                        <a:pt x="698" y="396"/>
                                      </a:lnTo>
                                      <a:lnTo>
                                        <a:pt x="654" y="406"/>
                                      </a:lnTo>
                                      <a:lnTo>
                                        <a:pt x="652" y="399"/>
                                      </a:lnTo>
                                      <a:close/>
                                      <a:moveTo>
                                        <a:pt x="725" y="381"/>
                                      </a:moveTo>
                                      <a:lnTo>
                                        <a:pt x="769" y="370"/>
                                      </a:lnTo>
                                      <a:lnTo>
                                        <a:pt x="770" y="377"/>
                                      </a:lnTo>
                                      <a:lnTo>
                                        <a:pt x="727" y="388"/>
                                      </a:lnTo>
                                      <a:lnTo>
                                        <a:pt x="725" y="381"/>
                                      </a:lnTo>
                                      <a:close/>
                                      <a:moveTo>
                                        <a:pt x="798" y="363"/>
                                      </a:moveTo>
                                      <a:lnTo>
                                        <a:pt x="841" y="352"/>
                                      </a:lnTo>
                                      <a:lnTo>
                                        <a:pt x="843" y="359"/>
                                      </a:lnTo>
                                      <a:lnTo>
                                        <a:pt x="799" y="370"/>
                                      </a:lnTo>
                                      <a:lnTo>
                                        <a:pt x="798" y="363"/>
                                      </a:lnTo>
                                      <a:close/>
                                      <a:moveTo>
                                        <a:pt x="870" y="345"/>
                                      </a:moveTo>
                                      <a:lnTo>
                                        <a:pt x="914" y="334"/>
                                      </a:lnTo>
                                      <a:lnTo>
                                        <a:pt x="915" y="341"/>
                                      </a:lnTo>
                                      <a:lnTo>
                                        <a:pt x="872" y="352"/>
                                      </a:lnTo>
                                      <a:lnTo>
                                        <a:pt x="870" y="345"/>
                                      </a:lnTo>
                                      <a:close/>
                                      <a:moveTo>
                                        <a:pt x="943" y="327"/>
                                      </a:moveTo>
                                      <a:lnTo>
                                        <a:pt x="986" y="316"/>
                                      </a:lnTo>
                                      <a:lnTo>
                                        <a:pt x="988" y="323"/>
                                      </a:lnTo>
                                      <a:lnTo>
                                        <a:pt x="944" y="334"/>
                                      </a:lnTo>
                                      <a:lnTo>
                                        <a:pt x="943" y="327"/>
                                      </a:lnTo>
                                      <a:close/>
                                      <a:moveTo>
                                        <a:pt x="1015" y="309"/>
                                      </a:moveTo>
                                      <a:lnTo>
                                        <a:pt x="1059" y="298"/>
                                      </a:lnTo>
                                      <a:lnTo>
                                        <a:pt x="1060" y="305"/>
                                      </a:lnTo>
                                      <a:lnTo>
                                        <a:pt x="1017" y="316"/>
                                      </a:lnTo>
                                      <a:lnTo>
                                        <a:pt x="1015" y="309"/>
                                      </a:lnTo>
                                      <a:close/>
                                      <a:moveTo>
                                        <a:pt x="1088" y="290"/>
                                      </a:moveTo>
                                      <a:lnTo>
                                        <a:pt x="1131" y="279"/>
                                      </a:lnTo>
                                      <a:lnTo>
                                        <a:pt x="1133" y="287"/>
                                      </a:lnTo>
                                      <a:lnTo>
                                        <a:pt x="1089" y="298"/>
                                      </a:lnTo>
                                      <a:lnTo>
                                        <a:pt x="1088" y="290"/>
                                      </a:lnTo>
                                      <a:close/>
                                      <a:moveTo>
                                        <a:pt x="1160" y="272"/>
                                      </a:moveTo>
                                      <a:lnTo>
                                        <a:pt x="1204" y="261"/>
                                      </a:lnTo>
                                      <a:lnTo>
                                        <a:pt x="1205" y="269"/>
                                      </a:lnTo>
                                      <a:lnTo>
                                        <a:pt x="1162" y="280"/>
                                      </a:lnTo>
                                      <a:lnTo>
                                        <a:pt x="1160" y="272"/>
                                      </a:lnTo>
                                      <a:close/>
                                      <a:moveTo>
                                        <a:pt x="1233" y="254"/>
                                      </a:moveTo>
                                      <a:lnTo>
                                        <a:pt x="1276" y="243"/>
                                      </a:lnTo>
                                      <a:lnTo>
                                        <a:pt x="1278" y="251"/>
                                      </a:lnTo>
                                      <a:lnTo>
                                        <a:pt x="1234" y="261"/>
                                      </a:lnTo>
                                      <a:lnTo>
                                        <a:pt x="1233" y="254"/>
                                      </a:lnTo>
                                      <a:close/>
                                      <a:moveTo>
                                        <a:pt x="1305" y="236"/>
                                      </a:moveTo>
                                      <a:lnTo>
                                        <a:pt x="1349" y="225"/>
                                      </a:lnTo>
                                      <a:lnTo>
                                        <a:pt x="1350" y="232"/>
                                      </a:lnTo>
                                      <a:lnTo>
                                        <a:pt x="1307" y="243"/>
                                      </a:lnTo>
                                      <a:lnTo>
                                        <a:pt x="1305" y="236"/>
                                      </a:lnTo>
                                      <a:close/>
                                      <a:moveTo>
                                        <a:pt x="1378" y="218"/>
                                      </a:moveTo>
                                      <a:lnTo>
                                        <a:pt x="1421" y="207"/>
                                      </a:lnTo>
                                      <a:lnTo>
                                        <a:pt x="1423" y="214"/>
                                      </a:lnTo>
                                      <a:lnTo>
                                        <a:pt x="1379" y="225"/>
                                      </a:lnTo>
                                      <a:lnTo>
                                        <a:pt x="1378" y="218"/>
                                      </a:lnTo>
                                      <a:close/>
                                      <a:moveTo>
                                        <a:pt x="1450" y="200"/>
                                      </a:moveTo>
                                      <a:lnTo>
                                        <a:pt x="1494" y="189"/>
                                      </a:lnTo>
                                      <a:lnTo>
                                        <a:pt x="1495" y="196"/>
                                      </a:lnTo>
                                      <a:lnTo>
                                        <a:pt x="1452" y="207"/>
                                      </a:lnTo>
                                      <a:lnTo>
                                        <a:pt x="1450" y="200"/>
                                      </a:lnTo>
                                      <a:close/>
                                      <a:moveTo>
                                        <a:pt x="1523" y="182"/>
                                      </a:moveTo>
                                      <a:lnTo>
                                        <a:pt x="1566" y="171"/>
                                      </a:lnTo>
                                      <a:lnTo>
                                        <a:pt x="1568" y="178"/>
                                      </a:lnTo>
                                      <a:lnTo>
                                        <a:pt x="1524" y="189"/>
                                      </a:lnTo>
                                      <a:lnTo>
                                        <a:pt x="1523" y="182"/>
                                      </a:lnTo>
                                      <a:close/>
                                      <a:moveTo>
                                        <a:pt x="1595" y="163"/>
                                      </a:moveTo>
                                      <a:lnTo>
                                        <a:pt x="1639" y="153"/>
                                      </a:lnTo>
                                      <a:lnTo>
                                        <a:pt x="1640" y="160"/>
                                      </a:lnTo>
                                      <a:lnTo>
                                        <a:pt x="1597" y="171"/>
                                      </a:lnTo>
                                      <a:lnTo>
                                        <a:pt x="1595" y="163"/>
                                      </a:lnTo>
                                      <a:close/>
                                      <a:moveTo>
                                        <a:pt x="1668" y="145"/>
                                      </a:moveTo>
                                      <a:lnTo>
                                        <a:pt x="1711" y="134"/>
                                      </a:lnTo>
                                      <a:lnTo>
                                        <a:pt x="1713" y="142"/>
                                      </a:lnTo>
                                      <a:lnTo>
                                        <a:pt x="1669" y="153"/>
                                      </a:lnTo>
                                      <a:lnTo>
                                        <a:pt x="1668" y="145"/>
                                      </a:lnTo>
                                      <a:close/>
                                      <a:moveTo>
                                        <a:pt x="1740" y="127"/>
                                      </a:moveTo>
                                      <a:lnTo>
                                        <a:pt x="1784" y="116"/>
                                      </a:lnTo>
                                      <a:lnTo>
                                        <a:pt x="1785" y="124"/>
                                      </a:lnTo>
                                      <a:lnTo>
                                        <a:pt x="1742" y="134"/>
                                      </a:lnTo>
                                      <a:lnTo>
                                        <a:pt x="1740" y="127"/>
                                      </a:lnTo>
                                      <a:close/>
                                      <a:moveTo>
                                        <a:pt x="1813" y="109"/>
                                      </a:moveTo>
                                      <a:lnTo>
                                        <a:pt x="1856" y="98"/>
                                      </a:lnTo>
                                      <a:lnTo>
                                        <a:pt x="1858" y="105"/>
                                      </a:lnTo>
                                      <a:lnTo>
                                        <a:pt x="1814" y="116"/>
                                      </a:lnTo>
                                      <a:lnTo>
                                        <a:pt x="1813" y="109"/>
                                      </a:lnTo>
                                      <a:close/>
                                      <a:moveTo>
                                        <a:pt x="1885" y="91"/>
                                      </a:moveTo>
                                      <a:lnTo>
                                        <a:pt x="1929" y="80"/>
                                      </a:lnTo>
                                      <a:lnTo>
                                        <a:pt x="1930" y="87"/>
                                      </a:lnTo>
                                      <a:lnTo>
                                        <a:pt x="1887" y="98"/>
                                      </a:lnTo>
                                      <a:lnTo>
                                        <a:pt x="1885" y="91"/>
                                      </a:lnTo>
                                      <a:close/>
                                      <a:moveTo>
                                        <a:pt x="1958" y="73"/>
                                      </a:moveTo>
                                      <a:lnTo>
                                        <a:pt x="2001" y="62"/>
                                      </a:lnTo>
                                      <a:lnTo>
                                        <a:pt x="2003" y="69"/>
                                      </a:lnTo>
                                      <a:lnTo>
                                        <a:pt x="1959" y="80"/>
                                      </a:lnTo>
                                      <a:lnTo>
                                        <a:pt x="1958" y="73"/>
                                      </a:lnTo>
                                      <a:close/>
                                      <a:moveTo>
                                        <a:pt x="2030" y="55"/>
                                      </a:moveTo>
                                      <a:lnTo>
                                        <a:pt x="2074" y="44"/>
                                      </a:lnTo>
                                      <a:lnTo>
                                        <a:pt x="2075" y="51"/>
                                      </a:lnTo>
                                      <a:lnTo>
                                        <a:pt x="2032" y="62"/>
                                      </a:lnTo>
                                      <a:lnTo>
                                        <a:pt x="2030" y="55"/>
                                      </a:lnTo>
                                      <a:close/>
                                      <a:moveTo>
                                        <a:pt x="2103" y="36"/>
                                      </a:moveTo>
                                      <a:lnTo>
                                        <a:pt x="2146" y="26"/>
                                      </a:lnTo>
                                      <a:lnTo>
                                        <a:pt x="2148" y="33"/>
                                      </a:lnTo>
                                      <a:lnTo>
                                        <a:pt x="2104" y="44"/>
                                      </a:lnTo>
                                      <a:lnTo>
                                        <a:pt x="2103" y="36"/>
                                      </a:lnTo>
                                      <a:close/>
                                      <a:moveTo>
                                        <a:pt x="2175" y="18"/>
                                      </a:moveTo>
                                      <a:lnTo>
                                        <a:pt x="2219" y="8"/>
                                      </a:lnTo>
                                      <a:lnTo>
                                        <a:pt x="2220" y="15"/>
                                      </a:lnTo>
                                      <a:lnTo>
                                        <a:pt x="2177" y="26"/>
                                      </a:lnTo>
                                      <a:lnTo>
                                        <a:pt x="2175" y="18"/>
                                      </a:lnTo>
                                      <a:close/>
                                      <a:moveTo>
                                        <a:pt x="2248" y="0"/>
                                      </a:moveTo>
                                      <a:lnTo>
                                        <a:pt x="2249" y="0"/>
                                      </a:lnTo>
                                      <a:lnTo>
                                        <a:pt x="2251" y="7"/>
                                      </a:lnTo>
                                      <a:lnTo>
                                        <a:pt x="2249" y="8"/>
                                      </a:lnTo>
                                      <a:lnTo>
                                        <a:pt x="2248"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20" name="Freeform 720"/>
                              <wps:cNvSpPr>
                                <a:spLocks noEditPoints="1"/>
                              </wps:cNvSpPr>
                              <wps:spPr bwMode="auto">
                                <a:xfrm>
                                  <a:off x="656129" y="938749"/>
                                  <a:ext cx="440638" cy="5591"/>
                                </a:xfrm>
                                <a:custGeom>
                                  <a:avLst/>
                                  <a:gdLst>
                                    <a:gd name="T0" fmla="*/ 867 w 867"/>
                                    <a:gd name="T1" fmla="*/ 7 h 11"/>
                                    <a:gd name="T2" fmla="*/ 822 w 867"/>
                                    <a:gd name="T3" fmla="*/ 8 h 11"/>
                                    <a:gd name="T4" fmla="*/ 822 w 867"/>
                                    <a:gd name="T5" fmla="*/ 0 h 11"/>
                                    <a:gd name="T6" fmla="*/ 867 w 867"/>
                                    <a:gd name="T7" fmla="*/ 0 h 11"/>
                                    <a:gd name="T8" fmla="*/ 867 w 867"/>
                                    <a:gd name="T9" fmla="*/ 7 h 11"/>
                                    <a:gd name="T10" fmla="*/ 792 w 867"/>
                                    <a:gd name="T11" fmla="*/ 8 h 11"/>
                                    <a:gd name="T12" fmla="*/ 747 w 867"/>
                                    <a:gd name="T13" fmla="*/ 8 h 11"/>
                                    <a:gd name="T14" fmla="*/ 747 w 867"/>
                                    <a:gd name="T15" fmla="*/ 0 h 11"/>
                                    <a:gd name="T16" fmla="*/ 792 w 867"/>
                                    <a:gd name="T17" fmla="*/ 0 h 11"/>
                                    <a:gd name="T18" fmla="*/ 792 w 867"/>
                                    <a:gd name="T19" fmla="*/ 8 h 11"/>
                                    <a:gd name="T20" fmla="*/ 717 w 867"/>
                                    <a:gd name="T21" fmla="*/ 8 h 11"/>
                                    <a:gd name="T22" fmla="*/ 672 w 867"/>
                                    <a:gd name="T23" fmla="*/ 8 h 11"/>
                                    <a:gd name="T24" fmla="*/ 672 w 867"/>
                                    <a:gd name="T25" fmla="*/ 1 h 11"/>
                                    <a:gd name="T26" fmla="*/ 717 w 867"/>
                                    <a:gd name="T27" fmla="*/ 1 h 11"/>
                                    <a:gd name="T28" fmla="*/ 717 w 867"/>
                                    <a:gd name="T29" fmla="*/ 8 h 11"/>
                                    <a:gd name="T30" fmla="*/ 642 w 867"/>
                                    <a:gd name="T31" fmla="*/ 8 h 11"/>
                                    <a:gd name="T32" fmla="*/ 598 w 867"/>
                                    <a:gd name="T33" fmla="*/ 9 h 11"/>
                                    <a:gd name="T34" fmla="*/ 598 w 867"/>
                                    <a:gd name="T35" fmla="*/ 1 h 11"/>
                                    <a:gd name="T36" fmla="*/ 642 w 867"/>
                                    <a:gd name="T37" fmla="*/ 1 h 11"/>
                                    <a:gd name="T38" fmla="*/ 642 w 867"/>
                                    <a:gd name="T39" fmla="*/ 8 h 11"/>
                                    <a:gd name="T40" fmla="*/ 568 w 867"/>
                                    <a:gd name="T41" fmla="*/ 9 h 11"/>
                                    <a:gd name="T42" fmla="*/ 523 w 867"/>
                                    <a:gd name="T43" fmla="*/ 9 h 11"/>
                                    <a:gd name="T44" fmla="*/ 523 w 867"/>
                                    <a:gd name="T45" fmla="*/ 1 h 11"/>
                                    <a:gd name="T46" fmla="*/ 568 w 867"/>
                                    <a:gd name="T47" fmla="*/ 1 h 11"/>
                                    <a:gd name="T48" fmla="*/ 568 w 867"/>
                                    <a:gd name="T49" fmla="*/ 9 h 11"/>
                                    <a:gd name="T50" fmla="*/ 493 w 867"/>
                                    <a:gd name="T51" fmla="*/ 9 h 11"/>
                                    <a:gd name="T52" fmla="*/ 448 w 867"/>
                                    <a:gd name="T53" fmla="*/ 9 h 11"/>
                                    <a:gd name="T54" fmla="*/ 448 w 867"/>
                                    <a:gd name="T55" fmla="*/ 2 h 11"/>
                                    <a:gd name="T56" fmla="*/ 493 w 867"/>
                                    <a:gd name="T57" fmla="*/ 2 h 11"/>
                                    <a:gd name="T58" fmla="*/ 493 w 867"/>
                                    <a:gd name="T59" fmla="*/ 9 h 11"/>
                                    <a:gd name="T60" fmla="*/ 418 w 867"/>
                                    <a:gd name="T61" fmla="*/ 9 h 11"/>
                                    <a:gd name="T62" fmla="*/ 373 w 867"/>
                                    <a:gd name="T63" fmla="*/ 10 h 11"/>
                                    <a:gd name="T64" fmla="*/ 373 w 867"/>
                                    <a:gd name="T65" fmla="*/ 2 h 11"/>
                                    <a:gd name="T66" fmla="*/ 418 w 867"/>
                                    <a:gd name="T67" fmla="*/ 2 h 11"/>
                                    <a:gd name="T68" fmla="*/ 418 w 867"/>
                                    <a:gd name="T69" fmla="*/ 9 h 11"/>
                                    <a:gd name="T70" fmla="*/ 344 w 867"/>
                                    <a:gd name="T71" fmla="*/ 10 h 11"/>
                                    <a:gd name="T72" fmla="*/ 299 w 867"/>
                                    <a:gd name="T73" fmla="*/ 10 h 11"/>
                                    <a:gd name="T74" fmla="*/ 299 w 867"/>
                                    <a:gd name="T75" fmla="*/ 2 h 11"/>
                                    <a:gd name="T76" fmla="*/ 344 w 867"/>
                                    <a:gd name="T77" fmla="*/ 2 h 11"/>
                                    <a:gd name="T78" fmla="*/ 344 w 867"/>
                                    <a:gd name="T79" fmla="*/ 10 h 11"/>
                                    <a:gd name="T80" fmla="*/ 269 w 867"/>
                                    <a:gd name="T81" fmla="*/ 10 h 11"/>
                                    <a:gd name="T82" fmla="*/ 224 w 867"/>
                                    <a:gd name="T83" fmla="*/ 10 h 11"/>
                                    <a:gd name="T84" fmla="*/ 224 w 867"/>
                                    <a:gd name="T85" fmla="*/ 3 h 11"/>
                                    <a:gd name="T86" fmla="*/ 269 w 867"/>
                                    <a:gd name="T87" fmla="*/ 2 h 11"/>
                                    <a:gd name="T88" fmla="*/ 269 w 867"/>
                                    <a:gd name="T89" fmla="*/ 10 h 11"/>
                                    <a:gd name="T90" fmla="*/ 194 w 867"/>
                                    <a:gd name="T91" fmla="*/ 10 h 11"/>
                                    <a:gd name="T92" fmla="*/ 149 w 867"/>
                                    <a:gd name="T93" fmla="*/ 11 h 11"/>
                                    <a:gd name="T94" fmla="*/ 149 w 867"/>
                                    <a:gd name="T95" fmla="*/ 3 h 11"/>
                                    <a:gd name="T96" fmla="*/ 194 w 867"/>
                                    <a:gd name="T97" fmla="*/ 3 h 11"/>
                                    <a:gd name="T98" fmla="*/ 194 w 867"/>
                                    <a:gd name="T99" fmla="*/ 10 h 11"/>
                                    <a:gd name="T100" fmla="*/ 119 w 867"/>
                                    <a:gd name="T101" fmla="*/ 11 h 11"/>
                                    <a:gd name="T102" fmla="*/ 75 w 867"/>
                                    <a:gd name="T103" fmla="*/ 11 h 11"/>
                                    <a:gd name="T104" fmla="*/ 75 w 867"/>
                                    <a:gd name="T105" fmla="*/ 3 h 11"/>
                                    <a:gd name="T106" fmla="*/ 119 w 867"/>
                                    <a:gd name="T107" fmla="*/ 3 h 11"/>
                                    <a:gd name="T108" fmla="*/ 119 w 867"/>
                                    <a:gd name="T109" fmla="*/ 11 h 11"/>
                                    <a:gd name="T110" fmla="*/ 45 w 867"/>
                                    <a:gd name="T111" fmla="*/ 11 h 11"/>
                                    <a:gd name="T112" fmla="*/ 0 w 867"/>
                                    <a:gd name="T113" fmla="*/ 11 h 11"/>
                                    <a:gd name="T114" fmla="*/ 0 w 867"/>
                                    <a:gd name="T115" fmla="*/ 4 h 11"/>
                                    <a:gd name="T116" fmla="*/ 45 w 867"/>
                                    <a:gd name="T117" fmla="*/ 3 h 11"/>
                                    <a:gd name="T118" fmla="*/ 45 w 867"/>
                                    <a:gd name="T11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67" h="11">
                                      <a:moveTo>
                                        <a:pt x="867" y="7"/>
                                      </a:moveTo>
                                      <a:lnTo>
                                        <a:pt x="822" y="8"/>
                                      </a:lnTo>
                                      <a:lnTo>
                                        <a:pt x="822" y="0"/>
                                      </a:lnTo>
                                      <a:lnTo>
                                        <a:pt x="867" y="0"/>
                                      </a:lnTo>
                                      <a:lnTo>
                                        <a:pt x="867" y="7"/>
                                      </a:lnTo>
                                      <a:close/>
                                      <a:moveTo>
                                        <a:pt x="792" y="8"/>
                                      </a:moveTo>
                                      <a:lnTo>
                                        <a:pt x="747" y="8"/>
                                      </a:lnTo>
                                      <a:lnTo>
                                        <a:pt x="747" y="0"/>
                                      </a:lnTo>
                                      <a:lnTo>
                                        <a:pt x="792" y="0"/>
                                      </a:lnTo>
                                      <a:lnTo>
                                        <a:pt x="792" y="8"/>
                                      </a:lnTo>
                                      <a:close/>
                                      <a:moveTo>
                                        <a:pt x="717" y="8"/>
                                      </a:moveTo>
                                      <a:lnTo>
                                        <a:pt x="672" y="8"/>
                                      </a:lnTo>
                                      <a:lnTo>
                                        <a:pt x="672" y="1"/>
                                      </a:lnTo>
                                      <a:lnTo>
                                        <a:pt x="717" y="1"/>
                                      </a:lnTo>
                                      <a:lnTo>
                                        <a:pt x="717" y="8"/>
                                      </a:lnTo>
                                      <a:close/>
                                      <a:moveTo>
                                        <a:pt x="642" y="8"/>
                                      </a:moveTo>
                                      <a:lnTo>
                                        <a:pt x="598" y="9"/>
                                      </a:lnTo>
                                      <a:lnTo>
                                        <a:pt x="598" y="1"/>
                                      </a:lnTo>
                                      <a:lnTo>
                                        <a:pt x="642" y="1"/>
                                      </a:lnTo>
                                      <a:lnTo>
                                        <a:pt x="642" y="8"/>
                                      </a:lnTo>
                                      <a:close/>
                                      <a:moveTo>
                                        <a:pt x="568" y="9"/>
                                      </a:moveTo>
                                      <a:lnTo>
                                        <a:pt x="523" y="9"/>
                                      </a:lnTo>
                                      <a:lnTo>
                                        <a:pt x="523" y="1"/>
                                      </a:lnTo>
                                      <a:lnTo>
                                        <a:pt x="568" y="1"/>
                                      </a:lnTo>
                                      <a:lnTo>
                                        <a:pt x="568" y="9"/>
                                      </a:lnTo>
                                      <a:close/>
                                      <a:moveTo>
                                        <a:pt x="493" y="9"/>
                                      </a:moveTo>
                                      <a:lnTo>
                                        <a:pt x="448" y="9"/>
                                      </a:lnTo>
                                      <a:lnTo>
                                        <a:pt x="448" y="2"/>
                                      </a:lnTo>
                                      <a:lnTo>
                                        <a:pt x="493" y="2"/>
                                      </a:lnTo>
                                      <a:lnTo>
                                        <a:pt x="493" y="9"/>
                                      </a:lnTo>
                                      <a:close/>
                                      <a:moveTo>
                                        <a:pt x="418" y="9"/>
                                      </a:moveTo>
                                      <a:lnTo>
                                        <a:pt x="373" y="10"/>
                                      </a:lnTo>
                                      <a:lnTo>
                                        <a:pt x="373" y="2"/>
                                      </a:lnTo>
                                      <a:lnTo>
                                        <a:pt x="418" y="2"/>
                                      </a:lnTo>
                                      <a:lnTo>
                                        <a:pt x="418" y="9"/>
                                      </a:lnTo>
                                      <a:close/>
                                      <a:moveTo>
                                        <a:pt x="344" y="10"/>
                                      </a:moveTo>
                                      <a:lnTo>
                                        <a:pt x="299" y="10"/>
                                      </a:lnTo>
                                      <a:lnTo>
                                        <a:pt x="299" y="2"/>
                                      </a:lnTo>
                                      <a:lnTo>
                                        <a:pt x="344" y="2"/>
                                      </a:lnTo>
                                      <a:lnTo>
                                        <a:pt x="344" y="10"/>
                                      </a:lnTo>
                                      <a:close/>
                                      <a:moveTo>
                                        <a:pt x="269" y="10"/>
                                      </a:moveTo>
                                      <a:lnTo>
                                        <a:pt x="224" y="10"/>
                                      </a:lnTo>
                                      <a:lnTo>
                                        <a:pt x="224" y="3"/>
                                      </a:lnTo>
                                      <a:lnTo>
                                        <a:pt x="269" y="2"/>
                                      </a:lnTo>
                                      <a:lnTo>
                                        <a:pt x="269" y="10"/>
                                      </a:lnTo>
                                      <a:close/>
                                      <a:moveTo>
                                        <a:pt x="194" y="10"/>
                                      </a:moveTo>
                                      <a:lnTo>
                                        <a:pt x="149" y="11"/>
                                      </a:lnTo>
                                      <a:lnTo>
                                        <a:pt x="149" y="3"/>
                                      </a:lnTo>
                                      <a:lnTo>
                                        <a:pt x="194" y="3"/>
                                      </a:lnTo>
                                      <a:lnTo>
                                        <a:pt x="194" y="10"/>
                                      </a:lnTo>
                                      <a:close/>
                                      <a:moveTo>
                                        <a:pt x="119" y="11"/>
                                      </a:moveTo>
                                      <a:lnTo>
                                        <a:pt x="75" y="11"/>
                                      </a:lnTo>
                                      <a:lnTo>
                                        <a:pt x="75" y="3"/>
                                      </a:lnTo>
                                      <a:lnTo>
                                        <a:pt x="119" y="3"/>
                                      </a:lnTo>
                                      <a:lnTo>
                                        <a:pt x="119" y="11"/>
                                      </a:lnTo>
                                      <a:close/>
                                      <a:moveTo>
                                        <a:pt x="45" y="11"/>
                                      </a:moveTo>
                                      <a:lnTo>
                                        <a:pt x="0" y="11"/>
                                      </a:lnTo>
                                      <a:lnTo>
                                        <a:pt x="0" y="4"/>
                                      </a:lnTo>
                                      <a:lnTo>
                                        <a:pt x="45" y="3"/>
                                      </a:lnTo>
                                      <a:lnTo>
                                        <a:pt x="45" y="11"/>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21" name="Freeform 721"/>
                              <wps:cNvSpPr>
                                <a:spLocks noEditPoints="1"/>
                              </wps:cNvSpPr>
                              <wps:spPr bwMode="auto">
                                <a:xfrm>
                                  <a:off x="653080" y="160101"/>
                                  <a:ext cx="5591" cy="782206"/>
                                </a:xfrm>
                                <a:custGeom>
                                  <a:avLst/>
                                  <a:gdLst>
                                    <a:gd name="T0" fmla="*/ 11 w 11"/>
                                    <a:gd name="T1" fmla="*/ 45 h 1539"/>
                                    <a:gd name="T2" fmla="*/ 4 w 11"/>
                                    <a:gd name="T3" fmla="*/ 0 h 1539"/>
                                    <a:gd name="T4" fmla="*/ 11 w 11"/>
                                    <a:gd name="T5" fmla="*/ 75 h 1539"/>
                                    <a:gd name="T6" fmla="*/ 4 w 11"/>
                                    <a:gd name="T7" fmla="*/ 120 h 1539"/>
                                    <a:gd name="T8" fmla="*/ 11 w 11"/>
                                    <a:gd name="T9" fmla="*/ 75 h 1539"/>
                                    <a:gd name="T10" fmla="*/ 11 w 11"/>
                                    <a:gd name="T11" fmla="*/ 195 h 1539"/>
                                    <a:gd name="T12" fmla="*/ 4 w 11"/>
                                    <a:gd name="T13" fmla="*/ 150 h 1539"/>
                                    <a:gd name="T14" fmla="*/ 11 w 11"/>
                                    <a:gd name="T15" fmla="*/ 225 h 1539"/>
                                    <a:gd name="T16" fmla="*/ 3 w 11"/>
                                    <a:gd name="T17" fmla="*/ 270 h 1539"/>
                                    <a:gd name="T18" fmla="*/ 11 w 11"/>
                                    <a:gd name="T19" fmla="*/ 225 h 1539"/>
                                    <a:gd name="T20" fmla="*/ 11 w 11"/>
                                    <a:gd name="T21" fmla="*/ 345 h 1539"/>
                                    <a:gd name="T22" fmla="*/ 3 w 11"/>
                                    <a:gd name="T23" fmla="*/ 300 h 1539"/>
                                    <a:gd name="T24" fmla="*/ 11 w 11"/>
                                    <a:gd name="T25" fmla="*/ 375 h 1539"/>
                                    <a:gd name="T26" fmla="*/ 3 w 11"/>
                                    <a:gd name="T27" fmla="*/ 420 h 1539"/>
                                    <a:gd name="T28" fmla="*/ 11 w 11"/>
                                    <a:gd name="T29" fmla="*/ 375 h 1539"/>
                                    <a:gd name="T30" fmla="*/ 10 w 11"/>
                                    <a:gd name="T31" fmla="*/ 495 h 1539"/>
                                    <a:gd name="T32" fmla="*/ 3 w 11"/>
                                    <a:gd name="T33" fmla="*/ 450 h 1539"/>
                                    <a:gd name="T34" fmla="*/ 10 w 11"/>
                                    <a:gd name="T35" fmla="*/ 525 h 1539"/>
                                    <a:gd name="T36" fmla="*/ 3 w 11"/>
                                    <a:gd name="T37" fmla="*/ 570 h 1539"/>
                                    <a:gd name="T38" fmla="*/ 10 w 11"/>
                                    <a:gd name="T39" fmla="*/ 525 h 1539"/>
                                    <a:gd name="T40" fmla="*/ 10 w 11"/>
                                    <a:gd name="T41" fmla="*/ 645 h 1539"/>
                                    <a:gd name="T42" fmla="*/ 3 w 11"/>
                                    <a:gd name="T43" fmla="*/ 600 h 1539"/>
                                    <a:gd name="T44" fmla="*/ 10 w 11"/>
                                    <a:gd name="T45" fmla="*/ 675 h 1539"/>
                                    <a:gd name="T46" fmla="*/ 2 w 11"/>
                                    <a:gd name="T47" fmla="*/ 720 h 1539"/>
                                    <a:gd name="T48" fmla="*/ 10 w 11"/>
                                    <a:gd name="T49" fmla="*/ 675 h 1539"/>
                                    <a:gd name="T50" fmla="*/ 9 w 11"/>
                                    <a:gd name="T51" fmla="*/ 795 h 1539"/>
                                    <a:gd name="T52" fmla="*/ 2 w 11"/>
                                    <a:gd name="T53" fmla="*/ 750 h 1539"/>
                                    <a:gd name="T54" fmla="*/ 9 w 11"/>
                                    <a:gd name="T55" fmla="*/ 825 h 1539"/>
                                    <a:gd name="T56" fmla="*/ 2 w 11"/>
                                    <a:gd name="T57" fmla="*/ 870 h 1539"/>
                                    <a:gd name="T58" fmla="*/ 9 w 11"/>
                                    <a:gd name="T59" fmla="*/ 825 h 1539"/>
                                    <a:gd name="T60" fmla="*/ 9 w 11"/>
                                    <a:gd name="T61" fmla="*/ 945 h 1539"/>
                                    <a:gd name="T62" fmla="*/ 2 w 11"/>
                                    <a:gd name="T63" fmla="*/ 900 h 1539"/>
                                    <a:gd name="T64" fmla="*/ 9 w 11"/>
                                    <a:gd name="T65" fmla="*/ 975 h 1539"/>
                                    <a:gd name="T66" fmla="*/ 2 w 11"/>
                                    <a:gd name="T67" fmla="*/ 1020 h 1539"/>
                                    <a:gd name="T68" fmla="*/ 9 w 11"/>
                                    <a:gd name="T69" fmla="*/ 975 h 1539"/>
                                    <a:gd name="T70" fmla="*/ 9 w 11"/>
                                    <a:gd name="T71" fmla="*/ 1095 h 1539"/>
                                    <a:gd name="T72" fmla="*/ 1 w 11"/>
                                    <a:gd name="T73" fmla="*/ 1050 h 1539"/>
                                    <a:gd name="T74" fmla="*/ 9 w 11"/>
                                    <a:gd name="T75" fmla="*/ 1125 h 1539"/>
                                    <a:gd name="T76" fmla="*/ 1 w 11"/>
                                    <a:gd name="T77" fmla="*/ 1170 h 1539"/>
                                    <a:gd name="T78" fmla="*/ 9 w 11"/>
                                    <a:gd name="T79" fmla="*/ 1125 h 1539"/>
                                    <a:gd name="T80" fmla="*/ 8 w 11"/>
                                    <a:gd name="T81" fmla="*/ 1245 h 1539"/>
                                    <a:gd name="T82" fmla="*/ 1 w 11"/>
                                    <a:gd name="T83" fmla="*/ 1200 h 1539"/>
                                    <a:gd name="T84" fmla="*/ 8 w 11"/>
                                    <a:gd name="T85" fmla="*/ 1275 h 1539"/>
                                    <a:gd name="T86" fmla="*/ 1 w 11"/>
                                    <a:gd name="T87" fmla="*/ 1320 h 1539"/>
                                    <a:gd name="T88" fmla="*/ 8 w 11"/>
                                    <a:gd name="T89" fmla="*/ 1275 h 1539"/>
                                    <a:gd name="T90" fmla="*/ 8 w 11"/>
                                    <a:gd name="T91" fmla="*/ 1395 h 1539"/>
                                    <a:gd name="T92" fmla="*/ 1 w 11"/>
                                    <a:gd name="T93" fmla="*/ 1350 h 1539"/>
                                    <a:gd name="T94" fmla="*/ 8 w 11"/>
                                    <a:gd name="T95" fmla="*/ 1425 h 1539"/>
                                    <a:gd name="T96" fmla="*/ 0 w 11"/>
                                    <a:gd name="T97" fmla="*/ 1470 h 1539"/>
                                    <a:gd name="T98" fmla="*/ 8 w 11"/>
                                    <a:gd name="T99" fmla="*/ 1425 h 1539"/>
                                    <a:gd name="T100" fmla="*/ 8 w 11"/>
                                    <a:gd name="T101" fmla="*/ 1539 h 1539"/>
                                    <a:gd name="T102" fmla="*/ 0 w 11"/>
                                    <a:gd name="T103" fmla="*/ 1500 h 1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 h="1539">
                                      <a:moveTo>
                                        <a:pt x="11" y="0"/>
                                      </a:moveTo>
                                      <a:lnTo>
                                        <a:pt x="11" y="45"/>
                                      </a:lnTo>
                                      <a:lnTo>
                                        <a:pt x="4" y="45"/>
                                      </a:lnTo>
                                      <a:lnTo>
                                        <a:pt x="4" y="0"/>
                                      </a:lnTo>
                                      <a:lnTo>
                                        <a:pt x="11" y="0"/>
                                      </a:lnTo>
                                      <a:close/>
                                      <a:moveTo>
                                        <a:pt x="11" y="75"/>
                                      </a:moveTo>
                                      <a:lnTo>
                                        <a:pt x="11" y="120"/>
                                      </a:lnTo>
                                      <a:lnTo>
                                        <a:pt x="4" y="120"/>
                                      </a:lnTo>
                                      <a:lnTo>
                                        <a:pt x="4" y="75"/>
                                      </a:lnTo>
                                      <a:lnTo>
                                        <a:pt x="11" y="75"/>
                                      </a:lnTo>
                                      <a:close/>
                                      <a:moveTo>
                                        <a:pt x="11" y="150"/>
                                      </a:moveTo>
                                      <a:lnTo>
                                        <a:pt x="11" y="195"/>
                                      </a:lnTo>
                                      <a:lnTo>
                                        <a:pt x="4" y="195"/>
                                      </a:lnTo>
                                      <a:lnTo>
                                        <a:pt x="4" y="150"/>
                                      </a:lnTo>
                                      <a:lnTo>
                                        <a:pt x="11" y="150"/>
                                      </a:lnTo>
                                      <a:close/>
                                      <a:moveTo>
                                        <a:pt x="11" y="225"/>
                                      </a:moveTo>
                                      <a:lnTo>
                                        <a:pt x="11" y="270"/>
                                      </a:lnTo>
                                      <a:lnTo>
                                        <a:pt x="3" y="270"/>
                                      </a:lnTo>
                                      <a:lnTo>
                                        <a:pt x="3" y="225"/>
                                      </a:lnTo>
                                      <a:lnTo>
                                        <a:pt x="11" y="225"/>
                                      </a:lnTo>
                                      <a:close/>
                                      <a:moveTo>
                                        <a:pt x="11" y="300"/>
                                      </a:moveTo>
                                      <a:lnTo>
                                        <a:pt x="11" y="345"/>
                                      </a:lnTo>
                                      <a:lnTo>
                                        <a:pt x="3" y="345"/>
                                      </a:lnTo>
                                      <a:lnTo>
                                        <a:pt x="3" y="300"/>
                                      </a:lnTo>
                                      <a:lnTo>
                                        <a:pt x="11" y="300"/>
                                      </a:lnTo>
                                      <a:close/>
                                      <a:moveTo>
                                        <a:pt x="11" y="375"/>
                                      </a:moveTo>
                                      <a:lnTo>
                                        <a:pt x="10" y="420"/>
                                      </a:lnTo>
                                      <a:lnTo>
                                        <a:pt x="3" y="420"/>
                                      </a:lnTo>
                                      <a:lnTo>
                                        <a:pt x="3" y="375"/>
                                      </a:lnTo>
                                      <a:lnTo>
                                        <a:pt x="11" y="375"/>
                                      </a:lnTo>
                                      <a:close/>
                                      <a:moveTo>
                                        <a:pt x="10" y="450"/>
                                      </a:moveTo>
                                      <a:lnTo>
                                        <a:pt x="10" y="495"/>
                                      </a:lnTo>
                                      <a:lnTo>
                                        <a:pt x="3" y="495"/>
                                      </a:lnTo>
                                      <a:lnTo>
                                        <a:pt x="3" y="450"/>
                                      </a:lnTo>
                                      <a:lnTo>
                                        <a:pt x="10" y="450"/>
                                      </a:lnTo>
                                      <a:close/>
                                      <a:moveTo>
                                        <a:pt x="10" y="525"/>
                                      </a:moveTo>
                                      <a:lnTo>
                                        <a:pt x="10" y="570"/>
                                      </a:lnTo>
                                      <a:lnTo>
                                        <a:pt x="3" y="570"/>
                                      </a:lnTo>
                                      <a:lnTo>
                                        <a:pt x="3" y="525"/>
                                      </a:lnTo>
                                      <a:lnTo>
                                        <a:pt x="10" y="525"/>
                                      </a:lnTo>
                                      <a:close/>
                                      <a:moveTo>
                                        <a:pt x="10" y="600"/>
                                      </a:moveTo>
                                      <a:lnTo>
                                        <a:pt x="10" y="645"/>
                                      </a:lnTo>
                                      <a:lnTo>
                                        <a:pt x="2" y="645"/>
                                      </a:lnTo>
                                      <a:lnTo>
                                        <a:pt x="3" y="600"/>
                                      </a:lnTo>
                                      <a:lnTo>
                                        <a:pt x="10" y="600"/>
                                      </a:lnTo>
                                      <a:close/>
                                      <a:moveTo>
                                        <a:pt x="10" y="675"/>
                                      </a:moveTo>
                                      <a:lnTo>
                                        <a:pt x="10" y="720"/>
                                      </a:lnTo>
                                      <a:lnTo>
                                        <a:pt x="2" y="720"/>
                                      </a:lnTo>
                                      <a:lnTo>
                                        <a:pt x="2" y="675"/>
                                      </a:lnTo>
                                      <a:lnTo>
                                        <a:pt x="10" y="675"/>
                                      </a:lnTo>
                                      <a:close/>
                                      <a:moveTo>
                                        <a:pt x="10" y="750"/>
                                      </a:moveTo>
                                      <a:lnTo>
                                        <a:pt x="9" y="795"/>
                                      </a:lnTo>
                                      <a:lnTo>
                                        <a:pt x="2" y="795"/>
                                      </a:lnTo>
                                      <a:lnTo>
                                        <a:pt x="2" y="750"/>
                                      </a:lnTo>
                                      <a:lnTo>
                                        <a:pt x="10" y="750"/>
                                      </a:lnTo>
                                      <a:close/>
                                      <a:moveTo>
                                        <a:pt x="9" y="825"/>
                                      </a:moveTo>
                                      <a:lnTo>
                                        <a:pt x="9" y="870"/>
                                      </a:lnTo>
                                      <a:lnTo>
                                        <a:pt x="2" y="870"/>
                                      </a:lnTo>
                                      <a:lnTo>
                                        <a:pt x="2" y="825"/>
                                      </a:lnTo>
                                      <a:lnTo>
                                        <a:pt x="9" y="825"/>
                                      </a:lnTo>
                                      <a:close/>
                                      <a:moveTo>
                                        <a:pt x="9" y="900"/>
                                      </a:moveTo>
                                      <a:lnTo>
                                        <a:pt x="9" y="945"/>
                                      </a:lnTo>
                                      <a:lnTo>
                                        <a:pt x="2" y="945"/>
                                      </a:lnTo>
                                      <a:lnTo>
                                        <a:pt x="2" y="900"/>
                                      </a:lnTo>
                                      <a:lnTo>
                                        <a:pt x="9" y="900"/>
                                      </a:lnTo>
                                      <a:close/>
                                      <a:moveTo>
                                        <a:pt x="9" y="975"/>
                                      </a:moveTo>
                                      <a:lnTo>
                                        <a:pt x="9" y="1020"/>
                                      </a:lnTo>
                                      <a:lnTo>
                                        <a:pt x="2" y="1020"/>
                                      </a:lnTo>
                                      <a:lnTo>
                                        <a:pt x="2" y="975"/>
                                      </a:lnTo>
                                      <a:lnTo>
                                        <a:pt x="9" y="975"/>
                                      </a:lnTo>
                                      <a:close/>
                                      <a:moveTo>
                                        <a:pt x="9" y="1050"/>
                                      </a:moveTo>
                                      <a:lnTo>
                                        <a:pt x="9" y="1095"/>
                                      </a:lnTo>
                                      <a:lnTo>
                                        <a:pt x="1" y="1095"/>
                                      </a:lnTo>
                                      <a:lnTo>
                                        <a:pt x="1" y="1050"/>
                                      </a:lnTo>
                                      <a:lnTo>
                                        <a:pt x="9" y="1050"/>
                                      </a:lnTo>
                                      <a:close/>
                                      <a:moveTo>
                                        <a:pt x="9" y="1125"/>
                                      </a:moveTo>
                                      <a:lnTo>
                                        <a:pt x="9" y="1170"/>
                                      </a:lnTo>
                                      <a:lnTo>
                                        <a:pt x="1" y="1170"/>
                                      </a:lnTo>
                                      <a:lnTo>
                                        <a:pt x="1" y="1125"/>
                                      </a:lnTo>
                                      <a:lnTo>
                                        <a:pt x="9" y="1125"/>
                                      </a:lnTo>
                                      <a:close/>
                                      <a:moveTo>
                                        <a:pt x="9" y="1200"/>
                                      </a:moveTo>
                                      <a:lnTo>
                                        <a:pt x="8" y="1245"/>
                                      </a:lnTo>
                                      <a:lnTo>
                                        <a:pt x="1" y="1245"/>
                                      </a:lnTo>
                                      <a:lnTo>
                                        <a:pt x="1" y="1200"/>
                                      </a:lnTo>
                                      <a:lnTo>
                                        <a:pt x="9" y="1200"/>
                                      </a:lnTo>
                                      <a:close/>
                                      <a:moveTo>
                                        <a:pt x="8" y="1275"/>
                                      </a:moveTo>
                                      <a:lnTo>
                                        <a:pt x="8" y="1320"/>
                                      </a:lnTo>
                                      <a:lnTo>
                                        <a:pt x="1" y="1320"/>
                                      </a:lnTo>
                                      <a:lnTo>
                                        <a:pt x="1" y="1275"/>
                                      </a:lnTo>
                                      <a:lnTo>
                                        <a:pt x="8" y="1275"/>
                                      </a:lnTo>
                                      <a:close/>
                                      <a:moveTo>
                                        <a:pt x="8" y="1350"/>
                                      </a:moveTo>
                                      <a:lnTo>
                                        <a:pt x="8" y="1395"/>
                                      </a:lnTo>
                                      <a:lnTo>
                                        <a:pt x="1" y="1395"/>
                                      </a:lnTo>
                                      <a:lnTo>
                                        <a:pt x="1" y="1350"/>
                                      </a:lnTo>
                                      <a:lnTo>
                                        <a:pt x="8" y="1350"/>
                                      </a:lnTo>
                                      <a:close/>
                                      <a:moveTo>
                                        <a:pt x="8" y="1425"/>
                                      </a:moveTo>
                                      <a:lnTo>
                                        <a:pt x="8" y="1470"/>
                                      </a:lnTo>
                                      <a:lnTo>
                                        <a:pt x="0" y="1470"/>
                                      </a:lnTo>
                                      <a:lnTo>
                                        <a:pt x="1" y="1425"/>
                                      </a:lnTo>
                                      <a:lnTo>
                                        <a:pt x="8" y="1425"/>
                                      </a:lnTo>
                                      <a:close/>
                                      <a:moveTo>
                                        <a:pt x="8" y="1500"/>
                                      </a:moveTo>
                                      <a:lnTo>
                                        <a:pt x="8" y="1539"/>
                                      </a:lnTo>
                                      <a:lnTo>
                                        <a:pt x="0" y="1539"/>
                                      </a:lnTo>
                                      <a:lnTo>
                                        <a:pt x="0" y="1500"/>
                                      </a:lnTo>
                                      <a:lnTo>
                                        <a:pt x="8" y="150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g:grpSp>
                              <wpg:cNvPr id="722" name="Group 722"/>
                              <wpg:cNvGrpSpPr>
                                <a:grpSpLocks/>
                              </wpg:cNvGrpSpPr>
                              <wpg:grpSpPr bwMode="auto">
                                <a:xfrm>
                                  <a:off x="594717" y="940747"/>
                                  <a:ext cx="74202" cy="256164"/>
                                  <a:chOff x="596158" y="936718"/>
                                  <a:chExt cx="146" cy="504"/>
                                </a:xfrm>
                              </wpg:grpSpPr>
                              <wps:wsp>
                                <wps:cNvPr id="741" name="Oval 741"/>
                                <wps:cNvSpPr>
                                  <a:spLocks noChangeArrowheads="1"/>
                                </wps:cNvSpPr>
                                <wps:spPr bwMode="auto">
                                  <a:xfrm>
                                    <a:off x="596263" y="936718"/>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42" name="Rectangle 742"/>
                                <wps:cNvSpPr>
                                  <a:spLocks noChangeArrowheads="1"/>
                                </wps:cNvSpPr>
                                <wps:spPr bwMode="auto">
                                  <a:xfrm>
                                    <a:off x="596158" y="936785"/>
                                    <a:ext cx="14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O</w:t>
                                      </w:r>
                                    </w:p>
                                  </w:txbxContent>
                                </wps:txbx>
                                <wps:bodyPr rot="0" vert="horz" wrap="none" lIns="0" tIns="0" rIns="0" bIns="0" anchor="t" anchorCtr="0" upright="1">
                                  <a:spAutoFit/>
                                </wps:bodyPr>
                              </wps:wsp>
                            </wpg:grpSp>
                            <wpg:grpSp>
                              <wpg:cNvPr id="723" name="Group 723"/>
                              <wpg:cNvGrpSpPr>
                                <a:grpSpLocks/>
                              </wpg:cNvGrpSpPr>
                              <wpg:grpSpPr bwMode="auto">
                                <a:xfrm>
                                  <a:off x="932465" y="1099634"/>
                                  <a:ext cx="69119" cy="242954"/>
                                  <a:chOff x="930057" y="1084619"/>
                                  <a:chExt cx="136" cy="478"/>
                                </a:xfrm>
                              </wpg:grpSpPr>
                              <wps:wsp>
                                <wps:cNvPr id="739" name="Oval 739"/>
                                <wps:cNvSpPr>
                                  <a:spLocks noChangeArrowheads="1"/>
                                </wps:cNvSpPr>
                                <wps:spPr bwMode="auto">
                                  <a:xfrm>
                                    <a:off x="930084" y="1084619"/>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40" name="Rectangle 740"/>
                                <wps:cNvSpPr>
                                  <a:spLocks noChangeArrowheads="1"/>
                                </wps:cNvSpPr>
                                <wps:spPr bwMode="auto">
                                  <a:xfrm>
                                    <a:off x="930057" y="1084660"/>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C</w:t>
                                      </w:r>
                                    </w:p>
                                  </w:txbxContent>
                                </wps:txbx>
                                <wps:bodyPr rot="0" vert="horz" wrap="none" lIns="0" tIns="0" rIns="0" bIns="0" anchor="t" anchorCtr="0" upright="1">
                                  <a:spAutoFit/>
                                </wps:bodyPr>
                              </wps:wsp>
                            </wpg:grpSp>
                            <wpg:grpSp>
                              <wpg:cNvPr id="724" name="Group 724"/>
                              <wpg:cNvGrpSpPr>
                                <a:grpSpLocks/>
                              </wpg:cNvGrpSpPr>
                              <wpg:grpSpPr bwMode="auto">
                                <a:xfrm>
                                  <a:off x="577302" y="39207"/>
                                  <a:ext cx="81825" cy="222115"/>
                                  <a:chOff x="580911" y="38627"/>
                                  <a:chExt cx="161" cy="437"/>
                                </a:xfrm>
                              </wpg:grpSpPr>
                              <wps:wsp>
                                <wps:cNvPr id="737" name="Oval 737"/>
                                <wps:cNvSpPr>
                                  <a:spLocks noChangeArrowheads="1"/>
                                </wps:cNvSpPr>
                                <wps:spPr bwMode="auto">
                                  <a:xfrm>
                                    <a:off x="581050" y="38855"/>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38" name="Rectangle 738"/>
                                <wps:cNvSpPr>
                                  <a:spLocks noChangeArrowheads="1"/>
                                </wps:cNvSpPr>
                                <wps:spPr bwMode="auto">
                                  <a:xfrm>
                                    <a:off x="580911" y="38627"/>
                                    <a:ext cx="12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S</w:t>
                                      </w:r>
                                    </w:p>
                                  </w:txbxContent>
                                </wps:txbx>
                                <wps:bodyPr rot="0" vert="horz" wrap="none" lIns="0" tIns="0" rIns="0" bIns="0" anchor="t" anchorCtr="0" upright="1">
                                  <a:spAutoFit/>
                                </wps:bodyPr>
                              </wps:wsp>
                            </wpg:grpSp>
                            <wpg:grpSp>
                              <wpg:cNvPr id="725" name="Group 725"/>
                              <wpg:cNvGrpSpPr>
                                <a:grpSpLocks/>
                              </wpg:cNvGrpSpPr>
                              <wpg:grpSpPr bwMode="auto">
                                <a:xfrm>
                                  <a:off x="302025" y="715622"/>
                                  <a:ext cx="81316" cy="222110"/>
                                  <a:chOff x="303924" y="713084"/>
                                  <a:chExt cx="160" cy="437"/>
                                </a:xfrm>
                              </wpg:grpSpPr>
                              <wps:wsp>
                                <wps:cNvPr id="735" name="Oval 735"/>
                                <wps:cNvSpPr>
                                  <a:spLocks noChangeArrowheads="1"/>
                                </wps:cNvSpPr>
                                <wps:spPr bwMode="auto">
                                  <a:xfrm>
                                    <a:off x="304062" y="713252"/>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36" name="Rectangle 736"/>
                                <wps:cNvSpPr>
                                  <a:spLocks noChangeArrowheads="1"/>
                                </wps:cNvSpPr>
                                <wps:spPr bwMode="auto">
                                  <a:xfrm>
                                    <a:off x="303924" y="713084"/>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A</w:t>
                                      </w:r>
                                    </w:p>
                                  </w:txbxContent>
                                </wps:txbx>
                                <wps:bodyPr rot="0" vert="horz" wrap="none" lIns="0" tIns="0" rIns="0" bIns="0" anchor="t" anchorCtr="0" upright="1">
                                  <a:spAutoFit/>
                                </wps:bodyPr>
                              </wps:wsp>
                            </wpg:grpSp>
                            <wpg:grpSp>
                              <wpg:cNvPr id="726" name="Group 726"/>
                              <wpg:cNvGrpSpPr>
                                <a:grpSpLocks/>
                              </wpg:cNvGrpSpPr>
                              <wpg:grpSpPr bwMode="auto">
                                <a:xfrm>
                                  <a:off x="1218615" y="753366"/>
                                  <a:ext cx="105203" cy="222110"/>
                                  <a:chOff x="1232474" y="750693"/>
                                  <a:chExt cx="207" cy="437"/>
                                </a:xfrm>
                              </wpg:grpSpPr>
                              <wps:wsp>
                                <wps:cNvPr id="733" name="Oval 733"/>
                                <wps:cNvSpPr>
                                  <a:spLocks noChangeArrowheads="1"/>
                                </wps:cNvSpPr>
                                <wps:spPr bwMode="auto">
                                  <a:xfrm>
                                    <a:off x="1232474" y="750772"/>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34" name="Rectangle 734"/>
                                <wps:cNvSpPr>
                                  <a:spLocks noChangeArrowheads="1"/>
                                </wps:cNvSpPr>
                                <wps:spPr bwMode="auto">
                                  <a:xfrm>
                                    <a:off x="1232545" y="750693"/>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D</w:t>
                                      </w:r>
                                    </w:p>
                                  </w:txbxContent>
                                </wps:txbx>
                                <wps:bodyPr rot="0" vert="horz" wrap="none" lIns="0" tIns="0" rIns="0" bIns="0" anchor="t" anchorCtr="0" upright="1">
                                  <a:spAutoFit/>
                                </wps:bodyPr>
                              </wps:wsp>
                            </wpg:grpSp>
                            <wpg:grpSp>
                              <wpg:cNvPr id="727" name="Group 727"/>
                              <wpg:cNvGrpSpPr>
                                <a:grpSpLocks/>
                              </wpg:cNvGrpSpPr>
                              <wpg:grpSpPr bwMode="auto">
                                <a:xfrm>
                                  <a:off x="38166" y="1094193"/>
                                  <a:ext cx="69119" cy="244987"/>
                                  <a:chOff x="38118" y="1076993"/>
                                  <a:chExt cx="136" cy="482"/>
                                </a:xfrm>
                              </wpg:grpSpPr>
                              <wps:wsp>
                                <wps:cNvPr id="731" name="Oval 731"/>
                                <wps:cNvSpPr>
                                  <a:spLocks noChangeArrowheads="1"/>
                                </wps:cNvSpPr>
                                <wps:spPr bwMode="auto">
                                  <a:xfrm>
                                    <a:off x="38219" y="1076993"/>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32" name="Rectangle 732"/>
                                <wps:cNvSpPr>
                                  <a:spLocks noChangeArrowheads="1"/>
                                </wps:cNvSpPr>
                                <wps:spPr bwMode="auto">
                                  <a:xfrm>
                                    <a:off x="38118" y="1077038"/>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B</w:t>
                                      </w:r>
                                    </w:p>
                                  </w:txbxContent>
                                </wps:txbx>
                                <wps:bodyPr rot="0" vert="horz" wrap="none" lIns="0" tIns="0" rIns="0" bIns="0" anchor="t" anchorCtr="0" upright="1">
                                  <a:spAutoFit/>
                                </wps:bodyPr>
                              </wps:wsp>
                            </wpg:grpSp>
                            <wpg:grpSp>
                              <wpg:cNvPr id="728" name="Group 728"/>
                              <wpg:cNvGrpSpPr>
                                <a:grpSpLocks/>
                              </wpg:cNvGrpSpPr>
                              <wpg:grpSpPr bwMode="auto">
                                <a:xfrm>
                                  <a:off x="1074440" y="938019"/>
                                  <a:ext cx="94020" cy="225668"/>
                                  <a:chOff x="1090665" y="934683"/>
                                  <a:chExt cx="185" cy="444"/>
                                </a:xfrm>
                              </wpg:grpSpPr>
                              <wps:wsp>
                                <wps:cNvPr id="729" name="Oval 729"/>
                                <wps:cNvSpPr>
                                  <a:spLocks noChangeArrowheads="1"/>
                                </wps:cNvSpPr>
                                <wps:spPr bwMode="auto">
                                  <a:xfrm>
                                    <a:off x="1090665" y="934683"/>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30" name="Rectangle 730"/>
                                <wps:cNvSpPr>
                                  <a:spLocks noChangeArrowheads="1"/>
                                </wps:cNvSpPr>
                                <wps:spPr bwMode="auto">
                                  <a:xfrm>
                                    <a:off x="1090694" y="934690"/>
                                    <a:ext cx="15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M</w:t>
                                      </w:r>
                                    </w:p>
                                  </w:txbxContent>
                                </wps:txbx>
                                <wps:bodyPr rot="0" vert="horz" wrap="none" lIns="0" tIns="0" rIns="0" bIns="0" anchor="t" anchorCtr="0" upright="1">
                                  <a:spAutoFit/>
                                </wps:bodyPr>
                              </wps:wsp>
                            </wpg:grpSp>
                          </wpg:wgp>
                        </a:graphicData>
                      </a:graphic>
                    </wp:inline>
                  </w:drawing>
                </mc:Choice>
                <mc:Fallback>
                  <w:pict>
                    <v:group id="Group 950" o:spid="_x0000_s1363" style="width:108.85pt;height:106.4pt;mso-position-horizontal-relative:char;mso-position-vertical-relative:line" coordsize="13823,13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">
                      <v:rect id="Rectangle 705" o:spid="_x0000_s1364" style="position:absolute;width:13823;height:13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76csUA&#10;AADcAAAADwAAAGRycy9kb3ducmV2LnhtbESP3WrCQBSE7wXfYTlCb4puLPhD6ioilIYiiNF6fcie&#10;JqHZszG7TeLbu0LBy2FmvmFWm95UoqXGlZYVTCcRCOLM6pJzBefTx3gJwnlkjZVlUnAjB5v1cLDC&#10;WNuOj9SmPhcBwi5GBYX3dSylywoy6Ca2Jg7ej20M+iCbXOoGuwA3lXyLork0WHJYKLCmXUHZb/pn&#10;FHTZob2c9p/y8HpJLF+T6y79/lLqZdRv30F46v0z/N9OtIJFNIPHmXAE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TvpyxQAAANwAAAAPAAAAAAAAAAAAAAAAAJgCAABkcnMv&#10;ZG93bnJldi54bWxQSwUGAAAAAAQABAD1AAAAigMAAAAA&#10;" filled="f" stroked="f"/>
                      <v:shape id="Freeform 706" o:spid="_x0000_s1365" style="position:absolute;left:10185;top:8584;width:320;height:823;visibility:visible;mso-wrap-style:square;v-text-anchor:top" coordsize="63,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a4e8QA&#10;AADcAAAADwAAAGRycy9kb3ducmV2LnhtbESPQWsCMRSE7wX/Q3iCl6KJHtayGkVWavXgQesPeGye&#10;u8HNy7JJdf33TaHgcZiZb5jluneNuFMXrGcN04kCQVx6Y7nScPn+HH+ACBHZYOOZNDwpwHo1eFti&#10;bvyDT3Q/x0okCIccNdQxtrmUoazJYZj4ljh5V985jEl2lTQdPhLcNXKmVCYdWk4LNbZU1FTezj9O&#10;w3E6P2TH92K74Vgq3O9scfqyWo+G/WYBIlIfX+H/9t5omKsM/s6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WuHvEAAAA3AAAAA8AAAAAAAAAAAAAAAAAmAIAAGRycy9k&#10;b3ducmV2LnhtbFBLBQYAAAAABAAEAPUAAACJAwAAAAA=&#10;" path="m36,162c,110,12,38,63,e" filled="f" strokecolor="#0000bf" strokeweight=".35pt">
                        <v:stroke joinstyle="miter"/>
                        <v:path arrowok="t" o:connecttype="custom" o:connectlocs="18297,82337;32019,0" o:connectangles="0,0"/>
                      </v:shape>
                      <v:shape id="Freeform 707" o:spid="_x0000_s1366" style="position:absolute;left:3781;top:1595;width:2805;height:6455;visibility:visible;mso-wrap-style:square;v-text-anchor:top" coordsize="552,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bLpcMA&#10;AADcAAAADwAAAGRycy9kb3ducmV2LnhtbESPQYvCMBSE78L+h/CEvWmqh1WqUcRFXFZQWr14ezTP&#10;tti8hCar9d9vBMHjMDPfMPNlZxpxo9bXlhWMhgkI4sLqmksFp+NmMAXhA7LGxjIpeJCH5eKjN8dU&#10;2ztndMtDKSKEfYoKqhBcKqUvKjLoh9YRR+9iW4MhyraUusV7hJtGjpPkSxqsOS5U6GhdUXHN/4yC&#10;3Lvvw1Y+MjnOfvd6t3fnVTgr9dnvVjMQgbrwDr/aP1rBJJnA80w8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bLpcMAAADcAAAADwAAAAAAAAAAAAAAAACYAgAAZHJzL2Rv&#10;d25yZXYueG1sUEsFBgAAAAAEAAQA9QAAAIgDAAAAAA==&#10;" path="m552,2l534,44r-6,-3l545,r7,2xm523,71r-18,42l498,110,516,68r7,3xm493,140r-18,42l468,179r18,-42l493,140xm463,209r-17,41l439,247r17,-41l463,209xm434,278r-18,41l409,316r18,-41l434,278xm404,347r-18,41l379,385r18,-41l404,347xm374,416r-17,41l350,454r18,-41l374,416xm345,484r-18,42l320,523r18,-41l345,484xm315,553r-18,42l290,592r18,-42l315,553xm286,622r-18,41l261,661r18,-42l286,622xm256,691r-18,41l231,729r18,-41l256,691xm226,760r-18,41l202,798r17,-41l226,760xm197,829r-18,41l172,867r18,-41l197,829xm167,898r-18,41l142,936r18,-41l167,898xm137,966r-17,42l113,1005r17,-42l137,966xm108,1035r-18,42l83,1074r18,-42l108,1035xm78,1104r-18,41l53,1142r18,-41l78,1104xm48,1173r-17,41l24,1211r18,-41l48,1173xm19,1242l7,1270,,1267r12,-28l19,1242xe" fillcolor="#0000bf" strokecolor="#0000bf" strokeweight=".05pt">
                        <v:stroke joinstyle="bevel"/>
                        <v:path arrowok="t" o:connecttype="custom" o:connectlocs="271397,22363;276987,0;265806,36086;253100,55908;265806,36086;241411,92503;247002,69631;235312,106225;223115,125539;235312,106225;211425,162134;217016,139770;205326,176365;192621,195679;205326,176365;181439,232273;187030,209910;175341,245996;162635,265818;175341,245996;150945,302412;156536,279541;145355,316135;132649,335957;145355,316135;120960,372043;126550,349680;114861,386274;102663,405588;114861,386274;90974,442183;96564,419819;84875,456414;72169,475728;84875,456414;60988,512322;66070,489450;54889,526045;42183,545867;54889,526045;30494,581953;36085,559590;24395,596184;12198,615498;24395,596184;3558,645485;6099,629729" o:connectangles="0,0,0,0,0,0,0,0,0,0,0,0,0,0,0,0,0,0,0,0,0,0,0,0,0,0,0,0,0,0,0,0,0,0,0,0,0,0,0,0,0,0,0,0,0,0,0"/>
                        <o:lock v:ext="edit" verticies="t"/>
                      </v:shape>
                      <v:shape id="Freeform 708" o:spid="_x0000_s1367" style="position:absolute;left:3796;top:7949;width:8584;height:111;visibility:visible;mso-wrap-style:square;v-text-anchor:top" coordsize="168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9ZO8AA&#10;AADcAAAADwAAAGRycy9kb3ducmV2LnhtbERPz2vCMBS+C/4P4Q1203QKc1ajqFgmeJobnh/Jsylt&#10;XkoTa/ffL4eBx4/v93o7uEb01IXKs4K3aQaCWHtTcang57uYfIAIEdlg45kU/FKA7WY8WmNu/IO/&#10;qL/EUqQQDjkqsDG2uZRBW3IYpr4lTtzNdw5jgl0pTYePFO4aOcuyd+mw4tRgsaWDJV1f7k7Bp7/1&#10;s/3xHGheX696XhdLqwulXl+G3QpEpCE+xf/uk1GwyNLadCYdAbn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w9ZO8AAAADcAAAADwAAAAAAAAAAAAAAAACYAgAAZHJzL2Rvd25y&#10;ZXYueG1sUEsFBgAAAAAEAAQA9QAAAIUDAAAAAA==&#10;" path="m,15l45,14r,8l,22,,15xm75,14r45,l120,21,75,22r,-8xm150,13r45,l195,21r-45,l150,13xm224,13r45,-1l269,20r-45,l224,13xm299,12r45,l344,19r-45,1l299,12xm374,11r45,l419,19r-45,l374,11xm449,11r44,-1l493,18r-44,l449,11xm523,10r45,l568,17r-45,1l523,10xm598,9r45,l643,17r-45,l598,9xm673,9l718,8r,8l673,16r,-7xm747,8r45,l792,15r-44,1l747,8xm822,7r45,l867,15r-45,l822,7xm897,7l942,6r,8l897,14r,-7xm972,6r44,l1016,13r-44,1l972,6xm1046,6r45,-1l1091,13r-45,l1046,6xm1121,5r45,-1l1166,12r-45,l1121,5xm1196,4r45,l1241,11r-45,1l1196,4xm1270,3r45,l1315,11r-44,l1270,3xm1345,3r45,-1l1390,10r-45,l1345,3xm1420,2r45,l1465,9r-45,1l1420,2xm1495,1r44,l1540,9r-45,l1495,1xm1569,1l1614,r,8l1569,8r,-7xm1644,r45,l1689,7r-45,1l1644,xe" fillcolor="#0000bf" strokecolor="#0000bf" strokeweight=".05pt">
                        <v:stroke joinstyle="bevel"/>
                        <v:path arrowok="t" o:connecttype="custom" o:connectlocs="22870,7116;0,11182;38117,7116;60988,10674;38117,7116;99105,6608;76235,10674;113844,6608;136715,10165;113844,6608;174832,6099;151962,10165;190079,5591;212950,9657;190079,5591;250559,5083;228197,9149;265806,5083;288676,8641;265806,5083;326794,4574;303923,8641;342041,4574;364911,8132;342041,4574;402521,4066;380158,8132;417768,3558;440638,7624;417768,3558;478756,3050;455885,7116;494003,3050;516365,6608;494003,3050;554483,2541;531612,6608;569730,2541;592600,6099;569730,2541;630717,2033;607847,6099;645456,1525;668327,5591;645456,1525;706444,1017;683574,5083;721691,1017;744562,4574;721691,1017;782171,508;759809,4574;797418,508;820289,4066;797418,508;858406,0;835536,4066" o:connectangles="0,0,0,0,0,0,0,0,0,0,0,0,0,0,0,0,0,0,0,0,0,0,0,0,0,0,0,0,0,0,0,0,0,0,0,0,0,0,0,0,0,0,0,0,0,0,0,0,0,0,0,0,0,0,0,0,0"/>
                        <o:lock v:ext="edit" verticies="t"/>
                      </v:shape>
                      <v:shape id="Freeform 709" o:spid="_x0000_s1368" style="position:absolute;left:935;top:8030;width:2876;height:2811;visibility:visible;mso-wrap-style:square;v-text-anchor:top" coordsize="566,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rqU8YA&#10;AADcAAAADwAAAGRycy9kb3ducmV2LnhtbESPwW7CMBBE75X4B2uReis2CJo2YBC0QuIAh1Iu3Fbx&#10;kkTE6yg2Sfr3GAmpx9HsvNlZrHpbiZYaXzrWMB4pEMSZMyXnGk6/27cPED4gG6wck4Y/8rBaDl4W&#10;mBrX8Q+1x5CLCGGfooYihDqV0mcFWfQjVxNH7+IaiyHKJpemwS7CbSUnSr1LiyXHhgJr+iooux5v&#10;Nr6hbvZyCpOk20/353b6PTtsrmetX4f9eg4iUB/+j5/pndGQqE94jIkE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rqU8YAAADcAAAADwAAAAAAAAAAAAAAAACYAgAAZHJz&#10;L2Rvd25yZXYueG1sUEsFBgAAAAAEAAQA9QAAAIsDAAAAAA==&#10;" path="m,547l32,516r6,5l5,553,,547xm54,495l86,464r5,5l59,500r-5,-5xm107,443r32,-32l145,417r-32,31l107,443xm161,390r32,-31l198,364r-32,32l161,390xm214,338r33,-31l252,312r-32,31l214,338xm268,286r32,-32l305,260r-32,31l268,286xm321,233r33,-31l359,207r-32,32l321,233xm375,181r32,-31l412,155r-32,32l375,181xm429,129l461,97r5,6l434,134r-5,-5xm482,77l514,45r6,5l487,82r-5,-5xm536,24l561,r5,5l541,30r-5,-6xe" fillcolor="#0000bf" strokecolor="#0000bf" strokeweight=".05pt">
                        <v:stroke joinstyle="bevel"/>
                        <v:path arrowok="t" o:connecttype="custom" o:connectlocs="0,278016;16263,262260;19313,264802;2541,281066;0,278016;27445,251587;43708,235831;46249,238372;29986,254128;27445,251587;54381,225158;70644,208894;73694,211943;57430,227699;54381,225158;81826,198220;98089,182464;100630,185005;84367,201270;81826,198220;108762,171791;125534,156035;128075,158576;111811,174332;108762,171791;136207,145361;152470,129097;155011,132147;138748,147903;136207,145361;163143,118424;179915,102668;182456,105209;166192,121473;163143,118424;190587,91994;206851,76239;209392,78780;193129,95044;190587,91994;218032,65565;234296,49301;236837,52350;220573,68106;218032,65565;244968,39136;261232,22872;264281,25413;247510,41677;244968,39136;272413,12198;285119,0;287660,2541;274954,15248;272413,12198" o:connectangles="0,0,0,0,0,0,0,0,0,0,0,0,0,0,0,0,0,0,0,0,0,0,0,0,0,0,0,0,0,0,0,0,0,0,0,0,0,0,0,0,0,0,0,0,0,0,0,0,0,0,0,0,0,0,0"/>
                        <o:lock v:ext="edit" verticies="t"/>
                      </v:shape>
                      <v:line id="Line 885" o:spid="_x0000_s1369" style="position:absolute;visibility:visible;mso-wrap-style:square" from="6571,1601" to="12380,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q3R8AAAADcAAAADwAAAGRycy9kb3ducmV2LnhtbERPzWrCQBC+F3yHZQRvdZMiRlJXKYKl&#10;UDxofIAxO01Cs7MxO43x7bsHwePH97/ejq5VA/Wh8WwgnSegiEtvG64MnIv96wpUEGSLrWcycKcA&#10;283kZY259Tc+0nCSSsUQDjkaqEW6XOtQ1uQwzH1HHLkf3zuUCPtK2x5vMdy1+i1Jltphw7Ghxo52&#10;NZW/pz9nYFhevy+ZvQ6LNCsWUnweRiExZjYdP95BCY3yFD/cX9ZAlsb58Uw8Anrz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iqt0fAAAAA3AAAAA8AAAAAAAAAAAAAAAAA&#10;oQIAAGRycy9kb3ducmV2LnhtbFBLBQYAAAAABAAEAPkAAACOAwAAAAA=&#10;" strokecolor="#0000bf" strokeweight=".35pt">
                        <v:stroke joinstyle="miter"/>
                      </v:line>
                      <v:line id="Line 886" o:spid="_x0000_s1370" style="position:absolute;flip:x;visibility:visible;mso-wrap-style:square" from="950,1601" to="6571,10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zU38YAAADcAAAADwAAAGRycy9kb3ducmV2LnhtbESPQWvCQBSE74L/YXmF3uomKbQ2dQ2i&#10;iCLkoG3B42v2mYRm34bsxqT/3i0UPA4z8w2zyEbTiCt1rrasIJ5FIIgLq2suFXx+bJ/mIJxH1thY&#10;JgW/5CBbTicLTLUd+EjXky9FgLBLUUHlfZtK6YqKDLqZbYmDd7GdQR9kV0rd4RDgppFJFL1IgzWH&#10;hQpbWldU/Jx6o+D5Ys7nXue77y2W/SHffPnkrVHq8WFcvYPwNPp7+L+91wpe4xj+zoQj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s1N/GAAAA3AAAAA8AAAAAAAAA&#10;AAAAAAAAoQIAAGRycy9kb3ducmV2LnhtbFBLBQYAAAAABAAEAPkAAACUAwAAAAA=&#10;" strokecolor="#0000bf" strokeweight=".35pt">
                        <v:stroke joinstyle="miter"/>
                      </v:line>
                      <v:line id="Line 887" o:spid="_x0000_s1371" style="position:absolute;visibility:visible;mso-wrap-style:square" from="950,10825" to="9493,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SMq8MAAADcAAAADwAAAGRycy9kb3ducmV2LnhtbESPUWvCQBCE3wv9D8cW+lYvETESPUUK&#10;lULpQ40/YM2tSTC3F3NrTP99TxD6OMzMN8xqM7pWDdSHxrOBdJKAIi69bbgycCg+3haggiBbbD2T&#10;gV8KsFk/P60wt/7GPzTspVIRwiFHA7VIl2sdypochonviKN38r1DibKvtO3xFuGu1dMkmWuHDceF&#10;Gjt6r6k876/OwDC/fB0zexlmaVbMpNh9j0JizOvLuF2CEhrlP/xof1oDWTqF+5l4BP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0jKvDAAAA3AAAAA8AAAAAAAAAAAAA&#10;AAAAoQIAAGRycy9kb3ducmV2LnhtbFBLBQYAAAAABAAEAPkAAACRAwAAAAA=&#10;" strokecolor="#0000bf" strokeweight=".35pt">
                        <v:stroke joinstyle="miter"/>
                      </v:line>
                      <v:line id="Line 888" o:spid="_x0000_s1372" style="position:absolute;flip:y;visibility:visible;mso-wrap-style:square" from="9493,7964" to="12380,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LvM8YAAADcAAAADwAAAGRycy9kb3ducmV2LnhtbESPT2vCQBTE74V+h+UVems2KlgbXUUs&#10;0lLwYKyQ4zP7TILZtyG7+eO37xYKPQ4z8xtmtRlNLXpqXWVZwSSKQRDnVldcKPg+7V8WIJxH1lhb&#10;JgV3crBZPz6sMNF24CP1qS9EgLBLUEHpfZNI6fKSDLrINsTBu9rWoA+yLaRucQhwU8tpHM+lwYrD&#10;QokN7UrKb2lnFMyuJss6ffi47LHovg7vZz99q5V6fhq3SxCeRv8f/mt/agWvkxn8ng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y7zPGAAAA3AAAAA8AAAAAAAAA&#10;AAAAAAAAoQIAAGRycy9kb3ducmV2LnhtbFBLBQYAAAAABAAEAPkAAACUAwAAAAA=&#10;" strokecolor="#0000bf" strokeweight=".35pt">
                        <v:stroke joinstyle="miter"/>
                      </v:line>
                      <v:shape id="Freeform 714" o:spid="_x0000_s1373" style="position:absolute;left:3791;top:8025;width:5651;height:2866;visibility:visible;mso-wrap-style:square;v-text-anchor:top" coordsize="1112,5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zb4cgA&#10;AADcAAAADwAAAGRycy9kb3ducmV2LnhtbESPW2vCQBSE34X+h+UIfaublNJqdBXbEuiFCl5QfDtk&#10;j0k0ezZkV03+fbdQ8HGYmW+Yyaw1lbhQ40rLCuJBBII4s7rkXMFmnT4MQTiPrLGyTAo6cjCb3vUm&#10;mGh75SVdVj4XAcIuQQWF93UipcsKMugGtiYO3sE2Bn2QTS51g9cAN5V8jKJnabDksFBgTW8FZafV&#10;2Sg4L7a743va/Xx3X/PR5/41PpanVKn7fjsfg/DU+lv4v/2hFbzET/B3Jhw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XNvhyAAAANwAAAAPAAAAAAAAAAAAAAAAAJgCAABk&#10;cnMvZG93bnJldi54bWxQSwUGAAAAAAQABAD1AAAAjQMAAAAA&#10;" path="m3,l43,20r-3,7l,7,3,xm70,34r40,20l107,61,66,40r4,-6xm137,67r40,20l173,94,133,74r4,-7xm203,101r41,20l240,128,200,108r3,-7xm270,134r40,20l307,161,267,141r3,-7xm337,168r40,20l374,195,334,175r3,-7xm404,201r40,21l441,228,401,208r3,-7xm471,235r40,20l508,262,467,242r4,-7xm538,268r40,21l574,295,534,275r4,-7xm604,302r41,20l641,329,601,309r3,-7xm671,336r40,20l708,362,668,342r3,-6xm738,369r40,20l775,396,735,376r3,-7xm805,403r40,20l842,429,802,409r3,-6xm872,436r40,20l909,463,868,443r4,-7xm939,470r40,20l975,497,935,476r4,-6xm1005,503r41,20l1042,530r-40,-20l1005,503xm1072,537r40,20l1109,564r-40,-20l1072,537xe" fillcolor="#0000bf" strokecolor="#0000bf" strokeweight=".05pt">
                        <v:stroke joinstyle="bevel"/>
                        <v:path arrowok="t" o:connecttype="custom" o:connectlocs="21854,10165;0,3558;35576,17281;54381,31004;35576,17281;89957,44218;67595,37611;103171,51334;121976,65057;103171,51334;157552,78271;135698,71664;171275,85387;190079,99110;171275,85387;225656,112833;203802,105717;239378,119440;258183,133163;239378,119440;293759,146886;271397,139770;306973,153493;325778,167216;306973,153493;361354,180939;339500,173823;375077,187546;393881,201269;375077,187546;429458,214992;407604,207876;443180,221599;461985,235322;443180,221599;497561,249045;475199,241930;510775,255652;529580,269375;510775,255652;565156,283098;543302,276491" o:connectangles="0,0,0,0,0,0,0,0,0,0,0,0,0,0,0,0,0,0,0,0,0,0,0,0,0,0,0,0,0,0,0,0,0,0,0,0,0,0,0,0,0,0"/>
                        <o:lock v:ext="edit" verticies="t"/>
                      </v:shape>
                      <v:line id="Line 890" o:spid="_x0000_s1374" style="position:absolute;visibility:visible;mso-wrap-style:square" from="6571,1601" to="9493,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0U38QAAADcAAAADwAAAGRycy9kb3ducmV2LnhtbESPUWvCQBCE3wv9D8cW+lYvETUlekoR&#10;WoTiQ40/YJtbk9DcXsxtY/z3PUHo4zAz3zCrzehaNVAfGs8G0kkCirj0tuHKwLF4f3kFFQTZYuuZ&#10;DFwpwGb9+LDC3PoLf9FwkEpFCIccDdQiXa51KGtyGCa+I47eyfcOJcq+0rbHS4S7Vk+TZKEdNhwX&#10;auxoW1P5c/h1BobF+fM7s+dhlmbFTIqP/Sgkxjw/jW9LUEKj/Ifv7Z01kKVzuJ2JR0C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3RTfxAAAANwAAAAPAAAAAAAAAAAA&#10;AAAAAKECAABkcnMvZG93bnJldi54bWxQSwUGAAAAAAQABAD5AAAAkgMAAAAA&#10;" strokecolor="#0000bf" strokeweight=".35pt">
                        <v:stroke joinstyle="miter"/>
                      </v:line>
                      <v:line id="Line 891" o:spid="_x0000_s1375" style="position:absolute;visibility:visible;mso-wrap-style:square" from="6571,1601" to="10967,9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KqMQAAADcAAAADwAAAGRycy9kb3ducmV2LnhtbESPUWvCQBCE34X+h2MLfdNLiiSSekop&#10;tBRKHzT+gG1uTYK5vZjbxvTf9wTBx2FmvmHW28l1aqQhtJ4NpIsEFHHlbcu1gUP5Pl+BCoJssfNM&#10;Bv4owHbzMFtjYf2FdzTupVYRwqFAA41IX2gdqoYchoXviaN39INDiXKotR3wEuGu089JkmmHLceF&#10;Bnt6a6g67X+dgTE7f/3k9jwu07xcSvnxPQmJMU+P0+sLKKFJ7uFb+9MayNMMrmfiEdC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D4qoxAAAANwAAAAPAAAAAAAAAAAA&#10;AAAAAKECAABkcnMvZG93bnJldi54bWxQSwUGAAAAAAQABAD5AAAAkgMAAAAA&#10;" strokecolor="#0000bf" strokeweight=".35pt">
                        <v:stroke joinstyle="miter"/>
                      </v:line>
                      <v:line id="Line 892" o:spid="_x0000_s1376" style="position:absolute;flip:y;visibility:visible;mso-wrap-style:square" from="10657,8538" to="11013,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npMMQAAADcAAAADwAAAGRycy9kb3ducmV2LnhtbESPS4vCQBCE74L/YWjBm05U8JF1FFFE&#10;WfDgY8Fjb6ZNwmZ6Qmai8d87C4LHoqq+oubLxhTiTpXLLSsY9CMQxInVOacKLudtbwrCeWSNhWVS&#10;8CQHy0W7NcdY2wcf6X7yqQgQdjEqyLwvYyldkpFB17clcfButjLog6xSqSt8BLgp5DCKxtJgzmEh&#10;w5LWGSV/p9ooGN3M9Vrrw+53i2n9fdj8+OGsUKrbaVZfIDw1/hN+t/dawWQwgf8z4QjIx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iekwxAAAANwAAAAPAAAAAAAAAAAA&#10;AAAAAKECAABkcnMvZG93bnJldi54bWxQSwUGAAAAAAQABAD5AAAAkgMAAAAA&#10;" strokecolor="#0000bf" strokeweight=".35pt">
                        <v:stroke joinstyle="miter"/>
                      </v:line>
                      <v:line id="Line 893" o:spid="_x0000_s1377" style="position:absolute;visibility:visible;mso-wrap-style:square" from="11013,8538" to="11318,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y7QcAAAADcAAAADwAAAGRycy9kb3ducmV2LnhtbERPzWrCQBC+F3yHZQRvdZMiRlJXKYKl&#10;UDxofIAxO01Cs7MxO43x7bsHwePH97/ejq5VA/Wh8WwgnSegiEtvG64MnIv96wpUEGSLrWcycKcA&#10;283kZY259Tc+0nCSSsUQDjkaqEW6XOtQ1uQwzH1HHLkf3zuUCPtK2x5vMdy1+i1Jltphw7Ghxo52&#10;NZW/pz9nYFhevy+ZvQ6LNCsWUnweRiExZjYdP95BCY3yFD/cX9ZAlsa18Uw8Anrz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cu0HAAAAA3AAAAA8AAAAAAAAAAAAAAAAA&#10;oQIAAGRycy9kb3ducmV2LnhtbFBLBQYAAAAABAAEAPkAAACOAwAAAAA=&#10;" strokecolor="#0000bf" strokeweight=".35pt">
                        <v:stroke joinstyle="miter"/>
                      </v:line>
                      <v:shape id="Freeform 719" o:spid="_x0000_s1378" style="position:absolute;left:945;top:7949;width:11440;height:2897;visibility:visible;mso-wrap-style:square;v-text-anchor:top" coordsize="2251,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CbssQA&#10;AADcAAAADwAAAGRycy9kb3ducmV2LnhtbESPQWvCQBSE70L/w/IKvekmRbSNbqQUYrUXMSk9P7LP&#10;JCT7NmS3Gv+9KxQ8DjPzDbPejKYTZxpcY1lBPItAEJdWN1wp+Cmy6RsI55E1dpZJwZUcbNKnyRoT&#10;bS98pHPuKxEg7BJUUHvfJ1K6siaDbmZ74uCd7GDQBzlUUg94CXDTydcoWkiDDYeFGnv6rKls8z+j&#10;4Pg7L/pKbrM83vvDV2Oy77aIlXp5Hj9WIDyN/hH+b++0gmX8Dvcz4QjI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Am7LEAAAA3AAAAA8AAAAAAAAAAAAAAAAAmAIAAGRycy9k&#10;b3ducmV2LnhtbFBLBQYAAAAABAAEAPUAAACJAwAAAAA=&#10;" path="m,562l43,552r2,7l2,570,,562xm72,544r44,-11l118,541,74,552r-2,-8xm145,526r43,-11l190,522r-43,11l145,526xm217,508r44,-11l263,504r-44,11l217,508xm290,490r43,-11l335,486r-43,11l290,490xm362,472r44,-11l408,468r-44,11l362,472xm435,454r44,-11l480,450r-43,11l435,454xm508,435r43,-10l553,432r-44,11l508,435xm580,417r43,-11l625,414r-43,11l580,417xm652,399r44,-11l698,396r-44,10l652,399xm725,381r44,-11l770,377r-43,11l725,381xm798,363r43,-11l843,359r-44,11l798,363xm870,345r44,-11l915,341r-43,11l870,345xm943,327r43,-11l988,323r-44,11l943,327xm1015,309r44,-11l1060,305r-43,11l1015,309xm1088,290r43,-11l1133,287r-44,11l1088,290xm1160,272r44,-11l1205,269r-43,11l1160,272xm1233,254r43,-11l1278,251r-44,10l1233,254xm1305,236r44,-11l1350,232r-43,11l1305,236xm1378,218r43,-11l1423,214r-44,11l1378,218xm1450,200r44,-11l1495,196r-43,11l1450,200xm1523,182r43,-11l1568,178r-44,11l1523,182xm1595,163r44,-10l1640,160r-43,11l1595,163xm1668,145r43,-11l1713,142r-44,11l1668,145xm1740,127r44,-11l1785,124r-43,10l1740,127xm1813,109r43,-11l1858,105r-44,11l1813,109xm1885,91r44,-11l1930,87r-43,11l1885,91xm1958,73r43,-11l2003,69r-44,11l1958,73xm2030,55r44,-11l2075,51r-43,11l2030,55xm2103,36r43,-10l2148,33r-44,11l2103,36xm2175,18l2219,8r1,7l2177,26r-2,-8xm2248,r1,l2251,7r-2,1l2248,xe" fillcolor="#0000bf" strokecolor="#0000bf" strokeweight=".05pt">
                        <v:stroke joinstyle="bevel"/>
                        <v:path arrowok="t" o:connecttype="custom" o:connectlocs="22871,284115;36593,276491;37609,280557;95548,261752;73694,267343;133665,256161;147388,249046;148404,252603;206343,234306;183981,239897;243952,228715;258183,221091;258691,225157;316630,206352;294776,211943;354747,201269;368469,193646;369486,197203;427425,178906;405570,184497;465034,173315;479264,166200;479773,169758;538219,151460;515857,157051;575829,145870;589551,138246;590568,142312;648506,123506;626652,129097;686115,117915;700346,110800;700854,114358;759301,96060;736939,101651;796910,90470;810633,82846;811649,86912;869588,68106;847734,73697;907197,63024;921428,55400;921936,58958;980383,40660;958020,46251;1017992,35070;1031714,27954;1032731,31512;1090669,13215;1068815,18297;1128279,7624;1142509,0;1143018,4066" o:connectangles="0,0,0,0,0,0,0,0,0,0,0,0,0,0,0,0,0,0,0,0,0,0,0,0,0,0,0,0,0,0,0,0,0,0,0,0,0,0,0,0,0,0,0,0,0,0,0,0,0,0,0,0,0"/>
                        <o:lock v:ext="edit" verticies="t"/>
                      </v:shape>
                      <v:shape id="Freeform 720" o:spid="_x0000_s1379" style="position:absolute;left:6561;top:9387;width:4406;height:56;visibility:visible;mso-wrap-style:square;v-text-anchor:top" coordsize="86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xXxMAA&#10;AADcAAAADwAAAGRycy9kb3ducmV2LnhtbERPy4rCMBTdD/gP4QruxlQXWqpRRBBmcEbGxwdcm2tb&#10;bG5qEmv9e7MQZnk47/myM7VoyfnKsoLRMAFBnFtdcaHgdNx8piB8QNZYWyYFT/KwXPQ+5php++A9&#10;tYdQiBjCPkMFZQhNJqXPSzLoh7YhjtzFOoMhQldI7fARw00tx0kykQYrjg0lNrQuKb8e7kZBtf1F&#10;d/vbdck5cJsWK//8Tn+UGvS71QxEoC78i9/uL61gOo7z45l4BOTi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ZxXxMAAAADcAAAADwAAAAAAAAAAAAAAAACYAgAAZHJzL2Rvd25y&#10;ZXYueG1sUEsFBgAAAAAEAAQA9QAAAIUDAAAAAA==&#10;" path="m867,7l822,8r,-8l867,r,7xm792,8r-45,l747,r45,l792,8xm717,8r-45,l672,1r45,l717,8xm642,8l598,9r,-8l642,1r,7xm568,9r-45,l523,1r45,l568,9xm493,9r-45,l448,2r45,l493,9xm418,9r-45,1l373,2r45,l418,9xm344,10r-45,l299,2r45,l344,10xm269,10r-45,l224,3,269,2r,8xm194,10r-45,1l149,3r45,l194,10xm119,11r-44,l75,3r44,l119,11xm45,11l,11,,4,45,3r,8xe" fillcolor="#0000bf" strokecolor="#0000bf" strokeweight=".05pt">
                        <v:stroke joinstyle="bevel"/>
                        <v:path arrowok="t" o:connecttype="custom" o:connectlocs="440638,3558;417768,4066;417768,0;440638,0;440638,3558;402521,4066;379650,4066;379650,0;402521,0;402521,4066;364403,4066;341533,4066;341533,508;364403,508;364403,4066;326286,4066;303923,4574;303923,508;326286,508;326286,4066;288676,4574;265806,4574;265806,508;288676,508;288676,4574;250559,4574;227688,4574;227688,1017;250559,1017;250559,4574;212441,4574;189571,5083;189571,1017;212441,1017;212441,4574;174832,5083;151962,5083;151962,1017;174832,1017;174832,5083;136715,5083;113844,5083;113844,1525;136715,1017;136715,5083;98597,5083;75727,5591;75727,1525;98597,1525;98597,5083;60480,5591;38117,5591;38117,1525;60480,1525;60480,5591;22870,5591;0,5591;0,2033;22870,1525;22870,5591" o:connectangles="0,0,0,0,0,0,0,0,0,0,0,0,0,0,0,0,0,0,0,0,0,0,0,0,0,0,0,0,0,0,0,0,0,0,0,0,0,0,0,0,0,0,0,0,0,0,0,0,0,0,0,0,0,0,0,0,0,0,0,0"/>
                        <o:lock v:ext="edit" verticies="t"/>
                      </v:shape>
                      <v:shape id="Freeform 721" o:spid="_x0000_s1380" style="position:absolute;left:6530;top:1601;width:56;height:7822;visibility:visible;mso-wrap-style:square;v-text-anchor:top" coordsize="11,1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MMQA&#10;AADcAAAADwAAAGRycy9kb3ducmV2LnhtbESPQWvCQBSE7wX/w/KE3urGHGyJrqKCRZBiTdXzI/vM&#10;BrNvQ3Yb03/vCkKPw8x8w8wWva1FR62vHCsYjxIQxIXTFZcKjj+btw8QPiBrrB2Tgj/ysJgPXmaY&#10;aXfjA3V5KEWEsM9QgQmhyaT0hSGLfuQa4uhdXGsxRNmWUrd4i3BbyzRJJtJixXHBYENrQ8U1/7UK&#10;luV6tfr+TM+nfHf5CvWuc+awV+p12C+nIAL14T/8bG+1gvd0DI8z8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n0DDEAAAA3AAAAA8AAAAAAAAAAAAAAAAAmAIAAGRycy9k&#10;b3ducmV2LnhtbFBLBQYAAAAABAAEAPUAAACJAwAAAAA=&#10;" path="m11,r,45l4,45,4,r7,xm11,75r,45l4,120,4,75r7,xm11,150r,45l4,195r,-45l11,150xm11,225r,45l3,270r,-45l11,225xm11,300r,45l3,345r,-45l11,300xm11,375r-1,45l3,420r,-45l11,375xm10,450r,45l3,495r,-45l10,450xm10,525r,45l3,570r,-45l10,525xm10,600r,45l2,645,3,600r7,xm10,675r,45l2,720r,-45l10,675xm10,750l9,795r-7,l2,750r8,xm9,825r,45l2,870r,-45l9,825xm9,900r,45l2,945r,-45l9,900xm9,975r,45l2,1020r,-45l9,975xm9,1050r,45l1,1095r,-45l9,1050xm9,1125r,45l1,1170r,-45l9,1125xm9,1200r-1,45l1,1245r,-45l9,1200xm8,1275r,45l1,1320r,-45l8,1275xm8,1350r,45l1,1395r,-45l8,1350xm8,1425r,45l,1470r1,-45l8,1425xm8,1500r,39l,1539r,-39l8,1500xe" fillcolor="#0000bf" strokecolor="#0000bf" strokeweight=".05pt">
                        <v:stroke joinstyle="bevel"/>
                        <v:path arrowok="t" o:connecttype="custom" o:connectlocs="5591,22872;2033,0;5591,38119;2033,60991;5591,38119;5591,99110;2033,76238;5591,114358;1525,137229;5591,114358;5591,175348;1525,152477;5591,190596;1525,213468;5591,190596;5083,251587;1525,228715;5083,266834;1525,289706;5083,266834;5083,327825;1525,304954;5083,343073;1017,365944;5083,343073;4574,404064;1017,381192;4574,419311;1017,442183;4574,419311;4574,480302;1017,457430;4574,495550;1017,518421;4574,495550;4574,556540;508,533669;4574,571788;508,594660;4574,571788;4066,632779;508,609907;4066,648026;508,670898;4066,648026;4066,709017;508,686146;4066,724265;0,747136;4066,724265;4066,782206;0,762384" o:connectangles="0,0,0,0,0,0,0,0,0,0,0,0,0,0,0,0,0,0,0,0,0,0,0,0,0,0,0,0,0,0,0,0,0,0,0,0,0,0,0,0,0,0,0,0,0,0,0,0,0,0,0,0"/>
                        <o:lock v:ext="edit" verticies="t"/>
                      </v:shape>
                      <v:group id="Group 722" o:spid="_x0000_s1381" style="position:absolute;left:5947;top:9407;width:742;height:2562" coordorigin="5961,9367" coordsize="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oval id="Oval 741" o:spid="_x0000_s1382" style="position:absolute;left:5962;top:9367;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T+ZMQA&#10;AADcAAAADwAAAGRycy9kb3ducmV2LnhtbESPT4vCMBTE7wt+h/AEL6Kp7uKfahQRxD2tqPX+aJ5t&#10;afNSmqhdP71ZEPY4zMxvmOW6NZW4U+MKywpGwwgEcWp1wZmC5LwbzEA4j6yxskwKfsnBetX5WGKs&#10;7YOPdD/5TAQIuxgV5N7XsZQuzcmgG9qaOHhX2xj0QTaZ1A0+AtxUchxFE2mw4LCQY03bnNLydDMK&#10;Ltdk30/KUhbmp74ckucnzu1eqV633SxAeGr9f/jd/tYKpl8j+DsTjoB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k/mTEAAAA3AAAAA8AAAAAAAAAAAAAAAAAmAIAAGRycy9k&#10;b3ducmV2LnhtbFBLBQYAAAAABAAEAPUAAACJAwAAAAA=&#10;" fillcolor="#0000bf" strokeweight="0"/>
                        <v:rect id="Rectangle 742" o:spid="_x0000_s1383" style="position:absolute;left:5961;top:9367;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T/OsIA&#10;AADcAAAADwAAAGRycy9kb3ducmV2LnhtbESP3WoCMRSE7wXfIRzBO826SCurUUQQbOmNqw9w2Jz9&#10;weRkSaK7ffumUOjlMDPfMLvDaI14kQ+dYwWrZQaCuHK640bB/XZebECEiKzROCYF3xTgsJ9Odlho&#10;N/CVXmVsRIJwKFBBG2NfSBmqliyGpeuJk1c7bzEm6RupPQ4Jbo3Ms+xNWuw4LbTY06ml6lE+rQJ5&#10;K8/DpjQ+c595/WU+LteanFLz2Xjcgog0xv/wX/uiFbyvc/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pP86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O</w:t>
                                </w:r>
                              </w:p>
                            </w:txbxContent>
                          </v:textbox>
                        </v:rect>
                      </v:group>
                      <v:group id="Group 723" o:spid="_x0000_s1384" style="position:absolute;left:9324;top:10996;width:691;height:2429" coordorigin="9300,1084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ias8YAAADcAAAADwAAAGRycy9kb3ducmV2LnhtbESPT2vCQBTE7wW/w/IK&#10;vdXNH2wldQ0itngQoSqU3h7ZZxKSfRuy2yR++25B6HGYmd8wq3wyrRiod7VlBfE8AkFcWF1zqeBy&#10;fn9egnAeWWNrmRTcyEG+nj2sMNN25E8aTr4UAcIuQwWV910mpSsqMujmtiMO3tX2Bn2QfSl1j2OA&#10;m1YmUfQiDdYcFirsaFtR0Zx+jIKPEcdNGu+GQ3Pd3r7Pi+PXISalnh6nzRsIT5P/D9/be63gNU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6JqzxgAAANwA&#10;AAAPAAAAAAAAAAAAAAAAAKoCAABkcnMvZG93bnJldi54bWxQSwUGAAAAAAQABAD6AAAAnQMAAAAA&#10;">
                        <v:oval id="Oval 739" o:spid="_x0000_s1385" style="position:absolute;left:9300;top:10846;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SBH8MA&#10;AADcAAAADwAAAGRycy9kb3ducmV2LnhtbESPQYvCMBSE7wv+h/AWvCxrqsK6do0iguhJsdb7o3m2&#10;pc1LaaJWf70RhD0OM/MNM1t0phZXal1pWcFwEIEgzqwuOVeQHtffvyCcR9ZYWyYFd3KwmPc+Zhhr&#10;e+MDXROfiwBhF6OCwvsmltJlBRl0A9sQB+9sW4M+yDaXusVbgJtajqLoRxosOSwU2NCqoKxKLkbB&#10;6ZxuvtKqkqXZNad9+hjj1G6U6n92yz8Qnjr/H363t1rBZDyF15lw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SBH8MAAADcAAAADwAAAAAAAAAAAAAAAACYAgAAZHJzL2Rv&#10;d25yZXYueG1sUEsFBgAAAAAEAAQA9QAAAIgDAAAAAA==&#10;" fillcolor="#0000bf" strokeweight="0"/>
                        <v:rect id="Rectangle 740" o:spid="_x0000_s1386" style="position:absolute;left:9300;top:10846;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rE1r8A&#10;AADcAAAADwAAAGRycy9kb3ducmV2LnhtbERPy4rCMBTdC/MP4Q7MTtMRUalGkQFBBze2fsCluX1g&#10;clOSaOvfTxYDLg/nvd2P1ogn+dA5VvA9y0AQV0533Ci4lcfpGkSIyBqNY1LwogD73cdki7l2A1/p&#10;WcRGpBAOOSpoY+xzKUPVksUwcz1x4mrnLcYEfSO1xyGFWyPnWbaUFjtODS329NNSdS8eVoEsi+Ow&#10;LozP3O+8vpjz6VqTU+rrczxsQEQa41v87z5pBatF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OsTWvwAAANwAAAAPAAAAAAAAAAAAAAAAAJgCAABkcnMvZG93bnJl&#10;di54bWxQSwUGAAAAAAQABAD1AAAAhAMAAAAA&#10;" filled="f" stroked="f">
                          <v:textbox style="mso-fit-shape-to-text:t" inset="0,0,0,0">
                            <w:txbxContent>
                              <w:p w:rsidR="009C3A9A" w:rsidRDefault="009C3A9A" w:rsidP="0096149B">
                                <w:pPr>
                                  <w:rPr>
                                    <w:sz w:val="18"/>
                                  </w:rPr>
                                </w:pPr>
                                <w:r>
                                  <w:rPr>
                                    <w:b/>
                                    <w:bCs/>
                                    <w:i/>
                                    <w:iCs/>
                                    <w:color w:val="000000"/>
                                    <w:sz w:val="15"/>
                                    <w:szCs w:val="18"/>
                                  </w:rPr>
                                  <w:t>C</w:t>
                                </w:r>
                              </w:p>
                            </w:txbxContent>
                          </v:textbox>
                        </v:rect>
                      </v:group>
                      <v:group id="Group 724" o:spid="_x0000_s1387" style="position:absolute;left:5773;top:392;width:818;height:2221" coordorigin="5809,38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ECx8UAAADcAAAADwAAAGRycy9kb3ducmV2LnhtbESPT2vCQBTE74LfYXmC&#10;t7qJf0t0FRGVHqRQLZTeHtlnEsy+Ddk1id++KxQ8DjPzG2a16UwpGqpdYVlBPIpAEKdWF5wp+L4c&#10;3t5BOI+ssbRMCh7kYLPu91aYaNvyFzVnn4kAYZeggtz7KpHSpTkZdCNbEQfvamuDPsg6k7rGNsBN&#10;KcdRNJcGCw4LOVa0yym9ne9GwbHFdjuJ983pdt09fi+zz59TTEoNB912CcJT51/h//aHVrAYT+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kBAsfFAAAA3AAA&#10;AA8AAAAAAAAAAAAAAAAAqgIAAGRycy9kb3ducmV2LnhtbFBLBQYAAAAABAAEAPoAAACcAwAAAAA=&#10;">
                        <v:oval id="Oval 737" o:spid="_x0000_s1388" style="position:absolute;left:5810;top:388;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ew9sQA&#10;AADcAAAADwAAAGRycy9kb3ducmV2LnhtbESPT4vCMBTE78J+h/AW9iKauoJ/qlFEWNyTYq33R/Ns&#10;S5uX0kTt7qc3guBxmJnfMMt1Z2pxo9aVlhWMhhEI4szqknMF6elnMAPhPLLG2jIp+CMH69VHb4mx&#10;tnc+0i3xuQgQdjEqKLxvYildVpBBN7QNcfAutjXog2xzqVu8B7ip5XcUTaTBksNCgQ1tC8qq5GoU&#10;nC/prp9WlSzNvjkf0v8xzu1Oqa/PbrMA4anz7/Cr/asVTMdTeJ4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HsPbEAAAA3AAAAA8AAAAAAAAAAAAAAAAAmAIAAGRycy9k&#10;b3ducmV2LnhtbFBLBQYAAAAABAAEAPUAAACJAwAAAAA=&#10;" fillcolor="#0000bf" strokeweight="0"/>
                        <v:rect id="Rectangle 738" o:spid="_x0000_s1389" style="position:absolute;left:5809;top:386;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q7rb8A&#10;AADcAAAADwAAAGRycy9kb3ducmV2LnhtbERPy4rCMBTdC/MP4Q7MTtNRUKlGkQFBBze2fsCluX1g&#10;clOSaOvfTxYDLg/nvd2P1ogn+dA5VvA9y0AQV0533Ci4lcfpGkSIyBqNY1LwogD73cdki7l2A1/p&#10;WcRGpBAOOSpoY+xzKUPVksUwcz1x4mrnLcYEfSO1xyGFWyPnWbaUFjtODS329NNSdS8eVoEsi+Ow&#10;LozP3O+8vpjz6VqTU+rrczxsQEQa41v87z5pBatF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SrutvwAAANwAAAAPAAAAAAAAAAAAAAAAAJgCAABkcnMvZG93bnJl&#10;di54bWxQSwUGAAAAAAQABAD1AAAAhAMAAAAA&#10;" filled="f" stroked="f">
                          <v:textbox style="mso-fit-shape-to-text:t" inset="0,0,0,0">
                            <w:txbxContent>
                              <w:p w:rsidR="009C3A9A" w:rsidRDefault="009C3A9A" w:rsidP="0096149B">
                                <w:pPr>
                                  <w:rPr>
                                    <w:sz w:val="18"/>
                                  </w:rPr>
                                </w:pPr>
                                <w:r>
                                  <w:rPr>
                                    <w:b/>
                                    <w:bCs/>
                                    <w:i/>
                                    <w:iCs/>
                                    <w:color w:val="000000"/>
                                    <w:sz w:val="15"/>
                                    <w:szCs w:val="18"/>
                                  </w:rPr>
                                  <w:t>S</w:t>
                                </w:r>
                              </w:p>
                            </w:txbxContent>
                          </v:textbox>
                        </v:rect>
                      </v:group>
                      <v:group id="Group 725" o:spid="_x0000_s1390" style="position:absolute;left:3020;top:7156;width:813;height:2221" coordorigin="3039,7130"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2nXMUAAADcAAAADwAAAGRycy9kb3ducmV2LnhtbESPQYvCMBSE78L+h/CE&#10;vWlaF3WpRhFZlz2IoC6It0fzbIvNS2liW/+9EQSPw8x8w8yXnSlFQ7UrLCuIhxEI4tTqgjMF/8fN&#10;4BuE88gaS8uk4E4OlouP3hwTbVveU3PwmQgQdgkqyL2vEildmpNBN7QVcfAutjbog6wzqWtsA9yU&#10;chRFE2mw4LCQY0XrnNLr4WYU/LbYrr7in2Z7vazv5+N4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Np1zFAAAA3AAA&#10;AA8AAAAAAAAAAAAAAAAAqgIAAGRycy9kb3ducmV2LnhtbFBLBQYAAAAABAAEAPoAAACcAwAAAAA=&#10;">
                        <v:oval id="Oval 735" o:spid="_x0000_s1391" style="position:absolute;left:3040;top:7132;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mLGsUA&#10;AADcAAAADwAAAGRycy9kb3ducmV2LnhtbESPQWvCQBSE74X+h+UVehHdWKnV6BqkIPZU0a73R/aZ&#10;hGTfhuw2xv76bkHocZiZb5h1NthG9NT5yrGC6SQBQZw7U3GhQH/txgsQPiAbbByTght5yDaPD2tM&#10;jbvykfpTKESEsE9RQRlCm0rp85Is+olriaN3cZ3FEGVXSNPhNcJtI1+SZC4tVhwXSmzpvaS8Pn1b&#10;BeeL3o90XcvKfrbng/6Z4dLtlXp+GrYrEIGG8B++tz+MgrfZK/ydi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mYsaxQAAANwAAAAPAAAAAAAAAAAAAAAAAJgCAABkcnMv&#10;ZG93bnJldi54bWxQSwUGAAAAAAQABAD1AAAAigMAAAAA&#10;" fillcolor="#0000bf" strokeweight="0"/>
                        <v:rect id="Rectangle 736" o:spid="_x0000_s1392" style="position:absolute;left:3039;top:7130;width:1;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mKRMIA&#10;AADcAAAADwAAAGRycy9kb3ducmV2LnhtbESPzYoCMRCE74LvEFrYm2ZUcGXWKCIIKl4c9wGaSc8P&#10;Jp0hyTqzb78RhD0WVfUVtdkN1ogn+dA6VjCfZSCIS6dbrhV834/TNYgQkTUax6TglwLstuPRBnPt&#10;er7Rs4i1SBAOOSpoYuxyKUPZkMUwcx1x8irnLcYkfS21xz7BrZGLLFtJiy2nhQY7OjRUPoofq0De&#10;i2O/LozP3GVRXc35dKvIKfUxGfZfICIN8T/8bp+0gs/l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mYpE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A</w:t>
                                </w:r>
                              </w:p>
                            </w:txbxContent>
                          </v:textbox>
                        </v:rect>
                      </v:group>
                      <v:group id="Group 726" o:spid="_x0000_s1393" style="position:absolute;left:12186;top:7533;width:1052;height:2221" coordorigin="12324,7506"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85K8YAAADcAAAADwAAAGRycy9kb3ducmV2LnhtbESPQWvCQBSE7wX/w/KE&#10;3ppNLE0lZhURKx5CoSqU3h7ZZxLMvg3ZbRL/fbdQ6HGYmW+YfDOZVgzUu8aygiSKQRCXVjdcKbic&#10;356WIJxH1thaJgV3crBZzx5yzLQd+YOGk69EgLDLUEHtfZdJ6cqaDLrIdsTBu9reoA+yr6TucQxw&#10;08pFHKfSYMNhocaOdjWVt9O3UXAYcdw+J/uhuF1396/zy/tnkZBSj/NpuwLhafL/4b/2USt4X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nzkrxgAAANwA&#10;AAAPAAAAAAAAAAAAAAAAAKoCAABkcnMvZG93bnJldi54bWxQSwUGAAAAAAQABAD6AAAAnQMAAAAA&#10;">
                        <v:oval id="Oval 733" o:spid="_x0000_s1394" style="position:absolute;left:12324;top:7507;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y29cMA&#10;AADcAAAADwAAAGRycy9kb3ducmV2LnhtbESPQYvCMBSE74L/IbwFL7KmWnDdrlFEED25rNb7o3m2&#10;pc1LaaJWf70RFjwOM/MNM192phZXal1pWcF4FIEgzqwuOVeQHjefMxDOI2usLZOCOzlYLvq9OSba&#10;3viPrgefiwBhl6CCwvsmkdJlBRl0I9sQB+9sW4M+yDaXusVbgJtaTqJoKg2WHBYKbGhdUFYdLkbB&#10;6Zxuh2lVydLsm9Nv+ojx226VGnx0qx8Qnjr/Dv+3d1rBVxzD60w4An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y29cMAAADcAAAADwAAAAAAAAAAAAAAAACYAgAAZHJzL2Rv&#10;d25yZXYueG1sUEsFBgAAAAAEAAQA9QAAAIgDAAAAAA==&#10;" fillcolor="#0000bf" strokeweight="0"/>
                        <v:rect id="Rectangle 734" o:spid="_x0000_s1395" style="position:absolute;left:12325;top:7506;width:1;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exqMIA&#10;AADcAAAADwAAAGRycy9kb3ducmV2LnhtbESP3WoCMRSE7wu+QziCdzWrFpXVKFIQbPHG1Qc4bM7+&#10;YHKyJKm7ffumIHg5zMw3zHY/WCMe5EPrWMFsmoEgLp1uuVZwux7f1yBCRNZoHJOCXwqw343etphr&#10;1/OFHkWsRYJwyFFBE2OXSxnKhiyGqeuIk1c5bzEm6WupPfYJbo2cZ9lSWmw5LTTY0WdD5b34sQrk&#10;tTj268L4zH3Pq7P5Ol0qckpNxsNhAyLSEF/hZ/ukFaw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B7Go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D</w:t>
                                </w:r>
                              </w:p>
                            </w:txbxContent>
                          </v:textbox>
                        </v:rect>
                      </v:group>
                      <v:group id="Group 727" o:spid="_x0000_s1396" style="position:absolute;left:381;top:10941;width:691;height:2450" coordorigin="381,10769"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OcsMUAAADcAAAADwAAAGRycy9kb3ducmV2LnhtbESPQYvCMBSE78L+h/CE&#10;vWlaF3WpRhFZlz2IoC6It0fzbIvNS2liW/+9EQSPw8x8w8yXnSlFQ7UrLCuIhxEI4tTqgjMF/8fN&#10;4BuE88gaS8uk4E4OlouP3hwTbVveU3PwmQgQdgkqyL2vEildmpNBN7QVcfAutjbog6wzqWtsA9yU&#10;chRFE2mw4LCQY0XrnNLr4WYU/LbYrr7in2Z7vazv5+N4d9rGpNRnv1vNQHjq/Dv8av9pBd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nTnLDFAAAA3AAA&#10;AA8AAAAAAAAAAAAAAAAAqgIAAGRycy9kb3ducmV2LnhtbFBLBQYAAAAABAAEAPoAAACcAwAAAAA=&#10;">
                        <v:oval id="Oval 731" o:spid="_x0000_s1397" style="position:absolute;left:382;top:10769;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KNGcUA&#10;AADcAAAADwAAAGRycy9kb3ducmV2LnhtbESPQWvCQBSE7wX/w/IEL6XZqFDb1FVEkPTUoib3R/aZ&#10;hGTfhuxqor++Wyj0OMzMN8x6O5pW3Kh3tWUF8ygGQVxYXXOpIDsfXt5AOI+ssbVMCu7kYLuZPK0x&#10;0XbgI91OvhQBwi5BBZX3XSKlKyoy6CLbEQfvYnuDPsi+lLrHIcBNKxdx/CoN1hwWKuxoX1HRnK5G&#10;QX7J0uesaWRtvrr8O3ss8d2mSs2m4+4DhKfR/4f/2p9awWo5h98z4Qj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oo0ZxQAAANwAAAAPAAAAAAAAAAAAAAAAAJgCAABkcnMv&#10;ZG93bnJldi54bWxQSwUGAAAAAAQABAD1AAAAigMAAAAA&#10;" fillcolor="#0000bf" strokeweight="0"/>
                        <v:rect id="Rectangle 732" o:spid="_x0000_s1398" style="position:absolute;left:381;top:10770;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KMR8IA&#10;AADcAAAADwAAAGRycy9kb3ducmV2LnhtbESP3WoCMRSE7wXfIRzBO826QiurUUQQbOmNqw9w2Jz9&#10;weRkSaK7ffumUOjlMDPfMLvDaI14kQ+dYwWrZQaCuHK640bB/XZebECEiKzROCYF3xTgsJ9Odlho&#10;N/CVXmVsRIJwKFBBG2NfSBmqliyGpeuJk1c7bzEm6RupPQ4Jbo3Ms+xNWuw4LbTY06ml6lE+rQJ5&#10;K8/DpjQ+c595/WU+LteanFLz2Xjcgog0xv/wX/uiFbyvc/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ooxH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B</w:t>
                                </w:r>
                              </w:p>
                            </w:txbxContent>
                          </v:textbox>
                        </v:rect>
                      </v:group>
                      <v:group id="Group 728" o:spid="_x0000_s1399" style="position:absolute;left:10744;top:9380;width:940;height:2256" coordorigin="10906,934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oval id="Oval 729" o:spid="_x0000_s1400" style="position:absolute;left:10906;top:9346;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0XwsUA&#10;AADcAAAADwAAAGRycy9kb3ducmV2LnhtbESPQWvCQBSE7wX/w/KEXopuGqHV6BqkIHpq0cb7I/tM&#10;QrJvQ3ZNUn+9Wyj0OMzMN8wmHU0jeupcZVnB6zwCQZxbXXGhIPvez5YgnEfW2FgmBT/kIN1OnjaY&#10;aDvwifqzL0SAsEtQQel9m0jp8pIMurltiYN3tZ1BH2RXSN3hEOCmkXEUvUmDFYeFElv6KCmvzzej&#10;4HLNDi9ZXcvKfLaXr+y+wJU9KPU8HXdrEJ5G/x/+ax+1gvd4Bb9nwhGQ2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DRfCxQAAANwAAAAPAAAAAAAAAAAAAAAAAJgCAABkcnMv&#10;ZG93bnJldi54bWxQSwUGAAAAAAQABAD1AAAAigMAAAAA&#10;" fillcolor="#0000bf" strokeweight="0"/>
                        <v:rect id="Rectangle 730" o:spid="_x0000_s1401" style="position:absolute;left:10906;top:9346;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3q78A&#10;AADcAAAADwAAAGRycy9kb3ducmV2LnhtbERPy4rCMBTdC/MP4Q7MTtNRUKlGkQFBBze2fsCluX1g&#10;clOSaOvfTxYDLg/nvd2P1ogn+dA5VvA9y0AQV0533Ci4lcfpGkSIyBqNY1LwogD73cdki7l2A1/p&#10;WcRGpBAOOSpoY+xzKUPVksUwcz1x4mrnLcYEfSO1xyGFWyPnWbaUFjtODS329NNSdS8eVoEsi+Ow&#10;LozP3O+8vpjz6VqTU+rrczxsQEQa41v87z5pBatF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PLervwAAANwAAAAPAAAAAAAAAAAAAAAAAJgCAABkcnMvZG93bnJl&#10;di54bWxQSwUGAAAAAAQABAD1AAAAhAMAAAAA&#10;" filled="f" stroked="f">
                          <v:textbox style="mso-fit-shape-to-text:t" inset="0,0,0,0">
                            <w:txbxContent>
                              <w:p w:rsidR="009C3A9A" w:rsidRDefault="009C3A9A" w:rsidP="0096149B">
                                <w:pPr>
                                  <w:rPr>
                                    <w:sz w:val="18"/>
                                  </w:rPr>
                                </w:pPr>
                                <w:r>
                                  <w:rPr>
                                    <w:b/>
                                    <w:bCs/>
                                    <w:i/>
                                    <w:iCs/>
                                    <w:color w:val="000000"/>
                                    <w:sz w:val="15"/>
                                    <w:szCs w:val="18"/>
                                  </w:rPr>
                                  <w:t>M</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lastRenderedPageBreak/>
              <w:t xml:space="preserve">Cho hình chóp tam giác đều </w:t>
            </w:r>
            <w:r w:rsidR="00C66AA6" w:rsidRPr="000A07C5">
              <w:rPr>
                <w:rFonts w:ascii="Palatino Linotype" w:hAnsi="Palatino Linotype" w:cs="Times New Roman"/>
                <w:position w:val="-6"/>
                <w:sz w:val="24"/>
                <w:szCs w:val="24"/>
              </w:rPr>
              <w:object w:dxaOrig="740" w:dyaOrig="279">
                <v:shape id="_x0000_i1113" type="#_x0000_t75" style="width:36.7pt;height:13.85pt" o:ole="">
                  <v:imagedata r:id="rId269" o:title=""/>
                </v:shape>
                <o:OLEObject Type="Embed" ProgID="Equation.DSMT4" ShapeID="_x0000_i1113" DrawAspect="Content" ObjectID="_1695030736" r:id="rId270"/>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ó cạnh đáy bằng </w:t>
            </w:r>
            <w:r w:rsidR="00C66AA6" w:rsidRPr="000A07C5">
              <w:rPr>
                <w:rFonts w:ascii="Palatino Linotype" w:hAnsi="Palatino Linotype" w:cs="Times New Roman"/>
                <w:position w:val="-6"/>
                <w:sz w:val="24"/>
                <w:szCs w:val="24"/>
              </w:rPr>
              <w:object w:dxaOrig="240" w:dyaOrig="220">
                <v:shape id="_x0000_i1114" type="#_x0000_t75" style="width:11.75pt;height:11.1pt" o:ole="">
                  <v:imagedata r:id="rId271" o:title=""/>
                </v:shape>
                <o:OLEObject Type="Embed" ProgID="Equation.DSMT4" ShapeID="_x0000_i1114" DrawAspect="Content" ObjectID="_1695030737" r:id="rId272"/>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Gọi </w:t>
            </w:r>
            <w:r w:rsidRPr="000A07C5">
              <w:rPr>
                <w:rFonts w:ascii="Palatino Linotype" w:eastAsia="Arial" w:hAnsi="Palatino Linotype" w:cs="Times New Roman"/>
                <w:noProof/>
                <w:position w:val="-18"/>
                <w:sz w:val="24"/>
                <w:szCs w:val="24"/>
                <w:lang w:val="en-US"/>
              </w:rPr>
              <w:drawing>
                <wp:inline distT="0" distB="0" distL="0" distR="0" wp14:anchorId="6C2547F9" wp14:editId="6D471656">
                  <wp:extent cx="276225" cy="304800"/>
                  <wp:effectExtent l="0" t="0" r="9525"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position w:val="-24"/>
                <w:sz w:val="24"/>
                <w:szCs w:val="24"/>
              </w:rPr>
              <w:t> </w:t>
            </w:r>
            <w:r w:rsidRPr="000A07C5">
              <w:rPr>
                <w:rFonts w:ascii="Palatino Linotype" w:hAnsi="Palatino Linotype" w:cs="Times New Roman"/>
                <w:sz w:val="24"/>
                <w:szCs w:val="24"/>
              </w:rPr>
              <w:t xml:space="preserve">là mặt phẳng đi qua </w:t>
            </w:r>
            <w:r w:rsidR="00C66AA6" w:rsidRPr="000A07C5">
              <w:rPr>
                <w:rFonts w:ascii="Palatino Linotype" w:hAnsi="Palatino Linotype" w:cs="Times New Roman"/>
                <w:position w:val="-4"/>
                <w:sz w:val="24"/>
                <w:szCs w:val="24"/>
              </w:rPr>
              <w:object w:dxaOrig="240" w:dyaOrig="260">
                <v:shape id="_x0000_i1115" type="#_x0000_t75" style="width:11.75pt;height:13.15pt" o:ole="">
                  <v:imagedata r:id="rId274" o:title=""/>
                </v:shape>
                <o:OLEObject Type="Embed" ProgID="Equation.DSMT4" ShapeID="_x0000_i1115" DrawAspect="Content" ObjectID="_1695030738" r:id="rId275"/>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song song với </w:t>
            </w:r>
            <w:r w:rsidR="00C66AA6" w:rsidRPr="000A07C5">
              <w:rPr>
                <w:rFonts w:ascii="Palatino Linotype" w:hAnsi="Palatino Linotype" w:cs="Times New Roman"/>
                <w:position w:val="-6"/>
                <w:sz w:val="24"/>
                <w:szCs w:val="24"/>
              </w:rPr>
              <w:object w:dxaOrig="400" w:dyaOrig="279">
                <v:shape id="_x0000_i1116" type="#_x0000_t75" style="width:20.1pt;height:13.85pt" o:ole="">
                  <v:imagedata r:id="rId276" o:title=""/>
                </v:shape>
                <o:OLEObject Type="Embed" ProgID="Equation.DSMT4" ShapeID="_x0000_i1116" DrawAspect="Content" ObjectID="_1695030739" r:id="rId277"/>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và vuông góc với </w:t>
            </w:r>
            <w:r w:rsidRPr="000A07C5">
              <w:rPr>
                <w:rFonts w:ascii="Palatino Linotype" w:eastAsia="Arial" w:hAnsi="Palatino Linotype" w:cs="Times New Roman"/>
                <w:noProof/>
                <w:position w:val="-18"/>
                <w:sz w:val="24"/>
                <w:szCs w:val="24"/>
                <w:lang w:val="en-US"/>
              </w:rPr>
              <w:drawing>
                <wp:inline distT="0" distB="0" distL="0" distR="0" wp14:anchorId="5B30DD3F" wp14:editId="7CA4AB66">
                  <wp:extent cx="495300" cy="304800"/>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95300" cy="304800"/>
                          </a:xfrm>
                          <a:prstGeom prst="rect">
                            <a:avLst/>
                          </a:prstGeom>
                          <a:noFill/>
                          <a:ln>
                            <a:noFill/>
                          </a:ln>
                        </pic:spPr>
                      </pic:pic>
                    </a:graphicData>
                  </a:graphic>
                </wp:inline>
              </w:drawing>
            </w:r>
            <w:r w:rsidRPr="000A07C5">
              <w:rPr>
                <w:rFonts w:ascii="Palatino Linotype" w:hAnsi="Palatino Linotype" w:cs="Times New Roman"/>
                <w:sz w:val="24"/>
                <w:szCs w:val="24"/>
              </w:rPr>
              <w:t xml:space="preserve">, góc giữa </w:t>
            </w:r>
            <w:r w:rsidRPr="000A07C5">
              <w:rPr>
                <w:rFonts w:ascii="Palatino Linotype" w:eastAsia="Arial" w:hAnsi="Palatino Linotype" w:cs="Times New Roman"/>
                <w:noProof/>
                <w:position w:val="-18"/>
                <w:sz w:val="24"/>
                <w:szCs w:val="24"/>
                <w:lang w:val="en-US"/>
              </w:rPr>
              <w:drawing>
                <wp:inline distT="0" distB="0" distL="0" distR="0" wp14:anchorId="54506F60" wp14:editId="2CCD9184">
                  <wp:extent cx="276225" cy="304800"/>
                  <wp:effectExtent l="0" t="0" r="9525"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position w:val="-24"/>
                <w:sz w:val="24"/>
                <w:szCs w:val="24"/>
              </w:rPr>
              <w:t xml:space="preserve"> </w:t>
            </w:r>
            <w:r w:rsidRPr="000A07C5">
              <w:rPr>
                <w:rFonts w:ascii="Palatino Linotype" w:hAnsi="Palatino Linotype" w:cs="Times New Roman"/>
                <w:sz w:val="24"/>
                <w:szCs w:val="24"/>
              </w:rPr>
              <w:t xml:space="preserve">với mặt phẳng đáy là </w:t>
            </w:r>
            <w:r w:rsidRPr="000A07C5">
              <w:rPr>
                <w:rFonts w:ascii="Palatino Linotype" w:eastAsia="Arial" w:hAnsi="Palatino Linotype" w:cs="Times New Roman"/>
                <w:noProof/>
                <w:position w:val="-6"/>
                <w:sz w:val="24"/>
                <w:szCs w:val="24"/>
                <w:lang w:val="en-US"/>
              </w:rPr>
              <w:drawing>
                <wp:inline distT="0" distB="0" distL="0" distR="0" wp14:anchorId="65542E0C" wp14:editId="69776BEE">
                  <wp:extent cx="152400" cy="142875"/>
                  <wp:effectExtent l="0" t="0" r="0" b="9525"/>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2574870B" wp14:editId="026D74F6">
                  <wp:extent cx="1181100" cy="41910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3C2CAB2E" wp14:editId="18AFC4D4">
                      <wp:extent cx="1403985" cy="1434091"/>
                      <wp:effectExtent l="0" t="0" r="5715" b="0"/>
                      <wp:docPr id="912" name="Group 912"/>
                      <wp:cNvGraphicFramePr/>
                      <a:graphic xmlns:a="http://schemas.openxmlformats.org/drawingml/2006/main">
                        <a:graphicData uri="http://schemas.microsoft.com/office/word/2010/wordprocessingGroup">
                          <wpg:wgp>
                            <wpg:cNvGrpSpPr/>
                            <wpg:grpSpPr>
                              <a:xfrm>
                                <a:off x="0" y="0"/>
                                <a:ext cx="1403985" cy="1434091"/>
                                <a:chOff x="0" y="0"/>
                                <a:chExt cx="1403985" cy="1448435"/>
                              </a:xfrm>
                            </wpg:grpSpPr>
                            <wps:wsp>
                              <wps:cNvPr id="652" name="Rectangle 652"/>
                              <wps:cNvSpPr/>
                              <wps:spPr>
                                <a:xfrm>
                                  <a:off x="0" y="0"/>
                                  <a:ext cx="1403985" cy="1448435"/>
                                </a:xfrm>
                                <a:prstGeom prst="rect">
                                  <a:avLst/>
                                </a:prstGeom>
                                <a:noFill/>
                                <a:ln>
                                  <a:noFill/>
                                </a:ln>
                              </wps:spPr>
                              <wps:bodyPr/>
                            </wps:wsp>
                            <wps:wsp>
                              <wps:cNvPr id="653" name="Freeform 653"/>
                              <wps:cNvSpPr>
                                <a:spLocks/>
                              </wps:cNvSpPr>
                              <wps:spPr bwMode="auto">
                                <a:xfrm>
                                  <a:off x="750827" y="355529"/>
                                  <a:ext cx="55447" cy="39673"/>
                                </a:xfrm>
                                <a:custGeom>
                                  <a:avLst/>
                                  <a:gdLst>
                                    <a:gd name="T0" fmla="*/ 105 w 109"/>
                                    <a:gd name="T1" fmla="*/ 0 h 78"/>
                                    <a:gd name="T2" fmla="*/ 59 w 109"/>
                                    <a:gd name="T3" fmla="*/ 74 h 78"/>
                                    <a:gd name="T4" fmla="*/ 0 w 109"/>
                                    <a:gd name="T5" fmla="*/ 29 h 78"/>
                                  </a:gdLst>
                                  <a:ahLst/>
                                  <a:cxnLst>
                                    <a:cxn ang="0">
                                      <a:pos x="T0" y="T1"/>
                                    </a:cxn>
                                    <a:cxn ang="0">
                                      <a:pos x="T2" y="T3"/>
                                    </a:cxn>
                                    <a:cxn ang="0">
                                      <a:pos x="T4" y="T5"/>
                                    </a:cxn>
                                  </a:cxnLst>
                                  <a:rect l="0" t="0" r="r" b="b"/>
                                  <a:pathLst>
                                    <a:path w="109" h="78">
                                      <a:moveTo>
                                        <a:pt x="105" y="0"/>
                                      </a:moveTo>
                                      <a:cubicBezTo>
                                        <a:pt x="109" y="35"/>
                                        <a:pt x="89" y="68"/>
                                        <a:pt x="59" y="74"/>
                                      </a:cubicBezTo>
                                      <a:cubicBezTo>
                                        <a:pt x="33" y="78"/>
                                        <a:pt x="8" y="59"/>
                                        <a:pt x="0" y="29"/>
                                      </a:cubicBezTo>
                                    </a:path>
                                  </a:pathLst>
                                </a:custGeom>
                                <a:noFill/>
                                <a:ln w="3810"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 name="Freeform 654"/>
                              <wps:cNvSpPr>
                                <a:spLocks/>
                              </wps:cNvSpPr>
                              <wps:spPr bwMode="auto">
                                <a:xfrm>
                                  <a:off x="408478" y="669352"/>
                                  <a:ext cx="34591" cy="111389"/>
                                </a:xfrm>
                                <a:custGeom>
                                  <a:avLst/>
                                  <a:gdLst>
                                    <a:gd name="T0" fmla="*/ 23 w 68"/>
                                    <a:gd name="T1" fmla="*/ 0 h 219"/>
                                    <a:gd name="T2" fmla="*/ 19 w 68"/>
                                    <a:gd name="T3" fmla="*/ 201 h 219"/>
                                    <a:gd name="T4" fmla="*/ 0 w 68"/>
                                    <a:gd name="T5" fmla="*/ 219 h 219"/>
                                  </a:gdLst>
                                  <a:ahLst/>
                                  <a:cxnLst>
                                    <a:cxn ang="0">
                                      <a:pos x="T0" y="T1"/>
                                    </a:cxn>
                                    <a:cxn ang="0">
                                      <a:pos x="T2" y="T3"/>
                                    </a:cxn>
                                    <a:cxn ang="0">
                                      <a:pos x="T4" y="T5"/>
                                    </a:cxn>
                                  </a:cxnLst>
                                  <a:rect l="0" t="0" r="r" b="b"/>
                                  <a:pathLst>
                                    <a:path w="68" h="219">
                                      <a:moveTo>
                                        <a:pt x="23" y="0"/>
                                      </a:moveTo>
                                      <a:cubicBezTo>
                                        <a:pt x="68" y="57"/>
                                        <a:pt x="66" y="147"/>
                                        <a:pt x="19" y="201"/>
                                      </a:cubicBezTo>
                                      <a:cubicBezTo>
                                        <a:pt x="13" y="208"/>
                                        <a:pt x="7" y="213"/>
                                        <a:pt x="0" y="219"/>
                                      </a:cubicBezTo>
                                    </a:path>
                                  </a:pathLst>
                                </a:custGeom>
                                <a:noFill/>
                                <a:ln w="3810"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 name="Line 829"/>
                              <wps:cNvCnPr/>
                              <wps:spPr bwMode="auto">
                                <a:xfrm flipH="1">
                                  <a:off x="251293" y="160217"/>
                                  <a:ext cx="496990" cy="572713"/>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56" name="Freeform 656"/>
                              <wps:cNvSpPr>
                                <a:spLocks noEditPoints="1"/>
                              </wps:cNvSpPr>
                              <wps:spPr bwMode="auto">
                                <a:xfrm>
                                  <a:off x="251293" y="731404"/>
                                  <a:ext cx="1035185" cy="3560"/>
                                </a:xfrm>
                                <a:custGeom>
                                  <a:avLst/>
                                  <a:gdLst>
                                    <a:gd name="T0" fmla="*/ 38 w 2035"/>
                                    <a:gd name="T1" fmla="*/ 7 h 7"/>
                                    <a:gd name="T2" fmla="*/ 63 w 2035"/>
                                    <a:gd name="T3" fmla="*/ 0 h 7"/>
                                    <a:gd name="T4" fmla="*/ 63 w 2035"/>
                                    <a:gd name="T5" fmla="*/ 7 h 7"/>
                                    <a:gd name="T6" fmla="*/ 163 w 2035"/>
                                    <a:gd name="T7" fmla="*/ 0 h 7"/>
                                    <a:gd name="T8" fmla="*/ 126 w 2035"/>
                                    <a:gd name="T9" fmla="*/ 0 h 7"/>
                                    <a:gd name="T10" fmla="*/ 226 w 2035"/>
                                    <a:gd name="T11" fmla="*/ 7 h 7"/>
                                    <a:gd name="T12" fmla="*/ 251 w 2035"/>
                                    <a:gd name="T13" fmla="*/ 0 h 7"/>
                                    <a:gd name="T14" fmla="*/ 251 w 2035"/>
                                    <a:gd name="T15" fmla="*/ 7 h 7"/>
                                    <a:gd name="T16" fmla="*/ 351 w 2035"/>
                                    <a:gd name="T17" fmla="*/ 0 h 7"/>
                                    <a:gd name="T18" fmla="*/ 313 w 2035"/>
                                    <a:gd name="T19" fmla="*/ 0 h 7"/>
                                    <a:gd name="T20" fmla="*/ 414 w 2035"/>
                                    <a:gd name="T21" fmla="*/ 7 h 7"/>
                                    <a:gd name="T22" fmla="*/ 439 w 2035"/>
                                    <a:gd name="T23" fmla="*/ 0 h 7"/>
                                    <a:gd name="T24" fmla="*/ 439 w 2035"/>
                                    <a:gd name="T25" fmla="*/ 7 h 7"/>
                                    <a:gd name="T26" fmla="*/ 539 w 2035"/>
                                    <a:gd name="T27" fmla="*/ 0 h 7"/>
                                    <a:gd name="T28" fmla="*/ 501 w 2035"/>
                                    <a:gd name="T29" fmla="*/ 0 h 7"/>
                                    <a:gd name="T30" fmla="*/ 601 w 2035"/>
                                    <a:gd name="T31" fmla="*/ 7 h 7"/>
                                    <a:gd name="T32" fmla="*/ 626 w 2035"/>
                                    <a:gd name="T33" fmla="*/ 0 h 7"/>
                                    <a:gd name="T34" fmla="*/ 626 w 2035"/>
                                    <a:gd name="T35" fmla="*/ 7 h 7"/>
                                    <a:gd name="T36" fmla="*/ 726 w 2035"/>
                                    <a:gd name="T37" fmla="*/ 0 h 7"/>
                                    <a:gd name="T38" fmla="*/ 689 w 2035"/>
                                    <a:gd name="T39" fmla="*/ 0 h 7"/>
                                    <a:gd name="T40" fmla="*/ 789 w 2035"/>
                                    <a:gd name="T41" fmla="*/ 7 h 7"/>
                                    <a:gd name="T42" fmla="*/ 814 w 2035"/>
                                    <a:gd name="T43" fmla="*/ 0 h 7"/>
                                    <a:gd name="T44" fmla="*/ 814 w 2035"/>
                                    <a:gd name="T45" fmla="*/ 7 h 7"/>
                                    <a:gd name="T46" fmla="*/ 914 w 2035"/>
                                    <a:gd name="T47" fmla="*/ 0 h 7"/>
                                    <a:gd name="T48" fmla="*/ 877 w 2035"/>
                                    <a:gd name="T49" fmla="*/ 0 h 7"/>
                                    <a:gd name="T50" fmla="*/ 977 w 2035"/>
                                    <a:gd name="T51" fmla="*/ 7 h 7"/>
                                    <a:gd name="T52" fmla="*/ 1002 w 2035"/>
                                    <a:gd name="T53" fmla="*/ 0 h 7"/>
                                    <a:gd name="T54" fmla="*/ 1002 w 2035"/>
                                    <a:gd name="T55" fmla="*/ 7 h 7"/>
                                    <a:gd name="T56" fmla="*/ 1102 w 2035"/>
                                    <a:gd name="T57" fmla="*/ 0 h 7"/>
                                    <a:gd name="T58" fmla="*/ 1064 w 2035"/>
                                    <a:gd name="T59" fmla="*/ 0 h 7"/>
                                    <a:gd name="T60" fmla="*/ 1165 w 2035"/>
                                    <a:gd name="T61" fmla="*/ 7 h 7"/>
                                    <a:gd name="T62" fmla="*/ 1190 w 2035"/>
                                    <a:gd name="T63" fmla="*/ 0 h 7"/>
                                    <a:gd name="T64" fmla="*/ 1190 w 2035"/>
                                    <a:gd name="T65" fmla="*/ 7 h 7"/>
                                    <a:gd name="T66" fmla="*/ 1290 w 2035"/>
                                    <a:gd name="T67" fmla="*/ 0 h 7"/>
                                    <a:gd name="T68" fmla="*/ 1252 w 2035"/>
                                    <a:gd name="T69" fmla="*/ 0 h 7"/>
                                    <a:gd name="T70" fmla="*/ 1352 w 2035"/>
                                    <a:gd name="T71" fmla="*/ 7 h 7"/>
                                    <a:gd name="T72" fmla="*/ 1377 w 2035"/>
                                    <a:gd name="T73" fmla="*/ 0 h 7"/>
                                    <a:gd name="T74" fmla="*/ 1377 w 2035"/>
                                    <a:gd name="T75" fmla="*/ 7 h 7"/>
                                    <a:gd name="T76" fmla="*/ 1478 w 2035"/>
                                    <a:gd name="T77" fmla="*/ 0 h 7"/>
                                    <a:gd name="T78" fmla="*/ 1440 w 2035"/>
                                    <a:gd name="T79" fmla="*/ 0 h 7"/>
                                    <a:gd name="T80" fmla="*/ 1540 w 2035"/>
                                    <a:gd name="T81" fmla="*/ 7 h 7"/>
                                    <a:gd name="T82" fmla="*/ 1565 w 2035"/>
                                    <a:gd name="T83" fmla="*/ 0 h 7"/>
                                    <a:gd name="T84" fmla="*/ 1565 w 2035"/>
                                    <a:gd name="T85" fmla="*/ 7 h 7"/>
                                    <a:gd name="T86" fmla="*/ 1665 w 2035"/>
                                    <a:gd name="T87" fmla="*/ 0 h 7"/>
                                    <a:gd name="T88" fmla="*/ 1628 w 2035"/>
                                    <a:gd name="T89" fmla="*/ 0 h 7"/>
                                    <a:gd name="T90" fmla="*/ 1728 w 2035"/>
                                    <a:gd name="T91" fmla="*/ 7 h 7"/>
                                    <a:gd name="T92" fmla="*/ 1753 w 2035"/>
                                    <a:gd name="T93" fmla="*/ 0 h 7"/>
                                    <a:gd name="T94" fmla="*/ 1753 w 2035"/>
                                    <a:gd name="T95" fmla="*/ 7 h 7"/>
                                    <a:gd name="T96" fmla="*/ 1853 w 2035"/>
                                    <a:gd name="T97" fmla="*/ 0 h 7"/>
                                    <a:gd name="T98" fmla="*/ 1815 w 2035"/>
                                    <a:gd name="T99" fmla="*/ 0 h 7"/>
                                    <a:gd name="T100" fmla="*/ 1916 w 2035"/>
                                    <a:gd name="T101" fmla="*/ 7 h 7"/>
                                    <a:gd name="T102" fmla="*/ 1941 w 2035"/>
                                    <a:gd name="T103" fmla="*/ 0 h 7"/>
                                    <a:gd name="T104" fmla="*/ 1941 w 2035"/>
                                    <a:gd name="T105" fmla="*/ 7 h 7"/>
                                    <a:gd name="T106" fmla="*/ 2035 w 2035"/>
                                    <a:gd name="T107" fmla="*/ 0 h 7"/>
                                    <a:gd name="T108" fmla="*/ 2003 w 2035"/>
                                    <a:gd name="T10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035" h="7">
                                      <a:moveTo>
                                        <a:pt x="0" y="0"/>
                                      </a:moveTo>
                                      <a:lnTo>
                                        <a:pt x="38" y="0"/>
                                      </a:lnTo>
                                      <a:lnTo>
                                        <a:pt x="38" y="7"/>
                                      </a:lnTo>
                                      <a:lnTo>
                                        <a:pt x="0" y="7"/>
                                      </a:lnTo>
                                      <a:lnTo>
                                        <a:pt x="0" y="0"/>
                                      </a:lnTo>
                                      <a:close/>
                                      <a:moveTo>
                                        <a:pt x="63" y="0"/>
                                      </a:moveTo>
                                      <a:lnTo>
                                        <a:pt x="101" y="0"/>
                                      </a:lnTo>
                                      <a:lnTo>
                                        <a:pt x="101" y="7"/>
                                      </a:lnTo>
                                      <a:lnTo>
                                        <a:pt x="63" y="7"/>
                                      </a:lnTo>
                                      <a:lnTo>
                                        <a:pt x="63" y="0"/>
                                      </a:lnTo>
                                      <a:close/>
                                      <a:moveTo>
                                        <a:pt x="126" y="0"/>
                                      </a:moveTo>
                                      <a:lnTo>
                                        <a:pt x="163" y="0"/>
                                      </a:lnTo>
                                      <a:lnTo>
                                        <a:pt x="163" y="7"/>
                                      </a:lnTo>
                                      <a:lnTo>
                                        <a:pt x="126" y="7"/>
                                      </a:lnTo>
                                      <a:lnTo>
                                        <a:pt x="126" y="0"/>
                                      </a:lnTo>
                                      <a:close/>
                                      <a:moveTo>
                                        <a:pt x="188" y="0"/>
                                      </a:moveTo>
                                      <a:lnTo>
                                        <a:pt x="226" y="0"/>
                                      </a:lnTo>
                                      <a:lnTo>
                                        <a:pt x="226" y="7"/>
                                      </a:lnTo>
                                      <a:lnTo>
                                        <a:pt x="188" y="7"/>
                                      </a:lnTo>
                                      <a:lnTo>
                                        <a:pt x="188" y="0"/>
                                      </a:lnTo>
                                      <a:close/>
                                      <a:moveTo>
                                        <a:pt x="251" y="0"/>
                                      </a:moveTo>
                                      <a:lnTo>
                                        <a:pt x="288" y="0"/>
                                      </a:lnTo>
                                      <a:lnTo>
                                        <a:pt x="288" y="7"/>
                                      </a:lnTo>
                                      <a:lnTo>
                                        <a:pt x="251" y="7"/>
                                      </a:lnTo>
                                      <a:lnTo>
                                        <a:pt x="251" y="0"/>
                                      </a:lnTo>
                                      <a:close/>
                                      <a:moveTo>
                                        <a:pt x="313" y="0"/>
                                      </a:moveTo>
                                      <a:lnTo>
                                        <a:pt x="351" y="0"/>
                                      </a:lnTo>
                                      <a:lnTo>
                                        <a:pt x="351" y="7"/>
                                      </a:lnTo>
                                      <a:lnTo>
                                        <a:pt x="313" y="7"/>
                                      </a:lnTo>
                                      <a:lnTo>
                                        <a:pt x="313" y="0"/>
                                      </a:lnTo>
                                      <a:close/>
                                      <a:moveTo>
                                        <a:pt x="376" y="0"/>
                                      </a:moveTo>
                                      <a:lnTo>
                                        <a:pt x="414" y="0"/>
                                      </a:lnTo>
                                      <a:lnTo>
                                        <a:pt x="414" y="7"/>
                                      </a:lnTo>
                                      <a:lnTo>
                                        <a:pt x="376" y="7"/>
                                      </a:lnTo>
                                      <a:lnTo>
                                        <a:pt x="376" y="0"/>
                                      </a:lnTo>
                                      <a:close/>
                                      <a:moveTo>
                                        <a:pt x="439" y="0"/>
                                      </a:moveTo>
                                      <a:lnTo>
                                        <a:pt x="476" y="0"/>
                                      </a:lnTo>
                                      <a:lnTo>
                                        <a:pt x="476" y="7"/>
                                      </a:lnTo>
                                      <a:lnTo>
                                        <a:pt x="439" y="7"/>
                                      </a:lnTo>
                                      <a:lnTo>
                                        <a:pt x="439" y="0"/>
                                      </a:lnTo>
                                      <a:close/>
                                      <a:moveTo>
                                        <a:pt x="501" y="0"/>
                                      </a:moveTo>
                                      <a:lnTo>
                                        <a:pt x="539" y="0"/>
                                      </a:lnTo>
                                      <a:lnTo>
                                        <a:pt x="539" y="7"/>
                                      </a:lnTo>
                                      <a:lnTo>
                                        <a:pt x="501" y="7"/>
                                      </a:lnTo>
                                      <a:lnTo>
                                        <a:pt x="501" y="0"/>
                                      </a:lnTo>
                                      <a:close/>
                                      <a:moveTo>
                                        <a:pt x="564" y="0"/>
                                      </a:moveTo>
                                      <a:lnTo>
                                        <a:pt x="601" y="0"/>
                                      </a:lnTo>
                                      <a:lnTo>
                                        <a:pt x="601" y="7"/>
                                      </a:lnTo>
                                      <a:lnTo>
                                        <a:pt x="564" y="7"/>
                                      </a:lnTo>
                                      <a:lnTo>
                                        <a:pt x="564" y="0"/>
                                      </a:lnTo>
                                      <a:close/>
                                      <a:moveTo>
                                        <a:pt x="626" y="0"/>
                                      </a:moveTo>
                                      <a:lnTo>
                                        <a:pt x="664" y="0"/>
                                      </a:lnTo>
                                      <a:lnTo>
                                        <a:pt x="664" y="7"/>
                                      </a:lnTo>
                                      <a:lnTo>
                                        <a:pt x="626" y="7"/>
                                      </a:lnTo>
                                      <a:lnTo>
                                        <a:pt x="626" y="0"/>
                                      </a:lnTo>
                                      <a:close/>
                                      <a:moveTo>
                                        <a:pt x="689" y="0"/>
                                      </a:moveTo>
                                      <a:lnTo>
                                        <a:pt x="726" y="0"/>
                                      </a:lnTo>
                                      <a:lnTo>
                                        <a:pt x="726" y="7"/>
                                      </a:lnTo>
                                      <a:lnTo>
                                        <a:pt x="689" y="7"/>
                                      </a:lnTo>
                                      <a:lnTo>
                                        <a:pt x="689" y="0"/>
                                      </a:lnTo>
                                      <a:close/>
                                      <a:moveTo>
                                        <a:pt x="751" y="0"/>
                                      </a:moveTo>
                                      <a:lnTo>
                                        <a:pt x="789" y="0"/>
                                      </a:lnTo>
                                      <a:lnTo>
                                        <a:pt x="789" y="7"/>
                                      </a:lnTo>
                                      <a:lnTo>
                                        <a:pt x="751" y="7"/>
                                      </a:lnTo>
                                      <a:lnTo>
                                        <a:pt x="751" y="0"/>
                                      </a:lnTo>
                                      <a:close/>
                                      <a:moveTo>
                                        <a:pt x="814" y="0"/>
                                      </a:moveTo>
                                      <a:lnTo>
                                        <a:pt x="852" y="0"/>
                                      </a:lnTo>
                                      <a:lnTo>
                                        <a:pt x="852" y="7"/>
                                      </a:lnTo>
                                      <a:lnTo>
                                        <a:pt x="814" y="7"/>
                                      </a:lnTo>
                                      <a:lnTo>
                                        <a:pt x="814" y="0"/>
                                      </a:lnTo>
                                      <a:close/>
                                      <a:moveTo>
                                        <a:pt x="877" y="0"/>
                                      </a:moveTo>
                                      <a:lnTo>
                                        <a:pt x="914" y="0"/>
                                      </a:lnTo>
                                      <a:lnTo>
                                        <a:pt x="914" y="7"/>
                                      </a:lnTo>
                                      <a:lnTo>
                                        <a:pt x="877" y="7"/>
                                      </a:lnTo>
                                      <a:lnTo>
                                        <a:pt x="877" y="0"/>
                                      </a:lnTo>
                                      <a:close/>
                                      <a:moveTo>
                                        <a:pt x="939" y="0"/>
                                      </a:moveTo>
                                      <a:lnTo>
                                        <a:pt x="977" y="0"/>
                                      </a:lnTo>
                                      <a:lnTo>
                                        <a:pt x="977" y="7"/>
                                      </a:lnTo>
                                      <a:lnTo>
                                        <a:pt x="939" y="7"/>
                                      </a:lnTo>
                                      <a:lnTo>
                                        <a:pt x="939" y="0"/>
                                      </a:lnTo>
                                      <a:close/>
                                      <a:moveTo>
                                        <a:pt x="1002" y="0"/>
                                      </a:moveTo>
                                      <a:lnTo>
                                        <a:pt x="1039" y="0"/>
                                      </a:lnTo>
                                      <a:lnTo>
                                        <a:pt x="1039" y="7"/>
                                      </a:lnTo>
                                      <a:lnTo>
                                        <a:pt x="1002" y="7"/>
                                      </a:lnTo>
                                      <a:lnTo>
                                        <a:pt x="1002" y="0"/>
                                      </a:lnTo>
                                      <a:close/>
                                      <a:moveTo>
                                        <a:pt x="1064" y="0"/>
                                      </a:moveTo>
                                      <a:lnTo>
                                        <a:pt x="1102" y="0"/>
                                      </a:lnTo>
                                      <a:lnTo>
                                        <a:pt x="1102" y="7"/>
                                      </a:lnTo>
                                      <a:lnTo>
                                        <a:pt x="1064" y="7"/>
                                      </a:lnTo>
                                      <a:lnTo>
                                        <a:pt x="1064" y="0"/>
                                      </a:lnTo>
                                      <a:close/>
                                      <a:moveTo>
                                        <a:pt x="1127" y="0"/>
                                      </a:moveTo>
                                      <a:lnTo>
                                        <a:pt x="1165" y="0"/>
                                      </a:lnTo>
                                      <a:lnTo>
                                        <a:pt x="1165" y="7"/>
                                      </a:lnTo>
                                      <a:lnTo>
                                        <a:pt x="1127" y="7"/>
                                      </a:lnTo>
                                      <a:lnTo>
                                        <a:pt x="1127" y="0"/>
                                      </a:lnTo>
                                      <a:close/>
                                      <a:moveTo>
                                        <a:pt x="1190" y="0"/>
                                      </a:moveTo>
                                      <a:lnTo>
                                        <a:pt x="1227" y="0"/>
                                      </a:lnTo>
                                      <a:lnTo>
                                        <a:pt x="1227" y="7"/>
                                      </a:lnTo>
                                      <a:lnTo>
                                        <a:pt x="1190" y="7"/>
                                      </a:lnTo>
                                      <a:lnTo>
                                        <a:pt x="1190" y="0"/>
                                      </a:lnTo>
                                      <a:close/>
                                      <a:moveTo>
                                        <a:pt x="1252" y="0"/>
                                      </a:moveTo>
                                      <a:lnTo>
                                        <a:pt x="1290" y="0"/>
                                      </a:lnTo>
                                      <a:lnTo>
                                        <a:pt x="1290" y="7"/>
                                      </a:lnTo>
                                      <a:lnTo>
                                        <a:pt x="1252" y="7"/>
                                      </a:lnTo>
                                      <a:lnTo>
                                        <a:pt x="1252" y="0"/>
                                      </a:lnTo>
                                      <a:close/>
                                      <a:moveTo>
                                        <a:pt x="1315" y="0"/>
                                      </a:moveTo>
                                      <a:lnTo>
                                        <a:pt x="1352" y="0"/>
                                      </a:lnTo>
                                      <a:lnTo>
                                        <a:pt x="1352" y="7"/>
                                      </a:lnTo>
                                      <a:lnTo>
                                        <a:pt x="1315" y="7"/>
                                      </a:lnTo>
                                      <a:lnTo>
                                        <a:pt x="1315" y="0"/>
                                      </a:lnTo>
                                      <a:close/>
                                      <a:moveTo>
                                        <a:pt x="1377" y="0"/>
                                      </a:moveTo>
                                      <a:lnTo>
                                        <a:pt x="1415" y="0"/>
                                      </a:lnTo>
                                      <a:lnTo>
                                        <a:pt x="1415" y="7"/>
                                      </a:lnTo>
                                      <a:lnTo>
                                        <a:pt x="1377" y="7"/>
                                      </a:lnTo>
                                      <a:lnTo>
                                        <a:pt x="1377" y="0"/>
                                      </a:lnTo>
                                      <a:close/>
                                      <a:moveTo>
                                        <a:pt x="1440" y="0"/>
                                      </a:moveTo>
                                      <a:lnTo>
                                        <a:pt x="1478" y="0"/>
                                      </a:lnTo>
                                      <a:lnTo>
                                        <a:pt x="1478" y="7"/>
                                      </a:lnTo>
                                      <a:lnTo>
                                        <a:pt x="1440" y="7"/>
                                      </a:lnTo>
                                      <a:lnTo>
                                        <a:pt x="1440" y="0"/>
                                      </a:lnTo>
                                      <a:close/>
                                      <a:moveTo>
                                        <a:pt x="1503" y="0"/>
                                      </a:moveTo>
                                      <a:lnTo>
                                        <a:pt x="1540" y="0"/>
                                      </a:lnTo>
                                      <a:lnTo>
                                        <a:pt x="1540" y="7"/>
                                      </a:lnTo>
                                      <a:lnTo>
                                        <a:pt x="1503" y="7"/>
                                      </a:lnTo>
                                      <a:lnTo>
                                        <a:pt x="1503" y="0"/>
                                      </a:lnTo>
                                      <a:close/>
                                      <a:moveTo>
                                        <a:pt x="1565" y="0"/>
                                      </a:moveTo>
                                      <a:lnTo>
                                        <a:pt x="1603" y="0"/>
                                      </a:lnTo>
                                      <a:lnTo>
                                        <a:pt x="1603" y="7"/>
                                      </a:lnTo>
                                      <a:lnTo>
                                        <a:pt x="1565" y="7"/>
                                      </a:lnTo>
                                      <a:lnTo>
                                        <a:pt x="1565" y="0"/>
                                      </a:lnTo>
                                      <a:close/>
                                      <a:moveTo>
                                        <a:pt x="1628" y="0"/>
                                      </a:moveTo>
                                      <a:lnTo>
                                        <a:pt x="1665" y="0"/>
                                      </a:lnTo>
                                      <a:lnTo>
                                        <a:pt x="1665" y="7"/>
                                      </a:lnTo>
                                      <a:lnTo>
                                        <a:pt x="1628" y="7"/>
                                      </a:lnTo>
                                      <a:lnTo>
                                        <a:pt x="1628" y="0"/>
                                      </a:lnTo>
                                      <a:close/>
                                      <a:moveTo>
                                        <a:pt x="1690" y="0"/>
                                      </a:moveTo>
                                      <a:lnTo>
                                        <a:pt x="1728" y="0"/>
                                      </a:lnTo>
                                      <a:lnTo>
                                        <a:pt x="1728" y="7"/>
                                      </a:lnTo>
                                      <a:lnTo>
                                        <a:pt x="1690" y="7"/>
                                      </a:lnTo>
                                      <a:lnTo>
                                        <a:pt x="1690" y="0"/>
                                      </a:lnTo>
                                      <a:close/>
                                      <a:moveTo>
                                        <a:pt x="1753" y="0"/>
                                      </a:moveTo>
                                      <a:lnTo>
                                        <a:pt x="1790" y="0"/>
                                      </a:lnTo>
                                      <a:lnTo>
                                        <a:pt x="1790" y="7"/>
                                      </a:lnTo>
                                      <a:lnTo>
                                        <a:pt x="1753" y="7"/>
                                      </a:lnTo>
                                      <a:lnTo>
                                        <a:pt x="1753" y="0"/>
                                      </a:lnTo>
                                      <a:close/>
                                      <a:moveTo>
                                        <a:pt x="1815" y="0"/>
                                      </a:moveTo>
                                      <a:lnTo>
                                        <a:pt x="1853" y="0"/>
                                      </a:lnTo>
                                      <a:lnTo>
                                        <a:pt x="1853" y="7"/>
                                      </a:lnTo>
                                      <a:lnTo>
                                        <a:pt x="1815" y="7"/>
                                      </a:lnTo>
                                      <a:lnTo>
                                        <a:pt x="1815" y="0"/>
                                      </a:lnTo>
                                      <a:close/>
                                      <a:moveTo>
                                        <a:pt x="1878" y="0"/>
                                      </a:moveTo>
                                      <a:lnTo>
                                        <a:pt x="1916" y="0"/>
                                      </a:lnTo>
                                      <a:lnTo>
                                        <a:pt x="1916" y="7"/>
                                      </a:lnTo>
                                      <a:lnTo>
                                        <a:pt x="1878" y="7"/>
                                      </a:lnTo>
                                      <a:lnTo>
                                        <a:pt x="1878" y="0"/>
                                      </a:lnTo>
                                      <a:close/>
                                      <a:moveTo>
                                        <a:pt x="1941" y="0"/>
                                      </a:moveTo>
                                      <a:lnTo>
                                        <a:pt x="1978" y="0"/>
                                      </a:lnTo>
                                      <a:lnTo>
                                        <a:pt x="1978" y="7"/>
                                      </a:lnTo>
                                      <a:lnTo>
                                        <a:pt x="1941" y="7"/>
                                      </a:lnTo>
                                      <a:lnTo>
                                        <a:pt x="1941" y="0"/>
                                      </a:lnTo>
                                      <a:close/>
                                      <a:moveTo>
                                        <a:pt x="2003" y="0"/>
                                      </a:moveTo>
                                      <a:lnTo>
                                        <a:pt x="2035" y="0"/>
                                      </a:lnTo>
                                      <a:lnTo>
                                        <a:pt x="2035" y="7"/>
                                      </a:lnTo>
                                      <a:lnTo>
                                        <a:pt x="2003" y="7"/>
                                      </a:lnTo>
                                      <a:lnTo>
                                        <a:pt x="2003"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657" name="Line 831"/>
                              <wps:cNvCnPr/>
                              <wps:spPr bwMode="auto">
                                <a:xfrm>
                                  <a:off x="748283" y="160217"/>
                                  <a:ext cx="538194" cy="572713"/>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58" name="Freeform 658"/>
                              <wps:cNvSpPr>
                                <a:spLocks noEditPoints="1"/>
                              </wps:cNvSpPr>
                              <wps:spPr bwMode="auto">
                                <a:xfrm>
                                  <a:off x="250784" y="392151"/>
                                  <a:ext cx="717253" cy="342814"/>
                                </a:xfrm>
                                <a:custGeom>
                                  <a:avLst/>
                                  <a:gdLst>
                                    <a:gd name="T0" fmla="*/ 1375 w 1410"/>
                                    <a:gd name="T1" fmla="*/ 23 h 674"/>
                                    <a:gd name="T2" fmla="*/ 1408 w 1410"/>
                                    <a:gd name="T3" fmla="*/ 0 h 674"/>
                                    <a:gd name="T4" fmla="*/ 1352 w 1410"/>
                                    <a:gd name="T5" fmla="*/ 34 h 674"/>
                                    <a:gd name="T6" fmla="*/ 1315 w 1410"/>
                                    <a:gd name="T7" fmla="*/ 44 h 674"/>
                                    <a:gd name="T8" fmla="*/ 1352 w 1410"/>
                                    <a:gd name="T9" fmla="*/ 34 h 674"/>
                                    <a:gd name="T10" fmla="*/ 1259 w 1410"/>
                                    <a:gd name="T11" fmla="*/ 79 h 674"/>
                                    <a:gd name="T12" fmla="*/ 1291 w 1410"/>
                                    <a:gd name="T13" fmla="*/ 55 h 674"/>
                                    <a:gd name="T14" fmla="*/ 1236 w 1410"/>
                                    <a:gd name="T15" fmla="*/ 90 h 674"/>
                                    <a:gd name="T16" fmla="*/ 1198 w 1410"/>
                                    <a:gd name="T17" fmla="*/ 99 h 674"/>
                                    <a:gd name="T18" fmla="*/ 1236 w 1410"/>
                                    <a:gd name="T19" fmla="*/ 90 h 674"/>
                                    <a:gd name="T20" fmla="*/ 1142 w 1410"/>
                                    <a:gd name="T21" fmla="*/ 134 h 674"/>
                                    <a:gd name="T22" fmla="*/ 1175 w 1410"/>
                                    <a:gd name="T23" fmla="*/ 110 h 674"/>
                                    <a:gd name="T24" fmla="*/ 1119 w 1410"/>
                                    <a:gd name="T25" fmla="*/ 145 h 674"/>
                                    <a:gd name="T26" fmla="*/ 1082 w 1410"/>
                                    <a:gd name="T27" fmla="*/ 154 h 674"/>
                                    <a:gd name="T28" fmla="*/ 1119 w 1410"/>
                                    <a:gd name="T29" fmla="*/ 145 h 674"/>
                                    <a:gd name="T30" fmla="*/ 1026 w 1410"/>
                                    <a:gd name="T31" fmla="*/ 189 h 674"/>
                                    <a:gd name="T32" fmla="*/ 1059 w 1410"/>
                                    <a:gd name="T33" fmla="*/ 165 h 674"/>
                                    <a:gd name="T34" fmla="*/ 1003 w 1410"/>
                                    <a:gd name="T35" fmla="*/ 200 h 674"/>
                                    <a:gd name="T36" fmla="*/ 965 w 1410"/>
                                    <a:gd name="T37" fmla="*/ 209 h 674"/>
                                    <a:gd name="T38" fmla="*/ 1003 w 1410"/>
                                    <a:gd name="T39" fmla="*/ 200 h 674"/>
                                    <a:gd name="T40" fmla="*/ 910 w 1410"/>
                                    <a:gd name="T41" fmla="*/ 244 h 674"/>
                                    <a:gd name="T42" fmla="*/ 942 w 1410"/>
                                    <a:gd name="T43" fmla="*/ 221 h 674"/>
                                    <a:gd name="T44" fmla="*/ 886 w 1410"/>
                                    <a:gd name="T45" fmla="*/ 255 h 674"/>
                                    <a:gd name="T46" fmla="*/ 849 w 1410"/>
                                    <a:gd name="T47" fmla="*/ 265 h 674"/>
                                    <a:gd name="T48" fmla="*/ 886 w 1410"/>
                                    <a:gd name="T49" fmla="*/ 255 h 674"/>
                                    <a:gd name="T50" fmla="*/ 793 w 1410"/>
                                    <a:gd name="T51" fmla="*/ 299 h 674"/>
                                    <a:gd name="T52" fmla="*/ 826 w 1410"/>
                                    <a:gd name="T53" fmla="*/ 276 h 674"/>
                                    <a:gd name="T54" fmla="*/ 770 w 1410"/>
                                    <a:gd name="T55" fmla="*/ 310 h 674"/>
                                    <a:gd name="T56" fmla="*/ 733 w 1410"/>
                                    <a:gd name="T57" fmla="*/ 320 h 674"/>
                                    <a:gd name="T58" fmla="*/ 770 w 1410"/>
                                    <a:gd name="T59" fmla="*/ 310 h 674"/>
                                    <a:gd name="T60" fmla="*/ 677 w 1410"/>
                                    <a:gd name="T61" fmla="*/ 354 h 674"/>
                                    <a:gd name="T62" fmla="*/ 709 w 1410"/>
                                    <a:gd name="T63" fmla="*/ 331 h 674"/>
                                    <a:gd name="T64" fmla="*/ 653 w 1410"/>
                                    <a:gd name="T65" fmla="*/ 365 h 674"/>
                                    <a:gd name="T66" fmla="*/ 616 w 1410"/>
                                    <a:gd name="T67" fmla="*/ 375 h 674"/>
                                    <a:gd name="T68" fmla="*/ 653 w 1410"/>
                                    <a:gd name="T69" fmla="*/ 365 h 674"/>
                                    <a:gd name="T70" fmla="*/ 560 w 1410"/>
                                    <a:gd name="T71" fmla="*/ 410 h 674"/>
                                    <a:gd name="T72" fmla="*/ 593 w 1410"/>
                                    <a:gd name="T73" fmla="*/ 386 h 674"/>
                                    <a:gd name="T74" fmla="*/ 537 w 1410"/>
                                    <a:gd name="T75" fmla="*/ 421 h 674"/>
                                    <a:gd name="T76" fmla="*/ 500 w 1410"/>
                                    <a:gd name="T77" fmla="*/ 430 h 674"/>
                                    <a:gd name="T78" fmla="*/ 537 w 1410"/>
                                    <a:gd name="T79" fmla="*/ 421 h 674"/>
                                    <a:gd name="T80" fmla="*/ 444 w 1410"/>
                                    <a:gd name="T81" fmla="*/ 465 h 674"/>
                                    <a:gd name="T82" fmla="*/ 477 w 1410"/>
                                    <a:gd name="T83" fmla="*/ 441 h 674"/>
                                    <a:gd name="T84" fmla="*/ 421 w 1410"/>
                                    <a:gd name="T85" fmla="*/ 476 h 674"/>
                                    <a:gd name="T86" fmla="*/ 383 w 1410"/>
                                    <a:gd name="T87" fmla="*/ 485 h 674"/>
                                    <a:gd name="T88" fmla="*/ 421 w 1410"/>
                                    <a:gd name="T89" fmla="*/ 476 h 674"/>
                                    <a:gd name="T90" fmla="*/ 327 w 1410"/>
                                    <a:gd name="T91" fmla="*/ 520 h 674"/>
                                    <a:gd name="T92" fmla="*/ 360 w 1410"/>
                                    <a:gd name="T93" fmla="*/ 496 h 674"/>
                                    <a:gd name="T94" fmla="*/ 304 w 1410"/>
                                    <a:gd name="T95" fmla="*/ 531 h 674"/>
                                    <a:gd name="T96" fmla="*/ 267 w 1410"/>
                                    <a:gd name="T97" fmla="*/ 541 h 674"/>
                                    <a:gd name="T98" fmla="*/ 304 w 1410"/>
                                    <a:gd name="T99" fmla="*/ 531 h 674"/>
                                    <a:gd name="T100" fmla="*/ 211 w 1410"/>
                                    <a:gd name="T101" fmla="*/ 575 h 674"/>
                                    <a:gd name="T102" fmla="*/ 244 w 1410"/>
                                    <a:gd name="T103" fmla="*/ 552 h 674"/>
                                    <a:gd name="T104" fmla="*/ 188 w 1410"/>
                                    <a:gd name="T105" fmla="*/ 586 h 674"/>
                                    <a:gd name="T106" fmla="*/ 151 w 1410"/>
                                    <a:gd name="T107" fmla="*/ 596 h 674"/>
                                    <a:gd name="T108" fmla="*/ 188 w 1410"/>
                                    <a:gd name="T109" fmla="*/ 586 h 674"/>
                                    <a:gd name="T110" fmla="*/ 95 w 1410"/>
                                    <a:gd name="T111" fmla="*/ 630 h 674"/>
                                    <a:gd name="T112" fmla="*/ 127 w 1410"/>
                                    <a:gd name="T113" fmla="*/ 607 h 674"/>
                                    <a:gd name="T114" fmla="*/ 71 w 1410"/>
                                    <a:gd name="T115" fmla="*/ 641 h 674"/>
                                    <a:gd name="T116" fmla="*/ 34 w 1410"/>
                                    <a:gd name="T117" fmla="*/ 651 h 674"/>
                                    <a:gd name="T118" fmla="*/ 71 w 1410"/>
                                    <a:gd name="T119" fmla="*/ 641 h 674"/>
                                    <a:gd name="T120" fmla="*/ 3 w 1410"/>
                                    <a:gd name="T121" fmla="*/ 674 h 674"/>
                                    <a:gd name="T122" fmla="*/ 11 w 1410"/>
                                    <a:gd name="T123" fmla="*/ 662 h 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410" h="674">
                                      <a:moveTo>
                                        <a:pt x="1410" y="7"/>
                                      </a:moveTo>
                                      <a:lnTo>
                                        <a:pt x="1375" y="23"/>
                                      </a:lnTo>
                                      <a:lnTo>
                                        <a:pt x="1373" y="16"/>
                                      </a:lnTo>
                                      <a:lnTo>
                                        <a:pt x="1408" y="0"/>
                                      </a:lnTo>
                                      <a:lnTo>
                                        <a:pt x="1410" y="7"/>
                                      </a:lnTo>
                                      <a:close/>
                                      <a:moveTo>
                                        <a:pt x="1352" y="34"/>
                                      </a:moveTo>
                                      <a:lnTo>
                                        <a:pt x="1317" y="51"/>
                                      </a:lnTo>
                                      <a:lnTo>
                                        <a:pt x="1315" y="44"/>
                                      </a:lnTo>
                                      <a:lnTo>
                                        <a:pt x="1350" y="27"/>
                                      </a:lnTo>
                                      <a:lnTo>
                                        <a:pt x="1352" y="34"/>
                                      </a:lnTo>
                                      <a:close/>
                                      <a:moveTo>
                                        <a:pt x="1294" y="62"/>
                                      </a:moveTo>
                                      <a:lnTo>
                                        <a:pt x="1259" y="79"/>
                                      </a:lnTo>
                                      <a:lnTo>
                                        <a:pt x="1257" y="72"/>
                                      </a:lnTo>
                                      <a:lnTo>
                                        <a:pt x="1291" y="55"/>
                                      </a:lnTo>
                                      <a:lnTo>
                                        <a:pt x="1294" y="62"/>
                                      </a:lnTo>
                                      <a:close/>
                                      <a:moveTo>
                                        <a:pt x="1236" y="90"/>
                                      </a:moveTo>
                                      <a:lnTo>
                                        <a:pt x="1201" y="106"/>
                                      </a:lnTo>
                                      <a:lnTo>
                                        <a:pt x="1198" y="99"/>
                                      </a:lnTo>
                                      <a:lnTo>
                                        <a:pt x="1233" y="83"/>
                                      </a:lnTo>
                                      <a:lnTo>
                                        <a:pt x="1236" y="90"/>
                                      </a:lnTo>
                                      <a:close/>
                                      <a:moveTo>
                                        <a:pt x="1177" y="117"/>
                                      </a:moveTo>
                                      <a:lnTo>
                                        <a:pt x="1142" y="134"/>
                                      </a:lnTo>
                                      <a:lnTo>
                                        <a:pt x="1140" y="127"/>
                                      </a:lnTo>
                                      <a:lnTo>
                                        <a:pt x="1175" y="110"/>
                                      </a:lnTo>
                                      <a:lnTo>
                                        <a:pt x="1177" y="117"/>
                                      </a:lnTo>
                                      <a:close/>
                                      <a:moveTo>
                                        <a:pt x="1119" y="145"/>
                                      </a:moveTo>
                                      <a:lnTo>
                                        <a:pt x="1084" y="161"/>
                                      </a:lnTo>
                                      <a:lnTo>
                                        <a:pt x="1082" y="154"/>
                                      </a:lnTo>
                                      <a:lnTo>
                                        <a:pt x="1117" y="138"/>
                                      </a:lnTo>
                                      <a:lnTo>
                                        <a:pt x="1119" y="145"/>
                                      </a:lnTo>
                                      <a:close/>
                                      <a:moveTo>
                                        <a:pt x="1061" y="172"/>
                                      </a:moveTo>
                                      <a:lnTo>
                                        <a:pt x="1026" y="189"/>
                                      </a:lnTo>
                                      <a:lnTo>
                                        <a:pt x="1024" y="182"/>
                                      </a:lnTo>
                                      <a:lnTo>
                                        <a:pt x="1059" y="165"/>
                                      </a:lnTo>
                                      <a:lnTo>
                                        <a:pt x="1061" y="172"/>
                                      </a:lnTo>
                                      <a:close/>
                                      <a:moveTo>
                                        <a:pt x="1003" y="200"/>
                                      </a:moveTo>
                                      <a:lnTo>
                                        <a:pt x="968" y="216"/>
                                      </a:lnTo>
                                      <a:lnTo>
                                        <a:pt x="965" y="209"/>
                                      </a:lnTo>
                                      <a:lnTo>
                                        <a:pt x="1000" y="193"/>
                                      </a:lnTo>
                                      <a:lnTo>
                                        <a:pt x="1003" y="200"/>
                                      </a:lnTo>
                                      <a:close/>
                                      <a:moveTo>
                                        <a:pt x="945" y="227"/>
                                      </a:moveTo>
                                      <a:lnTo>
                                        <a:pt x="910" y="244"/>
                                      </a:lnTo>
                                      <a:lnTo>
                                        <a:pt x="907" y="237"/>
                                      </a:lnTo>
                                      <a:lnTo>
                                        <a:pt x="942" y="221"/>
                                      </a:lnTo>
                                      <a:lnTo>
                                        <a:pt x="945" y="227"/>
                                      </a:lnTo>
                                      <a:close/>
                                      <a:moveTo>
                                        <a:pt x="886" y="255"/>
                                      </a:moveTo>
                                      <a:lnTo>
                                        <a:pt x="851" y="272"/>
                                      </a:lnTo>
                                      <a:lnTo>
                                        <a:pt x="849" y="265"/>
                                      </a:lnTo>
                                      <a:lnTo>
                                        <a:pt x="884" y="248"/>
                                      </a:lnTo>
                                      <a:lnTo>
                                        <a:pt x="886" y="255"/>
                                      </a:lnTo>
                                      <a:close/>
                                      <a:moveTo>
                                        <a:pt x="828" y="283"/>
                                      </a:moveTo>
                                      <a:lnTo>
                                        <a:pt x="793" y="299"/>
                                      </a:lnTo>
                                      <a:lnTo>
                                        <a:pt x="791" y="292"/>
                                      </a:lnTo>
                                      <a:lnTo>
                                        <a:pt x="826" y="276"/>
                                      </a:lnTo>
                                      <a:lnTo>
                                        <a:pt x="828" y="283"/>
                                      </a:lnTo>
                                      <a:close/>
                                      <a:moveTo>
                                        <a:pt x="770" y="310"/>
                                      </a:moveTo>
                                      <a:lnTo>
                                        <a:pt x="735" y="327"/>
                                      </a:lnTo>
                                      <a:lnTo>
                                        <a:pt x="733" y="320"/>
                                      </a:lnTo>
                                      <a:lnTo>
                                        <a:pt x="768" y="303"/>
                                      </a:lnTo>
                                      <a:lnTo>
                                        <a:pt x="770" y="310"/>
                                      </a:lnTo>
                                      <a:close/>
                                      <a:moveTo>
                                        <a:pt x="712" y="338"/>
                                      </a:moveTo>
                                      <a:lnTo>
                                        <a:pt x="677" y="354"/>
                                      </a:lnTo>
                                      <a:lnTo>
                                        <a:pt x="674" y="347"/>
                                      </a:lnTo>
                                      <a:lnTo>
                                        <a:pt x="709" y="331"/>
                                      </a:lnTo>
                                      <a:lnTo>
                                        <a:pt x="712" y="338"/>
                                      </a:lnTo>
                                      <a:close/>
                                      <a:moveTo>
                                        <a:pt x="653" y="365"/>
                                      </a:moveTo>
                                      <a:lnTo>
                                        <a:pt x="619" y="382"/>
                                      </a:lnTo>
                                      <a:lnTo>
                                        <a:pt x="616" y="375"/>
                                      </a:lnTo>
                                      <a:lnTo>
                                        <a:pt x="651" y="358"/>
                                      </a:lnTo>
                                      <a:lnTo>
                                        <a:pt x="653" y="365"/>
                                      </a:lnTo>
                                      <a:close/>
                                      <a:moveTo>
                                        <a:pt x="595" y="393"/>
                                      </a:moveTo>
                                      <a:lnTo>
                                        <a:pt x="560" y="410"/>
                                      </a:lnTo>
                                      <a:lnTo>
                                        <a:pt x="558" y="403"/>
                                      </a:lnTo>
                                      <a:lnTo>
                                        <a:pt x="593" y="386"/>
                                      </a:lnTo>
                                      <a:lnTo>
                                        <a:pt x="595" y="393"/>
                                      </a:lnTo>
                                      <a:close/>
                                      <a:moveTo>
                                        <a:pt x="537" y="421"/>
                                      </a:moveTo>
                                      <a:lnTo>
                                        <a:pt x="502" y="437"/>
                                      </a:lnTo>
                                      <a:lnTo>
                                        <a:pt x="500" y="430"/>
                                      </a:lnTo>
                                      <a:lnTo>
                                        <a:pt x="535" y="414"/>
                                      </a:lnTo>
                                      <a:lnTo>
                                        <a:pt x="537" y="421"/>
                                      </a:lnTo>
                                      <a:close/>
                                      <a:moveTo>
                                        <a:pt x="479" y="448"/>
                                      </a:moveTo>
                                      <a:lnTo>
                                        <a:pt x="444" y="465"/>
                                      </a:lnTo>
                                      <a:lnTo>
                                        <a:pt x="442" y="458"/>
                                      </a:lnTo>
                                      <a:lnTo>
                                        <a:pt x="477" y="441"/>
                                      </a:lnTo>
                                      <a:lnTo>
                                        <a:pt x="479" y="448"/>
                                      </a:lnTo>
                                      <a:close/>
                                      <a:moveTo>
                                        <a:pt x="421" y="476"/>
                                      </a:moveTo>
                                      <a:lnTo>
                                        <a:pt x="386" y="492"/>
                                      </a:lnTo>
                                      <a:lnTo>
                                        <a:pt x="383" y="485"/>
                                      </a:lnTo>
                                      <a:lnTo>
                                        <a:pt x="418" y="469"/>
                                      </a:lnTo>
                                      <a:lnTo>
                                        <a:pt x="421" y="476"/>
                                      </a:lnTo>
                                      <a:close/>
                                      <a:moveTo>
                                        <a:pt x="362" y="503"/>
                                      </a:moveTo>
                                      <a:lnTo>
                                        <a:pt x="327" y="520"/>
                                      </a:lnTo>
                                      <a:lnTo>
                                        <a:pt x="325" y="513"/>
                                      </a:lnTo>
                                      <a:lnTo>
                                        <a:pt x="360" y="496"/>
                                      </a:lnTo>
                                      <a:lnTo>
                                        <a:pt x="362" y="503"/>
                                      </a:lnTo>
                                      <a:close/>
                                      <a:moveTo>
                                        <a:pt x="304" y="531"/>
                                      </a:moveTo>
                                      <a:lnTo>
                                        <a:pt x="269" y="548"/>
                                      </a:lnTo>
                                      <a:lnTo>
                                        <a:pt x="267" y="541"/>
                                      </a:lnTo>
                                      <a:lnTo>
                                        <a:pt x="302" y="524"/>
                                      </a:lnTo>
                                      <a:lnTo>
                                        <a:pt x="304" y="531"/>
                                      </a:lnTo>
                                      <a:close/>
                                      <a:moveTo>
                                        <a:pt x="246" y="559"/>
                                      </a:moveTo>
                                      <a:lnTo>
                                        <a:pt x="211" y="575"/>
                                      </a:lnTo>
                                      <a:lnTo>
                                        <a:pt x="209" y="568"/>
                                      </a:lnTo>
                                      <a:lnTo>
                                        <a:pt x="244" y="552"/>
                                      </a:lnTo>
                                      <a:lnTo>
                                        <a:pt x="246" y="559"/>
                                      </a:lnTo>
                                      <a:close/>
                                      <a:moveTo>
                                        <a:pt x="188" y="586"/>
                                      </a:moveTo>
                                      <a:lnTo>
                                        <a:pt x="153" y="603"/>
                                      </a:lnTo>
                                      <a:lnTo>
                                        <a:pt x="151" y="596"/>
                                      </a:lnTo>
                                      <a:lnTo>
                                        <a:pt x="185" y="579"/>
                                      </a:lnTo>
                                      <a:lnTo>
                                        <a:pt x="188" y="586"/>
                                      </a:lnTo>
                                      <a:close/>
                                      <a:moveTo>
                                        <a:pt x="130" y="614"/>
                                      </a:moveTo>
                                      <a:lnTo>
                                        <a:pt x="95" y="630"/>
                                      </a:lnTo>
                                      <a:lnTo>
                                        <a:pt x="92" y="623"/>
                                      </a:lnTo>
                                      <a:lnTo>
                                        <a:pt x="127" y="607"/>
                                      </a:lnTo>
                                      <a:lnTo>
                                        <a:pt x="130" y="614"/>
                                      </a:lnTo>
                                      <a:close/>
                                      <a:moveTo>
                                        <a:pt x="71" y="641"/>
                                      </a:moveTo>
                                      <a:lnTo>
                                        <a:pt x="36" y="658"/>
                                      </a:lnTo>
                                      <a:lnTo>
                                        <a:pt x="34" y="651"/>
                                      </a:lnTo>
                                      <a:lnTo>
                                        <a:pt x="69" y="634"/>
                                      </a:lnTo>
                                      <a:lnTo>
                                        <a:pt x="71" y="641"/>
                                      </a:lnTo>
                                      <a:close/>
                                      <a:moveTo>
                                        <a:pt x="13" y="669"/>
                                      </a:moveTo>
                                      <a:lnTo>
                                        <a:pt x="3" y="674"/>
                                      </a:lnTo>
                                      <a:lnTo>
                                        <a:pt x="0" y="667"/>
                                      </a:lnTo>
                                      <a:lnTo>
                                        <a:pt x="11" y="662"/>
                                      </a:lnTo>
                                      <a:lnTo>
                                        <a:pt x="13" y="669"/>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659" name="Line 833"/>
                              <wps:cNvCnPr/>
                              <wps:spPr bwMode="auto">
                                <a:xfrm flipH="1">
                                  <a:off x="668419" y="732930"/>
                                  <a:ext cx="618059" cy="435384"/>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60" name="Freeform 660"/>
                              <wps:cNvSpPr>
                                <a:spLocks noEditPoints="1"/>
                              </wps:cNvSpPr>
                              <wps:spPr bwMode="auto">
                                <a:xfrm>
                                  <a:off x="251293" y="731404"/>
                                  <a:ext cx="724884" cy="222269"/>
                                </a:xfrm>
                                <a:custGeom>
                                  <a:avLst/>
                                  <a:gdLst>
                                    <a:gd name="T0" fmla="*/ 38 w 1425"/>
                                    <a:gd name="T1" fmla="*/ 11 h 437"/>
                                    <a:gd name="T2" fmla="*/ 0 w 1425"/>
                                    <a:gd name="T3" fmla="*/ 7 h 437"/>
                                    <a:gd name="T4" fmla="*/ 62 w 1425"/>
                                    <a:gd name="T5" fmla="*/ 18 h 437"/>
                                    <a:gd name="T6" fmla="*/ 97 w 1425"/>
                                    <a:gd name="T7" fmla="*/ 36 h 437"/>
                                    <a:gd name="T8" fmla="*/ 62 w 1425"/>
                                    <a:gd name="T9" fmla="*/ 18 h 437"/>
                                    <a:gd name="T10" fmla="*/ 159 w 1425"/>
                                    <a:gd name="T11" fmla="*/ 47 h 437"/>
                                    <a:gd name="T12" fmla="*/ 121 w 1425"/>
                                    <a:gd name="T13" fmla="*/ 44 h 437"/>
                                    <a:gd name="T14" fmla="*/ 183 w 1425"/>
                                    <a:gd name="T15" fmla="*/ 55 h 437"/>
                                    <a:gd name="T16" fmla="*/ 218 w 1425"/>
                                    <a:gd name="T17" fmla="*/ 73 h 437"/>
                                    <a:gd name="T18" fmla="*/ 183 w 1425"/>
                                    <a:gd name="T19" fmla="*/ 55 h 437"/>
                                    <a:gd name="T20" fmla="*/ 280 w 1425"/>
                                    <a:gd name="T21" fmla="*/ 84 h 437"/>
                                    <a:gd name="T22" fmla="*/ 242 w 1425"/>
                                    <a:gd name="T23" fmla="*/ 80 h 437"/>
                                    <a:gd name="T24" fmla="*/ 305 w 1425"/>
                                    <a:gd name="T25" fmla="*/ 91 h 437"/>
                                    <a:gd name="T26" fmla="*/ 340 w 1425"/>
                                    <a:gd name="T27" fmla="*/ 110 h 437"/>
                                    <a:gd name="T28" fmla="*/ 305 w 1425"/>
                                    <a:gd name="T29" fmla="*/ 91 h 437"/>
                                    <a:gd name="T30" fmla="*/ 402 w 1425"/>
                                    <a:gd name="T31" fmla="*/ 121 h 437"/>
                                    <a:gd name="T32" fmla="*/ 364 w 1425"/>
                                    <a:gd name="T33" fmla="*/ 117 h 437"/>
                                    <a:gd name="T34" fmla="*/ 426 w 1425"/>
                                    <a:gd name="T35" fmla="*/ 128 h 437"/>
                                    <a:gd name="T36" fmla="*/ 461 w 1425"/>
                                    <a:gd name="T37" fmla="*/ 146 h 437"/>
                                    <a:gd name="T38" fmla="*/ 426 w 1425"/>
                                    <a:gd name="T39" fmla="*/ 128 h 437"/>
                                    <a:gd name="T40" fmla="*/ 523 w 1425"/>
                                    <a:gd name="T41" fmla="*/ 158 h 437"/>
                                    <a:gd name="T42" fmla="*/ 485 w 1425"/>
                                    <a:gd name="T43" fmla="*/ 154 h 437"/>
                                    <a:gd name="T44" fmla="*/ 547 w 1425"/>
                                    <a:gd name="T45" fmla="*/ 165 h 437"/>
                                    <a:gd name="T46" fmla="*/ 582 w 1425"/>
                                    <a:gd name="T47" fmla="*/ 183 h 437"/>
                                    <a:gd name="T48" fmla="*/ 547 w 1425"/>
                                    <a:gd name="T49" fmla="*/ 165 h 437"/>
                                    <a:gd name="T50" fmla="*/ 645 w 1425"/>
                                    <a:gd name="T51" fmla="*/ 194 h 437"/>
                                    <a:gd name="T52" fmla="*/ 607 w 1425"/>
                                    <a:gd name="T53" fmla="*/ 190 h 437"/>
                                    <a:gd name="T54" fmla="*/ 669 w 1425"/>
                                    <a:gd name="T55" fmla="*/ 202 h 437"/>
                                    <a:gd name="T56" fmla="*/ 704 w 1425"/>
                                    <a:gd name="T57" fmla="*/ 220 h 437"/>
                                    <a:gd name="T58" fmla="*/ 669 w 1425"/>
                                    <a:gd name="T59" fmla="*/ 202 h 437"/>
                                    <a:gd name="T60" fmla="*/ 766 w 1425"/>
                                    <a:gd name="T61" fmla="*/ 231 h 437"/>
                                    <a:gd name="T62" fmla="*/ 728 w 1425"/>
                                    <a:gd name="T63" fmla="*/ 227 h 437"/>
                                    <a:gd name="T64" fmla="*/ 790 w 1425"/>
                                    <a:gd name="T65" fmla="*/ 238 h 437"/>
                                    <a:gd name="T66" fmla="*/ 825 w 1425"/>
                                    <a:gd name="T67" fmla="*/ 257 h 437"/>
                                    <a:gd name="T68" fmla="*/ 790 w 1425"/>
                                    <a:gd name="T69" fmla="*/ 238 h 437"/>
                                    <a:gd name="T70" fmla="*/ 887 w 1425"/>
                                    <a:gd name="T71" fmla="*/ 268 h 437"/>
                                    <a:gd name="T72" fmla="*/ 849 w 1425"/>
                                    <a:gd name="T73" fmla="*/ 264 h 437"/>
                                    <a:gd name="T74" fmla="*/ 912 w 1425"/>
                                    <a:gd name="T75" fmla="*/ 275 h 437"/>
                                    <a:gd name="T76" fmla="*/ 946 w 1425"/>
                                    <a:gd name="T77" fmla="*/ 293 h 437"/>
                                    <a:gd name="T78" fmla="*/ 912 w 1425"/>
                                    <a:gd name="T79" fmla="*/ 275 h 437"/>
                                    <a:gd name="T80" fmla="*/ 1009 w 1425"/>
                                    <a:gd name="T81" fmla="*/ 304 h 437"/>
                                    <a:gd name="T82" fmla="*/ 971 w 1425"/>
                                    <a:gd name="T83" fmla="*/ 301 h 437"/>
                                    <a:gd name="T84" fmla="*/ 1033 w 1425"/>
                                    <a:gd name="T85" fmla="*/ 312 h 437"/>
                                    <a:gd name="T86" fmla="*/ 1068 w 1425"/>
                                    <a:gd name="T87" fmla="*/ 330 h 437"/>
                                    <a:gd name="T88" fmla="*/ 1033 w 1425"/>
                                    <a:gd name="T89" fmla="*/ 312 h 437"/>
                                    <a:gd name="T90" fmla="*/ 1130 w 1425"/>
                                    <a:gd name="T91" fmla="*/ 341 h 437"/>
                                    <a:gd name="T92" fmla="*/ 1092 w 1425"/>
                                    <a:gd name="T93" fmla="*/ 337 h 437"/>
                                    <a:gd name="T94" fmla="*/ 1154 w 1425"/>
                                    <a:gd name="T95" fmla="*/ 348 h 437"/>
                                    <a:gd name="T96" fmla="*/ 1189 w 1425"/>
                                    <a:gd name="T97" fmla="*/ 367 h 437"/>
                                    <a:gd name="T98" fmla="*/ 1154 w 1425"/>
                                    <a:gd name="T99" fmla="*/ 348 h 437"/>
                                    <a:gd name="T100" fmla="*/ 1251 w 1425"/>
                                    <a:gd name="T101" fmla="*/ 378 h 437"/>
                                    <a:gd name="T102" fmla="*/ 1214 w 1425"/>
                                    <a:gd name="T103" fmla="*/ 374 h 437"/>
                                    <a:gd name="T104" fmla="*/ 1276 w 1425"/>
                                    <a:gd name="T105" fmla="*/ 385 h 437"/>
                                    <a:gd name="T106" fmla="*/ 1311 w 1425"/>
                                    <a:gd name="T107" fmla="*/ 403 h 437"/>
                                    <a:gd name="T108" fmla="*/ 1276 w 1425"/>
                                    <a:gd name="T109" fmla="*/ 385 h 437"/>
                                    <a:gd name="T110" fmla="*/ 1373 w 1425"/>
                                    <a:gd name="T111" fmla="*/ 414 h 437"/>
                                    <a:gd name="T112" fmla="*/ 1335 w 1425"/>
                                    <a:gd name="T113" fmla="*/ 411 h 437"/>
                                    <a:gd name="T114" fmla="*/ 1397 w 1425"/>
                                    <a:gd name="T115" fmla="*/ 422 h 437"/>
                                    <a:gd name="T116" fmla="*/ 1423 w 1425"/>
                                    <a:gd name="T117" fmla="*/ 437 h 437"/>
                                    <a:gd name="T118" fmla="*/ 1397 w 1425"/>
                                    <a:gd name="T119" fmla="*/ 422 h 4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25" h="437">
                                      <a:moveTo>
                                        <a:pt x="1" y="0"/>
                                      </a:moveTo>
                                      <a:lnTo>
                                        <a:pt x="38" y="11"/>
                                      </a:lnTo>
                                      <a:lnTo>
                                        <a:pt x="36" y="18"/>
                                      </a:lnTo>
                                      <a:lnTo>
                                        <a:pt x="0" y="7"/>
                                      </a:lnTo>
                                      <a:lnTo>
                                        <a:pt x="1" y="0"/>
                                      </a:lnTo>
                                      <a:close/>
                                      <a:moveTo>
                                        <a:pt x="62" y="18"/>
                                      </a:moveTo>
                                      <a:lnTo>
                                        <a:pt x="98" y="29"/>
                                      </a:lnTo>
                                      <a:lnTo>
                                        <a:pt x="97" y="36"/>
                                      </a:lnTo>
                                      <a:lnTo>
                                        <a:pt x="60" y="25"/>
                                      </a:lnTo>
                                      <a:lnTo>
                                        <a:pt x="62" y="18"/>
                                      </a:lnTo>
                                      <a:close/>
                                      <a:moveTo>
                                        <a:pt x="123" y="36"/>
                                      </a:moveTo>
                                      <a:lnTo>
                                        <a:pt x="159" y="47"/>
                                      </a:lnTo>
                                      <a:lnTo>
                                        <a:pt x="157" y="55"/>
                                      </a:lnTo>
                                      <a:lnTo>
                                        <a:pt x="121" y="44"/>
                                      </a:lnTo>
                                      <a:lnTo>
                                        <a:pt x="123" y="36"/>
                                      </a:lnTo>
                                      <a:close/>
                                      <a:moveTo>
                                        <a:pt x="183" y="55"/>
                                      </a:moveTo>
                                      <a:lnTo>
                                        <a:pt x="220" y="66"/>
                                      </a:lnTo>
                                      <a:lnTo>
                                        <a:pt x="218" y="73"/>
                                      </a:lnTo>
                                      <a:lnTo>
                                        <a:pt x="182" y="62"/>
                                      </a:lnTo>
                                      <a:lnTo>
                                        <a:pt x="183" y="55"/>
                                      </a:lnTo>
                                      <a:close/>
                                      <a:moveTo>
                                        <a:pt x="244" y="73"/>
                                      </a:moveTo>
                                      <a:lnTo>
                                        <a:pt x="280" y="84"/>
                                      </a:lnTo>
                                      <a:lnTo>
                                        <a:pt x="279" y="91"/>
                                      </a:lnTo>
                                      <a:lnTo>
                                        <a:pt x="242" y="80"/>
                                      </a:lnTo>
                                      <a:lnTo>
                                        <a:pt x="244" y="73"/>
                                      </a:lnTo>
                                      <a:close/>
                                      <a:moveTo>
                                        <a:pt x="305" y="91"/>
                                      </a:moveTo>
                                      <a:lnTo>
                                        <a:pt x="341" y="103"/>
                                      </a:lnTo>
                                      <a:lnTo>
                                        <a:pt x="340" y="110"/>
                                      </a:lnTo>
                                      <a:lnTo>
                                        <a:pt x="303" y="99"/>
                                      </a:lnTo>
                                      <a:lnTo>
                                        <a:pt x="305" y="91"/>
                                      </a:lnTo>
                                      <a:close/>
                                      <a:moveTo>
                                        <a:pt x="365" y="110"/>
                                      </a:moveTo>
                                      <a:lnTo>
                                        <a:pt x="402" y="121"/>
                                      </a:lnTo>
                                      <a:lnTo>
                                        <a:pt x="400" y="128"/>
                                      </a:lnTo>
                                      <a:lnTo>
                                        <a:pt x="364" y="117"/>
                                      </a:lnTo>
                                      <a:lnTo>
                                        <a:pt x="365" y="110"/>
                                      </a:lnTo>
                                      <a:close/>
                                      <a:moveTo>
                                        <a:pt x="426" y="128"/>
                                      </a:moveTo>
                                      <a:lnTo>
                                        <a:pt x="462" y="139"/>
                                      </a:lnTo>
                                      <a:lnTo>
                                        <a:pt x="461" y="146"/>
                                      </a:lnTo>
                                      <a:lnTo>
                                        <a:pt x="425" y="135"/>
                                      </a:lnTo>
                                      <a:lnTo>
                                        <a:pt x="426" y="128"/>
                                      </a:lnTo>
                                      <a:close/>
                                      <a:moveTo>
                                        <a:pt x="487" y="146"/>
                                      </a:moveTo>
                                      <a:lnTo>
                                        <a:pt x="523" y="158"/>
                                      </a:lnTo>
                                      <a:lnTo>
                                        <a:pt x="522" y="165"/>
                                      </a:lnTo>
                                      <a:lnTo>
                                        <a:pt x="485" y="154"/>
                                      </a:lnTo>
                                      <a:lnTo>
                                        <a:pt x="487" y="146"/>
                                      </a:lnTo>
                                      <a:close/>
                                      <a:moveTo>
                                        <a:pt x="547" y="165"/>
                                      </a:moveTo>
                                      <a:lnTo>
                                        <a:pt x="584" y="176"/>
                                      </a:lnTo>
                                      <a:lnTo>
                                        <a:pt x="582" y="183"/>
                                      </a:lnTo>
                                      <a:lnTo>
                                        <a:pt x="546" y="172"/>
                                      </a:lnTo>
                                      <a:lnTo>
                                        <a:pt x="547" y="165"/>
                                      </a:lnTo>
                                      <a:close/>
                                      <a:moveTo>
                                        <a:pt x="608" y="183"/>
                                      </a:moveTo>
                                      <a:lnTo>
                                        <a:pt x="645" y="194"/>
                                      </a:lnTo>
                                      <a:lnTo>
                                        <a:pt x="643" y="202"/>
                                      </a:lnTo>
                                      <a:lnTo>
                                        <a:pt x="607" y="190"/>
                                      </a:lnTo>
                                      <a:lnTo>
                                        <a:pt x="608" y="183"/>
                                      </a:lnTo>
                                      <a:close/>
                                      <a:moveTo>
                                        <a:pt x="669" y="202"/>
                                      </a:moveTo>
                                      <a:lnTo>
                                        <a:pt x="705" y="213"/>
                                      </a:lnTo>
                                      <a:lnTo>
                                        <a:pt x="704" y="220"/>
                                      </a:lnTo>
                                      <a:lnTo>
                                        <a:pt x="667" y="209"/>
                                      </a:lnTo>
                                      <a:lnTo>
                                        <a:pt x="669" y="202"/>
                                      </a:lnTo>
                                      <a:close/>
                                      <a:moveTo>
                                        <a:pt x="730" y="220"/>
                                      </a:moveTo>
                                      <a:lnTo>
                                        <a:pt x="766" y="231"/>
                                      </a:lnTo>
                                      <a:lnTo>
                                        <a:pt x="764" y="238"/>
                                      </a:lnTo>
                                      <a:lnTo>
                                        <a:pt x="728" y="227"/>
                                      </a:lnTo>
                                      <a:lnTo>
                                        <a:pt x="730" y="220"/>
                                      </a:lnTo>
                                      <a:close/>
                                      <a:moveTo>
                                        <a:pt x="790" y="238"/>
                                      </a:moveTo>
                                      <a:lnTo>
                                        <a:pt x="827" y="249"/>
                                      </a:lnTo>
                                      <a:lnTo>
                                        <a:pt x="825" y="257"/>
                                      </a:lnTo>
                                      <a:lnTo>
                                        <a:pt x="789" y="246"/>
                                      </a:lnTo>
                                      <a:lnTo>
                                        <a:pt x="790" y="238"/>
                                      </a:lnTo>
                                      <a:close/>
                                      <a:moveTo>
                                        <a:pt x="851" y="257"/>
                                      </a:moveTo>
                                      <a:lnTo>
                                        <a:pt x="887" y="268"/>
                                      </a:lnTo>
                                      <a:lnTo>
                                        <a:pt x="886" y="275"/>
                                      </a:lnTo>
                                      <a:lnTo>
                                        <a:pt x="849" y="264"/>
                                      </a:lnTo>
                                      <a:lnTo>
                                        <a:pt x="851" y="257"/>
                                      </a:lnTo>
                                      <a:close/>
                                      <a:moveTo>
                                        <a:pt x="912" y="275"/>
                                      </a:moveTo>
                                      <a:lnTo>
                                        <a:pt x="948" y="286"/>
                                      </a:lnTo>
                                      <a:lnTo>
                                        <a:pt x="946" y="293"/>
                                      </a:lnTo>
                                      <a:lnTo>
                                        <a:pt x="910" y="282"/>
                                      </a:lnTo>
                                      <a:lnTo>
                                        <a:pt x="912" y="275"/>
                                      </a:lnTo>
                                      <a:close/>
                                      <a:moveTo>
                                        <a:pt x="972" y="293"/>
                                      </a:moveTo>
                                      <a:lnTo>
                                        <a:pt x="1009" y="304"/>
                                      </a:lnTo>
                                      <a:lnTo>
                                        <a:pt x="1007" y="312"/>
                                      </a:lnTo>
                                      <a:lnTo>
                                        <a:pt x="971" y="301"/>
                                      </a:lnTo>
                                      <a:lnTo>
                                        <a:pt x="972" y="293"/>
                                      </a:lnTo>
                                      <a:close/>
                                      <a:moveTo>
                                        <a:pt x="1033" y="312"/>
                                      </a:moveTo>
                                      <a:lnTo>
                                        <a:pt x="1069" y="323"/>
                                      </a:lnTo>
                                      <a:lnTo>
                                        <a:pt x="1068" y="330"/>
                                      </a:lnTo>
                                      <a:lnTo>
                                        <a:pt x="1031" y="319"/>
                                      </a:lnTo>
                                      <a:lnTo>
                                        <a:pt x="1033" y="312"/>
                                      </a:lnTo>
                                      <a:close/>
                                      <a:moveTo>
                                        <a:pt x="1094" y="330"/>
                                      </a:moveTo>
                                      <a:lnTo>
                                        <a:pt x="1130" y="341"/>
                                      </a:lnTo>
                                      <a:lnTo>
                                        <a:pt x="1129" y="348"/>
                                      </a:lnTo>
                                      <a:lnTo>
                                        <a:pt x="1092" y="337"/>
                                      </a:lnTo>
                                      <a:lnTo>
                                        <a:pt x="1094" y="330"/>
                                      </a:lnTo>
                                      <a:close/>
                                      <a:moveTo>
                                        <a:pt x="1154" y="348"/>
                                      </a:moveTo>
                                      <a:lnTo>
                                        <a:pt x="1191" y="359"/>
                                      </a:lnTo>
                                      <a:lnTo>
                                        <a:pt x="1189" y="367"/>
                                      </a:lnTo>
                                      <a:lnTo>
                                        <a:pt x="1153" y="356"/>
                                      </a:lnTo>
                                      <a:lnTo>
                                        <a:pt x="1154" y="348"/>
                                      </a:lnTo>
                                      <a:close/>
                                      <a:moveTo>
                                        <a:pt x="1215" y="367"/>
                                      </a:moveTo>
                                      <a:lnTo>
                                        <a:pt x="1251" y="378"/>
                                      </a:lnTo>
                                      <a:lnTo>
                                        <a:pt x="1250" y="385"/>
                                      </a:lnTo>
                                      <a:lnTo>
                                        <a:pt x="1214" y="374"/>
                                      </a:lnTo>
                                      <a:lnTo>
                                        <a:pt x="1215" y="367"/>
                                      </a:lnTo>
                                      <a:close/>
                                      <a:moveTo>
                                        <a:pt x="1276" y="385"/>
                                      </a:moveTo>
                                      <a:lnTo>
                                        <a:pt x="1312" y="396"/>
                                      </a:lnTo>
                                      <a:lnTo>
                                        <a:pt x="1311" y="403"/>
                                      </a:lnTo>
                                      <a:lnTo>
                                        <a:pt x="1274" y="392"/>
                                      </a:lnTo>
                                      <a:lnTo>
                                        <a:pt x="1276" y="385"/>
                                      </a:lnTo>
                                      <a:close/>
                                      <a:moveTo>
                                        <a:pt x="1336" y="403"/>
                                      </a:moveTo>
                                      <a:lnTo>
                                        <a:pt x="1373" y="414"/>
                                      </a:lnTo>
                                      <a:lnTo>
                                        <a:pt x="1371" y="422"/>
                                      </a:lnTo>
                                      <a:lnTo>
                                        <a:pt x="1335" y="411"/>
                                      </a:lnTo>
                                      <a:lnTo>
                                        <a:pt x="1336" y="403"/>
                                      </a:lnTo>
                                      <a:close/>
                                      <a:moveTo>
                                        <a:pt x="1397" y="422"/>
                                      </a:moveTo>
                                      <a:lnTo>
                                        <a:pt x="1425" y="430"/>
                                      </a:lnTo>
                                      <a:lnTo>
                                        <a:pt x="1423" y="437"/>
                                      </a:lnTo>
                                      <a:lnTo>
                                        <a:pt x="1396" y="429"/>
                                      </a:lnTo>
                                      <a:lnTo>
                                        <a:pt x="1397" y="422"/>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661" name="Freeform 661"/>
                              <wps:cNvSpPr>
                                <a:spLocks noEditPoints="1"/>
                              </wps:cNvSpPr>
                              <wps:spPr bwMode="auto">
                                <a:xfrm>
                                  <a:off x="746757" y="160217"/>
                                  <a:ext cx="11700" cy="725809"/>
                                </a:xfrm>
                                <a:custGeom>
                                  <a:avLst/>
                                  <a:gdLst>
                                    <a:gd name="T0" fmla="*/ 7 w 23"/>
                                    <a:gd name="T1" fmla="*/ 45 h 1427"/>
                                    <a:gd name="T2" fmla="*/ 0 w 23"/>
                                    <a:gd name="T3" fmla="*/ 0 h 1427"/>
                                    <a:gd name="T4" fmla="*/ 7 w 23"/>
                                    <a:gd name="T5" fmla="*/ 75 h 1427"/>
                                    <a:gd name="T6" fmla="*/ 1 w 23"/>
                                    <a:gd name="T7" fmla="*/ 120 h 1427"/>
                                    <a:gd name="T8" fmla="*/ 7 w 23"/>
                                    <a:gd name="T9" fmla="*/ 75 h 1427"/>
                                    <a:gd name="T10" fmla="*/ 8 w 23"/>
                                    <a:gd name="T11" fmla="*/ 195 h 1427"/>
                                    <a:gd name="T12" fmla="*/ 2 w 23"/>
                                    <a:gd name="T13" fmla="*/ 151 h 1427"/>
                                    <a:gd name="T14" fmla="*/ 9 w 23"/>
                                    <a:gd name="T15" fmla="*/ 225 h 1427"/>
                                    <a:gd name="T16" fmla="*/ 3 w 23"/>
                                    <a:gd name="T17" fmla="*/ 271 h 1427"/>
                                    <a:gd name="T18" fmla="*/ 9 w 23"/>
                                    <a:gd name="T19" fmla="*/ 225 h 1427"/>
                                    <a:gd name="T20" fmla="*/ 10 w 23"/>
                                    <a:gd name="T21" fmla="*/ 346 h 1427"/>
                                    <a:gd name="T22" fmla="*/ 3 w 23"/>
                                    <a:gd name="T23" fmla="*/ 301 h 1427"/>
                                    <a:gd name="T24" fmla="*/ 11 w 23"/>
                                    <a:gd name="T25" fmla="*/ 376 h 1427"/>
                                    <a:gd name="T26" fmla="*/ 5 w 23"/>
                                    <a:gd name="T27" fmla="*/ 421 h 1427"/>
                                    <a:gd name="T28" fmla="*/ 11 w 23"/>
                                    <a:gd name="T29" fmla="*/ 376 h 1427"/>
                                    <a:gd name="T30" fmla="*/ 12 w 23"/>
                                    <a:gd name="T31" fmla="*/ 496 h 1427"/>
                                    <a:gd name="T32" fmla="*/ 5 w 23"/>
                                    <a:gd name="T33" fmla="*/ 451 h 1427"/>
                                    <a:gd name="T34" fmla="*/ 12 w 23"/>
                                    <a:gd name="T35" fmla="*/ 526 h 1427"/>
                                    <a:gd name="T36" fmla="*/ 7 w 23"/>
                                    <a:gd name="T37" fmla="*/ 571 h 1427"/>
                                    <a:gd name="T38" fmla="*/ 12 w 23"/>
                                    <a:gd name="T39" fmla="*/ 526 h 1427"/>
                                    <a:gd name="T40" fmla="*/ 14 w 23"/>
                                    <a:gd name="T41" fmla="*/ 646 h 1427"/>
                                    <a:gd name="T42" fmla="*/ 7 w 23"/>
                                    <a:gd name="T43" fmla="*/ 601 h 1427"/>
                                    <a:gd name="T44" fmla="*/ 14 w 23"/>
                                    <a:gd name="T45" fmla="*/ 676 h 1427"/>
                                    <a:gd name="T46" fmla="*/ 9 w 23"/>
                                    <a:gd name="T47" fmla="*/ 721 h 1427"/>
                                    <a:gd name="T48" fmla="*/ 14 w 23"/>
                                    <a:gd name="T49" fmla="*/ 676 h 1427"/>
                                    <a:gd name="T50" fmla="*/ 16 w 23"/>
                                    <a:gd name="T51" fmla="*/ 796 h 1427"/>
                                    <a:gd name="T52" fmla="*/ 9 w 23"/>
                                    <a:gd name="T53" fmla="*/ 751 h 1427"/>
                                    <a:gd name="T54" fmla="*/ 16 w 23"/>
                                    <a:gd name="T55" fmla="*/ 826 h 1427"/>
                                    <a:gd name="T56" fmla="*/ 10 w 23"/>
                                    <a:gd name="T57" fmla="*/ 871 h 1427"/>
                                    <a:gd name="T58" fmla="*/ 16 w 23"/>
                                    <a:gd name="T59" fmla="*/ 826 h 1427"/>
                                    <a:gd name="T60" fmla="*/ 18 w 23"/>
                                    <a:gd name="T61" fmla="*/ 946 h 1427"/>
                                    <a:gd name="T62" fmla="*/ 11 w 23"/>
                                    <a:gd name="T63" fmla="*/ 901 h 1427"/>
                                    <a:gd name="T64" fmla="*/ 18 w 23"/>
                                    <a:gd name="T65" fmla="*/ 976 h 1427"/>
                                    <a:gd name="T66" fmla="*/ 12 w 23"/>
                                    <a:gd name="T67" fmla="*/ 1021 h 1427"/>
                                    <a:gd name="T68" fmla="*/ 18 w 23"/>
                                    <a:gd name="T69" fmla="*/ 976 h 1427"/>
                                    <a:gd name="T70" fmla="*/ 19 w 23"/>
                                    <a:gd name="T71" fmla="*/ 1096 h 1427"/>
                                    <a:gd name="T72" fmla="*/ 13 w 23"/>
                                    <a:gd name="T73" fmla="*/ 1051 h 1427"/>
                                    <a:gd name="T74" fmla="*/ 20 w 23"/>
                                    <a:gd name="T75" fmla="*/ 1126 h 1427"/>
                                    <a:gd name="T76" fmla="*/ 14 w 23"/>
                                    <a:gd name="T77" fmla="*/ 1171 h 1427"/>
                                    <a:gd name="T78" fmla="*/ 20 w 23"/>
                                    <a:gd name="T79" fmla="*/ 1126 h 1427"/>
                                    <a:gd name="T80" fmla="*/ 21 w 23"/>
                                    <a:gd name="T81" fmla="*/ 1246 h 1427"/>
                                    <a:gd name="T82" fmla="*/ 14 w 23"/>
                                    <a:gd name="T83" fmla="*/ 1201 h 1427"/>
                                    <a:gd name="T84" fmla="*/ 22 w 23"/>
                                    <a:gd name="T85" fmla="*/ 1276 h 1427"/>
                                    <a:gd name="T86" fmla="*/ 16 w 23"/>
                                    <a:gd name="T87" fmla="*/ 1321 h 1427"/>
                                    <a:gd name="T88" fmla="*/ 22 w 23"/>
                                    <a:gd name="T89" fmla="*/ 1276 h 1427"/>
                                    <a:gd name="T90" fmla="*/ 23 w 23"/>
                                    <a:gd name="T91" fmla="*/ 1396 h 1427"/>
                                    <a:gd name="T92" fmla="*/ 16 w 23"/>
                                    <a:gd name="T93" fmla="*/ 1351 h 1427"/>
                                    <a:gd name="T94" fmla="*/ 23 w 23"/>
                                    <a:gd name="T95" fmla="*/ 1426 h 1427"/>
                                    <a:gd name="T96" fmla="*/ 17 w 23"/>
                                    <a:gd name="T97" fmla="*/ 1427 h 1427"/>
                                    <a:gd name="T98" fmla="*/ 23 w 23"/>
                                    <a:gd name="T99" fmla="*/ 1426 h 1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1427">
                                      <a:moveTo>
                                        <a:pt x="6" y="0"/>
                                      </a:moveTo>
                                      <a:lnTo>
                                        <a:pt x="7" y="45"/>
                                      </a:lnTo>
                                      <a:lnTo>
                                        <a:pt x="0" y="45"/>
                                      </a:lnTo>
                                      <a:lnTo>
                                        <a:pt x="0" y="0"/>
                                      </a:lnTo>
                                      <a:lnTo>
                                        <a:pt x="6" y="0"/>
                                      </a:lnTo>
                                      <a:close/>
                                      <a:moveTo>
                                        <a:pt x="7" y="75"/>
                                      </a:moveTo>
                                      <a:lnTo>
                                        <a:pt x="7" y="120"/>
                                      </a:lnTo>
                                      <a:lnTo>
                                        <a:pt x="1" y="120"/>
                                      </a:lnTo>
                                      <a:lnTo>
                                        <a:pt x="1" y="75"/>
                                      </a:lnTo>
                                      <a:lnTo>
                                        <a:pt x="7" y="75"/>
                                      </a:lnTo>
                                      <a:close/>
                                      <a:moveTo>
                                        <a:pt x="8" y="150"/>
                                      </a:moveTo>
                                      <a:lnTo>
                                        <a:pt x="8" y="195"/>
                                      </a:lnTo>
                                      <a:lnTo>
                                        <a:pt x="2" y="196"/>
                                      </a:lnTo>
                                      <a:lnTo>
                                        <a:pt x="2" y="151"/>
                                      </a:lnTo>
                                      <a:lnTo>
                                        <a:pt x="8" y="150"/>
                                      </a:lnTo>
                                      <a:close/>
                                      <a:moveTo>
                                        <a:pt x="9" y="225"/>
                                      </a:moveTo>
                                      <a:lnTo>
                                        <a:pt x="9" y="270"/>
                                      </a:lnTo>
                                      <a:lnTo>
                                        <a:pt x="3" y="271"/>
                                      </a:lnTo>
                                      <a:lnTo>
                                        <a:pt x="2" y="226"/>
                                      </a:lnTo>
                                      <a:lnTo>
                                        <a:pt x="9" y="225"/>
                                      </a:lnTo>
                                      <a:close/>
                                      <a:moveTo>
                                        <a:pt x="10" y="300"/>
                                      </a:moveTo>
                                      <a:lnTo>
                                        <a:pt x="10" y="346"/>
                                      </a:lnTo>
                                      <a:lnTo>
                                        <a:pt x="4" y="346"/>
                                      </a:lnTo>
                                      <a:lnTo>
                                        <a:pt x="3" y="301"/>
                                      </a:lnTo>
                                      <a:lnTo>
                                        <a:pt x="10" y="300"/>
                                      </a:lnTo>
                                      <a:close/>
                                      <a:moveTo>
                                        <a:pt x="11" y="376"/>
                                      </a:moveTo>
                                      <a:lnTo>
                                        <a:pt x="11" y="421"/>
                                      </a:lnTo>
                                      <a:lnTo>
                                        <a:pt x="5" y="421"/>
                                      </a:lnTo>
                                      <a:lnTo>
                                        <a:pt x="4" y="376"/>
                                      </a:lnTo>
                                      <a:lnTo>
                                        <a:pt x="11" y="376"/>
                                      </a:lnTo>
                                      <a:close/>
                                      <a:moveTo>
                                        <a:pt x="12" y="451"/>
                                      </a:moveTo>
                                      <a:lnTo>
                                        <a:pt x="12" y="496"/>
                                      </a:lnTo>
                                      <a:lnTo>
                                        <a:pt x="6" y="496"/>
                                      </a:lnTo>
                                      <a:lnTo>
                                        <a:pt x="5" y="451"/>
                                      </a:lnTo>
                                      <a:lnTo>
                                        <a:pt x="12" y="451"/>
                                      </a:lnTo>
                                      <a:close/>
                                      <a:moveTo>
                                        <a:pt x="12" y="526"/>
                                      </a:moveTo>
                                      <a:lnTo>
                                        <a:pt x="13" y="571"/>
                                      </a:lnTo>
                                      <a:lnTo>
                                        <a:pt x="7" y="571"/>
                                      </a:lnTo>
                                      <a:lnTo>
                                        <a:pt x="6" y="526"/>
                                      </a:lnTo>
                                      <a:lnTo>
                                        <a:pt x="12" y="526"/>
                                      </a:lnTo>
                                      <a:close/>
                                      <a:moveTo>
                                        <a:pt x="13" y="601"/>
                                      </a:moveTo>
                                      <a:lnTo>
                                        <a:pt x="14" y="646"/>
                                      </a:lnTo>
                                      <a:lnTo>
                                        <a:pt x="8" y="646"/>
                                      </a:lnTo>
                                      <a:lnTo>
                                        <a:pt x="7" y="601"/>
                                      </a:lnTo>
                                      <a:lnTo>
                                        <a:pt x="13" y="601"/>
                                      </a:lnTo>
                                      <a:close/>
                                      <a:moveTo>
                                        <a:pt x="14" y="676"/>
                                      </a:moveTo>
                                      <a:lnTo>
                                        <a:pt x="15" y="721"/>
                                      </a:lnTo>
                                      <a:lnTo>
                                        <a:pt x="9" y="721"/>
                                      </a:lnTo>
                                      <a:lnTo>
                                        <a:pt x="8" y="676"/>
                                      </a:lnTo>
                                      <a:lnTo>
                                        <a:pt x="14" y="676"/>
                                      </a:lnTo>
                                      <a:close/>
                                      <a:moveTo>
                                        <a:pt x="15" y="751"/>
                                      </a:moveTo>
                                      <a:lnTo>
                                        <a:pt x="16" y="796"/>
                                      </a:lnTo>
                                      <a:lnTo>
                                        <a:pt x="9" y="796"/>
                                      </a:lnTo>
                                      <a:lnTo>
                                        <a:pt x="9" y="751"/>
                                      </a:lnTo>
                                      <a:lnTo>
                                        <a:pt x="15" y="751"/>
                                      </a:lnTo>
                                      <a:close/>
                                      <a:moveTo>
                                        <a:pt x="16" y="826"/>
                                      </a:moveTo>
                                      <a:lnTo>
                                        <a:pt x="17" y="871"/>
                                      </a:lnTo>
                                      <a:lnTo>
                                        <a:pt x="10" y="871"/>
                                      </a:lnTo>
                                      <a:lnTo>
                                        <a:pt x="10" y="826"/>
                                      </a:lnTo>
                                      <a:lnTo>
                                        <a:pt x="16" y="826"/>
                                      </a:lnTo>
                                      <a:close/>
                                      <a:moveTo>
                                        <a:pt x="17" y="901"/>
                                      </a:moveTo>
                                      <a:lnTo>
                                        <a:pt x="18" y="946"/>
                                      </a:lnTo>
                                      <a:lnTo>
                                        <a:pt x="11" y="946"/>
                                      </a:lnTo>
                                      <a:lnTo>
                                        <a:pt x="11" y="901"/>
                                      </a:lnTo>
                                      <a:lnTo>
                                        <a:pt x="17" y="901"/>
                                      </a:lnTo>
                                      <a:close/>
                                      <a:moveTo>
                                        <a:pt x="18" y="976"/>
                                      </a:moveTo>
                                      <a:lnTo>
                                        <a:pt x="19" y="1021"/>
                                      </a:lnTo>
                                      <a:lnTo>
                                        <a:pt x="12" y="1021"/>
                                      </a:lnTo>
                                      <a:lnTo>
                                        <a:pt x="12" y="976"/>
                                      </a:lnTo>
                                      <a:lnTo>
                                        <a:pt x="18" y="976"/>
                                      </a:lnTo>
                                      <a:close/>
                                      <a:moveTo>
                                        <a:pt x="19" y="1051"/>
                                      </a:moveTo>
                                      <a:lnTo>
                                        <a:pt x="19" y="1096"/>
                                      </a:lnTo>
                                      <a:lnTo>
                                        <a:pt x="13" y="1096"/>
                                      </a:lnTo>
                                      <a:lnTo>
                                        <a:pt x="13" y="1051"/>
                                      </a:lnTo>
                                      <a:lnTo>
                                        <a:pt x="19" y="1051"/>
                                      </a:lnTo>
                                      <a:close/>
                                      <a:moveTo>
                                        <a:pt x="20" y="1126"/>
                                      </a:moveTo>
                                      <a:lnTo>
                                        <a:pt x="20" y="1171"/>
                                      </a:lnTo>
                                      <a:lnTo>
                                        <a:pt x="14" y="1171"/>
                                      </a:lnTo>
                                      <a:lnTo>
                                        <a:pt x="14" y="1126"/>
                                      </a:lnTo>
                                      <a:lnTo>
                                        <a:pt x="20" y="1126"/>
                                      </a:lnTo>
                                      <a:close/>
                                      <a:moveTo>
                                        <a:pt x="21" y="1201"/>
                                      </a:moveTo>
                                      <a:lnTo>
                                        <a:pt x="21" y="1246"/>
                                      </a:lnTo>
                                      <a:lnTo>
                                        <a:pt x="15" y="1246"/>
                                      </a:lnTo>
                                      <a:lnTo>
                                        <a:pt x="14" y="1201"/>
                                      </a:lnTo>
                                      <a:lnTo>
                                        <a:pt x="21" y="1201"/>
                                      </a:lnTo>
                                      <a:close/>
                                      <a:moveTo>
                                        <a:pt x="22" y="1276"/>
                                      </a:moveTo>
                                      <a:lnTo>
                                        <a:pt x="22" y="1321"/>
                                      </a:lnTo>
                                      <a:lnTo>
                                        <a:pt x="16" y="1321"/>
                                      </a:lnTo>
                                      <a:lnTo>
                                        <a:pt x="15" y="1276"/>
                                      </a:lnTo>
                                      <a:lnTo>
                                        <a:pt x="22" y="1276"/>
                                      </a:lnTo>
                                      <a:close/>
                                      <a:moveTo>
                                        <a:pt x="23" y="1351"/>
                                      </a:moveTo>
                                      <a:lnTo>
                                        <a:pt x="23" y="1396"/>
                                      </a:lnTo>
                                      <a:lnTo>
                                        <a:pt x="17" y="1397"/>
                                      </a:lnTo>
                                      <a:lnTo>
                                        <a:pt x="16" y="1351"/>
                                      </a:lnTo>
                                      <a:lnTo>
                                        <a:pt x="23" y="1351"/>
                                      </a:lnTo>
                                      <a:close/>
                                      <a:moveTo>
                                        <a:pt x="23" y="1426"/>
                                      </a:moveTo>
                                      <a:lnTo>
                                        <a:pt x="23" y="1427"/>
                                      </a:lnTo>
                                      <a:lnTo>
                                        <a:pt x="17" y="1427"/>
                                      </a:lnTo>
                                      <a:lnTo>
                                        <a:pt x="17" y="1427"/>
                                      </a:lnTo>
                                      <a:lnTo>
                                        <a:pt x="23" y="1426"/>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662" name="Line 836"/>
                              <wps:cNvCnPr/>
                              <wps:spPr bwMode="auto">
                                <a:xfrm>
                                  <a:off x="748283" y="160217"/>
                                  <a:ext cx="227385" cy="791930"/>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63" name="Line 837"/>
                              <wps:cNvCnPr/>
                              <wps:spPr bwMode="auto">
                                <a:xfrm flipH="1" flipV="1">
                                  <a:off x="251293" y="732930"/>
                                  <a:ext cx="417126" cy="435384"/>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64" name="Line 838"/>
                              <wps:cNvCnPr/>
                              <wps:spPr bwMode="auto">
                                <a:xfrm flipH="1">
                                  <a:off x="668419" y="160217"/>
                                  <a:ext cx="79864" cy="1008096"/>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65" name="Line 839"/>
                              <wps:cNvCnPr/>
                              <wps:spPr bwMode="auto">
                                <a:xfrm flipV="1">
                                  <a:off x="251293" y="638834"/>
                                  <a:ext cx="459347" cy="94096"/>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66" name="Line 840"/>
                              <wps:cNvCnPr/>
                              <wps:spPr bwMode="auto">
                                <a:xfrm flipV="1">
                                  <a:off x="710640" y="393676"/>
                                  <a:ext cx="256889" cy="245158"/>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67" name="Freeform 667"/>
                              <wps:cNvSpPr>
                                <a:spLocks noEditPoints="1"/>
                              </wps:cNvSpPr>
                              <wps:spPr bwMode="auto">
                                <a:xfrm>
                                  <a:off x="251293" y="506591"/>
                                  <a:ext cx="595676" cy="228373"/>
                                </a:xfrm>
                                <a:custGeom>
                                  <a:avLst/>
                                  <a:gdLst>
                                    <a:gd name="T0" fmla="*/ 35 w 1171"/>
                                    <a:gd name="T1" fmla="*/ 428 h 449"/>
                                    <a:gd name="T2" fmla="*/ 1 w 1171"/>
                                    <a:gd name="T3" fmla="*/ 449 h 449"/>
                                    <a:gd name="T4" fmla="*/ 59 w 1171"/>
                                    <a:gd name="T5" fmla="*/ 419 h 449"/>
                                    <a:gd name="T6" fmla="*/ 97 w 1171"/>
                                    <a:gd name="T7" fmla="*/ 413 h 449"/>
                                    <a:gd name="T8" fmla="*/ 59 w 1171"/>
                                    <a:gd name="T9" fmla="*/ 419 h 449"/>
                                    <a:gd name="T10" fmla="*/ 155 w 1171"/>
                                    <a:gd name="T11" fmla="*/ 383 h 449"/>
                                    <a:gd name="T12" fmla="*/ 121 w 1171"/>
                                    <a:gd name="T13" fmla="*/ 404 h 449"/>
                                    <a:gd name="T14" fmla="*/ 179 w 1171"/>
                                    <a:gd name="T15" fmla="*/ 374 h 449"/>
                                    <a:gd name="T16" fmla="*/ 216 w 1171"/>
                                    <a:gd name="T17" fmla="*/ 368 h 449"/>
                                    <a:gd name="T18" fmla="*/ 179 w 1171"/>
                                    <a:gd name="T19" fmla="*/ 374 h 449"/>
                                    <a:gd name="T20" fmla="*/ 274 w 1171"/>
                                    <a:gd name="T21" fmla="*/ 338 h 449"/>
                                    <a:gd name="T22" fmla="*/ 240 w 1171"/>
                                    <a:gd name="T23" fmla="*/ 359 h 449"/>
                                    <a:gd name="T24" fmla="*/ 298 w 1171"/>
                                    <a:gd name="T25" fmla="*/ 329 h 449"/>
                                    <a:gd name="T26" fmla="*/ 336 w 1171"/>
                                    <a:gd name="T27" fmla="*/ 323 h 449"/>
                                    <a:gd name="T28" fmla="*/ 298 w 1171"/>
                                    <a:gd name="T29" fmla="*/ 329 h 449"/>
                                    <a:gd name="T30" fmla="*/ 394 w 1171"/>
                                    <a:gd name="T31" fmla="*/ 293 h 449"/>
                                    <a:gd name="T32" fmla="*/ 360 w 1171"/>
                                    <a:gd name="T33" fmla="*/ 314 h 449"/>
                                    <a:gd name="T34" fmla="*/ 417 w 1171"/>
                                    <a:gd name="T35" fmla="*/ 284 h 449"/>
                                    <a:gd name="T36" fmla="*/ 455 w 1171"/>
                                    <a:gd name="T37" fmla="*/ 278 h 449"/>
                                    <a:gd name="T38" fmla="*/ 417 w 1171"/>
                                    <a:gd name="T39" fmla="*/ 284 h 449"/>
                                    <a:gd name="T40" fmla="*/ 513 w 1171"/>
                                    <a:gd name="T41" fmla="*/ 248 h 449"/>
                                    <a:gd name="T42" fmla="*/ 479 w 1171"/>
                                    <a:gd name="T43" fmla="*/ 269 h 449"/>
                                    <a:gd name="T44" fmla="*/ 537 w 1171"/>
                                    <a:gd name="T45" fmla="*/ 239 h 449"/>
                                    <a:gd name="T46" fmla="*/ 574 w 1171"/>
                                    <a:gd name="T47" fmla="*/ 232 h 449"/>
                                    <a:gd name="T48" fmla="*/ 537 w 1171"/>
                                    <a:gd name="T49" fmla="*/ 239 h 449"/>
                                    <a:gd name="T50" fmla="*/ 632 w 1171"/>
                                    <a:gd name="T51" fmla="*/ 203 h 449"/>
                                    <a:gd name="T52" fmla="*/ 598 w 1171"/>
                                    <a:gd name="T53" fmla="*/ 223 h 449"/>
                                    <a:gd name="T54" fmla="*/ 656 w 1171"/>
                                    <a:gd name="T55" fmla="*/ 194 h 449"/>
                                    <a:gd name="T56" fmla="*/ 694 w 1171"/>
                                    <a:gd name="T57" fmla="*/ 187 h 449"/>
                                    <a:gd name="T58" fmla="*/ 656 w 1171"/>
                                    <a:gd name="T59" fmla="*/ 194 h 449"/>
                                    <a:gd name="T60" fmla="*/ 752 w 1171"/>
                                    <a:gd name="T61" fmla="*/ 158 h 449"/>
                                    <a:gd name="T62" fmla="*/ 718 w 1171"/>
                                    <a:gd name="T63" fmla="*/ 178 h 449"/>
                                    <a:gd name="T64" fmla="*/ 776 w 1171"/>
                                    <a:gd name="T65" fmla="*/ 149 h 449"/>
                                    <a:gd name="T66" fmla="*/ 813 w 1171"/>
                                    <a:gd name="T67" fmla="*/ 142 h 449"/>
                                    <a:gd name="T68" fmla="*/ 776 w 1171"/>
                                    <a:gd name="T69" fmla="*/ 149 h 449"/>
                                    <a:gd name="T70" fmla="*/ 871 w 1171"/>
                                    <a:gd name="T71" fmla="*/ 112 h 449"/>
                                    <a:gd name="T72" fmla="*/ 837 w 1171"/>
                                    <a:gd name="T73" fmla="*/ 133 h 449"/>
                                    <a:gd name="T74" fmla="*/ 895 w 1171"/>
                                    <a:gd name="T75" fmla="*/ 103 h 449"/>
                                    <a:gd name="T76" fmla="*/ 933 w 1171"/>
                                    <a:gd name="T77" fmla="*/ 97 h 449"/>
                                    <a:gd name="T78" fmla="*/ 895 w 1171"/>
                                    <a:gd name="T79" fmla="*/ 103 h 449"/>
                                    <a:gd name="T80" fmla="*/ 991 w 1171"/>
                                    <a:gd name="T81" fmla="*/ 67 h 449"/>
                                    <a:gd name="T82" fmla="*/ 957 w 1171"/>
                                    <a:gd name="T83" fmla="*/ 88 h 449"/>
                                    <a:gd name="T84" fmla="*/ 1014 w 1171"/>
                                    <a:gd name="T85" fmla="*/ 58 h 449"/>
                                    <a:gd name="T86" fmla="*/ 1052 w 1171"/>
                                    <a:gd name="T87" fmla="*/ 52 h 449"/>
                                    <a:gd name="T88" fmla="*/ 1014 w 1171"/>
                                    <a:gd name="T89" fmla="*/ 58 h 449"/>
                                    <a:gd name="T90" fmla="*/ 1110 w 1171"/>
                                    <a:gd name="T91" fmla="*/ 22 h 449"/>
                                    <a:gd name="T92" fmla="*/ 1076 w 1171"/>
                                    <a:gd name="T93" fmla="*/ 43 h 449"/>
                                    <a:gd name="T94" fmla="*/ 1134 w 1171"/>
                                    <a:gd name="T95" fmla="*/ 13 h 449"/>
                                    <a:gd name="T96" fmla="*/ 1171 w 1171"/>
                                    <a:gd name="T97" fmla="*/ 7 h 449"/>
                                    <a:gd name="T98" fmla="*/ 1134 w 1171"/>
                                    <a:gd name="T99" fmla="*/ 13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171" h="449">
                                      <a:moveTo>
                                        <a:pt x="0" y="442"/>
                                      </a:moveTo>
                                      <a:lnTo>
                                        <a:pt x="35" y="428"/>
                                      </a:lnTo>
                                      <a:lnTo>
                                        <a:pt x="37" y="435"/>
                                      </a:lnTo>
                                      <a:lnTo>
                                        <a:pt x="1" y="449"/>
                                      </a:lnTo>
                                      <a:lnTo>
                                        <a:pt x="0" y="442"/>
                                      </a:lnTo>
                                      <a:close/>
                                      <a:moveTo>
                                        <a:pt x="59" y="419"/>
                                      </a:moveTo>
                                      <a:lnTo>
                                        <a:pt x="95" y="406"/>
                                      </a:lnTo>
                                      <a:lnTo>
                                        <a:pt x="97" y="413"/>
                                      </a:lnTo>
                                      <a:lnTo>
                                        <a:pt x="61" y="426"/>
                                      </a:lnTo>
                                      <a:lnTo>
                                        <a:pt x="59" y="419"/>
                                      </a:lnTo>
                                      <a:close/>
                                      <a:moveTo>
                                        <a:pt x="119" y="397"/>
                                      </a:moveTo>
                                      <a:lnTo>
                                        <a:pt x="155" y="383"/>
                                      </a:lnTo>
                                      <a:lnTo>
                                        <a:pt x="157" y="390"/>
                                      </a:lnTo>
                                      <a:lnTo>
                                        <a:pt x="121" y="404"/>
                                      </a:lnTo>
                                      <a:lnTo>
                                        <a:pt x="119" y="397"/>
                                      </a:lnTo>
                                      <a:close/>
                                      <a:moveTo>
                                        <a:pt x="179" y="374"/>
                                      </a:moveTo>
                                      <a:lnTo>
                                        <a:pt x="214" y="361"/>
                                      </a:lnTo>
                                      <a:lnTo>
                                        <a:pt x="216" y="368"/>
                                      </a:lnTo>
                                      <a:lnTo>
                                        <a:pt x="181" y="381"/>
                                      </a:lnTo>
                                      <a:lnTo>
                                        <a:pt x="179" y="374"/>
                                      </a:lnTo>
                                      <a:close/>
                                      <a:moveTo>
                                        <a:pt x="238" y="352"/>
                                      </a:moveTo>
                                      <a:lnTo>
                                        <a:pt x="274" y="338"/>
                                      </a:lnTo>
                                      <a:lnTo>
                                        <a:pt x="276" y="345"/>
                                      </a:lnTo>
                                      <a:lnTo>
                                        <a:pt x="240" y="359"/>
                                      </a:lnTo>
                                      <a:lnTo>
                                        <a:pt x="238" y="352"/>
                                      </a:lnTo>
                                      <a:close/>
                                      <a:moveTo>
                                        <a:pt x="298" y="329"/>
                                      </a:moveTo>
                                      <a:lnTo>
                                        <a:pt x="334" y="315"/>
                                      </a:lnTo>
                                      <a:lnTo>
                                        <a:pt x="336" y="323"/>
                                      </a:lnTo>
                                      <a:lnTo>
                                        <a:pt x="300" y="336"/>
                                      </a:lnTo>
                                      <a:lnTo>
                                        <a:pt x="298" y="329"/>
                                      </a:lnTo>
                                      <a:close/>
                                      <a:moveTo>
                                        <a:pt x="358" y="306"/>
                                      </a:moveTo>
                                      <a:lnTo>
                                        <a:pt x="394" y="293"/>
                                      </a:lnTo>
                                      <a:lnTo>
                                        <a:pt x="395" y="300"/>
                                      </a:lnTo>
                                      <a:lnTo>
                                        <a:pt x="360" y="314"/>
                                      </a:lnTo>
                                      <a:lnTo>
                                        <a:pt x="358" y="306"/>
                                      </a:lnTo>
                                      <a:close/>
                                      <a:moveTo>
                                        <a:pt x="417" y="284"/>
                                      </a:moveTo>
                                      <a:lnTo>
                                        <a:pt x="453" y="270"/>
                                      </a:lnTo>
                                      <a:lnTo>
                                        <a:pt x="455" y="278"/>
                                      </a:lnTo>
                                      <a:lnTo>
                                        <a:pt x="419" y="291"/>
                                      </a:lnTo>
                                      <a:lnTo>
                                        <a:pt x="417" y="284"/>
                                      </a:lnTo>
                                      <a:close/>
                                      <a:moveTo>
                                        <a:pt x="477" y="261"/>
                                      </a:moveTo>
                                      <a:lnTo>
                                        <a:pt x="513" y="248"/>
                                      </a:lnTo>
                                      <a:lnTo>
                                        <a:pt x="515" y="255"/>
                                      </a:lnTo>
                                      <a:lnTo>
                                        <a:pt x="479" y="269"/>
                                      </a:lnTo>
                                      <a:lnTo>
                                        <a:pt x="477" y="261"/>
                                      </a:lnTo>
                                      <a:close/>
                                      <a:moveTo>
                                        <a:pt x="537" y="239"/>
                                      </a:moveTo>
                                      <a:lnTo>
                                        <a:pt x="573" y="225"/>
                                      </a:lnTo>
                                      <a:lnTo>
                                        <a:pt x="574" y="232"/>
                                      </a:lnTo>
                                      <a:lnTo>
                                        <a:pt x="539" y="246"/>
                                      </a:lnTo>
                                      <a:lnTo>
                                        <a:pt x="537" y="239"/>
                                      </a:lnTo>
                                      <a:close/>
                                      <a:moveTo>
                                        <a:pt x="596" y="216"/>
                                      </a:moveTo>
                                      <a:lnTo>
                                        <a:pt x="632" y="203"/>
                                      </a:lnTo>
                                      <a:lnTo>
                                        <a:pt x="634" y="210"/>
                                      </a:lnTo>
                                      <a:lnTo>
                                        <a:pt x="598" y="223"/>
                                      </a:lnTo>
                                      <a:lnTo>
                                        <a:pt x="596" y="216"/>
                                      </a:lnTo>
                                      <a:close/>
                                      <a:moveTo>
                                        <a:pt x="656" y="194"/>
                                      </a:moveTo>
                                      <a:lnTo>
                                        <a:pt x="692" y="180"/>
                                      </a:lnTo>
                                      <a:lnTo>
                                        <a:pt x="694" y="187"/>
                                      </a:lnTo>
                                      <a:lnTo>
                                        <a:pt x="658" y="201"/>
                                      </a:lnTo>
                                      <a:lnTo>
                                        <a:pt x="656" y="194"/>
                                      </a:lnTo>
                                      <a:close/>
                                      <a:moveTo>
                                        <a:pt x="716" y="171"/>
                                      </a:moveTo>
                                      <a:lnTo>
                                        <a:pt x="752" y="158"/>
                                      </a:lnTo>
                                      <a:lnTo>
                                        <a:pt x="754" y="165"/>
                                      </a:lnTo>
                                      <a:lnTo>
                                        <a:pt x="718" y="178"/>
                                      </a:lnTo>
                                      <a:lnTo>
                                        <a:pt x="716" y="171"/>
                                      </a:lnTo>
                                      <a:close/>
                                      <a:moveTo>
                                        <a:pt x="776" y="149"/>
                                      </a:moveTo>
                                      <a:lnTo>
                                        <a:pt x="811" y="135"/>
                                      </a:lnTo>
                                      <a:lnTo>
                                        <a:pt x="813" y="142"/>
                                      </a:lnTo>
                                      <a:lnTo>
                                        <a:pt x="777" y="156"/>
                                      </a:lnTo>
                                      <a:lnTo>
                                        <a:pt x="776" y="149"/>
                                      </a:lnTo>
                                      <a:close/>
                                      <a:moveTo>
                                        <a:pt x="835" y="126"/>
                                      </a:moveTo>
                                      <a:lnTo>
                                        <a:pt x="871" y="112"/>
                                      </a:lnTo>
                                      <a:lnTo>
                                        <a:pt x="873" y="120"/>
                                      </a:lnTo>
                                      <a:lnTo>
                                        <a:pt x="837" y="133"/>
                                      </a:lnTo>
                                      <a:lnTo>
                                        <a:pt x="835" y="126"/>
                                      </a:lnTo>
                                      <a:close/>
                                      <a:moveTo>
                                        <a:pt x="895" y="103"/>
                                      </a:moveTo>
                                      <a:lnTo>
                                        <a:pt x="931" y="90"/>
                                      </a:lnTo>
                                      <a:lnTo>
                                        <a:pt x="933" y="97"/>
                                      </a:lnTo>
                                      <a:lnTo>
                                        <a:pt x="897" y="111"/>
                                      </a:lnTo>
                                      <a:lnTo>
                                        <a:pt x="895" y="103"/>
                                      </a:lnTo>
                                      <a:close/>
                                      <a:moveTo>
                                        <a:pt x="955" y="81"/>
                                      </a:moveTo>
                                      <a:lnTo>
                                        <a:pt x="991" y="67"/>
                                      </a:lnTo>
                                      <a:lnTo>
                                        <a:pt x="992" y="75"/>
                                      </a:lnTo>
                                      <a:lnTo>
                                        <a:pt x="957" y="88"/>
                                      </a:lnTo>
                                      <a:lnTo>
                                        <a:pt x="955" y="81"/>
                                      </a:lnTo>
                                      <a:close/>
                                      <a:moveTo>
                                        <a:pt x="1014" y="58"/>
                                      </a:moveTo>
                                      <a:lnTo>
                                        <a:pt x="1050" y="45"/>
                                      </a:lnTo>
                                      <a:lnTo>
                                        <a:pt x="1052" y="52"/>
                                      </a:lnTo>
                                      <a:lnTo>
                                        <a:pt x="1016" y="66"/>
                                      </a:lnTo>
                                      <a:lnTo>
                                        <a:pt x="1014" y="58"/>
                                      </a:lnTo>
                                      <a:close/>
                                      <a:moveTo>
                                        <a:pt x="1074" y="36"/>
                                      </a:moveTo>
                                      <a:lnTo>
                                        <a:pt x="1110" y="22"/>
                                      </a:lnTo>
                                      <a:lnTo>
                                        <a:pt x="1112" y="29"/>
                                      </a:lnTo>
                                      <a:lnTo>
                                        <a:pt x="1076" y="43"/>
                                      </a:lnTo>
                                      <a:lnTo>
                                        <a:pt x="1074" y="36"/>
                                      </a:lnTo>
                                      <a:close/>
                                      <a:moveTo>
                                        <a:pt x="1134" y="13"/>
                                      </a:moveTo>
                                      <a:lnTo>
                                        <a:pt x="1170" y="0"/>
                                      </a:lnTo>
                                      <a:lnTo>
                                        <a:pt x="1171" y="7"/>
                                      </a:lnTo>
                                      <a:lnTo>
                                        <a:pt x="1136" y="20"/>
                                      </a:lnTo>
                                      <a:lnTo>
                                        <a:pt x="1134" y="13"/>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668" name="Line 842"/>
                              <wps:cNvCnPr/>
                              <wps:spPr bwMode="auto">
                                <a:xfrm>
                                  <a:off x="756422" y="836181"/>
                                  <a:ext cx="45782" cy="15259"/>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69" name="Line 843"/>
                              <wps:cNvCnPr/>
                              <wps:spPr bwMode="auto">
                                <a:xfrm flipH="1">
                                  <a:off x="801187" y="851440"/>
                                  <a:ext cx="1017" cy="47811"/>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70" name="Line 844"/>
                              <wps:cNvCnPr/>
                              <wps:spPr bwMode="auto">
                                <a:xfrm>
                                  <a:off x="801696" y="525411"/>
                                  <a:ext cx="13226" cy="47302"/>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71" name="Line 845"/>
                              <wps:cNvCnPr/>
                              <wps:spPr bwMode="auto">
                                <a:xfrm flipV="1">
                                  <a:off x="814922" y="556437"/>
                                  <a:ext cx="47308" cy="16276"/>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72" name="Freeform 672"/>
                              <wps:cNvSpPr>
                                <a:spLocks noEditPoints="1"/>
                              </wps:cNvSpPr>
                              <wps:spPr bwMode="auto">
                                <a:xfrm>
                                  <a:off x="250784" y="426228"/>
                                  <a:ext cx="380500" cy="312296"/>
                                </a:xfrm>
                                <a:custGeom>
                                  <a:avLst/>
                                  <a:gdLst>
                                    <a:gd name="T0" fmla="*/ 31 w 748"/>
                                    <a:gd name="T1" fmla="*/ 582 h 614"/>
                                    <a:gd name="T2" fmla="*/ 3 w 748"/>
                                    <a:gd name="T3" fmla="*/ 614 h 614"/>
                                    <a:gd name="T4" fmla="*/ 51 w 748"/>
                                    <a:gd name="T5" fmla="*/ 565 h 614"/>
                                    <a:gd name="T6" fmla="*/ 86 w 748"/>
                                    <a:gd name="T7" fmla="*/ 546 h 614"/>
                                    <a:gd name="T8" fmla="*/ 51 w 748"/>
                                    <a:gd name="T9" fmla="*/ 565 h 614"/>
                                    <a:gd name="T10" fmla="*/ 134 w 748"/>
                                    <a:gd name="T11" fmla="*/ 498 h 614"/>
                                    <a:gd name="T12" fmla="*/ 107 w 748"/>
                                    <a:gd name="T13" fmla="*/ 529 h 614"/>
                                    <a:gd name="T14" fmla="*/ 155 w 748"/>
                                    <a:gd name="T15" fmla="*/ 481 h 614"/>
                                    <a:gd name="T16" fmla="*/ 190 w 748"/>
                                    <a:gd name="T17" fmla="*/ 462 h 614"/>
                                    <a:gd name="T18" fmla="*/ 155 w 748"/>
                                    <a:gd name="T19" fmla="*/ 481 h 614"/>
                                    <a:gd name="T20" fmla="*/ 238 w 748"/>
                                    <a:gd name="T21" fmla="*/ 413 h 614"/>
                                    <a:gd name="T22" fmla="*/ 210 w 748"/>
                                    <a:gd name="T23" fmla="*/ 445 h 614"/>
                                    <a:gd name="T24" fmla="*/ 258 w 748"/>
                                    <a:gd name="T25" fmla="*/ 397 h 614"/>
                                    <a:gd name="T26" fmla="*/ 293 w 748"/>
                                    <a:gd name="T27" fmla="*/ 377 h 614"/>
                                    <a:gd name="T28" fmla="*/ 258 w 748"/>
                                    <a:gd name="T29" fmla="*/ 397 h 614"/>
                                    <a:gd name="T30" fmla="*/ 341 w 748"/>
                                    <a:gd name="T31" fmla="*/ 329 h 614"/>
                                    <a:gd name="T32" fmla="*/ 314 w 748"/>
                                    <a:gd name="T33" fmla="*/ 361 h 614"/>
                                    <a:gd name="T34" fmla="*/ 362 w 748"/>
                                    <a:gd name="T35" fmla="*/ 312 h 614"/>
                                    <a:gd name="T36" fmla="*/ 396 w 748"/>
                                    <a:gd name="T37" fmla="*/ 293 h 614"/>
                                    <a:gd name="T38" fmla="*/ 362 w 748"/>
                                    <a:gd name="T39" fmla="*/ 312 h 614"/>
                                    <a:gd name="T40" fmla="*/ 445 w 748"/>
                                    <a:gd name="T41" fmla="*/ 245 h 614"/>
                                    <a:gd name="T42" fmla="*/ 417 w 748"/>
                                    <a:gd name="T43" fmla="*/ 276 h 614"/>
                                    <a:gd name="T44" fmla="*/ 465 w 748"/>
                                    <a:gd name="T45" fmla="*/ 228 h 614"/>
                                    <a:gd name="T46" fmla="*/ 500 w 748"/>
                                    <a:gd name="T47" fmla="*/ 208 h 614"/>
                                    <a:gd name="T48" fmla="*/ 465 w 748"/>
                                    <a:gd name="T49" fmla="*/ 228 h 614"/>
                                    <a:gd name="T50" fmla="*/ 548 w 748"/>
                                    <a:gd name="T51" fmla="*/ 160 h 614"/>
                                    <a:gd name="T52" fmla="*/ 521 w 748"/>
                                    <a:gd name="T53" fmla="*/ 192 h 614"/>
                                    <a:gd name="T54" fmla="*/ 569 w 748"/>
                                    <a:gd name="T55" fmla="*/ 143 h 614"/>
                                    <a:gd name="T56" fmla="*/ 603 w 748"/>
                                    <a:gd name="T57" fmla="*/ 124 h 614"/>
                                    <a:gd name="T58" fmla="*/ 569 w 748"/>
                                    <a:gd name="T59" fmla="*/ 143 h 614"/>
                                    <a:gd name="T60" fmla="*/ 652 w 748"/>
                                    <a:gd name="T61" fmla="*/ 76 h 614"/>
                                    <a:gd name="T62" fmla="*/ 624 w 748"/>
                                    <a:gd name="T63" fmla="*/ 107 h 614"/>
                                    <a:gd name="T64" fmla="*/ 672 w 748"/>
                                    <a:gd name="T65" fmla="*/ 59 h 614"/>
                                    <a:gd name="T66" fmla="*/ 707 w 748"/>
                                    <a:gd name="T67" fmla="*/ 39 h 614"/>
                                    <a:gd name="T68" fmla="*/ 672 w 748"/>
                                    <a:gd name="T69" fmla="*/ 59 h 614"/>
                                    <a:gd name="T70" fmla="*/ 744 w 748"/>
                                    <a:gd name="T71" fmla="*/ 0 h 614"/>
                                    <a:gd name="T72" fmla="*/ 728 w 748"/>
                                    <a:gd name="T73" fmla="*/ 23 h 6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48" h="614">
                                      <a:moveTo>
                                        <a:pt x="0" y="608"/>
                                      </a:moveTo>
                                      <a:lnTo>
                                        <a:pt x="31" y="582"/>
                                      </a:lnTo>
                                      <a:lnTo>
                                        <a:pt x="34" y="589"/>
                                      </a:lnTo>
                                      <a:lnTo>
                                        <a:pt x="3" y="614"/>
                                      </a:lnTo>
                                      <a:lnTo>
                                        <a:pt x="0" y="608"/>
                                      </a:lnTo>
                                      <a:close/>
                                      <a:moveTo>
                                        <a:pt x="51" y="565"/>
                                      </a:moveTo>
                                      <a:lnTo>
                                        <a:pt x="82" y="540"/>
                                      </a:lnTo>
                                      <a:lnTo>
                                        <a:pt x="86" y="546"/>
                                      </a:lnTo>
                                      <a:lnTo>
                                        <a:pt x="55" y="572"/>
                                      </a:lnTo>
                                      <a:lnTo>
                                        <a:pt x="51" y="565"/>
                                      </a:lnTo>
                                      <a:close/>
                                      <a:moveTo>
                                        <a:pt x="103" y="523"/>
                                      </a:moveTo>
                                      <a:lnTo>
                                        <a:pt x="134" y="498"/>
                                      </a:lnTo>
                                      <a:lnTo>
                                        <a:pt x="138" y="504"/>
                                      </a:lnTo>
                                      <a:lnTo>
                                        <a:pt x="107" y="529"/>
                                      </a:lnTo>
                                      <a:lnTo>
                                        <a:pt x="103" y="523"/>
                                      </a:lnTo>
                                      <a:close/>
                                      <a:moveTo>
                                        <a:pt x="155" y="481"/>
                                      </a:moveTo>
                                      <a:lnTo>
                                        <a:pt x="186" y="456"/>
                                      </a:lnTo>
                                      <a:lnTo>
                                        <a:pt x="190" y="462"/>
                                      </a:lnTo>
                                      <a:lnTo>
                                        <a:pt x="158" y="487"/>
                                      </a:lnTo>
                                      <a:lnTo>
                                        <a:pt x="155" y="481"/>
                                      </a:lnTo>
                                      <a:close/>
                                      <a:moveTo>
                                        <a:pt x="207" y="439"/>
                                      </a:moveTo>
                                      <a:lnTo>
                                        <a:pt x="238" y="413"/>
                                      </a:lnTo>
                                      <a:lnTo>
                                        <a:pt x="241" y="420"/>
                                      </a:lnTo>
                                      <a:lnTo>
                                        <a:pt x="210" y="445"/>
                                      </a:lnTo>
                                      <a:lnTo>
                                        <a:pt x="207" y="439"/>
                                      </a:lnTo>
                                      <a:close/>
                                      <a:moveTo>
                                        <a:pt x="258" y="397"/>
                                      </a:moveTo>
                                      <a:lnTo>
                                        <a:pt x="289" y="371"/>
                                      </a:lnTo>
                                      <a:lnTo>
                                        <a:pt x="293" y="377"/>
                                      </a:lnTo>
                                      <a:lnTo>
                                        <a:pt x="262" y="403"/>
                                      </a:lnTo>
                                      <a:lnTo>
                                        <a:pt x="258" y="397"/>
                                      </a:lnTo>
                                      <a:close/>
                                      <a:moveTo>
                                        <a:pt x="310" y="354"/>
                                      </a:moveTo>
                                      <a:lnTo>
                                        <a:pt x="341" y="329"/>
                                      </a:lnTo>
                                      <a:lnTo>
                                        <a:pt x="345" y="335"/>
                                      </a:lnTo>
                                      <a:lnTo>
                                        <a:pt x="314" y="361"/>
                                      </a:lnTo>
                                      <a:lnTo>
                                        <a:pt x="310" y="354"/>
                                      </a:lnTo>
                                      <a:close/>
                                      <a:moveTo>
                                        <a:pt x="362" y="312"/>
                                      </a:moveTo>
                                      <a:lnTo>
                                        <a:pt x="393" y="287"/>
                                      </a:lnTo>
                                      <a:lnTo>
                                        <a:pt x="396" y="293"/>
                                      </a:lnTo>
                                      <a:lnTo>
                                        <a:pt x="365" y="318"/>
                                      </a:lnTo>
                                      <a:lnTo>
                                        <a:pt x="362" y="312"/>
                                      </a:lnTo>
                                      <a:close/>
                                      <a:moveTo>
                                        <a:pt x="414" y="270"/>
                                      </a:moveTo>
                                      <a:lnTo>
                                        <a:pt x="445" y="245"/>
                                      </a:lnTo>
                                      <a:lnTo>
                                        <a:pt x="448" y="251"/>
                                      </a:lnTo>
                                      <a:lnTo>
                                        <a:pt x="417" y="276"/>
                                      </a:lnTo>
                                      <a:lnTo>
                                        <a:pt x="414" y="270"/>
                                      </a:lnTo>
                                      <a:close/>
                                      <a:moveTo>
                                        <a:pt x="465" y="228"/>
                                      </a:moveTo>
                                      <a:lnTo>
                                        <a:pt x="496" y="202"/>
                                      </a:lnTo>
                                      <a:lnTo>
                                        <a:pt x="500" y="208"/>
                                      </a:lnTo>
                                      <a:lnTo>
                                        <a:pt x="469" y="234"/>
                                      </a:lnTo>
                                      <a:lnTo>
                                        <a:pt x="465" y="228"/>
                                      </a:lnTo>
                                      <a:close/>
                                      <a:moveTo>
                                        <a:pt x="517" y="185"/>
                                      </a:moveTo>
                                      <a:lnTo>
                                        <a:pt x="548" y="160"/>
                                      </a:lnTo>
                                      <a:lnTo>
                                        <a:pt x="552" y="166"/>
                                      </a:lnTo>
                                      <a:lnTo>
                                        <a:pt x="521" y="192"/>
                                      </a:lnTo>
                                      <a:lnTo>
                                        <a:pt x="517" y="185"/>
                                      </a:lnTo>
                                      <a:close/>
                                      <a:moveTo>
                                        <a:pt x="569" y="143"/>
                                      </a:moveTo>
                                      <a:lnTo>
                                        <a:pt x="600" y="118"/>
                                      </a:lnTo>
                                      <a:lnTo>
                                        <a:pt x="603" y="124"/>
                                      </a:lnTo>
                                      <a:lnTo>
                                        <a:pt x="572" y="149"/>
                                      </a:lnTo>
                                      <a:lnTo>
                                        <a:pt x="569" y="143"/>
                                      </a:lnTo>
                                      <a:close/>
                                      <a:moveTo>
                                        <a:pt x="621" y="101"/>
                                      </a:moveTo>
                                      <a:lnTo>
                                        <a:pt x="652" y="76"/>
                                      </a:lnTo>
                                      <a:lnTo>
                                        <a:pt x="655" y="82"/>
                                      </a:lnTo>
                                      <a:lnTo>
                                        <a:pt x="624" y="107"/>
                                      </a:lnTo>
                                      <a:lnTo>
                                        <a:pt x="621" y="101"/>
                                      </a:lnTo>
                                      <a:close/>
                                      <a:moveTo>
                                        <a:pt x="672" y="59"/>
                                      </a:moveTo>
                                      <a:lnTo>
                                        <a:pt x="703" y="33"/>
                                      </a:lnTo>
                                      <a:lnTo>
                                        <a:pt x="707" y="39"/>
                                      </a:lnTo>
                                      <a:lnTo>
                                        <a:pt x="676" y="65"/>
                                      </a:lnTo>
                                      <a:lnTo>
                                        <a:pt x="672" y="59"/>
                                      </a:lnTo>
                                      <a:close/>
                                      <a:moveTo>
                                        <a:pt x="724" y="16"/>
                                      </a:moveTo>
                                      <a:lnTo>
                                        <a:pt x="744" y="0"/>
                                      </a:lnTo>
                                      <a:lnTo>
                                        <a:pt x="748" y="6"/>
                                      </a:lnTo>
                                      <a:lnTo>
                                        <a:pt x="728" y="23"/>
                                      </a:lnTo>
                                      <a:lnTo>
                                        <a:pt x="724" y="16"/>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g:grpSp>
                              <wpg:cNvPr id="673" name="Group 673"/>
                              <wpg:cNvGrpSpPr>
                                <a:grpSpLocks/>
                              </wpg:cNvGrpSpPr>
                              <wpg:grpSpPr bwMode="auto">
                                <a:xfrm>
                                  <a:off x="32047" y="732608"/>
                                  <a:ext cx="219245" cy="275166"/>
                                  <a:chOff x="32047" y="732929"/>
                                  <a:chExt cx="431" cy="541"/>
                                </a:xfrm>
                              </wpg:grpSpPr>
                              <wps:wsp>
                                <wps:cNvPr id="703" name="Line 848"/>
                                <wps:cNvCnPr/>
                                <wps:spPr bwMode="auto">
                                  <a:xfrm flipH="1">
                                    <a:off x="32047" y="732929"/>
                                    <a:ext cx="431" cy="331"/>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704" name="Rectangle 704"/>
                                <wps:cNvSpPr>
                                  <a:spLocks noChangeArrowheads="1"/>
                                </wps:cNvSpPr>
                                <wps:spPr bwMode="auto">
                                  <a:xfrm>
                                    <a:off x="32064" y="733034"/>
                                    <a:ext cx="105"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x</w:t>
                                      </w:r>
                                    </w:p>
                                  </w:txbxContent>
                                </wps:txbx>
                                <wps:bodyPr rot="0" vert="horz" wrap="none" lIns="0" tIns="0" rIns="0" bIns="0" anchor="t" anchorCtr="0" upright="1">
                                  <a:spAutoFit/>
                                </wps:bodyPr>
                              </wps:wsp>
                            </wpg:grpSp>
                            <wpg:grpSp>
                              <wpg:cNvPr id="674" name="Group 674"/>
                              <wpg:cNvGrpSpPr>
                                <a:grpSpLocks/>
                              </wpg:cNvGrpSpPr>
                              <wpg:grpSpPr bwMode="auto">
                                <a:xfrm>
                                  <a:off x="824155" y="465961"/>
                                  <a:ext cx="94612" cy="221753"/>
                                  <a:chOff x="843411" y="473530"/>
                                  <a:chExt cx="186" cy="436"/>
                                </a:xfrm>
                              </wpg:grpSpPr>
                              <wps:wsp>
                                <wps:cNvPr id="701" name="Oval 701"/>
                                <wps:cNvSpPr>
                                  <a:spLocks noChangeArrowheads="1"/>
                                </wps:cNvSpPr>
                                <wps:spPr bwMode="auto">
                                  <a:xfrm>
                                    <a:off x="843411" y="473586"/>
                                    <a:ext cx="18"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02" name="Rectangle 702"/>
                                <wps:cNvSpPr>
                                  <a:spLocks noChangeArrowheads="1"/>
                                </wps:cNvSpPr>
                                <wps:spPr bwMode="auto">
                                  <a:xfrm>
                                    <a:off x="843461" y="473530"/>
                                    <a:ext cx="13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N</w:t>
                                      </w:r>
                                    </w:p>
                                  </w:txbxContent>
                                </wps:txbx>
                                <wps:bodyPr rot="0" vert="horz" wrap="none" lIns="0" tIns="0" rIns="0" bIns="0" anchor="t" anchorCtr="0" upright="1">
                                  <a:spAutoFit/>
                                </wps:bodyPr>
                              </wps:wsp>
                            </wpg:grpSp>
                            <wpg:grpSp>
                              <wpg:cNvPr id="675" name="Group 675"/>
                              <wpg:cNvGrpSpPr>
                                <a:grpSpLocks/>
                              </wpg:cNvGrpSpPr>
                              <wpg:grpSpPr bwMode="auto">
                                <a:xfrm>
                                  <a:off x="1275692" y="673493"/>
                                  <a:ext cx="99702" cy="221753"/>
                                  <a:chOff x="1281388" y="687155"/>
                                  <a:chExt cx="196" cy="436"/>
                                </a:xfrm>
                              </wpg:grpSpPr>
                              <wps:wsp>
                                <wps:cNvPr id="699" name="Oval 699"/>
                                <wps:cNvSpPr>
                                  <a:spLocks noChangeArrowheads="1"/>
                                </wps:cNvSpPr>
                                <wps:spPr bwMode="auto">
                                  <a:xfrm>
                                    <a:off x="1281388" y="687234"/>
                                    <a:ext cx="19"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00" name="Rectangle 700"/>
                                <wps:cNvSpPr>
                                  <a:spLocks noChangeArrowheads="1"/>
                                </wps:cNvSpPr>
                                <wps:spPr bwMode="auto">
                                  <a:xfrm>
                                    <a:off x="1281448" y="687155"/>
                                    <a:ext cx="13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C</w:t>
                                      </w:r>
                                    </w:p>
                                  </w:txbxContent>
                                </wps:txbx>
                                <wps:bodyPr rot="0" vert="horz" wrap="none" lIns="0" tIns="0" rIns="0" bIns="0" anchor="t" anchorCtr="0" upright="1">
                                  <a:spAutoFit/>
                                </wps:bodyPr>
                              </wps:wsp>
                            </wpg:grpSp>
                            <wpg:grpSp>
                              <wpg:cNvPr id="676" name="Group 676"/>
                              <wpg:cNvGrpSpPr>
                                <a:grpSpLocks/>
                              </wpg:cNvGrpSpPr>
                              <wpg:grpSpPr bwMode="auto">
                                <a:xfrm>
                                  <a:off x="173895" y="613669"/>
                                  <a:ext cx="81389" cy="221753"/>
                                  <a:chOff x="174989" y="626119"/>
                                  <a:chExt cx="160" cy="436"/>
                                </a:xfrm>
                              </wpg:grpSpPr>
                              <wps:wsp>
                                <wps:cNvPr id="697" name="Oval 697"/>
                                <wps:cNvSpPr>
                                  <a:spLocks noChangeArrowheads="1"/>
                                </wps:cNvSpPr>
                                <wps:spPr bwMode="auto">
                                  <a:xfrm>
                                    <a:off x="175130" y="626318"/>
                                    <a:ext cx="19"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98" name="Rectangle 698"/>
                                <wps:cNvSpPr>
                                  <a:spLocks noChangeArrowheads="1"/>
                                </wps:cNvSpPr>
                                <wps:spPr bwMode="auto">
                                  <a:xfrm>
                                    <a:off x="174989" y="626119"/>
                                    <a:ext cx="13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A</w:t>
                                      </w:r>
                                    </w:p>
                                  </w:txbxContent>
                                </wps:txbx>
                                <wps:bodyPr rot="0" vert="horz" wrap="none" lIns="0" tIns="0" rIns="0" bIns="0" anchor="t" anchorCtr="0" upright="1">
                                  <a:spAutoFit/>
                                </wps:bodyPr>
                              </wps:wsp>
                            </wpg:grpSp>
                            <wpg:grpSp>
                              <wpg:cNvPr id="677" name="Group 677"/>
                              <wpg:cNvGrpSpPr>
                                <a:grpSpLocks/>
                              </wpg:cNvGrpSpPr>
                              <wpg:grpSpPr bwMode="auto">
                                <a:xfrm>
                                  <a:off x="684697" y="37888"/>
                                  <a:ext cx="68164" cy="221753"/>
                                  <a:chOff x="684697" y="38656"/>
                                  <a:chExt cx="134" cy="436"/>
                                </a:xfrm>
                              </wpg:grpSpPr>
                              <wps:wsp>
                                <wps:cNvPr id="695" name="Oval 695"/>
                                <wps:cNvSpPr>
                                  <a:spLocks noChangeArrowheads="1"/>
                                </wps:cNvSpPr>
                                <wps:spPr bwMode="auto">
                                  <a:xfrm>
                                    <a:off x="684812" y="38884"/>
                                    <a:ext cx="19"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96" name="Rectangle 696"/>
                                <wps:cNvSpPr>
                                  <a:spLocks noChangeArrowheads="1"/>
                                </wps:cNvSpPr>
                                <wps:spPr bwMode="auto">
                                  <a:xfrm>
                                    <a:off x="684697" y="38656"/>
                                    <a:ext cx="12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S</w:t>
                                      </w:r>
                                    </w:p>
                                  </w:txbxContent>
                                </wps:txbx>
                                <wps:bodyPr rot="0" vert="horz" wrap="none" lIns="0" tIns="0" rIns="0" bIns="0" anchor="t" anchorCtr="0" upright="1">
                                  <a:spAutoFit/>
                                </wps:bodyPr>
                              </wps:wsp>
                            </wpg:grpSp>
                            <wpg:grpSp>
                              <wpg:cNvPr id="678" name="Group 678"/>
                              <wpg:cNvGrpSpPr>
                                <a:grpSpLocks/>
                              </wpg:cNvGrpSpPr>
                              <wpg:grpSpPr bwMode="auto">
                                <a:xfrm>
                                  <a:off x="623908" y="1177320"/>
                                  <a:ext cx="69182" cy="246689"/>
                                  <a:chOff x="621107" y="1162719"/>
                                  <a:chExt cx="136" cy="485"/>
                                </a:xfrm>
                              </wpg:grpSpPr>
                              <wps:wsp>
                                <wps:cNvPr id="693" name="Oval 693"/>
                                <wps:cNvSpPr>
                                  <a:spLocks noChangeArrowheads="1"/>
                                </wps:cNvSpPr>
                                <wps:spPr bwMode="auto">
                                  <a:xfrm>
                                    <a:off x="621191" y="1162719"/>
                                    <a:ext cx="19"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94" name="Rectangle 694"/>
                                <wps:cNvSpPr>
                                  <a:spLocks noChangeArrowheads="1"/>
                                </wps:cNvSpPr>
                                <wps:spPr bwMode="auto">
                                  <a:xfrm>
                                    <a:off x="621107" y="1162768"/>
                                    <a:ext cx="13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B</w:t>
                                      </w:r>
                                    </w:p>
                                  </w:txbxContent>
                                </wps:txbx>
                                <wps:bodyPr rot="0" vert="horz" wrap="none" lIns="0" tIns="0" rIns="0" bIns="0" anchor="t" anchorCtr="0" upright="1">
                                  <a:spAutoFit/>
                                </wps:bodyPr>
                              </wps:wsp>
                            </wpg:grpSp>
                            <wps:wsp>
                              <wps:cNvPr id="679" name="Oval 679"/>
                              <wps:cNvSpPr>
                                <a:spLocks noChangeArrowheads="1"/>
                              </wps:cNvSpPr>
                              <wps:spPr bwMode="auto">
                                <a:xfrm>
                                  <a:off x="246715" y="731404"/>
                                  <a:ext cx="9665" cy="11190"/>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80" name="Oval 680"/>
                              <wps:cNvSpPr>
                                <a:spLocks noChangeArrowheads="1"/>
                              </wps:cNvSpPr>
                              <wps:spPr bwMode="auto">
                                <a:xfrm>
                                  <a:off x="625689" y="422159"/>
                                  <a:ext cx="9665" cy="11190"/>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g:grpSp>
                              <wpg:cNvPr id="681" name="Group 681"/>
                              <wpg:cNvGrpSpPr>
                                <a:grpSpLocks/>
                              </wpg:cNvGrpSpPr>
                              <wpg:grpSpPr bwMode="auto">
                                <a:xfrm>
                                  <a:off x="944236" y="288141"/>
                                  <a:ext cx="76301" cy="221753"/>
                                  <a:chOff x="962953" y="293986"/>
                                  <a:chExt cx="150" cy="436"/>
                                </a:xfrm>
                              </wpg:grpSpPr>
                              <wps:wsp>
                                <wps:cNvPr id="691" name="Oval 691"/>
                                <wps:cNvSpPr>
                                  <a:spLocks noChangeArrowheads="1"/>
                                </wps:cNvSpPr>
                                <wps:spPr bwMode="auto">
                                  <a:xfrm>
                                    <a:off x="962953" y="294171"/>
                                    <a:ext cx="18"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92" name="Rectangle 692"/>
                                <wps:cNvSpPr>
                                  <a:spLocks noChangeArrowheads="1"/>
                                </wps:cNvSpPr>
                                <wps:spPr bwMode="auto">
                                  <a:xfrm>
                                    <a:off x="962988" y="293986"/>
                                    <a:ext cx="115"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F</w:t>
                                      </w:r>
                                    </w:p>
                                  </w:txbxContent>
                                </wps:txbx>
                                <wps:bodyPr rot="0" vert="horz" wrap="none" lIns="0" tIns="0" rIns="0" bIns="0" anchor="t" anchorCtr="0" upright="1">
                                  <a:spAutoFit/>
                                </wps:bodyPr>
                              </wps:wsp>
                            </wpg:grpSp>
                            <wpg:grpSp>
                              <wpg:cNvPr id="682" name="Group 682"/>
                              <wpg:cNvGrpSpPr>
                                <a:grpSpLocks/>
                              </wpg:cNvGrpSpPr>
                              <wpg:grpSpPr bwMode="auto">
                                <a:xfrm>
                                  <a:off x="940245" y="955201"/>
                                  <a:ext cx="79352" cy="237533"/>
                                  <a:chOff x="964988" y="946553"/>
                                  <a:chExt cx="156" cy="467"/>
                                </a:xfrm>
                              </wpg:grpSpPr>
                              <wps:wsp>
                                <wps:cNvPr id="689" name="Oval 689"/>
                                <wps:cNvSpPr>
                                  <a:spLocks noChangeArrowheads="1"/>
                                </wps:cNvSpPr>
                                <wps:spPr bwMode="auto">
                                  <a:xfrm>
                                    <a:off x="965000" y="946553"/>
                                    <a:ext cx="18"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90" name="Rectangle 690"/>
                                <wps:cNvSpPr>
                                  <a:spLocks noChangeArrowheads="1"/>
                                </wps:cNvSpPr>
                                <wps:spPr bwMode="auto">
                                  <a:xfrm>
                                    <a:off x="964988" y="946584"/>
                                    <a:ext cx="15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M</w:t>
                                      </w:r>
                                    </w:p>
                                  </w:txbxContent>
                                </wps:txbx>
                                <wps:bodyPr rot="0" vert="horz" wrap="none" lIns="0" tIns="0" rIns="0" bIns="0" anchor="t" anchorCtr="0" upright="1">
                                  <a:spAutoFit/>
                                </wps:bodyPr>
                              </wps:wsp>
                            </wpg:grpSp>
                            <wpg:grpSp>
                              <wpg:cNvPr id="683" name="Group 683"/>
                              <wpg:cNvGrpSpPr>
                                <a:grpSpLocks/>
                              </wpg:cNvGrpSpPr>
                              <wpg:grpSpPr bwMode="auto">
                                <a:xfrm>
                                  <a:off x="694967" y="889061"/>
                                  <a:ext cx="74269" cy="222783"/>
                                  <a:chOff x="694361" y="880431"/>
                                  <a:chExt cx="146" cy="438"/>
                                </a:xfrm>
                              </wpg:grpSpPr>
                              <wps:wsp>
                                <wps:cNvPr id="687" name="Oval 687"/>
                                <wps:cNvSpPr>
                                  <a:spLocks noChangeArrowheads="1"/>
                                </wps:cNvSpPr>
                                <wps:spPr bwMode="auto">
                                  <a:xfrm>
                                    <a:off x="694475" y="880431"/>
                                    <a:ext cx="19"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88" name="Rectangle 688"/>
                                <wps:cNvSpPr>
                                  <a:spLocks noChangeArrowheads="1"/>
                                </wps:cNvSpPr>
                                <wps:spPr bwMode="auto">
                                  <a:xfrm>
                                    <a:off x="694361" y="880433"/>
                                    <a:ext cx="14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G</w:t>
                                      </w:r>
                                    </w:p>
                                  </w:txbxContent>
                                </wps:txbx>
                                <wps:bodyPr rot="0" vert="horz" wrap="none" lIns="0" tIns="0" rIns="0" bIns="0" anchor="t" anchorCtr="0" upright="1">
                                  <a:spAutoFit/>
                                </wps:bodyPr>
                              </wps:wsp>
                            </wpg:grpSp>
                            <wpg:grpSp>
                              <wpg:cNvPr id="684" name="Group 684"/>
                              <wpg:cNvGrpSpPr>
                                <a:grpSpLocks/>
                              </wpg:cNvGrpSpPr>
                              <wpg:grpSpPr bwMode="auto">
                                <a:xfrm>
                                  <a:off x="640280" y="620651"/>
                                  <a:ext cx="68672" cy="222770"/>
                                  <a:chOff x="646548" y="633239"/>
                                  <a:chExt cx="135" cy="438"/>
                                </a:xfrm>
                              </wpg:grpSpPr>
                              <wps:wsp>
                                <wps:cNvPr id="685" name="Oval 685"/>
                                <wps:cNvSpPr>
                                  <a:spLocks noChangeArrowheads="1"/>
                                </wps:cNvSpPr>
                                <wps:spPr bwMode="auto">
                                  <a:xfrm>
                                    <a:off x="646664" y="633239"/>
                                    <a:ext cx="19"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86" name="Rectangle 686"/>
                                <wps:cNvSpPr>
                                  <a:spLocks noChangeArrowheads="1"/>
                                </wps:cNvSpPr>
                                <wps:spPr bwMode="auto">
                                  <a:xfrm>
                                    <a:off x="646548" y="633241"/>
                                    <a:ext cx="12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8"/>
                                        </w:rPr>
                                      </w:pPr>
                                      <w:r>
                                        <w:rPr>
                                          <w:b/>
                                          <w:bCs/>
                                          <w:i/>
                                          <w:iCs/>
                                          <w:color w:val="000000"/>
                                          <w:sz w:val="15"/>
                                          <w:szCs w:val="18"/>
                                        </w:rPr>
                                        <w:t>E</w:t>
                                      </w:r>
                                    </w:p>
                                  </w:txbxContent>
                                </wps:txbx>
                                <wps:bodyPr rot="0" vert="horz" wrap="none" lIns="0" tIns="0" rIns="0" bIns="0" anchor="t" anchorCtr="0" upright="1">
                                  <a:spAutoFit/>
                                </wps:bodyPr>
                              </wps:wsp>
                            </wpg:grpSp>
                          </wpg:wgp>
                        </a:graphicData>
                      </a:graphic>
                    </wp:inline>
                  </w:drawing>
                </mc:Choice>
                <mc:Fallback>
                  <w:pict>
                    <v:group id="Group 912" o:spid="_x0000_s1402" style="width:110.55pt;height:112.9pt;mso-position-horizontal-relative:char;mso-position-vertical-relative:line" coordsize="14039,144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">
                      <v:rect id="Rectangle 652" o:spid="_x0000_s1403" style="position:absolute;width:14039;height:14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VChsUA&#10;AADcAAAADwAAAGRycy9kb3ducmV2LnhtbESPQWvCQBSE70L/w/IKvYhuKlQkukoRSoMUxKT1/Mg+&#10;k2D2bcxuk/jvXUHwOMzMN8xqM5hadNS6yrKC92kEgji3uuJCwW/2NVmAcB5ZY22ZFFzJwWb9Mlph&#10;rG3PB+pSX4gAYRejgtL7JpbS5SUZdFPbEAfvZFuDPsi2kLrFPsBNLWdRNJcGKw4LJTa0LSk/p/9G&#10;QZ/vu2P28y3342Ni+ZJctunfTqm31+FzCcLT4J/hRzvRCuYfM7if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9UKGxQAAANwAAAAPAAAAAAAAAAAAAAAAAJgCAABkcnMv&#10;ZG93bnJldi54bWxQSwUGAAAAAAQABAD1AAAAigMAAAAA&#10;" filled="f" stroked="f"/>
                      <v:shape id="Freeform 653" o:spid="_x0000_s1404" style="position:absolute;left:7508;top:3555;width:554;height:397;visibility:visible;mso-wrap-style:square;v-text-anchor:top" coordsize="10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KmIsUA&#10;AADcAAAADwAAAGRycy9kb3ducmV2LnhtbESPzWrDMBCE74W8g9hAb7WcmDrFtRJMwBAoFPLTQ2+L&#10;tbXdWCsjKYnz9lWh0OMwM98w5WYyg7iS871lBYskBUHcWN1zq+B0rJ9eQPiArHGwTAru5GGznj2U&#10;WGh74z1dD6EVEcK+QAVdCGMhpW86MugTOxJH78s6gyFK10rt8BbhZpDLNM2lwZ7jQocjbTtqzoeL&#10;UVAtt5/77N5Q/j2+1SvHHxW+D0o9zqfqFUSgKfyH/9o7rSB/zuD3TDw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qYixQAAANwAAAAPAAAAAAAAAAAAAAAAAJgCAABkcnMv&#10;ZG93bnJldi54bWxQSwUGAAAAAAQABAD1AAAAigMAAAAA&#10;" path="m105,c109,35,89,68,59,74,33,78,8,59,,29e" filled="f" strokecolor="#0000bf" strokeweight=".3pt">
                        <v:stroke joinstyle="miter"/>
                        <v:path arrowok="t" o:connecttype="custom" o:connectlocs="53412,0;30013,37638;0,14750" o:connectangles="0,0,0"/>
                      </v:shape>
                      <v:shape id="Freeform 654" o:spid="_x0000_s1405" style="position:absolute;left:4084;top:6693;width:346;height:1114;visibility:visible;mso-wrap-style:square;v-text-anchor:top" coordsize="68,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lrosQA&#10;AADcAAAADwAAAGRycy9kb3ducmV2LnhtbESPW2sCMRSE3wv+h3AE32pWa72sRpGC0LfiBcS3w+a4&#10;WdycLElW139vCoU+DjPzDbPadLYWd/KhcqxgNMxAEBdOV1wqOB1373MQISJrrB2TgicF2Kx7byvM&#10;tXvwnu6HWIoE4ZCjAhNjk0sZCkMWw9A1xMm7Om8xJulLqT0+EtzWcpxlU2mx4rRgsKEvQ8Xt0FoF&#10;l/O4/ZgV3mZmP7meF20YyZ+g1KDfbZcgInXxP/zX/tYKpp8T+D2TjoB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a6LEAAAA3AAAAA8AAAAAAAAAAAAAAAAAmAIAAGRycy9k&#10;b3ducmV2LnhtbFBLBQYAAAAABAAEAPUAAACJAwAAAAA=&#10;" path="m23,c68,57,66,147,19,201,13,208,7,213,,219e" filled="f" strokecolor="#0000bf" strokeweight=".3pt">
                        <v:stroke joinstyle="miter"/>
                        <v:path arrowok="t" o:connecttype="custom" o:connectlocs="11700,0;9665,102234;0,111389" o:connectangles="0,0,0"/>
                      </v:shape>
                      <v:line id="Line 829" o:spid="_x0000_s1406" style="position:absolute;flip:x;visibility:visible;mso-wrap-style:square" from="2512,1602" to="7482,7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YwMQAAADcAAAADwAAAGRycy9kb3ducmV2LnhtbESPQYvCMBSE7wv7H8Jb8KapSlWqURZF&#10;UdzLqiDeHs2zrdu8lCZq/fdGEPY4zMw3zGTWmFLcqHaFZQXdTgSCOLW64EzBYb9sj0A4j6yxtEwK&#10;HuRgNv38mGCi7Z1/6bbzmQgQdgkqyL2vEildmpNB17EVcfDOtjbog6wzqWu8B7gpZS+KBtJgwWEh&#10;x4rmOaV/u6tREF9WEZ7ieR/99ue4OT6269NiqFTrq/keg/DU+P/wu73WCgZxDK8z4QjI6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TljAxAAAANwAAAAPAAAAAAAAAAAA&#10;AAAAAKECAABkcnMvZG93bnJldi54bWxQSwUGAAAAAAQABAD5AAAAkgMAAAAA&#10;" strokecolor="#0000bf" strokeweight=".3pt">
                        <v:stroke joinstyle="miter"/>
                      </v:line>
                      <v:shape id="Freeform 656" o:spid="_x0000_s1407" style="position:absolute;left:2512;top:7314;width:10352;height:35;visibility:visible;mso-wrap-style:square;v-text-anchor:top" coordsize="20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xkQMYA&#10;AADcAAAADwAAAGRycy9kb3ducmV2LnhtbESP0WrCQBRE3wX/YblC33SjNKGNriJCoVAoNekHXLO3&#10;SWr2bsxuk9SvdwtCH4eZOcNsdqNpRE+dqy0rWC4iEMSF1TWXCj7zl/kTCOeRNTaWScEvOdhtp5MN&#10;ptoOfKQ+86UIEHYpKqi8b1MpXVGRQbewLXHwvmxn0AfZlVJ3OAS4aeQqihJpsOawUGFLh4qKc/Zj&#10;FIxxfnpb9Vf+jh8Pw/L54/Ke7VGph9m4X4PwNPr/8L39qhUkcQJ/Z8IRkN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3xkQMYAAADcAAAADwAAAAAAAAAAAAAAAACYAgAAZHJz&#10;L2Rvd25yZXYueG1sUEsFBgAAAAAEAAQA9QAAAIsDAAAAAA==&#10;" path="m,l38,r,7l,7,,xm63,r38,l101,7,63,7,63,xm126,r37,l163,7r-37,l126,xm188,r38,l226,7r-38,l188,xm251,r37,l288,7r-37,l251,xm313,r38,l351,7r-38,l313,xm376,r38,l414,7r-38,l376,xm439,r37,l476,7r-37,l439,xm501,r38,l539,7r-38,l501,xm564,r37,l601,7r-37,l564,xm626,r38,l664,7r-38,l626,xm689,r37,l726,7r-37,l689,xm751,r38,l789,7r-38,l751,xm814,r38,l852,7r-38,l814,xm877,r37,l914,7r-37,l877,xm939,r38,l977,7r-38,l939,xm1002,r37,l1039,7r-37,l1002,xm1064,r38,l1102,7r-38,l1064,xm1127,r38,l1165,7r-38,l1127,xm1190,r37,l1227,7r-37,l1190,xm1252,r38,l1290,7r-38,l1252,xm1315,r37,l1352,7r-37,l1315,xm1377,r38,l1415,7r-38,l1377,xm1440,r38,l1478,7r-38,l1440,xm1503,r37,l1540,7r-37,l1503,xm1565,r38,l1603,7r-38,l1565,xm1628,r37,l1665,7r-37,l1628,xm1690,r38,l1728,7r-38,l1690,xm1753,r37,l1790,7r-37,l1753,xm1815,r38,l1853,7r-38,l1815,xm1878,r38,l1916,7r-38,l1878,xm1941,r37,l1978,7r-37,l1941,xm2003,r32,l2035,7r-32,l2003,xe" fillcolor="#0000bf" strokecolor="#0000bf" strokeweight=".05pt">
                        <v:stroke joinstyle="bevel"/>
                        <v:path arrowok="t" o:connecttype="custom" o:connectlocs="19330,3560;32047,0;32047,3560;82917,0;64095,0;114964,3560;127681,0;127681,3560;178550,0;159220,0;210598,3560;223315,0;223315,3560;274184,0;254854,0;305723,3560;318440,0;318440,3560;369309,0;350488,0;401357,3560;414074,0;414074,3560;464943,0;446121,0;496991,3560;509708,0;509708,3560;560577,0;541247,0;592624,3560;605342,0;605342,3560;656211,0;636880,0;687749,3560;700467,0;700467,3560;751844,0;732514,0;783383,3560;796101,0;796101,3560;846970,0;828148,0;879017,3560;891734,0;891734,3560;942603,0;923273,0;974651,3560;987368,0;987368,3560;1035185,0;1018907,0" o:connectangles="0,0,0,0,0,0,0,0,0,0,0,0,0,0,0,0,0,0,0,0,0,0,0,0,0,0,0,0,0,0,0,0,0,0,0,0,0,0,0,0,0,0,0,0,0,0,0,0,0,0,0,0,0,0,0"/>
                        <o:lock v:ext="edit" verticies="t"/>
                      </v:shape>
                      <v:line id="Line 831" o:spid="_x0000_s1408" style="position:absolute;visibility:visible;mso-wrap-style:square" from="7482,1602" to="12864,7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CnyMUAAADcAAAADwAAAGRycy9kb3ducmV2LnhtbESPQWvCQBSE70L/w/IK3nSTULVGVykV&#10;wYtUreD1kX0mqdm3Ibua+O/dguBxmJlvmPmyM5W4UeNKywriYQSCOLO65FzB8Xc9+AThPLLGyjIp&#10;uJOD5eKtN8dU25b3dDv4XAQIuxQVFN7XqZQuK8igG9qaOHhn2xj0QTa51A22AW4qmUTRWBosOSwU&#10;WNN3QdnlcDUK9vFlxR/T7Spxf5vR+RTv2p8kV6r/3n3NQHjq/Cv8bG+0gvFoAv9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aCnyMUAAADcAAAADwAAAAAAAAAA&#10;AAAAAAChAgAAZHJzL2Rvd25yZXYueG1sUEsFBgAAAAAEAAQA+QAAAJMDAAAAAA==&#10;" strokecolor="#0000bf" strokeweight=".3pt">
                        <v:stroke joinstyle="miter"/>
                      </v:line>
                      <v:shape id="Freeform 658" o:spid="_x0000_s1409" style="position:absolute;left:2507;top:3921;width:7173;height:3428;visibility:visible;mso-wrap-style:square;v-text-anchor:top" coordsize="1410,6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S3Zb4A&#10;AADcAAAADwAAAGRycy9kb3ducmV2LnhtbERPvQrCMBDeBd8hnOCmqYIi1SgiCOqgaAXXoznbYnOp&#10;TdT27c0gOH58/4tVY0rxptoVlhWMhhEI4tTqgjMF12Q7mIFwHlljaZkUtORgtex2Fhhr++EzvS8+&#10;EyGEXYwKcu+rWEqX5mTQDW1FHLi7rQ36AOtM6ho/IdyUchxFU2mw4NCQY0WbnNLH5WUUHA6n8fY6&#10;o12zp6TdH0/Pza1Fpfq9Zj0H4anxf/HPvdMKppOwNpwJR0Au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FEt2W+AAAA3AAAAA8AAAAAAAAAAAAAAAAAmAIAAGRycy9kb3ducmV2&#10;LnhtbFBLBQYAAAAABAAEAPUAAACDAwAAAAA=&#10;" path="m1410,7r-35,16l1373,16,1408,r2,7xm1352,34r-35,17l1315,44r35,-17l1352,34xm1294,62r-35,17l1257,72r34,-17l1294,62xm1236,90r-35,16l1198,99r35,-16l1236,90xm1177,117r-35,17l1140,127r35,-17l1177,117xm1119,145r-35,16l1082,154r35,-16l1119,145xm1061,172r-35,17l1024,182r35,-17l1061,172xm1003,200r-35,16l965,209r35,-16l1003,200xm945,227r-35,17l907,237r35,-16l945,227xm886,255r-35,17l849,265r35,-17l886,255xm828,283r-35,16l791,292r35,-16l828,283xm770,310r-35,17l733,320r35,-17l770,310xm712,338r-35,16l674,347r35,-16l712,338xm653,365r-34,17l616,375r35,-17l653,365xm595,393r-35,17l558,403r35,-17l595,393xm537,421r-35,16l500,430r35,-16l537,421xm479,448r-35,17l442,458r35,-17l479,448xm421,476r-35,16l383,485r35,-16l421,476xm362,503r-35,17l325,513r35,-17l362,503xm304,531r-35,17l267,541r35,-17l304,531xm246,559r-35,16l209,568r35,-16l246,559xm188,586r-35,17l151,596r34,-17l188,586xm130,614l95,630r-3,-7l127,607r3,7xm71,641l36,658r-2,-7l69,634r2,7xm13,669l3,674,,667r11,-5l13,669xe" fillcolor="#0000bf" strokecolor="#0000bf" strokeweight=".05pt">
                        <v:stroke joinstyle="bevel"/>
                        <v:path arrowok="t" o:connecttype="custom" o:connectlocs="699449,11698;716236,0;687749,17293;668927,22380;687749,17293;640441,40181;656719,27974;628741,45776;609411,50354;628741,45776;580924,68156;597711,55949;569224,73751;550403,78328;569224,73751;521916,96130;538703,83923;510216,101725;490886,106303;510216,101725;462908,124105;479186,112406;450699,129700;431878,134786;450699,129700;403391,152079;420178,140381;391691,157674;372870,162760;391691,157674;344383,180054;360661,168355;332175,185649;313353,190735;332175,185649;284866,208537;301653,196330;273167,214132;254345,218709;273167,214132;225858,236511;242645,224304;214159,242106;194828,246684;214159,242106;166342,264486;183128,252279;154642,270080;135820,275167;154642,270080;107334,292460;124120,280762;95634,298055;76812,303141;95634,298055;48326,320434;64604,308736;36117,326029;17295,331116;36117,326029;1526,342814;5596,336710" o:connectangles="0,0,0,0,0,0,0,0,0,0,0,0,0,0,0,0,0,0,0,0,0,0,0,0,0,0,0,0,0,0,0,0,0,0,0,0,0,0,0,0,0,0,0,0,0,0,0,0,0,0,0,0,0,0,0,0,0,0,0,0,0,0"/>
                        <o:lock v:ext="edit" verticies="t"/>
                      </v:shape>
                      <v:line id="Line 833" o:spid="_x0000_s1410" style="position:absolute;flip:x;visibility:visible;mso-wrap-style:square" from="6684,7329" to="12864,11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NSxcYAAADcAAAADwAAAGRycy9kb3ducmV2LnhtbESPQWvCQBSE7wX/w/KE3nRjJdqmWaUo&#10;LRa9VAXJ7ZF9JtHs25Ddavz3XUHocZiZb5h03plaXKh1lWUFo2EEgji3uuJCwX73OXgF4Tyyxtoy&#10;KbiRg/ms95Riou2Vf+iy9YUIEHYJKii9bxIpXV6SQTe0DXHwjrY16INsC6lbvAa4qeVLFE2kwYrD&#10;QokNLUrKz9tfoyA+fUWYxYsx+vXm8H24rVfZcqrUc7/7eAfhqfP/4Ud7pRVM4je4nw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DUsXGAAAA3AAAAA8AAAAAAAAA&#10;AAAAAAAAoQIAAGRycy9kb3ducmV2LnhtbFBLBQYAAAAABAAEAPkAAACUAwAAAAA=&#10;" strokecolor="#0000bf" strokeweight=".3pt">
                        <v:stroke joinstyle="miter"/>
                      </v:line>
                      <v:shape id="Freeform 660" o:spid="_x0000_s1411" style="position:absolute;left:2512;top:7314;width:7249;height:2222;visibility:visible;mso-wrap-style:square;v-text-anchor:top" coordsize="1425,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nJD8IA&#10;AADcAAAADwAAAGRycy9kb3ducmV2LnhtbERPz2vCMBS+D/Y/hDfwMmyqsDKqscjYQC/CdDvs9mye&#10;SWnzUpqs1v/eHAY7fny/19XkOjHSEBrPChZZDoK49rpho+Dr9DF/BREissbOMym4UYBq8/iwxlL7&#10;K3/SeIxGpBAOJSqwMfallKG25DBkvidO3MUPDmOCg5F6wGsKd51c5nkhHTacGiz29Gapbo+/TkFz&#10;5p2x5vtdH9rFz8jPL9v91Cs1e5q2KxCRpvgv/nPvtIKiSPPTmXQE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mckPwgAAANwAAAAPAAAAAAAAAAAAAAAAAJgCAABkcnMvZG93&#10;bnJldi54bWxQSwUGAAAAAAQABAD1AAAAhwMAAAAA&#10;" path="m1,l38,11r-2,7l,7,1,xm62,18l98,29r-1,7l60,25r2,-7xm123,36r36,11l157,55,121,44r2,-8xm183,55r37,11l218,73,182,62r1,-7xm244,73r36,11l279,91,242,80r2,-7xm305,91r36,12l340,110,303,99r2,-8xm365,110r37,11l400,128,364,117r1,-7xm426,128r36,11l461,146,425,135r1,-7xm487,146r36,12l522,165,485,154r2,-8xm547,165r37,11l582,183,546,172r1,-7xm608,183r37,11l643,202,607,190r1,-7xm669,202r36,11l704,220,667,209r2,-7xm730,220r36,11l764,238,728,227r2,-7xm790,238r37,11l825,257,789,246r1,-8xm851,257r36,11l886,275,849,264r2,-7xm912,275r36,11l946,293,910,282r2,-7xm972,293r37,11l1007,312,971,301r1,-8xm1033,312r36,11l1068,330r-37,-11l1033,312xm1094,330r36,11l1129,348r-37,-11l1094,330xm1154,348r37,11l1189,367r-36,-11l1154,348xm1215,367r36,11l1250,385r-36,-11l1215,367xm1276,385r36,11l1311,403r-37,-11l1276,385xm1336,403r37,11l1371,422r-36,-11l1336,403xm1397,422r28,8l1423,437r-27,-8l1397,422xe" fillcolor="#0000bf" strokecolor="#0000bf" strokeweight=".05pt">
                        <v:stroke joinstyle="bevel"/>
                        <v:path arrowok="t" o:connecttype="custom" o:connectlocs="19330,5595;0,3560;31539,9155;49343,18310;31539,9155;80882,23905;61552,22379;93090,27974;110895,37130;93090,27974;142433,42724;123103,40690;155151,46285;172955,55949;155151,46285;204494,61544;185163,59509;216702,65104;234506,74259;216702,65104;266045,80363;246715,78328;278254,83923;296058,93078;278254,83923;328105,98673;308775,96639;340314,102742;358118,111897;340314,102742;389657,117492;370327,115458;401866,121053;419670,130717;401866,121053;451208,136311;431878,134277;463926,139872;481221,149027;463926,139872;513269,154622;493939,153096;525477,158691;543281,167846;525477,158691;574820,173441;555490,171407;587029,177001;604833,186665;587029,177001;636372,192260;617550,190226;649089,195821;666893,204976;649089,195821;698432,210571;679102,209045;710641,214640;723867,222269;710641,214640" o:connectangles="0,0,0,0,0,0,0,0,0,0,0,0,0,0,0,0,0,0,0,0,0,0,0,0,0,0,0,0,0,0,0,0,0,0,0,0,0,0,0,0,0,0,0,0,0,0,0,0,0,0,0,0,0,0,0,0,0,0,0,0"/>
                        <o:lock v:ext="edit" verticies="t"/>
                      </v:shape>
                      <v:shape id="Freeform 661" o:spid="_x0000_s1412" style="position:absolute;left:7467;top:1602;width:117;height:7258;visibility:visible;mso-wrap-style:square;v-text-anchor:top" coordsize="23,1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upK8YA&#10;AADcAAAADwAAAGRycy9kb3ducmV2LnhtbESP3WrCQBSE7wu+w3KE3tVNpARNXaUohVLQ+hOql4fs&#10;aRLMno3Zrca3dwuCl8PMfMNMZp2pxZlaV1lWEA8iEMS51RUXCrLdx8sIhPPIGmvLpOBKDmbT3tME&#10;U20vvKHz1hciQNilqKD0vkmldHlJBt3ANsTB+7WtQR9kW0jd4iXATS2HUZRIgxWHhRIbmpeUH7d/&#10;RkFussMqdrufpXv9Xp++TrzIxnulnvvd+xsIT51/hO/tT60gSWL4PxOO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upK8YAAADcAAAADwAAAAAAAAAAAAAAAACYAgAAZHJz&#10;L2Rvd25yZXYueG1sUEsFBgAAAAAEAAQA9QAAAIsDAAAAAA==&#10;" path="m6,l7,45,,45,,,6,xm7,75r,45l1,120,1,75r6,xm8,150r,45l2,196r,-45l8,150xm9,225r,45l3,271,2,226r7,-1xm10,300r,46l4,346,3,301r7,-1xm11,376r,45l5,421,4,376r7,xm12,451r,45l6,496,5,451r7,xm12,526r1,45l7,571,6,526r6,xm13,601r1,45l8,646,7,601r6,xm14,676r1,45l9,721,8,676r6,xm15,751r1,45l9,796r,-45l15,751xm16,826r1,45l10,871r,-45l16,826xm17,901r1,45l11,946r,-45l17,901xm18,976r1,45l12,1021r,-45l18,976xm19,1051r,45l13,1096r,-45l19,1051xm20,1126r,45l14,1171r,-45l20,1126xm21,1201r,45l15,1246r-1,-45l21,1201xm22,1276r,45l16,1321r-1,-45l22,1276xm23,1351r,45l17,1397r-1,-46l23,1351xm23,1426r,1l17,1427r,l23,1426xe" fillcolor="#0000bf" strokecolor="#0000bf" strokeweight=".05pt">
                        <v:stroke joinstyle="bevel"/>
                        <v:path arrowok="t" o:connecttype="custom" o:connectlocs="3561,22888;0,0;3561,38147;509,61035;3561,38147;4070,99182;1017,76802;4578,114441;1526,137838;4578,114441;5087,175985;1526,153096;5596,191243;2543,214131;5596,191243;6104,252278;2543,229390;6104,267537;3561,290425;6104,267537;7122,328572;3561,305684;7122,343831;4578,366719;7122,343831;8139,404866;4578,381978;8139,420125;5087,443013;8139,420125;9157,481160;5596,458272;9157,496419;6104,519307;9157,496419;9665,557454;6613,534566;10174,572713;7122,595601;10174,572713;10683,633748;7122,610860;11191,649007;8139,671895;11191,649007;11700,710042;8139,687153;11700,725300;8648,725809;11700,725300" o:connectangles="0,0,0,0,0,0,0,0,0,0,0,0,0,0,0,0,0,0,0,0,0,0,0,0,0,0,0,0,0,0,0,0,0,0,0,0,0,0,0,0,0,0,0,0,0,0,0,0,0,0"/>
                        <o:lock v:ext="edit" verticies="t"/>
                      </v:shape>
                      <v:line id="Line 836" o:spid="_x0000_s1413" style="position:absolute;visibility:visible;mso-wrap-style:square" from="7482,1602" to="9756,9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vO7cUAAADcAAAADwAAAGRycy9kb3ducmV2LnhtbESPQWvCQBSE70L/w/IKvekmoQZNXaVU&#10;Cl6KGgWvj+wzSc2+DdmtSf+9Kwgeh5n5hlmsBtOIK3WutqwgnkQgiAuray4VHA/f4xkI55E1NpZJ&#10;wT85WC1fRgvMtO15T9fclyJA2GWooPK+zaR0RUUG3cS2xME7286gD7Irpe6wD3DTyCSKUmmw5rBQ&#10;YUtfFRWX/M8o2MeXNb/Pf9aJ+91Mz6d412+TUqm31+HzA4SnwT/Dj/ZGK0jTBO5nwhG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7vO7cUAAADcAAAADwAAAAAAAAAA&#10;AAAAAAChAgAAZHJzL2Rvd25yZXYueG1sUEsFBgAAAAAEAAQA+QAAAJMDAAAAAA==&#10;" strokecolor="#0000bf" strokeweight=".3pt">
                        <v:stroke joinstyle="miter"/>
                      </v:line>
                      <v:line id="Line 837" o:spid="_x0000_s1414" style="position:absolute;flip:x y;visibility:visible;mso-wrap-style:square" from="2512,7329" to="6684,11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XnE8AAAADcAAAADwAAAGRycy9kb3ducmV2LnhtbERPXWvCMBR9H+w/hDvwbaZqKaMaSxkM&#10;xhiCVfZ8aa5tsbkpSazVX78MBj6eb86mmEwvRnK+s6xgMU9AENdWd9woOB4+Xt9A+ICssbdMCm7k&#10;odg+P20w1/bKexqr0IhYwj5HBW0IQy6lr1sy6Od2II7ayTqDIULXSO3wGstNL5dJkkmDHceFFgd6&#10;b6k+VxejIKkiXze7+/g9piX97FLnv1KlZi9TuQYRaAoP83/6UyvIshX8nYlHQG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Sl5xPAAAAA3AAAAA8AAAAAAAAAAAAAAAAA&#10;oQIAAGRycy9kb3ducmV2LnhtbFBLBQYAAAAABAAEAPkAAACOAwAAAAA=&#10;" strokecolor="#0000bf" strokeweight=".3pt">
                        <v:stroke joinstyle="miter"/>
                      </v:line>
                      <v:line id="Line 838" o:spid="_x0000_s1415" style="position:absolute;flip:x;visibility:visible;mso-wrap-style:square" from="6684,1602" to="7482,11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435sYAAADcAAAADwAAAGRycy9kb3ducmV2LnhtbESPT2vCQBTE70K/w/IK3nTTWqPErFIU&#10;i2Iv/gHJ7ZF9TdJm34bsVuO37wpCj8PM/IZJF52pxYVaV1lW8DKMQBDnVldcKDgd14MpCOeRNdaW&#10;ScGNHCzmT70UE22vvKfLwRciQNglqKD0vkmkdHlJBt3QNsTB+7KtQR9kW0jd4jXATS1foyiWBisO&#10;CyU2tCwp/zn8GgXj748Is/FyhH73ed6eb7tNtpoo1X/u3mcgPHX+P/xob7SCOH6D+5lw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uN+bGAAAA3AAAAA8AAAAAAAAA&#10;AAAAAAAAoQIAAGRycy9kb3ducmV2LnhtbFBLBQYAAAAABAAEAPkAAACUAwAAAAA=&#10;" strokecolor="#0000bf" strokeweight=".3pt">
                        <v:stroke joinstyle="miter"/>
                      </v:line>
                      <v:line id="Line 839" o:spid="_x0000_s1416" style="position:absolute;flip:y;visibility:visible;mso-wrap-style:square" from="2512,6388" to="7106,7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SfcYAAADcAAAADwAAAGRycy9kb3ducmV2LnhtbESPQWvCQBSE70L/w/IKvdVNLUlLzCpF&#10;qSh6MS1Ibo/sM0mbfRuyW43/3hUKHoeZ+YbJ5oNpxYl611hW8DKOQBCXVjdcKfj++nx+B+E8ssbW&#10;Mim4kIP57GGUYartmfd0yn0lAoRdigpq77tUSlfWZNCNbUccvKPtDfog+0rqHs8Bblo5iaJEGmw4&#10;LNTY0aKm8jf/Mwrin1WERbx4Rb/dHTaHy3ZdLN+UenocPqYgPA3+Hv5vr7WCJInhdiYc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ikn3GAAAA3AAAAA8AAAAAAAAA&#10;AAAAAAAAoQIAAGRycy9kb3ducmV2LnhtbFBLBQYAAAAABAAEAPkAAACUAwAAAAA=&#10;" strokecolor="#0000bf" strokeweight=".3pt">
                        <v:stroke joinstyle="miter"/>
                      </v:line>
                      <v:line id="Line 840" o:spid="_x0000_s1417" style="position:absolute;flip:y;visibility:visible;mso-wrap-style:square" from="7106,3936" to="9675,6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AMCsUAAADcAAAADwAAAGRycy9kb3ducmV2LnhtbESPT4vCMBTE78J+h/AWvGnqilWqURYX&#10;Fxe9+AfE26N5tnWbl9JErd/eCILHYWZ+w0xmjSnFlWpXWFbQ60YgiFOrC84U7HeLzgiE88gaS8uk&#10;4E4OZtOP1gQTbW+8oevWZyJA2CWoIPe+SqR0aU4GXddWxME72dqgD7LOpK7xFuCmlF9RFEuDBYeF&#10;HCua55T+by9GweD8G+FxMO+jX60Pf4f7ann8GSrV/my+xyA8Nf4dfrWXWkEcx/A8E46An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PAMCsUAAADcAAAADwAAAAAAAAAA&#10;AAAAAAChAgAAZHJzL2Rvd25yZXYueG1sUEsFBgAAAAAEAAQA+QAAAJMDAAAAAA==&#10;" strokecolor="#0000bf" strokeweight=".3pt">
                        <v:stroke joinstyle="miter"/>
                      </v:line>
                      <v:shape id="Freeform 667" o:spid="_x0000_s1418" style="position:absolute;left:2512;top:5065;width:5957;height:2284;visibility:visible;mso-wrap-style:square;v-text-anchor:top" coordsize="1171,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9UTsQA&#10;AADcAAAADwAAAGRycy9kb3ducmV2LnhtbESPUWvCMBSF3wf+h3AF32bqwM51RtGB4MA9WP0Bl+au&#10;KWtuahJt/fdmMNjj4ZzzHc5yPdhW3MiHxrGC2TQDQVw53XCt4HzaPS9AhIissXVMCu4UYL0aPS2x&#10;0K7nI93KWIsE4VCgAhNjV0gZKkMWw9R1xMn7dt5iTNLXUnvsE9y28iXLcmmx4bRgsKMPQ9VPebUK&#10;tsF52n1+yfJywPP8YqrNW39QajIeNu8gIg3xP/zX3msFef4Kv2fS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VE7EAAAA3AAAAA8AAAAAAAAAAAAAAAAAmAIAAGRycy9k&#10;b3ducmV2LnhtbFBLBQYAAAAABAAEAPUAAACJAwAAAAA=&#10;" path="m,442l35,428r2,7l1,449,,442xm59,419l95,406r2,7l61,426r-2,-7xm119,397r36,-14l157,390r-36,14l119,397xm179,374r35,-13l216,368r-35,13l179,374xm238,352r36,-14l276,345r-36,14l238,352xm298,329r36,-14l336,323r-36,13l298,329xm358,306r36,-13l395,300r-35,14l358,306xm417,284r36,-14l455,278r-36,13l417,284xm477,261r36,-13l515,255r-36,14l477,261xm537,239r36,-14l574,232r-35,14l537,239xm596,216r36,-13l634,210r-36,13l596,216xm656,194r36,-14l694,187r-36,14l656,194xm716,171r36,-13l754,165r-36,13l716,171xm776,149r35,-14l813,142r-36,14l776,149xm835,126r36,-14l873,120r-36,13l835,126xm895,103l931,90r2,7l897,111r-2,-8xm955,81l991,67r1,8l957,88r-2,-7xm1014,58r36,-13l1052,52r-36,14l1014,58xm1074,36r36,-14l1112,29r-36,14l1074,36xm1134,13l1170,r1,7l1136,20r-2,-7xe" fillcolor="#0000bf" strokecolor="#0000bf" strokeweight=".05pt">
                        <v:stroke joinstyle="bevel"/>
                        <v:path arrowok="t" o:connecttype="custom" o:connectlocs="17804,217692;509,228373;30013,213114;49343,210062;30013,213114;78847,194804;61551,205485;91056,190226;109877,187174;91056,190226;139381,171916;122086,182597;151590,167338;170920,164286;151590,167338;200424,149027;183128,159709;212124,144450;231454,141398;212124,144450;260958,126139;243663,136820;273167,121562;291988,118001;273167,121562;321492,103251;304197,113424;333701,98673;353031,95113;333701,98673;382535,80363;365239,90535;394743,75785;413565,72225;394743,75785;443069,56966;425774,67647;455278,52388;474608,49337;455278,52388;504112,34078;486816,44759;515812,29500;535142,26449;515812,29500;564646,11190;547350,21871;576854,6612;595676,3560;576854,6612" o:connectangles="0,0,0,0,0,0,0,0,0,0,0,0,0,0,0,0,0,0,0,0,0,0,0,0,0,0,0,0,0,0,0,0,0,0,0,0,0,0,0,0,0,0,0,0,0,0,0,0,0,0"/>
                        <o:lock v:ext="edit" verticies="t"/>
                      </v:shape>
                      <v:line id="Line 842" o:spid="_x0000_s1419" style="position:absolute;visibility:visible;mso-wrap-style:square" from="7564,8361" to="8022,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P5B8EAAADcAAAADwAAAGRycy9kb3ducmV2LnhtbERPy4rCMBTdC/MP4Q7MTtOWsWg1yjAi&#10;uBEfM+D20lzbanNTmmjr35uF4PJw3vNlb2pxp9ZVlhXEowgEcW51xYWC/7/1cALCeWSNtWVS8CAH&#10;y8XHYI6Zth0f6H70hQgh7DJUUHrfZFK6vCSDbmQb4sCdbWvQB9gWUrfYhXBTyySKUmmw4tBQYkO/&#10;JeXX480oOMTXFX9Pt6vEXTbj8yned7ukUOrrs/+ZgfDU+7f45d5oBWka1oYz4Qj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U/kHwQAAANwAAAAPAAAAAAAAAAAAAAAA&#10;AKECAABkcnMvZG93bnJldi54bWxQSwUGAAAAAAQABAD5AAAAjwMAAAAA&#10;" strokecolor="#0000bf" strokeweight=".3pt">
                        <v:stroke joinstyle="miter"/>
                      </v:line>
                      <v:line id="Line 843" o:spid="_x0000_s1420" style="position:absolute;flip:x;visibility:visible;mso-wrap-style:square" from="8011,8514" to="8022,8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YeMYAAADcAAAADwAAAGRycy9kb3ducmV2LnhtbESPQWvCQBSE74L/YXlCb81Gi7FNXUUs&#10;FYteqoJ4e2SfSTT7NmRXjf++KxQ8DjPzDTOetqYSV2pcaVlBP4pBEGdWl5wr2G2/X99BOI+ssbJM&#10;Cu7kYDrpdsaYanvjX7pufC4ChF2KCgrv61RKlxVk0EW2Jg7e0TYGfZBNLnWDtwA3lRzEcSINlhwW&#10;CqxpXlB23lyMguFpEeNhOH9Dv1rvf/b31fLwNVLqpdfOPkF4av0z/N9eagVJ8gGPM+EIyM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vmHjGAAAA3AAAAA8AAAAAAAAA&#10;AAAAAAAAoQIAAGRycy9kb3ducmV2LnhtbFBLBQYAAAAABAAEAPkAAACUAwAAAAA=&#10;" strokecolor="#0000bf" strokeweight=".3pt">
                        <v:stroke joinstyle="miter"/>
                      </v:line>
                      <v:line id="Line 844" o:spid="_x0000_s1421" style="position:absolute;visibility:visible;mso-wrap-style:square" from="8016,5254" to="8149,5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xj3MEAAADcAAAADwAAAGRycy9kb3ducmV2LnhtbERPy4rCMBTdC/MP4Q7MTtMWx0c1yqAM&#10;uBGf4PbSXNuOzU1pMrb+vVkILg/nPV92phJ3alxpWUE8iEAQZ1aXnCs4n377ExDOI2usLJOCBzlY&#10;Lj56c0y1bflA96PPRQhhl6KCwvs6ldJlBRl0A1sTB+5qG4M+wCaXusE2hJtKJlE0kgZLDg0F1rQq&#10;KLsd/42CQ3xb83C6XSfub/N9vcT7dpfkSn19dj8zEJ46/xa/3ButYDQO88OZcATk4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GPcwQAAANwAAAAPAAAAAAAAAAAAAAAA&#10;AKECAABkcnMvZG93bnJldi54bWxQSwUGAAAAAAQABAD5AAAAjwMAAAAA&#10;" strokecolor="#0000bf" strokeweight=".3pt">
                        <v:stroke joinstyle="miter"/>
                      </v:line>
                      <v:line id="Line 845" o:spid="_x0000_s1422" style="position:absolute;flip:y;visibility:visible;mso-wrap-style:square" from="8149,5564" to="8622,5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ACo8YAAADcAAAADwAAAGRycy9kb3ducmV2LnhtbESPQWvCQBSE7wX/w/KE3upGS7SkriIR&#10;JcVemhbE2yP7mkSzb0N2NfHfdwuFHoeZ+YZZrgfTiBt1rrasYDqJQBAXVtdcKvj63D29gHAeWWNj&#10;mRTcycF6NXpYYqJtzx90y30pAoRdggoq79tESldUZNBNbEscvG/bGfRBdqXUHfYBbho5i6K5NFhz&#10;WKiwpbSi4pJfjYL4vI/wFKfP6A/vx7fj/ZCdtgulHsfD5hWEp8H/h//amVYwX0zh90w4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AAqPGAAAA3AAAAA8AAAAAAAAA&#10;AAAAAAAAoQIAAGRycy9kb3ducmV2LnhtbFBLBQYAAAAABAAEAPkAAACUAwAAAAA=&#10;" strokecolor="#0000bf" strokeweight=".3pt">
                        <v:stroke joinstyle="miter"/>
                      </v:line>
                      <v:shape id="Freeform 672" o:spid="_x0000_s1423" style="position:absolute;left:2507;top:4262;width:3805;height:3123;visibility:visible;mso-wrap-style:square;v-text-anchor:top" coordsize="748,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2XcUA&#10;AADcAAAADwAAAGRycy9kb3ducmV2LnhtbESPQWvCQBSE7wX/w/KE3urGUFKJrhKChdKeGvXg7ZF9&#10;ZqPZtyG71bS/vlsoeBxm5htmtRltJ640+NaxgvksAUFcO91yo2C/e31agPABWWPnmBR8k4fNevKw&#10;wly7G3/StQqNiBD2OSowIfS5lL42ZNHPXE8cvZMbLIYoh0bqAW8RbjuZJkkmLbYcFwz2VBqqL9WX&#10;VSB5bkpzOOLzsXgvf1rabT/Ks1KP07FYggg0hnv4v/2mFWQvKfydi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rjZdxQAAANwAAAAPAAAAAAAAAAAAAAAAAJgCAABkcnMv&#10;ZG93bnJldi54bWxQSwUGAAAAAAQABAD1AAAAigMAAAAA&#10;" path="m,608l31,582r3,7l3,614,,608xm51,565l82,540r4,6l55,572r-4,-7xm103,523r31,-25l138,504r-31,25l103,523xm155,481r31,-25l190,462r-32,25l155,481xm207,439r31,-26l241,420r-31,25l207,439xm258,397r31,-26l293,377r-31,26l258,397xm310,354r31,-25l345,335r-31,26l310,354xm362,312r31,-25l396,293r-31,25l362,312xm414,270r31,-25l448,251r-31,25l414,270xm465,228r31,-26l500,208r-31,26l465,228xm517,185r31,-25l552,166r-31,26l517,185xm569,143r31,-25l603,124r-31,25l569,143xm621,101l652,76r3,6l624,107r-3,-6xm672,59l703,33r4,6l676,65r-4,-6xm724,16l744,r4,6l728,23r-4,-7xe" fillcolor="#0000bf" strokecolor="#0000bf" strokeweight=".05pt">
                        <v:stroke joinstyle="bevel"/>
                        <v:path arrowok="t" o:connecttype="custom" o:connectlocs="15769,296020;1526,312296;25943,287373;43747,277709;25943,287373;68164,253295;54430,269063;78847,244649;96651,234985;78847,244649;121068,210062;106825,226338;131242,201924;149046,191752;131242,201924;173463,167338;159729,183614;184146,158691;201441,149027;184146,158691;226367,124613;212124,140381;236541,115967;254345,105794;236541,115967;278762,81380;265027,97656;289445,72733;306740,63070;289445,72733;331666,38656;317422,54423;341840,30009;359644,19836;341840,30009;378465,0;370326,11698" o:connectangles="0,0,0,0,0,0,0,0,0,0,0,0,0,0,0,0,0,0,0,0,0,0,0,0,0,0,0,0,0,0,0,0,0,0,0,0,0"/>
                        <o:lock v:ext="edit" verticies="t"/>
                      </v:shape>
                      <v:group id="Group 673" o:spid="_x0000_s1424" style="position:absolute;left:320;top:7326;width:2192;height:2751" coordorigin="320,7329" coordsize="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q6M8UAAADcAAAADwAAAGRycy9kb3ducmV2LnhtbESPQYvCMBSE78L+h/CE&#10;vWnaFXWpRhFxlz2IoC6It0fzbIvNS2liW/+9EQSPw8x8w8yXnSlFQ7UrLCuIhxEI4tTqgjMF/8ef&#10;wTcI55E1lpZJwZ0cLBcfvTkm2ra8p+bgMxEg7BJUkHtfJVK6NCeDbmgr4uBdbG3QB1lnUtfYBrgp&#10;5VcUTaTBgsNCjhWtc0qvh5tR8NtiuxrFm2Z7vazv5+N4d9rGpNRnv1vNQHjq/Dv8av9pBZ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6ujPFAAAA3AAA&#10;AA8AAAAAAAAAAAAAAAAAqgIAAGRycy9kb3ducmV2LnhtbFBLBQYAAAAABAAEAPoAAACcAwAAAAA=&#10;">
                        <v:line id="Line 848" o:spid="_x0000_s1425" style="position:absolute;flip:x;visibility:visible;mso-wrap-style:square" from="320,7329" to="324,7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lFr8UAAADcAAAADwAAAGRycy9kb3ducmV2LnhtbESPQWsCMRSE7wX/Q3iCt5pYUcvWKEWx&#10;WPSiLYi3x+a5u7p5WTZR139vBMHjMDPfMONpY0txodoXjjX0ugoEcepMwZmG/7/F+ycIH5ANlo5J&#10;w408TCettzEmxl15Q5dtyESEsE9QQx5ClUjp05ws+q6riKN3cLXFEGWdSVPjNcJtKT+UGkqLBceF&#10;HCua5ZSetmerYXD8UbgfzPoYVuvd7+62Wu7nI6077eb7C0SgJrzCz/bSaBipPjzOxCMgJ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7lFr8UAAADcAAAADwAAAAAAAAAA&#10;AAAAAAChAgAAZHJzL2Rvd25yZXYueG1sUEsFBgAAAAAEAAQA+QAAAJMDAAAAAA==&#10;" strokecolor="#0000bf" strokeweight=".3pt">
                          <v:stroke joinstyle="miter"/>
                        </v:line>
                        <v:rect id="Rectangle 704" o:spid="_x0000_s1426" style="position:absolute;left:320;top:7330;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t7FcIA&#10;AADcAAAADwAAAGRycy9kb3ducmV2LnhtbESP3WoCMRSE74W+QziF3mmiFCtbo4ggWPHG1Qc4bM7+&#10;0ORkSaK7fXtTKPRymJlvmPV2dFY8KMTOs4b5TIEgrrzpuNFwux6mKxAxIRu0nknDD0XYbl4mayyM&#10;H/hCjzI1IkM4FqihTakvpIxVSw7jzPfE2at9cJiyDI00AYcMd1YulFpKhx3nhRZ72rdUfZd3p0Fe&#10;y8OwKm1Q/rSoz/breKnJa/32Ou4+QSQa03/4r300Gj7U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a3sV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x</w:t>
                                </w:r>
                              </w:p>
                            </w:txbxContent>
                          </v:textbox>
                        </v:rect>
                      </v:group>
                      <v:group id="Group 674" o:spid="_x0000_s1427" style="position:absolute;left:8241;top:4659;width:946;height:2218" coordorigin="8434,4735"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MiR8YAAADcAAAADwAAAGRycy9kb3ducmV2LnhtbESPQWvCQBSE74L/YXlC&#10;b3UTa22JWUVEpQcpVAvF2yP7TEKyb0N2TeK/7xYKHoeZ+YZJ14OpRUetKy0riKcRCOLM6pJzBd/n&#10;/fM7COeRNdaWScGdHKxX41GKibY9f1F38rkIEHYJKii8bxIpXVaQQTe1DXHwrrY16INsc6lb7APc&#10;1HIWRQtpsOSwUGBD24Ky6nQzCg499puXeNcdq+v2fjm/fv4cY1LqaTJsliA8Df4R/m9/aAWLt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UyJHxgAAANwA&#10;AAAPAAAAAAAAAAAAAAAAAKoCAABkcnMvZG93bnJldi54bWxQSwUGAAAAAAQABAD6AAAAnQMAAAAA&#10;">
                        <v:oval id="Oval 701" o:spid="_x0000_s1428" style="position:absolute;left:8434;top:4735;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5HpMQA&#10;AADcAAAADwAAAGRycy9kb3ducmV2LnhtbESPQWvCQBSE7wX/w/KEXorZqNBqdBUpSHqyVJP7I/tM&#10;QrJvQ3Zr0v56Vyj0OMzMN8x2P5pW3Kh3tWUF8ygGQVxYXXOpILscZysQziNrbC2Tgh9ysN9NnraY&#10;aDvwF93OvhQBwi5BBZX3XSKlKyoy6CLbEQfvanuDPsi+lLrHIcBNKxdx/CoN1hwWKuzovaKiOX8b&#10;Bfk1S1+yppG1OXX5Z/a7xLVNlXqejocNCE+j/w//tT+0grd4Do8z4QjI3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OR6TEAAAA3AAAAA8AAAAAAAAAAAAAAAAAmAIAAGRycy9k&#10;b3ducmV2LnhtbFBLBQYAAAAABAAEAPUAAACJAwAAAAA=&#10;" fillcolor="#0000bf" strokeweight="0"/>
                        <v:rect id="Rectangle 702" o:spid="_x0000_s1429" style="position:absolute;left:8434;top:4735;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5G+sIA&#10;AADcAAAADwAAAGRycy9kb3ducmV2LnhtbESP3WoCMRSE74W+QziF3mnSvVBZjSIFwUpvXH2Aw+bs&#10;DyYnS5K627dvCgUvh5n5htnuJ2fFg0LsPWt4XygQxLU3PbcabtfjfA0iJmSD1jNp+KEI+93LbIul&#10;8SNf6FGlVmQIxxI1dCkNpZSx7shhXPiBOHuNDw5TlqGVJuCY4c7KQqmldNhzXuhwoI+O6nv17TTI&#10;a3Uc15UNyp+L5st+ni4Nea3fXqfDBkSiKT3D/+2T0bBSBfydy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zkb6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N</w:t>
                                </w:r>
                              </w:p>
                            </w:txbxContent>
                          </v:textbox>
                        </v:rect>
                      </v:group>
                      <v:group id="Group 675" o:spid="_x0000_s1430" style="position:absolute;left:12756;top:6734;width:997;height:2218" coordorigin="12813,6871"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H3MUAAADcAAAADwAAAGRycy9kb3ducmV2LnhtbESPQYvCMBSE78L+h/CE&#10;vWnaXdSlGkXEXTyIoC6It0fzbIvNS2liW/+9EQSPw8x8w8wWnSlFQ7UrLCuIhxEI4tTqgjMF/8ff&#10;wQ8I55E1lpZJwZ0cLOYfvRkm2ra8p+bgMxEg7BJUkHtfJVK6NCeDbmgr4uBdbG3QB1lnUtfYBrgp&#10;5VcUjaXBgsNCjhWtckqvh5tR8Ndiu/yO1832elndz8fR7rSNSanPfrecgvDU+Xf41d5oBePJ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fh9zFAAAA3AAA&#10;AA8AAAAAAAAAAAAAAAAAqgIAAGRycy9kb3ducmV2LnhtbFBLBQYAAAAABAAEAPoAAACcAwAAAAA=&#10;">
                        <v:oval id="Oval 699" o:spid="_x0000_s1431" style="position:absolute;left:12813;top:6872;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PRuMIA&#10;AADcAAAADwAAAGRycy9kb3ducmV2LnhtbESPQYvCMBSE78L+h/AWvMiaroLYrlFEED0par0/mmdb&#10;2ryUJqvVX28EweMwM98ws0VnanGl1pWWFfwOIxDEmdUl5wrS0/pnCsJ5ZI21ZVJwJweL+Vdvhom2&#10;Nz7Q9ehzESDsElRQeN8kUrqsIINuaBvi4F1sa9AH2eZSt3gLcFPLURRNpMGSw0KBDa0Kyqrjv1Fw&#10;vqSbQVpVsjS75rxPH2OM7Uap/ne3/APhqfOf8Lu91QomcQyvM+EI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U9G4wgAAANwAAAAPAAAAAAAAAAAAAAAAAJgCAABkcnMvZG93&#10;bnJldi54bWxQSwUGAAAAAAQABAD1AAAAhwMAAAAA&#10;" fillcolor="#0000bf" strokeweight="0"/>
                        <v:rect id="Rectangle 700" o:spid="_x0000_s1432" style="position:absolute;left:12814;top:6871;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B9Fr4A&#10;AADcAAAADwAAAGRycy9kb3ducmV2LnhtbERPy2oCMRTdC/5DuEJ3muiildEoIgi2uHH0Ay6TOw9M&#10;boYkOtO/bxZCl4fz3u5HZ8WLQuw8a1guFAjiypuOGw3322m+BhETskHrmTT8UoT9bjrZYmH8wFd6&#10;lakROYRjgRralPpCyli15DAufE+cudoHhynD0EgTcMjhzsqVUp/SYce5ocWeji1Vj/LpNMhbeRrW&#10;pQ3K/6zqi/0+X2vyWn/MxsMGRKIx/Yvf7rPR8KXy/HwmHwG5+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5QfRa+AAAA3AAAAA8AAAAAAAAAAAAAAAAAmAIAAGRycy9kb3ducmV2&#10;LnhtbFBLBQYAAAAABAAEAPUAAACDAwAAAAA=&#10;" filled="f" stroked="f">
                          <v:textbox style="mso-fit-shape-to-text:t" inset="0,0,0,0">
                            <w:txbxContent>
                              <w:p w:rsidR="009C3A9A" w:rsidRDefault="009C3A9A" w:rsidP="0096149B">
                                <w:pPr>
                                  <w:rPr>
                                    <w:sz w:val="18"/>
                                  </w:rPr>
                                </w:pPr>
                                <w:r>
                                  <w:rPr>
                                    <w:b/>
                                    <w:bCs/>
                                    <w:i/>
                                    <w:iCs/>
                                    <w:color w:val="000000"/>
                                    <w:sz w:val="15"/>
                                    <w:szCs w:val="18"/>
                                  </w:rPr>
                                  <w:t>C</w:t>
                                </w:r>
                              </w:p>
                            </w:txbxContent>
                          </v:textbox>
                        </v:rect>
                      </v:group>
                      <v:group id="Group 676" o:spid="_x0000_s1433" style="position:absolute;left:1738;top:6136;width:814;height:2218" coordorigin="1749,6261"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80Zq8UAAADcAAAADwAAAGRycy9kb3ducmV2LnhtbESPT2vCQBTE7wW/w/KE&#10;3uomlkaJriKi4kEK/gHx9sg+k2D2bciuSfz23UKhx2FmfsPMl72pREuNKy0riEcRCOLM6pJzBZfz&#10;9mMKwnlkjZVlUvAiB8vF4G2OqbYdH6k9+VwECLsUFRTe16mULivIoBvZmjh4d9sY9EE2udQNdgFu&#10;KjmOokQaLDksFFjTuqDscXoaBbsOu9VnvGkPj/v6dTt/fV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PNGavFAAAA3AAA&#10;AA8AAAAAAAAAAAAAAAAAqgIAAGRycy9kb3ducmV2LnhtbFBLBQYAAAAABAAEAPoAAACcAwAAAAA=&#10;">
                        <v:oval id="Oval 697" o:spid="_x0000_s1434" style="position:absolute;left:1751;top:6263;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DgUcMA&#10;AADcAAAADwAAAGRycy9kb3ducmV2LnhtbESPQYvCMBSE74L/ITxhL6KpK7hajSLCoifFbr0/mmdb&#10;2ryUJqvVX28WFjwOM/MNs9p0phY3al1pWcFkHIEgzqwuOVeQ/nyP5iCcR9ZYWyYFD3KwWfd7K4y1&#10;vfOZbonPRYCwi1FB4X0TS+myggy6sW2Ig3e1rUEfZJtL3eI9wE0tP6NoJg2WHBYKbGhXUFYlv0bB&#10;5Zruh2lVydIcm8spfU5xYfdKfQy67RKEp86/w//tg1YwW3zB35lw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DgUcMAAADcAAAADwAAAAAAAAAAAAAAAACYAgAAZHJzL2Rv&#10;d25yZXYueG1sUEsFBgAAAAAEAAQA9QAAAIgDAAAAAA==&#10;" fillcolor="#0000bf" strokeweight="0"/>
                        <v:rect id="Rectangle 698" o:spid="_x0000_s1435" style="position:absolute;left:1749;top:6261;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3rCsAA&#10;AADcAAAADwAAAGRycy9kb3ducmV2LnhtbERPS2rDMBDdF3IHMYHsGrlZBNe1HEohkIRsYvcAgzX+&#10;UGlkJCV2b18tAl0+3r88LNaIB/kwOlbwts1AELdOj9wr+G6OrzmIEJE1Gsek4JcCHKrVS4mFdjPf&#10;6FHHXqQQDgUqGGKcCilDO5DFsHUTceI65y3GBH0vtcc5hVsjd1m2lxZHTg0DTvQ1UPtT360C2dTH&#10;Oa+Nz9xl113N+XTryCm1WS+fHyAiLfFf/HSftIL9e1qb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s3rCsAAAADcAAAADwAAAAAAAAAAAAAAAACYAgAAZHJzL2Rvd25y&#10;ZXYueG1sUEsFBgAAAAAEAAQA9QAAAIUDAAAAAA==&#10;" filled="f" stroked="f">
                          <v:textbox style="mso-fit-shape-to-text:t" inset="0,0,0,0">
                            <w:txbxContent>
                              <w:p w:rsidR="009C3A9A" w:rsidRDefault="009C3A9A" w:rsidP="0096149B">
                                <w:pPr>
                                  <w:rPr>
                                    <w:sz w:val="18"/>
                                  </w:rPr>
                                </w:pPr>
                                <w:r>
                                  <w:rPr>
                                    <w:b/>
                                    <w:bCs/>
                                    <w:i/>
                                    <w:iCs/>
                                    <w:color w:val="000000"/>
                                    <w:sz w:val="15"/>
                                    <w:szCs w:val="18"/>
                                  </w:rPr>
                                  <w:t>A</w:t>
                                </w:r>
                              </w:p>
                            </w:txbxContent>
                          </v:textbox>
                        </v:rect>
                      </v:group>
                      <v:group id="Group 677" o:spid="_x0000_s1436" style="position:absolute;left:6846;top:378;width:682;height:2218" coordorigin="6846,38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8MMYAAADcAAAADwAAAGRycy9kb3ducmV2LnhtbESPT2vCQBTE7wW/w/KE&#10;3uomSlWiq4jU0kMoNBFKb4/sMwlm34bsNn++fbdQ6HGYmd8w++NoGtFT52rLCuJFBIK4sLrmUsE1&#10;vzxtQTiPrLGxTAomcnA8zB72mGg78Af1mS9FgLBLUEHlfZtI6YqKDLqFbYmDd7OdQR9kV0rd4RDg&#10;ppHLKFpLgzWHhQpbOldU3LNvo+B1wOG0il/69H47T1/58/tnGpNSj/PxtAPhafT/4b/2m1aw3mz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gbwwxgAAANwA&#10;AAAPAAAAAAAAAAAAAAAAAKoCAABkcnMvZG93bnJldi54bWxQSwUGAAAAAAQABAD6AAAAnQMAAAAA&#10;">
                        <v:oval id="Oval 695" o:spid="_x0000_s1437" style="position:absolute;left:6848;top:388;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7bvcMA&#10;AADcAAAADwAAAGRycy9kb3ducmV2LnhtbESPQYvCMBSE74L/ITxhL6KpuyhajSKCuCdFrfdH82xL&#10;m5fSRO3urzeC4HGYmW+Yxao1lbhT4wrLCkbDCARxanXBmYLkvB1MQTiPrLGyTAr+yMFq2e0sMNb2&#10;wUe6n3wmAoRdjApy7+tYSpfmZNANbU0cvKttDPogm0zqBh8Bbir5HUUTabDgsJBjTZuc0vJ0Mwou&#10;12TXT8pSFmZfXw7J/w/O7E6pr167noPw1PpP+N3+1QomszG8zoQj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7bvcMAAADcAAAADwAAAAAAAAAAAAAAAACYAgAAZHJzL2Rv&#10;d25yZXYueG1sUEsFBgAAAAAEAAQA9QAAAIgDAAAAAA==&#10;" fillcolor="#0000bf" strokeweight="0"/>
                        <v:rect id="Rectangle 696" o:spid="_x0000_s1438" style="position:absolute;left:6846;top:386;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7a48IA&#10;AADcAAAADwAAAGRycy9kb3ducmV2LnhtbESPzYoCMRCE7wv7DqGFva0ZPQzuaBQRBBUvjj5AM+n5&#10;waQzJFlnfHuzIOyxqKqvqNVmtEY8yIfOsYLZNANBXDndcaPgdt1/L0CEiKzROCYFTwqwWX9+rLDQ&#10;buALPcrYiAThUKCCNsa+kDJULVkMU9cTJ6923mJM0jdSexwS3Bo5z7JcWuw4LbTY066l6l7+WgXy&#10;Wu6HRWl85k7z+myOh0tNTqmvybhdgog0xv/wu33QCvKf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Htrj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S</w:t>
                                </w:r>
                              </w:p>
                            </w:txbxContent>
                          </v:textbox>
                        </v:rect>
                      </v:group>
                      <v:group id="Group 678" o:spid="_x0000_s1439" style="position:absolute;left:6239;top:11773;width:691;height:2467" coordorigin="6211,11627"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oval id="Oval 693" o:spid="_x0000_s1440" style="position:absolute;left:6211;top:11627;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vmUsMA&#10;AADcAAAADwAAAGRycy9kb3ducmV2LnhtbESPT4vCMBTE78J+h/AWvIimKoh2G2URRE/Kar0/mtc/&#10;tHkpTdS6n34jCHscZuY3TLLpTSPu1LnKsoLpJAJBnFldcaEgvezGSxDOI2tsLJOCJznYrD8GCcba&#10;PviH7mdfiABhF6OC0vs2ltJlJRl0E9sSBy+3nUEfZFdI3eEjwE0jZ1G0kAYrDgsltrQtKavPN6Pg&#10;mqf7UVrXsjLH9npKf+e4snulhp/99xcIT73/D7/bB61gsZrD60w4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vmUsMAAADcAAAADwAAAAAAAAAAAAAAAACYAgAAZHJzL2Rv&#10;d25yZXYueG1sUEsFBgAAAAAEAAQA9QAAAIgDAAAAAA==&#10;" fillcolor="#0000bf" strokeweight="0"/>
                        <v:rect id="Rectangle 694" o:spid="_x0000_s1441" style="position:absolute;left:6211;top:11627;width:1;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DhD8IA&#10;AADcAAAADwAAAGRycy9kb3ducmV2LnhtbESPzYoCMRCE74LvEFrwphlFxB2NIoKgy14c9wGaSc8P&#10;Jp0hic749puFhT0WVfUVtTsM1ogX+dA6VrCYZyCIS6dbrhV838+zDYgQkTUax6TgTQEO+/Foh7l2&#10;Pd/oVcRaJAiHHBU0MXa5lKFsyGKYu444eZXzFmOSvpbaY5/g1shllq2lxZbTQoMdnRoqH8XTKpD3&#10;4txvCuMz97msvsz1cqvIKTWdDMctiEhD/A//tS9awfpj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OEP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B</w:t>
                                </w:r>
                              </w:p>
                            </w:txbxContent>
                          </v:textbox>
                        </v:rect>
                      </v:group>
                      <v:oval id="Oval 679" o:spid="_x0000_s1442" style="position:absolute;left:2467;top:7314;width:96;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83QsMA&#10;AADcAAAADwAAAGRycy9kb3ducmV2LnhtbESPQYvCMBSE74L/ITxhL6KpK7hajSLCoifFbr0/mmdb&#10;2ryUJqvVX28WFjwOM/MNs9p0phY3al1pWcFkHIEgzqwuOVeQ/nyP5iCcR9ZYWyYFD3KwWfd7K4y1&#10;vfOZbonPRYCwi1FB4X0TS+myggy6sW2Ig3e1rUEfZJtL3eI9wE0tP6NoJg2WHBYKbGhXUFYlv0bB&#10;5Zruh2lVydIcm8spfU5xYfdKfQy67RKEp86/w//tg1Yw+1rA35lw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83QsMAAADcAAAADwAAAAAAAAAAAAAAAACYAgAAZHJzL2Rv&#10;d25yZXYueG1sUEsFBgAAAAAEAAQA9QAAAIgDAAAAAA==&#10;" fillcolor="#0000bf" strokeweight="0"/>
                      <v:oval id="Oval 680" o:spid="_x0000_s1443" style="position:absolute;left:6256;top:4221;width:97;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u+MIA&#10;AADcAAAADwAAAGRycy9kb3ducmV2LnhtbERPTWuDQBC9F/IflinkUpK1KQRjXUMoBHNqaaL3wZ2o&#10;6M6KuzGmv757KPT4eN/pfja9mGh0rWUFr+sIBHFldcu1guJyXMUgnEfW2FsmBQ9ysM8WTykm2t75&#10;m6azr0UIYZeggsb7IZHSVQ0ZdGs7EAfuakeDPsCxlnrEewg3vdxE0VYabDk0NDjQR0NVd74ZBeW1&#10;yF+KrpOt+RzKr+LnDXc2V2r5PB/eQXia/b/4z33SCrZxmB/OhCM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sO74wgAAANwAAAAPAAAAAAAAAAAAAAAAAJgCAABkcnMvZG93&#10;bnJldi54bWxQSwUGAAAAAAQABAD1AAAAhwMAAAAA&#10;" fillcolor="#0000bf" strokeweight="0"/>
                      <v:group id="Group 681" o:spid="_x0000_s1444" style="position:absolute;left:9442;top:2881;width:763;height:2217" coordorigin="9629,2939"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Hx+MQAAADcAAAADwAAAGRycy9kb3ducmV2LnhtbESPQYvCMBSE74L/ITzB&#10;m6ZdUaQaRcRdPMiCVVj29miebbF5KU22rf/eCAseh5n5hllve1OJlhpXWlYQTyMQxJnVJecKrpfP&#10;yRKE88gaK8uk4EEOtpvhYI2Jth2fqU19LgKEXYIKCu/rREqXFWTQTW1NHLybbQz6IJtc6ga7ADeV&#10;/IiihTRYclgosKZ9Qdk9/TMKvjrsdrP40J7ut/3j9zL//jnFpNR41O9WIDz1/h3+bx+1gsUy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fHx+MQAAADcAAAA&#10;DwAAAAAAAAAAAAAAAACqAgAAZHJzL2Rvd25yZXYueG1sUEsFBgAAAAAEAAQA+gAAAJsDAAAAAA==&#10;">
                        <v:oval id="Oval 691" o:spid="_x0000_s1445" style="position:absolute;left:9629;top:2941;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XdvsMA&#10;AADcAAAADwAAAGRycy9kb3ducmV2LnhtbESPT4vCMBTE78J+h/AWvIimKoh2G2VZED0pq/X+aF7/&#10;0OalNFmtfnojCHscZuY3TLLpTSOu1LnKsoLpJAJBnFldcaEgPW/HSxDOI2tsLJOCOznYrD8GCcba&#10;3viXridfiABhF6OC0vs2ltJlJRl0E9sSBy+3nUEfZFdI3eEtwE0jZ1G0kAYrDgsltvRTUlaf/oyC&#10;S57uRmldy8oc2ssxfcxxZXdKDT/77y8Qnnr/H36391rBYjWF15lw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XdvsMAAADcAAAADwAAAAAAAAAAAAAAAACYAgAAZHJzL2Rv&#10;d25yZXYueG1sUEsFBgAAAAAEAAQA9QAAAIgDAAAAAA==&#10;" fillcolor="#0000bf" strokeweight="0"/>
                        <v:rect id="Rectangle 692" o:spid="_x0000_s1446" style="position:absolute;left:9629;top:2939;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Xc4MIA&#10;AADcAAAADwAAAGRycy9kb3ducmV2LnhtbESPzYoCMRCE7wv7DqGFva0Z5yDuaBQRBBUvjj5AM+n5&#10;waQzJFlnfHuzIOyxqKqvqNVmtEY8yIfOsYLZNANBXDndcaPgdt1/L0CEiKzROCYFTwqwWX9+rLDQ&#10;buALPcrYiAThUKCCNsa+kDJULVkMU9cTJ6923mJM0jdSexwS3BqZZ9lcWuw4LbTY066l6l7+WgXy&#10;Wu6HRWl85k55fTbHw6Ump9TXZNwuQUQa43/43T5oBfOf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Jdzg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F</w:t>
                                </w:r>
                              </w:p>
                            </w:txbxContent>
                          </v:textbox>
                        </v:rect>
                      </v:group>
                      <v:group id="Group 682" o:spid="_x0000_s1447" style="position:absolute;left:9402;top:9552;width:793;height:2375" coordorigin="9649,9465"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Nvj8QAAADcAAAADwAAAGRycy9kb3ducmV2LnhtbESPT4vCMBTE78J+h/AW&#10;vGlaZUW6RhFR8SCCf0D29miebbF5KU1s67c3C4LHYWZ+w8wWnSlFQ7UrLCuIhxEI4tTqgjMFl/Nm&#10;MAXhPLLG0jIpeJKDxfyrN8NE25aP1Jx8JgKEXYIKcu+rREqX5mTQDW1FHLybrQ36IOtM6hrbADel&#10;HEXRRBosOCzkWNEqp/R+ehgF2xbb5TheN/v7bfX8O/8crvuYlOp/d8tfEJ46/wm/2zutYDIdwf+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SNvj8QAAADcAAAA&#10;DwAAAAAAAAAAAAAAAACqAgAAZHJzL2Rvd25yZXYueG1sUEsFBgAAAAAEAAQA+gAAAJsDAAAAAA==&#10;">
                        <v:oval id="Oval 689" o:spid="_x0000_s1448" style="position:absolute;left:9650;top:9465;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pHZcUA&#10;AADcAAAADwAAAGRycy9kb3ducmV2LnhtbESPzWrDMBCE74W+g9hCLiWWm0JInCimFIJzamni3Bdr&#10;/YOtlbFU28nTV4VCj8PMfMPs09l0YqTBNZYVvEQxCOLC6oYrBfnluNyAcB5ZY2eZFNzIQXp4fNhj&#10;ou3EXzSefSUChF2CCmrv+0RKV9Rk0EW2Jw5eaQeDPsihknrAKcBNJ1dxvJYGGw4LNfb0XlPRnr+N&#10;gmuZZ89528rGfPTXz/z+ilubKbV4mt92IDzN/j/81z5pBevNFn7PhCM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ikdlxQAAANwAAAAPAAAAAAAAAAAAAAAAAJgCAABkcnMv&#10;ZG93bnJldi54bWxQSwUGAAAAAAQABAD1AAAAigMAAAAA&#10;" fillcolor="#0000bf" strokeweight="0"/>
                        <v:rect id="Rectangle 690" o:spid="_x0000_s1449" style="position:absolute;left:9649;top:9465;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vnDMAA&#10;AADcAAAADwAAAGRycy9kb3ducmV2LnhtbERPS2rDMBDdF3IHMYHsGrlZBNe1HEohkIRsYvcAgzX+&#10;UGlkJCV2b18tAl0+3r88LNaIB/kwOlbwts1AELdOj9wr+G6OrzmIEJE1Gsek4JcCHKrVS4mFdjPf&#10;6FHHXqQQDgUqGGKcCilDO5DFsHUTceI65y3GBH0vtcc5hVsjd1m2lxZHTg0DTvQ1UPtT360C2dTH&#10;Oa+Nz9xl113N+XTryCm1WS+fHyAiLfFf/HSftIL9e5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LvnDMAAAADcAAAADwAAAAAAAAAAAAAAAACYAgAAZHJzL2Rvd25y&#10;ZXYueG1sUEsFBgAAAAAEAAQA9QAAAIUDAAAAAA==&#10;" filled="f" stroked="f">
                          <v:textbox style="mso-fit-shape-to-text:t" inset="0,0,0,0">
                            <w:txbxContent>
                              <w:p w:rsidR="009C3A9A" w:rsidRDefault="009C3A9A" w:rsidP="0096149B">
                                <w:pPr>
                                  <w:rPr>
                                    <w:sz w:val="18"/>
                                  </w:rPr>
                                </w:pPr>
                                <w:r>
                                  <w:rPr>
                                    <w:b/>
                                    <w:bCs/>
                                    <w:i/>
                                    <w:iCs/>
                                    <w:color w:val="000000"/>
                                    <w:sz w:val="15"/>
                                    <w:szCs w:val="18"/>
                                  </w:rPr>
                                  <w:t>M</w:t>
                                </w:r>
                              </w:p>
                            </w:txbxContent>
                          </v:textbox>
                        </v:rect>
                      </v:group>
                      <v:group id="Group 683" o:spid="_x0000_s1450" style="position:absolute;left:6949;top:8890;width:743;height:2228" coordorigin="6943,8804"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m/KFMQAAADcAAAADwAAAGRycy9kb3ducmV2LnhtbESPQYvCMBSE74L/ITxh&#10;b5p2RZFqFJHdZQ8iWAXx9miebbF5KU22rf9+Iwgeh5n5hlltelOJlhpXWlYQTyIQxJnVJecKzqfv&#10;8QKE88gaK8uk4EEONuvhYIWJth0fqU19LgKEXYIKCu/rREqXFWTQTWxNHLybbQz6IJtc6ga7ADeV&#10;/IyiuTRYclgosKZdQdk9/TMKfjrsttP4q93fb7vH9TQ7XPYxKfUx6rdLEJ56/w6/2r9awXwxhe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m/KFMQAAADcAAAA&#10;DwAAAAAAAAAAAAAAAACqAgAAZHJzL2Rvd25yZXYueG1sUEsFBgAAAAAEAAQA+gAAAJsDAAAAAA==&#10;">
                        <v:oval id="Oval 687" o:spid="_x0000_s1451" style="position:absolute;left:6944;top:8804;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l2jMMA&#10;AADcAAAADwAAAGRycy9kb3ducmV2LnhtbESPT4vCMBTE74LfIbwFL6KpLvinaxQRxD0par0/mmdb&#10;2ryUJmr105uFBY/DzPyGWaxaU4k7Na6wrGA0jEAQp1YXnClIztvBDITzyBory6TgSQ5Wy25ngbG2&#10;Dz7S/eQzESDsYlSQe1/HUro0J4NuaGvi4F1tY9AH2WRSN/gIcFPJcRRNpMGCw0KONW1ySsvTzSi4&#10;XJNdPylLWZh9fTkkr2+c251Sva92/QPCU+s/4f/2r1YwmU3h70w4AnL5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l2jMMAAADcAAAADwAAAAAAAAAAAAAAAACYAgAAZHJzL2Rv&#10;d25yZXYueG1sUEsFBgAAAAAEAAQA9QAAAIgDAAAAAA==&#10;" fillcolor="#0000bf" strokeweight="0"/>
                        <v:rect id="Rectangle 688" o:spid="_x0000_s1452" style="position:absolute;left:6943;top:8804;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R9170A&#10;AADcAAAADwAAAGRycy9kb3ducmV2LnhtbERPy4rCMBTdD/gP4QruxlQXUqpRRBB0cGP1Ay7N7QOT&#10;m5JE2/l7sxBcHs57sxutES/yoXOsYDHPQBBXTnfcKLjfjr85iBCRNRrHpOCfAuy2k58NFtoNfKVX&#10;GRuRQjgUqKCNsS+kDFVLFsPc9cSJq523GBP0jdQehxRujVxm2Upa7Dg1tNjToaXqUT6tAnkrj0Ne&#10;Gp+5v2V9MefTtSan1Gw67tcgIo3xK/64T1rBKk9r05l0BOT2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xR9170AAADcAAAADwAAAAAAAAAAAAAAAACYAgAAZHJzL2Rvd25yZXYu&#10;eG1sUEsFBgAAAAAEAAQA9QAAAIIDAAAAAA==&#10;" filled="f" stroked="f">
                          <v:textbox style="mso-fit-shape-to-text:t" inset="0,0,0,0">
                            <w:txbxContent>
                              <w:p w:rsidR="009C3A9A" w:rsidRDefault="009C3A9A" w:rsidP="0096149B">
                                <w:pPr>
                                  <w:rPr>
                                    <w:sz w:val="18"/>
                                  </w:rPr>
                                </w:pPr>
                                <w:r>
                                  <w:rPr>
                                    <w:b/>
                                    <w:bCs/>
                                    <w:i/>
                                    <w:iCs/>
                                    <w:color w:val="000000"/>
                                    <w:sz w:val="15"/>
                                    <w:szCs w:val="18"/>
                                  </w:rPr>
                                  <w:t>G</w:t>
                                </w:r>
                              </w:p>
                            </w:txbxContent>
                          </v:textbox>
                        </v:rect>
                      </v:group>
                      <v:group id="Group 684" o:spid="_x0000_s1453" style="position:absolute;left:6402;top:6206;width:687;height:2228" coordorigin="6465,6332"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ZSYMYAAADcAAAADwAAAGRycy9kb3ducmV2LnhtbESPQWvCQBSE7wX/w/KE&#10;3uomthVJ3YQgKh6kUC2U3h7ZZxKSfRuyaxL/fbdQ6HGYmW+YTTaZVgzUu9qygngRgSAurK65VPB5&#10;2T+tQTiPrLG1TAru5CBLZw8bTLQd+YOGsy9FgLBLUEHlfZdI6YqKDLqF7YiDd7W9QR9kX0rd4xjg&#10;ppXLKFpJgzWHhQo72lZUNOebUXAYccyf491waq7b+/fl9f3rFJNSj/MpfwPhafL/4b/2US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hlJgxgAAANwA&#10;AAAPAAAAAAAAAAAAAAAAAKoCAABkcnMvZG93bnJldi54bWxQSwUGAAAAAAQABAD6AAAAnQMAAAAA&#10;">
                        <v:oval id="Oval 685" o:spid="_x0000_s1454" style="position:absolute;left:6466;top:6332;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dNYMMA&#10;AADcAAAADwAAAGRycy9kb3ducmV2LnhtbESPQYvCMBSE74L/ITxhL6KpuyhajSKCuCdFrfdH82xL&#10;m5fSRO3urzeC4HGYmW+Yxao1lbhT4wrLCkbDCARxanXBmYLkvB1MQTiPrLGyTAr+yMFq2e0sMNb2&#10;wUe6n3wmAoRdjApy7+tYSpfmZNANbU0cvKttDPogm0zqBh8Bbir5HUUTabDgsJBjTZuc0vJ0Mwou&#10;12TXT8pSFmZfXw7J/w/O7E6pr167noPw1PpP+N3+1Qom0zG8zoQj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dNYMMAAADcAAAADwAAAAAAAAAAAAAAAACYAgAAZHJzL2Rv&#10;d25yZXYueG1sUEsFBgAAAAAEAAQA9QAAAIgDAAAAAA==&#10;" fillcolor="#0000bf" strokeweight="0"/>
                        <v:rect id="Rectangle 686" o:spid="_x0000_s1455" style="position:absolute;left:6465;top:6332;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dMPsEA&#10;AADcAAAADwAAAGRycy9kb3ducmV2LnhtbESP3YrCMBSE7wXfIZwF7zRdL0rpGmVZEFS8se4DHJrT&#10;HzY5KUm09e2NIOzlMDPfMJvdZI24kw+9YwWfqwwEce10z62C3+t+WYAIEVmjcUwKHhRgt53PNlhq&#10;N/KF7lVsRYJwKFFBF+NQShnqjiyGlRuIk9c4bzEm6VupPY4Jbo1cZ1kuLfacFjoc6Kej+q+6WQXy&#10;Wu3HojI+c6d1czbHw6Uhp9TiY/r+AhFpiv/hd/ugFeRF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XHTD7BAAAA3AAAAA8AAAAAAAAAAAAAAAAAmAIAAGRycy9kb3du&#10;cmV2LnhtbFBLBQYAAAAABAAEAPUAAACGAwAAAAA=&#10;" filled="f" stroked="f">
                          <v:textbox style="mso-fit-shape-to-text:t" inset="0,0,0,0">
                            <w:txbxContent>
                              <w:p w:rsidR="009C3A9A" w:rsidRDefault="009C3A9A" w:rsidP="0096149B">
                                <w:pPr>
                                  <w:rPr>
                                    <w:sz w:val="18"/>
                                  </w:rPr>
                                </w:pPr>
                                <w:r>
                                  <w:rPr>
                                    <w:b/>
                                    <w:bCs/>
                                    <w:i/>
                                    <w:iCs/>
                                    <w:color w:val="000000"/>
                                    <w:sz w:val="15"/>
                                    <w:szCs w:val="18"/>
                                  </w:rPr>
                                  <w:t>E</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Khối tám mặt đều có đỉnh là tâm các mặt của hình lập phương cạnh </w:t>
            </w:r>
            <w:r w:rsidR="00654B7F" w:rsidRPr="000A07C5">
              <w:rPr>
                <w:rFonts w:ascii="Palatino Linotype" w:hAnsi="Palatino Linotype" w:cs="Times New Roman"/>
                <w:color w:val="000000"/>
                <w:position w:val="-6"/>
                <w:sz w:val="24"/>
                <w:szCs w:val="24"/>
              </w:rPr>
              <w:object w:dxaOrig="240" w:dyaOrig="220">
                <v:shape id="_x0000_i1117" type="#_x0000_t75" style="width:11.75pt;height:11.1pt" o:ole="">
                  <v:imagedata r:id="rId282" o:title=""/>
                </v:shape>
                <o:OLEObject Type="Embed" ProgID="Equation.DSMT4" ShapeID="_x0000_i1117" DrawAspect="Content" ObjectID="_1695030740" r:id="rId283"/>
              </w:object>
            </w:r>
            <w:r w:rsidR="00654B7F" w:rsidRPr="000A07C5">
              <w:rPr>
                <w:rFonts w:ascii="Palatino Linotype" w:hAnsi="Palatino Linotype" w:cs="Times New Roman"/>
                <w:color w:val="000000"/>
                <w:sz w:val="24"/>
                <w:szCs w:val="24"/>
              </w:rPr>
              <w:t xml:space="preserve"> </w:t>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1CAA2452" wp14:editId="46402D37">
                  <wp:extent cx="495300" cy="419100"/>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95300" cy="41910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27135F23" wp14:editId="2D35987C">
                      <wp:extent cx="1213892" cy="1837592"/>
                      <wp:effectExtent l="0" t="0" r="5715" b="0"/>
                      <wp:docPr id="859" name="Group 859"/>
                      <wp:cNvGraphicFramePr/>
                      <a:graphic xmlns:a="http://schemas.openxmlformats.org/drawingml/2006/main">
                        <a:graphicData uri="http://schemas.microsoft.com/office/word/2010/wordprocessingGroup">
                          <wpg:wgp>
                            <wpg:cNvGrpSpPr/>
                            <wpg:grpSpPr>
                              <a:xfrm>
                                <a:off x="0" y="0"/>
                                <a:ext cx="1213892" cy="1837592"/>
                                <a:chOff x="0" y="0"/>
                                <a:chExt cx="1213892" cy="1220470"/>
                              </a:xfrm>
                            </wpg:grpSpPr>
                            <wps:wsp>
                              <wps:cNvPr id="507" name="Rectangle 507"/>
                              <wps:cNvSpPr/>
                              <wps:spPr>
                                <a:xfrm>
                                  <a:off x="0" y="0"/>
                                  <a:ext cx="1213485" cy="1220470"/>
                                </a:xfrm>
                                <a:prstGeom prst="rect">
                                  <a:avLst/>
                                </a:prstGeom>
                                <a:noFill/>
                                <a:ln>
                                  <a:noFill/>
                                </a:ln>
                              </wps:spPr>
                              <wps:bodyPr/>
                            </wps:wsp>
                            <wps:wsp>
                              <wps:cNvPr id="508" name="Line 745"/>
                              <wps:cNvCnPr/>
                              <wps:spPr bwMode="auto">
                                <a:xfrm flipH="1">
                                  <a:off x="136147" y="129814"/>
                                  <a:ext cx="241006" cy="23468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09" name="Line 746"/>
                              <wps:cNvCnPr/>
                              <wps:spPr bwMode="auto">
                                <a:xfrm>
                                  <a:off x="136147" y="364495"/>
                                  <a:ext cx="716252" cy="6343"/>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10" name="Line 747"/>
                              <wps:cNvCnPr/>
                              <wps:spPr bwMode="auto">
                                <a:xfrm flipV="1">
                                  <a:off x="852399" y="126855"/>
                                  <a:ext cx="240583" cy="24398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11" name="Line 748"/>
                              <wps:cNvCnPr/>
                              <wps:spPr bwMode="auto">
                                <a:xfrm flipH="1">
                                  <a:off x="377153" y="126855"/>
                                  <a:ext cx="715829" cy="2960"/>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12" name="Line 749"/>
                              <wps:cNvCnPr/>
                              <wps:spPr bwMode="auto">
                                <a:xfrm>
                                  <a:off x="136147" y="364495"/>
                                  <a:ext cx="423" cy="601713"/>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13" name="Line 750"/>
                              <wps:cNvCnPr/>
                              <wps:spPr bwMode="auto">
                                <a:xfrm flipV="1">
                                  <a:off x="136147" y="963249"/>
                                  <a:ext cx="719212" cy="2960"/>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14" name="Line 751"/>
                              <wps:cNvCnPr/>
                              <wps:spPr bwMode="auto">
                                <a:xfrm flipH="1" flipV="1">
                                  <a:off x="852399" y="370838"/>
                                  <a:ext cx="2960" cy="59241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15" name="Line 752"/>
                              <wps:cNvCnPr/>
                              <wps:spPr bwMode="auto">
                                <a:xfrm>
                                  <a:off x="1092982" y="126855"/>
                                  <a:ext cx="6342" cy="598753"/>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16" name="Line 753"/>
                              <wps:cNvCnPr/>
                              <wps:spPr bwMode="auto">
                                <a:xfrm flipH="1">
                                  <a:off x="855359" y="725608"/>
                                  <a:ext cx="243965" cy="23764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17" name="Freeform 517"/>
                              <wps:cNvSpPr>
                                <a:spLocks noEditPoints="1"/>
                              </wps:cNvSpPr>
                              <wps:spPr bwMode="auto">
                                <a:xfrm>
                                  <a:off x="372502" y="129814"/>
                                  <a:ext cx="5919" cy="589451"/>
                                </a:xfrm>
                                <a:custGeom>
                                  <a:avLst/>
                                  <a:gdLst>
                                    <a:gd name="T0" fmla="*/ 14 w 14"/>
                                    <a:gd name="T1" fmla="*/ 45 h 1394"/>
                                    <a:gd name="T2" fmla="*/ 7 w 14"/>
                                    <a:gd name="T3" fmla="*/ 0 h 1394"/>
                                    <a:gd name="T4" fmla="*/ 14 w 14"/>
                                    <a:gd name="T5" fmla="*/ 75 h 1394"/>
                                    <a:gd name="T6" fmla="*/ 6 w 14"/>
                                    <a:gd name="T7" fmla="*/ 120 h 1394"/>
                                    <a:gd name="T8" fmla="*/ 14 w 14"/>
                                    <a:gd name="T9" fmla="*/ 75 h 1394"/>
                                    <a:gd name="T10" fmla="*/ 14 w 14"/>
                                    <a:gd name="T11" fmla="*/ 195 h 1394"/>
                                    <a:gd name="T12" fmla="*/ 6 w 14"/>
                                    <a:gd name="T13" fmla="*/ 150 h 1394"/>
                                    <a:gd name="T14" fmla="*/ 13 w 14"/>
                                    <a:gd name="T15" fmla="*/ 225 h 1394"/>
                                    <a:gd name="T16" fmla="*/ 6 w 14"/>
                                    <a:gd name="T17" fmla="*/ 270 h 1394"/>
                                    <a:gd name="T18" fmla="*/ 13 w 14"/>
                                    <a:gd name="T19" fmla="*/ 225 h 1394"/>
                                    <a:gd name="T20" fmla="*/ 13 w 14"/>
                                    <a:gd name="T21" fmla="*/ 345 h 1394"/>
                                    <a:gd name="T22" fmla="*/ 5 w 14"/>
                                    <a:gd name="T23" fmla="*/ 300 h 1394"/>
                                    <a:gd name="T24" fmla="*/ 13 w 14"/>
                                    <a:gd name="T25" fmla="*/ 375 h 1394"/>
                                    <a:gd name="T26" fmla="*/ 5 w 14"/>
                                    <a:gd name="T27" fmla="*/ 420 h 1394"/>
                                    <a:gd name="T28" fmla="*/ 13 w 14"/>
                                    <a:gd name="T29" fmla="*/ 375 h 1394"/>
                                    <a:gd name="T30" fmla="*/ 12 w 14"/>
                                    <a:gd name="T31" fmla="*/ 495 h 1394"/>
                                    <a:gd name="T32" fmla="*/ 5 w 14"/>
                                    <a:gd name="T33" fmla="*/ 450 h 1394"/>
                                    <a:gd name="T34" fmla="*/ 12 w 14"/>
                                    <a:gd name="T35" fmla="*/ 525 h 1394"/>
                                    <a:gd name="T36" fmla="*/ 4 w 14"/>
                                    <a:gd name="T37" fmla="*/ 570 h 1394"/>
                                    <a:gd name="T38" fmla="*/ 12 w 14"/>
                                    <a:gd name="T39" fmla="*/ 525 h 1394"/>
                                    <a:gd name="T40" fmla="*/ 11 w 14"/>
                                    <a:gd name="T41" fmla="*/ 645 h 1394"/>
                                    <a:gd name="T42" fmla="*/ 4 w 14"/>
                                    <a:gd name="T43" fmla="*/ 600 h 1394"/>
                                    <a:gd name="T44" fmla="*/ 11 w 14"/>
                                    <a:gd name="T45" fmla="*/ 675 h 1394"/>
                                    <a:gd name="T46" fmla="*/ 3 w 14"/>
                                    <a:gd name="T47" fmla="*/ 720 h 1394"/>
                                    <a:gd name="T48" fmla="*/ 11 w 14"/>
                                    <a:gd name="T49" fmla="*/ 675 h 1394"/>
                                    <a:gd name="T50" fmla="*/ 10 w 14"/>
                                    <a:gd name="T51" fmla="*/ 795 h 1394"/>
                                    <a:gd name="T52" fmla="*/ 3 w 14"/>
                                    <a:gd name="T53" fmla="*/ 749 h 1394"/>
                                    <a:gd name="T54" fmla="*/ 10 w 14"/>
                                    <a:gd name="T55" fmla="*/ 824 h 1394"/>
                                    <a:gd name="T56" fmla="*/ 2 w 14"/>
                                    <a:gd name="T57" fmla="*/ 869 h 1394"/>
                                    <a:gd name="T58" fmla="*/ 10 w 14"/>
                                    <a:gd name="T59" fmla="*/ 824 h 1394"/>
                                    <a:gd name="T60" fmla="*/ 9 w 14"/>
                                    <a:gd name="T61" fmla="*/ 944 h 1394"/>
                                    <a:gd name="T62" fmla="*/ 2 w 14"/>
                                    <a:gd name="T63" fmla="*/ 899 h 1394"/>
                                    <a:gd name="T64" fmla="*/ 9 w 14"/>
                                    <a:gd name="T65" fmla="*/ 974 h 1394"/>
                                    <a:gd name="T66" fmla="*/ 2 w 14"/>
                                    <a:gd name="T67" fmla="*/ 1019 h 1394"/>
                                    <a:gd name="T68" fmla="*/ 9 w 14"/>
                                    <a:gd name="T69" fmla="*/ 974 h 1394"/>
                                    <a:gd name="T70" fmla="*/ 9 w 14"/>
                                    <a:gd name="T71" fmla="*/ 1094 h 1394"/>
                                    <a:gd name="T72" fmla="*/ 1 w 14"/>
                                    <a:gd name="T73" fmla="*/ 1049 h 1394"/>
                                    <a:gd name="T74" fmla="*/ 9 w 14"/>
                                    <a:gd name="T75" fmla="*/ 1124 h 1394"/>
                                    <a:gd name="T76" fmla="*/ 1 w 14"/>
                                    <a:gd name="T77" fmla="*/ 1169 h 1394"/>
                                    <a:gd name="T78" fmla="*/ 9 w 14"/>
                                    <a:gd name="T79" fmla="*/ 1124 h 1394"/>
                                    <a:gd name="T80" fmla="*/ 8 w 14"/>
                                    <a:gd name="T81" fmla="*/ 1244 h 1394"/>
                                    <a:gd name="T82" fmla="*/ 1 w 14"/>
                                    <a:gd name="T83" fmla="*/ 1199 h 1394"/>
                                    <a:gd name="T84" fmla="*/ 8 w 14"/>
                                    <a:gd name="T85" fmla="*/ 1274 h 1394"/>
                                    <a:gd name="T86" fmla="*/ 0 w 14"/>
                                    <a:gd name="T87" fmla="*/ 1319 h 1394"/>
                                    <a:gd name="T88" fmla="*/ 8 w 14"/>
                                    <a:gd name="T89" fmla="*/ 1274 h 1394"/>
                                    <a:gd name="T90" fmla="*/ 7 w 14"/>
                                    <a:gd name="T91" fmla="*/ 1394 h 1394"/>
                                    <a:gd name="T92" fmla="*/ 0 w 14"/>
                                    <a:gd name="T93" fmla="*/ 1349 h 1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4" h="1394">
                                      <a:moveTo>
                                        <a:pt x="14" y="0"/>
                                      </a:moveTo>
                                      <a:lnTo>
                                        <a:pt x="14" y="45"/>
                                      </a:lnTo>
                                      <a:lnTo>
                                        <a:pt x="7" y="45"/>
                                      </a:lnTo>
                                      <a:lnTo>
                                        <a:pt x="7" y="0"/>
                                      </a:lnTo>
                                      <a:lnTo>
                                        <a:pt x="14" y="0"/>
                                      </a:lnTo>
                                      <a:close/>
                                      <a:moveTo>
                                        <a:pt x="14" y="75"/>
                                      </a:moveTo>
                                      <a:lnTo>
                                        <a:pt x="14" y="120"/>
                                      </a:lnTo>
                                      <a:lnTo>
                                        <a:pt x="6" y="120"/>
                                      </a:lnTo>
                                      <a:lnTo>
                                        <a:pt x="7" y="75"/>
                                      </a:lnTo>
                                      <a:lnTo>
                                        <a:pt x="14" y="75"/>
                                      </a:lnTo>
                                      <a:close/>
                                      <a:moveTo>
                                        <a:pt x="14" y="150"/>
                                      </a:moveTo>
                                      <a:lnTo>
                                        <a:pt x="14" y="195"/>
                                      </a:lnTo>
                                      <a:lnTo>
                                        <a:pt x="6" y="195"/>
                                      </a:lnTo>
                                      <a:lnTo>
                                        <a:pt x="6" y="150"/>
                                      </a:lnTo>
                                      <a:lnTo>
                                        <a:pt x="14" y="150"/>
                                      </a:lnTo>
                                      <a:close/>
                                      <a:moveTo>
                                        <a:pt x="13" y="225"/>
                                      </a:moveTo>
                                      <a:lnTo>
                                        <a:pt x="13" y="270"/>
                                      </a:lnTo>
                                      <a:lnTo>
                                        <a:pt x="6" y="270"/>
                                      </a:lnTo>
                                      <a:lnTo>
                                        <a:pt x="6" y="225"/>
                                      </a:lnTo>
                                      <a:lnTo>
                                        <a:pt x="13" y="225"/>
                                      </a:lnTo>
                                      <a:close/>
                                      <a:moveTo>
                                        <a:pt x="13" y="300"/>
                                      </a:moveTo>
                                      <a:lnTo>
                                        <a:pt x="13" y="345"/>
                                      </a:lnTo>
                                      <a:lnTo>
                                        <a:pt x="5" y="345"/>
                                      </a:lnTo>
                                      <a:lnTo>
                                        <a:pt x="5" y="300"/>
                                      </a:lnTo>
                                      <a:lnTo>
                                        <a:pt x="13" y="300"/>
                                      </a:lnTo>
                                      <a:close/>
                                      <a:moveTo>
                                        <a:pt x="13" y="375"/>
                                      </a:moveTo>
                                      <a:lnTo>
                                        <a:pt x="12" y="420"/>
                                      </a:lnTo>
                                      <a:lnTo>
                                        <a:pt x="5" y="420"/>
                                      </a:lnTo>
                                      <a:lnTo>
                                        <a:pt x="5" y="375"/>
                                      </a:lnTo>
                                      <a:lnTo>
                                        <a:pt x="13" y="375"/>
                                      </a:lnTo>
                                      <a:close/>
                                      <a:moveTo>
                                        <a:pt x="12" y="450"/>
                                      </a:moveTo>
                                      <a:lnTo>
                                        <a:pt x="12" y="495"/>
                                      </a:lnTo>
                                      <a:lnTo>
                                        <a:pt x="4" y="495"/>
                                      </a:lnTo>
                                      <a:lnTo>
                                        <a:pt x="5" y="450"/>
                                      </a:lnTo>
                                      <a:lnTo>
                                        <a:pt x="12" y="450"/>
                                      </a:lnTo>
                                      <a:close/>
                                      <a:moveTo>
                                        <a:pt x="12" y="525"/>
                                      </a:moveTo>
                                      <a:lnTo>
                                        <a:pt x="11" y="570"/>
                                      </a:lnTo>
                                      <a:lnTo>
                                        <a:pt x="4" y="570"/>
                                      </a:lnTo>
                                      <a:lnTo>
                                        <a:pt x="4" y="525"/>
                                      </a:lnTo>
                                      <a:lnTo>
                                        <a:pt x="12" y="525"/>
                                      </a:lnTo>
                                      <a:close/>
                                      <a:moveTo>
                                        <a:pt x="11" y="600"/>
                                      </a:moveTo>
                                      <a:lnTo>
                                        <a:pt x="11" y="645"/>
                                      </a:lnTo>
                                      <a:lnTo>
                                        <a:pt x="4" y="645"/>
                                      </a:lnTo>
                                      <a:lnTo>
                                        <a:pt x="4" y="600"/>
                                      </a:lnTo>
                                      <a:lnTo>
                                        <a:pt x="11" y="600"/>
                                      </a:lnTo>
                                      <a:close/>
                                      <a:moveTo>
                                        <a:pt x="11" y="675"/>
                                      </a:moveTo>
                                      <a:lnTo>
                                        <a:pt x="11" y="720"/>
                                      </a:lnTo>
                                      <a:lnTo>
                                        <a:pt x="3" y="720"/>
                                      </a:lnTo>
                                      <a:lnTo>
                                        <a:pt x="3" y="675"/>
                                      </a:lnTo>
                                      <a:lnTo>
                                        <a:pt x="11" y="675"/>
                                      </a:lnTo>
                                      <a:close/>
                                      <a:moveTo>
                                        <a:pt x="11" y="750"/>
                                      </a:moveTo>
                                      <a:lnTo>
                                        <a:pt x="10" y="795"/>
                                      </a:lnTo>
                                      <a:lnTo>
                                        <a:pt x="3" y="794"/>
                                      </a:lnTo>
                                      <a:lnTo>
                                        <a:pt x="3" y="749"/>
                                      </a:lnTo>
                                      <a:lnTo>
                                        <a:pt x="11" y="750"/>
                                      </a:lnTo>
                                      <a:close/>
                                      <a:moveTo>
                                        <a:pt x="10" y="824"/>
                                      </a:moveTo>
                                      <a:lnTo>
                                        <a:pt x="10" y="869"/>
                                      </a:lnTo>
                                      <a:lnTo>
                                        <a:pt x="2" y="869"/>
                                      </a:lnTo>
                                      <a:lnTo>
                                        <a:pt x="3" y="824"/>
                                      </a:lnTo>
                                      <a:lnTo>
                                        <a:pt x="10" y="824"/>
                                      </a:lnTo>
                                      <a:close/>
                                      <a:moveTo>
                                        <a:pt x="10" y="899"/>
                                      </a:moveTo>
                                      <a:lnTo>
                                        <a:pt x="9" y="944"/>
                                      </a:lnTo>
                                      <a:lnTo>
                                        <a:pt x="2" y="944"/>
                                      </a:lnTo>
                                      <a:lnTo>
                                        <a:pt x="2" y="899"/>
                                      </a:lnTo>
                                      <a:lnTo>
                                        <a:pt x="10" y="899"/>
                                      </a:lnTo>
                                      <a:close/>
                                      <a:moveTo>
                                        <a:pt x="9" y="974"/>
                                      </a:moveTo>
                                      <a:lnTo>
                                        <a:pt x="9" y="1019"/>
                                      </a:lnTo>
                                      <a:lnTo>
                                        <a:pt x="2" y="1019"/>
                                      </a:lnTo>
                                      <a:lnTo>
                                        <a:pt x="2" y="974"/>
                                      </a:lnTo>
                                      <a:lnTo>
                                        <a:pt x="9" y="974"/>
                                      </a:lnTo>
                                      <a:close/>
                                      <a:moveTo>
                                        <a:pt x="9" y="1049"/>
                                      </a:moveTo>
                                      <a:lnTo>
                                        <a:pt x="9" y="1094"/>
                                      </a:lnTo>
                                      <a:lnTo>
                                        <a:pt x="1" y="1094"/>
                                      </a:lnTo>
                                      <a:lnTo>
                                        <a:pt x="1" y="1049"/>
                                      </a:lnTo>
                                      <a:lnTo>
                                        <a:pt x="9" y="1049"/>
                                      </a:lnTo>
                                      <a:close/>
                                      <a:moveTo>
                                        <a:pt x="9" y="1124"/>
                                      </a:moveTo>
                                      <a:lnTo>
                                        <a:pt x="8" y="1169"/>
                                      </a:lnTo>
                                      <a:lnTo>
                                        <a:pt x="1" y="1169"/>
                                      </a:lnTo>
                                      <a:lnTo>
                                        <a:pt x="1" y="1124"/>
                                      </a:lnTo>
                                      <a:lnTo>
                                        <a:pt x="9" y="1124"/>
                                      </a:lnTo>
                                      <a:close/>
                                      <a:moveTo>
                                        <a:pt x="8" y="1199"/>
                                      </a:moveTo>
                                      <a:lnTo>
                                        <a:pt x="8" y="1244"/>
                                      </a:lnTo>
                                      <a:lnTo>
                                        <a:pt x="0" y="1244"/>
                                      </a:lnTo>
                                      <a:lnTo>
                                        <a:pt x="1" y="1199"/>
                                      </a:lnTo>
                                      <a:lnTo>
                                        <a:pt x="8" y="1199"/>
                                      </a:lnTo>
                                      <a:close/>
                                      <a:moveTo>
                                        <a:pt x="8" y="1274"/>
                                      </a:moveTo>
                                      <a:lnTo>
                                        <a:pt x="8" y="1319"/>
                                      </a:lnTo>
                                      <a:lnTo>
                                        <a:pt x="0" y="1319"/>
                                      </a:lnTo>
                                      <a:lnTo>
                                        <a:pt x="0" y="1274"/>
                                      </a:lnTo>
                                      <a:lnTo>
                                        <a:pt x="8" y="1274"/>
                                      </a:lnTo>
                                      <a:close/>
                                      <a:moveTo>
                                        <a:pt x="7" y="1349"/>
                                      </a:moveTo>
                                      <a:lnTo>
                                        <a:pt x="7" y="1394"/>
                                      </a:lnTo>
                                      <a:lnTo>
                                        <a:pt x="0" y="1394"/>
                                      </a:lnTo>
                                      <a:lnTo>
                                        <a:pt x="0" y="1349"/>
                                      </a:lnTo>
                                      <a:lnTo>
                                        <a:pt x="7" y="1349"/>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518" name="Freeform 518"/>
                              <wps:cNvSpPr>
                                <a:spLocks noEditPoints="1"/>
                              </wps:cNvSpPr>
                              <wps:spPr bwMode="auto">
                                <a:xfrm>
                                  <a:off x="136993" y="724339"/>
                                  <a:ext cx="238046" cy="241446"/>
                                </a:xfrm>
                                <a:custGeom>
                                  <a:avLst/>
                                  <a:gdLst>
                                    <a:gd name="T0" fmla="*/ 563 w 563"/>
                                    <a:gd name="T1" fmla="*/ 6 h 571"/>
                                    <a:gd name="T2" fmla="*/ 531 w 563"/>
                                    <a:gd name="T3" fmla="*/ 38 h 571"/>
                                    <a:gd name="T4" fmla="*/ 526 w 563"/>
                                    <a:gd name="T5" fmla="*/ 32 h 571"/>
                                    <a:gd name="T6" fmla="*/ 558 w 563"/>
                                    <a:gd name="T7" fmla="*/ 0 h 571"/>
                                    <a:gd name="T8" fmla="*/ 563 w 563"/>
                                    <a:gd name="T9" fmla="*/ 6 h 571"/>
                                    <a:gd name="T10" fmla="*/ 510 w 563"/>
                                    <a:gd name="T11" fmla="*/ 59 h 571"/>
                                    <a:gd name="T12" fmla="*/ 479 w 563"/>
                                    <a:gd name="T13" fmla="*/ 91 h 571"/>
                                    <a:gd name="T14" fmla="*/ 473 w 563"/>
                                    <a:gd name="T15" fmla="*/ 86 h 571"/>
                                    <a:gd name="T16" fmla="*/ 505 w 563"/>
                                    <a:gd name="T17" fmla="*/ 54 h 571"/>
                                    <a:gd name="T18" fmla="*/ 510 w 563"/>
                                    <a:gd name="T19" fmla="*/ 59 h 571"/>
                                    <a:gd name="T20" fmla="*/ 458 w 563"/>
                                    <a:gd name="T21" fmla="*/ 112 h 571"/>
                                    <a:gd name="T22" fmla="*/ 426 w 563"/>
                                    <a:gd name="T23" fmla="*/ 144 h 571"/>
                                    <a:gd name="T24" fmla="*/ 421 w 563"/>
                                    <a:gd name="T25" fmla="*/ 139 h 571"/>
                                    <a:gd name="T26" fmla="*/ 452 w 563"/>
                                    <a:gd name="T27" fmla="*/ 107 h 571"/>
                                    <a:gd name="T28" fmla="*/ 458 w 563"/>
                                    <a:gd name="T29" fmla="*/ 112 h 571"/>
                                    <a:gd name="T30" fmla="*/ 405 w 563"/>
                                    <a:gd name="T31" fmla="*/ 165 h 571"/>
                                    <a:gd name="T32" fmla="*/ 373 w 563"/>
                                    <a:gd name="T33" fmla="*/ 197 h 571"/>
                                    <a:gd name="T34" fmla="*/ 368 w 563"/>
                                    <a:gd name="T35" fmla="*/ 192 h 571"/>
                                    <a:gd name="T36" fmla="*/ 400 w 563"/>
                                    <a:gd name="T37" fmla="*/ 160 h 571"/>
                                    <a:gd name="T38" fmla="*/ 405 w 563"/>
                                    <a:gd name="T39" fmla="*/ 165 h 571"/>
                                    <a:gd name="T40" fmla="*/ 352 w 563"/>
                                    <a:gd name="T41" fmla="*/ 219 h 571"/>
                                    <a:gd name="T42" fmla="*/ 321 w 563"/>
                                    <a:gd name="T43" fmla="*/ 251 h 571"/>
                                    <a:gd name="T44" fmla="*/ 316 w 563"/>
                                    <a:gd name="T45" fmla="*/ 246 h 571"/>
                                    <a:gd name="T46" fmla="*/ 347 w 563"/>
                                    <a:gd name="T47" fmla="*/ 214 h 571"/>
                                    <a:gd name="T48" fmla="*/ 352 w 563"/>
                                    <a:gd name="T49" fmla="*/ 219 h 571"/>
                                    <a:gd name="T50" fmla="*/ 300 w 563"/>
                                    <a:gd name="T51" fmla="*/ 272 h 571"/>
                                    <a:gd name="T52" fmla="*/ 268 w 563"/>
                                    <a:gd name="T53" fmla="*/ 304 h 571"/>
                                    <a:gd name="T54" fmla="*/ 263 w 563"/>
                                    <a:gd name="T55" fmla="*/ 299 h 571"/>
                                    <a:gd name="T56" fmla="*/ 294 w 563"/>
                                    <a:gd name="T57" fmla="*/ 267 h 571"/>
                                    <a:gd name="T58" fmla="*/ 300 w 563"/>
                                    <a:gd name="T59" fmla="*/ 272 h 571"/>
                                    <a:gd name="T60" fmla="*/ 247 w 563"/>
                                    <a:gd name="T61" fmla="*/ 325 h 571"/>
                                    <a:gd name="T62" fmla="*/ 216 w 563"/>
                                    <a:gd name="T63" fmla="*/ 357 h 571"/>
                                    <a:gd name="T64" fmla="*/ 210 w 563"/>
                                    <a:gd name="T65" fmla="*/ 352 h 571"/>
                                    <a:gd name="T66" fmla="*/ 242 w 563"/>
                                    <a:gd name="T67" fmla="*/ 320 h 571"/>
                                    <a:gd name="T68" fmla="*/ 247 w 563"/>
                                    <a:gd name="T69" fmla="*/ 325 h 571"/>
                                    <a:gd name="T70" fmla="*/ 194 w 563"/>
                                    <a:gd name="T71" fmla="*/ 379 h 571"/>
                                    <a:gd name="T72" fmla="*/ 163 w 563"/>
                                    <a:gd name="T73" fmla="*/ 411 h 571"/>
                                    <a:gd name="T74" fmla="*/ 158 w 563"/>
                                    <a:gd name="T75" fmla="*/ 406 h 571"/>
                                    <a:gd name="T76" fmla="*/ 189 w 563"/>
                                    <a:gd name="T77" fmla="*/ 374 h 571"/>
                                    <a:gd name="T78" fmla="*/ 194 w 563"/>
                                    <a:gd name="T79" fmla="*/ 379 h 571"/>
                                    <a:gd name="T80" fmla="*/ 142 w 563"/>
                                    <a:gd name="T81" fmla="*/ 432 h 571"/>
                                    <a:gd name="T82" fmla="*/ 110 w 563"/>
                                    <a:gd name="T83" fmla="*/ 464 h 571"/>
                                    <a:gd name="T84" fmla="*/ 105 w 563"/>
                                    <a:gd name="T85" fmla="*/ 459 h 571"/>
                                    <a:gd name="T86" fmla="*/ 137 w 563"/>
                                    <a:gd name="T87" fmla="*/ 427 h 571"/>
                                    <a:gd name="T88" fmla="*/ 142 w 563"/>
                                    <a:gd name="T89" fmla="*/ 432 h 571"/>
                                    <a:gd name="T90" fmla="*/ 89 w 563"/>
                                    <a:gd name="T91" fmla="*/ 486 h 571"/>
                                    <a:gd name="T92" fmla="*/ 58 w 563"/>
                                    <a:gd name="T93" fmla="*/ 518 h 571"/>
                                    <a:gd name="T94" fmla="*/ 52 w 563"/>
                                    <a:gd name="T95" fmla="*/ 512 h 571"/>
                                    <a:gd name="T96" fmla="*/ 84 w 563"/>
                                    <a:gd name="T97" fmla="*/ 480 h 571"/>
                                    <a:gd name="T98" fmla="*/ 89 w 563"/>
                                    <a:gd name="T99" fmla="*/ 486 h 571"/>
                                    <a:gd name="T100" fmla="*/ 37 w 563"/>
                                    <a:gd name="T101" fmla="*/ 539 h 571"/>
                                    <a:gd name="T102" fmla="*/ 5 w 563"/>
                                    <a:gd name="T103" fmla="*/ 571 h 571"/>
                                    <a:gd name="T104" fmla="*/ 0 w 563"/>
                                    <a:gd name="T105" fmla="*/ 566 h 571"/>
                                    <a:gd name="T106" fmla="*/ 31 w 563"/>
                                    <a:gd name="T107" fmla="*/ 534 h 571"/>
                                    <a:gd name="T108" fmla="*/ 37 w 563"/>
                                    <a:gd name="T109" fmla="*/ 539 h 5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63" h="571">
                                      <a:moveTo>
                                        <a:pt x="563" y="6"/>
                                      </a:moveTo>
                                      <a:lnTo>
                                        <a:pt x="531" y="38"/>
                                      </a:lnTo>
                                      <a:lnTo>
                                        <a:pt x="526" y="32"/>
                                      </a:lnTo>
                                      <a:lnTo>
                                        <a:pt x="558" y="0"/>
                                      </a:lnTo>
                                      <a:lnTo>
                                        <a:pt x="563" y="6"/>
                                      </a:lnTo>
                                      <a:close/>
                                      <a:moveTo>
                                        <a:pt x="510" y="59"/>
                                      </a:moveTo>
                                      <a:lnTo>
                                        <a:pt x="479" y="91"/>
                                      </a:lnTo>
                                      <a:lnTo>
                                        <a:pt x="473" y="86"/>
                                      </a:lnTo>
                                      <a:lnTo>
                                        <a:pt x="505" y="54"/>
                                      </a:lnTo>
                                      <a:lnTo>
                                        <a:pt x="510" y="59"/>
                                      </a:lnTo>
                                      <a:close/>
                                      <a:moveTo>
                                        <a:pt x="458" y="112"/>
                                      </a:moveTo>
                                      <a:lnTo>
                                        <a:pt x="426" y="144"/>
                                      </a:lnTo>
                                      <a:lnTo>
                                        <a:pt x="421" y="139"/>
                                      </a:lnTo>
                                      <a:lnTo>
                                        <a:pt x="452" y="107"/>
                                      </a:lnTo>
                                      <a:lnTo>
                                        <a:pt x="458" y="112"/>
                                      </a:lnTo>
                                      <a:close/>
                                      <a:moveTo>
                                        <a:pt x="405" y="165"/>
                                      </a:moveTo>
                                      <a:lnTo>
                                        <a:pt x="373" y="197"/>
                                      </a:lnTo>
                                      <a:lnTo>
                                        <a:pt x="368" y="192"/>
                                      </a:lnTo>
                                      <a:lnTo>
                                        <a:pt x="400" y="160"/>
                                      </a:lnTo>
                                      <a:lnTo>
                                        <a:pt x="405" y="165"/>
                                      </a:lnTo>
                                      <a:close/>
                                      <a:moveTo>
                                        <a:pt x="352" y="219"/>
                                      </a:moveTo>
                                      <a:lnTo>
                                        <a:pt x="321" y="251"/>
                                      </a:lnTo>
                                      <a:lnTo>
                                        <a:pt x="316" y="246"/>
                                      </a:lnTo>
                                      <a:lnTo>
                                        <a:pt x="347" y="214"/>
                                      </a:lnTo>
                                      <a:lnTo>
                                        <a:pt x="352" y="219"/>
                                      </a:lnTo>
                                      <a:close/>
                                      <a:moveTo>
                                        <a:pt x="300" y="272"/>
                                      </a:moveTo>
                                      <a:lnTo>
                                        <a:pt x="268" y="304"/>
                                      </a:lnTo>
                                      <a:lnTo>
                                        <a:pt x="263" y="299"/>
                                      </a:lnTo>
                                      <a:lnTo>
                                        <a:pt x="294" y="267"/>
                                      </a:lnTo>
                                      <a:lnTo>
                                        <a:pt x="300" y="272"/>
                                      </a:lnTo>
                                      <a:close/>
                                      <a:moveTo>
                                        <a:pt x="247" y="325"/>
                                      </a:moveTo>
                                      <a:lnTo>
                                        <a:pt x="216" y="357"/>
                                      </a:lnTo>
                                      <a:lnTo>
                                        <a:pt x="210" y="352"/>
                                      </a:lnTo>
                                      <a:lnTo>
                                        <a:pt x="242" y="320"/>
                                      </a:lnTo>
                                      <a:lnTo>
                                        <a:pt x="247" y="325"/>
                                      </a:lnTo>
                                      <a:close/>
                                      <a:moveTo>
                                        <a:pt x="194" y="379"/>
                                      </a:moveTo>
                                      <a:lnTo>
                                        <a:pt x="163" y="411"/>
                                      </a:lnTo>
                                      <a:lnTo>
                                        <a:pt x="158" y="406"/>
                                      </a:lnTo>
                                      <a:lnTo>
                                        <a:pt x="189" y="374"/>
                                      </a:lnTo>
                                      <a:lnTo>
                                        <a:pt x="194" y="379"/>
                                      </a:lnTo>
                                      <a:close/>
                                      <a:moveTo>
                                        <a:pt x="142" y="432"/>
                                      </a:moveTo>
                                      <a:lnTo>
                                        <a:pt x="110" y="464"/>
                                      </a:lnTo>
                                      <a:lnTo>
                                        <a:pt x="105" y="459"/>
                                      </a:lnTo>
                                      <a:lnTo>
                                        <a:pt x="137" y="427"/>
                                      </a:lnTo>
                                      <a:lnTo>
                                        <a:pt x="142" y="432"/>
                                      </a:lnTo>
                                      <a:close/>
                                      <a:moveTo>
                                        <a:pt x="89" y="486"/>
                                      </a:moveTo>
                                      <a:lnTo>
                                        <a:pt x="58" y="518"/>
                                      </a:lnTo>
                                      <a:lnTo>
                                        <a:pt x="52" y="512"/>
                                      </a:lnTo>
                                      <a:lnTo>
                                        <a:pt x="84" y="480"/>
                                      </a:lnTo>
                                      <a:lnTo>
                                        <a:pt x="89" y="486"/>
                                      </a:lnTo>
                                      <a:close/>
                                      <a:moveTo>
                                        <a:pt x="37" y="539"/>
                                      </a:moveTo>
                                      <a:lnTo>
                                        <a:pt x="5" y="571"/>
                                      </a:lnTo>
                                      <a:lnTo>
                                        <a:pt x="0" y="566"/>
                                      </a:lnTo>
                                      <a:lnTo>
                                        <a:pt x="31" y="534"/>
                                      </a:lnTo>
                                      <a:lnTo>
                                        <a:pt x="37" y="539"/>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519" name="Freeform 519"/>
                              <wps:cNvSpPr>
                                <a:spLocks noEditPoints="1"/>
                              </wps:cNvSpPr>
                              <wps:spPr bwMode="auto">
                                <a:xfrm>
                                  <a:off x="373770" y="723916"/>
                                  <a:ext cx="716252" cy="3383"/>
                                </a:xfrm>
                                <a:custGeom>
                                  <a:avLst/>
                                  <a:gdLst>
                                    <a:gd name="T0" fmla="*/ 45 w 1694"/>
                                    <a:gd name="T1" fmla="*/ 0 h 8"/>
                                    <a:gd name="T2" fmla="*/ 0 w 1694"/>
                                    <a:gd name="T3" fmla="*/ 8 h 8"/>
                                    <a:gd name="T4" fmla="*/ 75 w 1694"/>
                                    <a:gd name="T5" fmla="*/ 0 h 8"/>
                                    <a:gd name="T6" fmla="*/ 120 w 1694"/>
                                    <a:gd name="T7" fmla="*/ 8 h 8"/>
                                    <a:gd name="T8" fmla="*/ 75 w 1694"/>
                                    <a:gd name="T9" fmla="*/ 0 h 8"/>
                                    <a:gd name="T10" fmla="*/ 195 w 1694"/>
                                    <a:gd name="T11" fmla="*/ 0 h 8"/>
                                    <a:gd name="T12" fmla="*/ 150 w 1694"/>
                                    <a:gd name="T13" fmla="*/ 8 h 8"/>
                                    <a:gd name="T14" fmla="*/ 225 w 1694"/>
                                    <a:gd name="T15" fmla="*/ 0 h 8"/>
                                    <a:gd name="T16" fmla="*/ 270 w 1694"/>
                                    <a:gd name="T17" fmla="*/ 8 h 8"/>
                                    <a:gd name="T18" fmla="*/ 225 w 1694"/>
                                    <a:gd name="T19" fmla="*/ 0 h 8"/>
                                    <a:gd name="T20" fmla="*/ 345 w 1694"/>
                                    <a:gd name="T21" fmla="*/ 0 h 8"/>
                                    <a:gd name="T22" fmla="*/ 300 w 1694"/>
                                    <a:gd name="T23" fmla="*/ 8 h 8"/>
                                    <a:gd name="T24" fmla="*/ 375 w 1694"/>
                                    <a:gd name="T25" fmla="*/ 0 h 8"/>
                                    <a:gd name="T26" fmla="*/ 420 w 1694"/>
                                    <a:gd name="T27" fmla="*/ 8 h 8"/>
                                    <a:gd name="T28" fmla="*/ 375 w 1694"/>
                                    <a:gd name="T29" fmla="*/ 0 h 8"/>
                                    <a:gd name="T30" fmla="*/ 495 w 1694"/>
                                    <a:gd name="T31" fmla="*/ 0 h 8"/>
                                    <a:gd name="T32" fmla="*/ 450 w 1694"/>
                                    <a:gd name="T33" fmla="*/ 8 h 8"/>
                                    <a:gd name="T34" fmla="*/ 525 w 1694"/>
                                    <a:gd name="T35" fmla="*/ 0 h 8"/>
                                    <a:gd name="T36" fmla="*/ 570 w 1694"/>
                                    <a:gd name="T37" fmla="*/ 8 h 8"/>
                                    <a:gd name="T38" fmla="*/ 525 w 1694"/>
                                    <a:gd name="T39" fmla="*/ 0 h 8"/>
                                    <a:gd name="T40" fmla="*/ 645 w 1694"/>
                                    <a:gd name="T41" fmla="*/ 0 h 8"/>
                                    <a:gd name="T42" fmla="*/ 600 w 1694"/>
                                    <a:gd name="T43" fmla="*/ 8 h 8"/>
                                    <a:gd name="T44" fmla="*/ 675 w 1694"/>
                                    <a:gd name="T45" fmla="*/ 0 h 8"/>
                                    <a:gd name="T46" fmla="*/ 720 w 1694"/>
                                    <a:gd name="T47" fmla="*/ 8 h 8"/>
                                    <a:gd name="T48" fmla="*/ 675 w 1694"/>
                                    <a:gd name="T49" fmla="*/ 0 h 8"/>
                                    <a:gd name="T50" fmla="*/ 795 w 1694"/>
                                    <a:gd name="T51" fmla="*/ 0 h 8"/>
                                    <a:gd name="T52" fmla="*/ 750 w 1694"/>
                                    <a:gd name="T53" fmla="*/ 8 h 8"/>
                                    <a:gd name="T54" fmla="*/ 825 w 1694"/>
                                    <a:gd name="T55" fmla="*/ 0 h 8"/>
                                    <a:gd name="T56" fmla="*/ 870 w 1694"/>
                                    <a:gd name="T57" fmla="*/ 8 h 8"/>
                                    <a:gd name="T58" fmla="*/ 825 w 1694"/>
                                    <a:gd name="T59" fmla="*/ 0 h 8"/>
                                    <a:gd name="T60" fmla="*/ 944 w 1694"/>
                                    <a:gd name="T61" fmla="*/ 0 h 8"/>
                                    <a:gd name="T62" fmla="*/ 899 w 1694"/>
                                    <a:gd name="T63" fmla="*/ 8 h 8"/>
                                    <a:gd name="T64" fmla="*/ 974 w 1694"/>
                                    <a:gd name="T65" fmla="*/ 0 h 8"/>
                                    <a:gd name="T66" fmla="*/ 1019 w 1694"/>
                                    <a:gd name="T67" fmla="*/ 8 h 8"/>
                                    <a:gd name="T68" fmla="*/ 974 w 1694"/>
                                    <a:gd name="T69" fmla="*/ 0 h 8"/>
                                    <a:gd name="T70" fmla="*/ 1094 w 1694"/>
                                    <a:gd name="T71" fmla="*/ 0 h 8"/>
                                    <a:gd name="T72" fmla="*/ 1049 w 1694"/>
                                    <a:gd name="T73" fmla="*/ 8 h 8"/>
                                    <a:gd name="T74" fmla="*/ 1124 w 1694"/>
                                    <a:gd name="T75" fmla="*/ 0 h 8"/>
                                    <a:gd name="T76" fmla="*/ 1169 w 1694"/>
                                    <a:gd name="T77" fmla="*/ 8 h 8"/>
                                    <a:gd name="T78" fmla="*/ 1124 w 1694"/>
                                    <a:gd name="T79" fmla="*/ 0 h 8"/>
                                    <a:gd name="T80" fmla="*/ 1244 w 1694"/>
                                    <a:gd name="T81" fmla="*/ 0 h 8"/>
                                    <a:gd name="T82" fmla="*/ 1199 w 1694"/>
                                    <a:gd name="T83" fmla="*/ 8 h 8"/>
                                    <a:gd name="T84" fmla="*/ 1274 w 1694"/>
                                    <a:gd name="T85" fmla="*/ 0 h 8"/>
                                    <a:gd name="T86" fmla="*/ 1319 w 1694"/>
                                    <a:gd name="T87" fmla="*/ 8 h 8"/>
                                    <a:gd name="T88" fmla="*/ 1274 w 1694"/>
                                    <a:gd name="T89" fmla="*/ 0 h 8"/>
                                    <a:gd name="T90" fmla="*/ 1394 w 1694"/>
                                    <a:gd name="T91" fmla="*/ 0 h 8"/>
                                    <a:gd name="T92" fmla="*/ 1349 w 1694"/>
                                    <a:gd name="T93" fmla="*/ 8 h 8"/>
                                    <a:gd name="T94" fmla="*/ 1424 w 1694"/>
                                    <a:gd name="T95" fmla="*/ 0 h 8"/>
                                    <a:gd name="T96" fmla="*/ 1469 w 1694"/>
                                    <a:gd name="T97" fmla="*/ 8 h 8"/>
                                    <a:gd name="T98" fmla="*/ 1424 w 1694"/>
                                    <a:gd name="T99" fmla="*/ 0 h 8"/>
                                    <a:gd name="T100" fmla="*/ 1544 w 1694"/>
                                    <a:gd name="T101" fmla="*/ 0 h 8"/>
                                    <a:gd name="T102" fmla="*/ 1499 w 1694"/>
                                    <a:gd name="T103" fmla="*/ 8 h 8"/>
                                    <a:gd name="T104" fmla="*/ 1574 w 1694"/>
                                    <a:gd name="T105" fmla="*/ 0 h 8"/>
                                    <a:gd name="T106" fmla="*/ 1619 w 1694"/>
                                    <a:gd name="T107" fmla="*/ 8 h 8"/>
                                    <a:gd name="T108" fmla="*/ 1574 w 1694"/>
                                    <a:gd name="T109" fmla="*/ 0 h 8"/>
                                    <a:gd name="T110" fmla="*/ 1694 w 1694"/>
                                    <a:gd name="T111" fmla="*/ 0 h 8"/>
                                    <a:gd name="T112" fmla="*/ 1649 w 1694"/>
                                    <a:gd name="T113"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694" h="8">
                                      <a:moveTo>
                                        <a:pt x="0" y="0"/>
                                      </a:moveTo>
                                      <a:lnTo>
                                        <a:pt x="45" y="0"/>
                                      </a:lnTo>
                                      <a:lnTo>
                                        <a:pt x="45" y="8"/>
                                      </a:lnTo>
                                      <a:lnTo>
                                        <a:pt x="0" y="8"/>
                                      </a:lnTo>
                                      <a:lnTo>
                                        <a:pt x="0" y="0"/>
                                      </a:lnTo>
                                      <a:close/>
                                      <a:moveTo>
                                        <a:pt x="75" y="0"/>
                                      </a:moveTo>
                                      <a:lnTo>
                                        <a:pt x="120" y="0"/>
                                      </a:lnTo>
                                      <a:lnTo>
                                        <a:pt x="120" y="8"/>
                                      </a:lnTo>
                                      <a:lnTo>
                                        <a:pt x="75" y="8"/>
                                      </a:lnTo>
                                      <a:lnTo>
                                        <a:pt x="75" y="0"/>
                                      </a:lnTo>
                                      <a:close/>
                                      <a:moveTo>
                                        <a:pt x="150" y="0"/>
                                      </a:moveTo>
                                      <a:lnTo>
                                        <a:pt x="195" y="0"/>
                                      </a:lnTo>
                                      <a:lnTo>
                                        <a:pt x="195" y="8"/>
                                      </a:lnTo>
                                      <a:lnTo>
                                        <a:pt x="150" y="8"/>
                                      </a:lnTo>
                                      <a:lnTo>
                                        <a:pt x="150" y="0"/>
                                      </a:lnTo>
                                      <a:close/>
                                      <a:moveTo>
                                        <a:pt x="225" y="0"/>
                                      </a:moveTo>
                                      <a:lnTo>
                                        <a:pt x="270" y="0"/>
                                      </a:lnTo>
                                      <a:lnTo>
                                        <a:pt x="270" y="8"/>
                                      </a:lnTo>
                                      <a:lnTo>
                                        <a:pt x="225" y="8"/>
                                      </a:lnTo>
                                      <a:lnTo>
                                        <a:pt x="225" y="0"/>
                                      </a:lnTo>
                                      <a:close/>
                                      <a:moveTo>
                                        <a:pt x="300" y="0"/>
                                      </a:moveTo>
                                      <a:lnTo>
                                        <a:pt x="345" y="0"/>
                                      </a:lnTo>
                                      <a:lnTo>
                                        <a:pt x="345" y="8"/>
                                      </a:lnTo>
                                      <a:lnTo>
                                        <a:pt x="300" y="8"/>
                                      </a:lnTo>
                                      <a:lnTo>
                                        <a:pt x="300" y="0"/>
                                      </a:lnTo>
                                      <a:close/>
                                      <a:moveTo>
                                        <a:pt x="375" y="0"/>
                                      </a:moveTo>
                                      <a:lnTo>
                                        <a:pt x="420" y="0"/>
                                      </a:lnTo>
                                      <a:lnTo>
                                        <a:pt x="420" y="8"/>
                                      </a:lnTo>
                                      <a:lnTo>
                                        <a:pt x="375" y="8"/>
                                      </a:lnTo>
                                      <a:lnTo>
                                        <a:pt x="375" y="0"/>
                                      </a:lnTo>
                                      <a:close/>
                                      <a:moveTo>
                                        <a:pt x="450" y="0"/>
                                      </a:moveTo>
                                      <a:lnTo>
                                        <a:pt x="495" y="0"/>
                                      </a:lnTo>
                                      <a:lnTo>
                                        <a:pt x="495" y="8"/>
                                      </a:lnTo>
                                      <a:lnTo>
                                        <a:pt x="450" y="8"/>
                                      </a:lnTo>
                                      <a:lnTo>
                                        <a:pt x="450" y="0"/>
                                      </a:lnTo>
                                      <a:close/>
                                      <a:moveTo>
                                        <a:pt x="525" y="0"/>
                                      </a:moveTo>
                                      <a:lnTo>
                                        <a:pt x="570" y="0"/>
                                      </a:lnTo>
                                      <a:lnTo>
                                        <a:pt x="570" y="8"/>
                                      </a:lnTo>
                                      <a:lnTo>
                                        <a:pt x="525" y="8"/>
                                      </a:lnTo>
                                      <a:lnTo>
                                        <a:pt x="525" y="0"/>
                                      </a:lnTo>
                                      <a:close/>
                                      <a:moveTo>
                                        <a:pt x="600" y="0"/>
                                      </a:moveTo>
                                      <a:lnTo>
                                        <a:pt x="645" y="0"/>
                                      </a:lnTo>
                                      <a:lnTo>
                                        <a:pt x="645" y="8"/>
                                      </a:lnTo>
                                      <a:lnTo>
                                        <a:pt x="600" y="8"/>
                                      </a:lnTo>
                                      <a:lnTo>
                                        <a:pt x="600" y="0"/>
                                      </a:lnTo>
                                      <a:close/>
                                      <a:moveTo>
                                        <a:pt x="675" y="0"/>
                                      </a:moveTo>
                                      <a:lnTo>
                                        <a:pt x="720" y="0"/>
                                      </a:lnTo>
                                      <a:lnTo>
                                        <a:pt x="720" y="8"/>
                                      </a:lnTo>
                                      <a:lnTo>
                                        <a:pt x="675" y="8"/>
                                      </a:lnTo>
                                      <a:lnTo>
                                        <a:pt x="675" y="0"/>
                                      </a:lnTo>
                                      <a:close/>
                                      <a:moveTo>
                                        <a:pt x="750" y="0"/>
                                      </a:moveTo>
                                      <a:lnTo>
                                        <a:pt x="795" y="0"/>
                                      </a:lnTo>
                                      <a:lnTo>
                                        <a:pt x="795" y="8"/>
                                      </a:lnTo>
                                      <a:lnTo>
                                        <a:pt x="750" y="8"/>
                                      </a:lnTo>
                                      <a:lnTo>
                                        <a:pt x="750" y="0"/>
                                      </a:lnTo>
                                      <a:close/>
                                      <a:moveTo>
                                        <a:pt x="825" y="0"/>
                                      </a:moveTo>
                                      <a:lnTo>
                                        <a:pt x="870" y="0"/>
                                      </a:lnTo>
                                      <a:lnTo>
                                        <a:pt x="870" y="8"/>
                                      </a:lnTo>
                                      <a:lnTo>
                                        <a:pt x="825" y="8"/>
                                      </a:lnTo>
                                      <a:lnTo>
                                        <a:pt x="825" y="0"/>
                                      </a:lnTo>
                                      <a:close/>
                                      <a:moveTo>
                                        <a:pt x="899" y="0"/>
                                      </a:moveTo>
                                      <a:lnTo>
                                        <a:pt x="944" y="0"/>
                                      </a:lnTo>
                                      <a:lnTo>
                                        <a:pt x="944" y="8"/>
                                      </a:lnTo>
                                      <a:lnTo>
                                        <a:pt x="899" y="8"/>
                                      </a:lnTo>
                                      <a:lnTo>
                                        <a:pt x="899" y="0"/>
                                      </a:lnTo>
                                      <a:close/>
                                      <a:moveTo>
                                        <a:pt x="974" y="0"/>
                                      </a:moveTo>
                                      <a:lnTo>
                                        <a:pt x="1019" y="0"/>
                                      </a:lnTo>
                                      <a:lnTo>
                                        <a:pt x="1019" y="8"/>
                                      </a:lnTo>
                                      <a:lnTo>
                                        <a:pt x="974" y="8"/>
                                      </a:lnTo>
                                      <a:lnTo>
                                        <a:pt x="974" y="0"/>
                                      </a:lnTo>
                                      <a:close/>
                                      <a:moveTo>
                                        <a:pt x="1049" y="0"/>
                                      </a:moveTo>
                                      <a:lnTo>
                                        <a:pt x="1094" y="0"/>
                                      </a:lnTo>
                                      <a:lnTo>
                                        <a:pt x="1094" y="8"/>
                                      </a:lnTo>
                                      <a:lnTo>
                                        <a:pt x="1049" y="8"/>
                                      </a:lnTo>
                                      <a:lnTo>
                                        <a:pt x="1049" y="0"/>
                                      </a:lnTo>
                                      <a:close/>
                                      <a:moveTo>
                                        <a:pt x="1124" y="0"/>
                                      </a:moveTo>
                                      <a:lnTo>
                                        <a:pt x="1169" y="0"/>
                                      </a:lnTo>
                                      <a:lnTo>
                                        <a:pt x="1169" y="8"/>
                                      </a:lnTo>
                                      <a:lnTo>
                                        <a:pt x="1124" y="8"/>
                                      </a:lnTo>
                                      <a:lnTo>
                                        <a:pt x="1124" y="0"/>
                                      </a:lnTo>
                                      <a:close/>
                                      <a:moveTo>
                                        <a:pt x="1199" y="0"/>
                                      </a:moveTo>
                                      <a:lnTo>
                                        <a:pt x="1244" y="0"/>
                                      </a:lnTo>
                                      <a:lnTo>
                                        <a:pt x="1244" y="8"/>
                                      </a:lnTo>
                                      <a:lnTo>
                                        <a:pt x="1199" y="8"/>
                                      </a:lnTo>
                                      <a:lnTo>
                                        <a:pt x="1199" y="0"/>
                                      </a:lnTo>
                                      <a:close/>
                                      <a:moveTo>
                                        <a:pt x="1274" y="0"/>
                                      </a:moveTo>
                                      <a:lnTo>
                                        <a:pt x="1319" y="0"/>
                                      </a:lnTo>
                                      <a:lnTo>
                                        <a:pt x="1319" y="8"/>
                                      </a:lnTo>
                                      <a:lnTo>
                                        <a:pt x="1274" y="8"/>
                                      </a:lnTo>
                                      <a:lnTo>
                                        <a:pt x="1274" y="0"/>
                                      </a:lnTo>
                                      <a:close/>
                                      <a:moveTo>
                                        <a:pt x="1349" y="0"/>
                                      </a:moveTo>
                                      <a:lnTo>
                                        <a:pt x="1394" y="0"/>
                                      </a:lnTo>
                                      <a:lnTo>
                                        <a:pt x="1394" y="8"/>
                                      </a:lnTo>
                                      <a:lnTo>
                                        <a:pt x="1349" y="8"/>
                                      </a:lnTo>
                                      <a:lnTo>
                                        <a:pt x="1349" y="0"/>
                                      </a:lnTo>
                                      <a:close/>
                                      <a:moveTo>
                                        <a:pt x="1424" y="0"/>
                                      </a:moveTo>
                                      <a:lnTo>
                                        <a:pt x="1469" y="0"/>
                                      </a:lnTo>
                                      <a:lnTo>
                                        <a:pt x="1469" y="8"/>
                                      </a:lnTo>
                                      <a:lnTo>
                                        <a:pt x="1424" y="8"/>
                                      </a:lnTo>
                                      <a:lnTo>
                                        <a:pt x="1424" y="0"/>
                                      </a:lnTo>
                                      <a:close/>
                                      <a:moveTo>
                                        <a:pt x="1499" y="0"/>
                                      </a:moveTo>
                                      <a:lnTo>
                                        <a:pt x="1544" y="0"/>
                                      </a:lnTo>
                                      <a:lnTo>
                                        <a:pt x="1544" y="8"/>
                                      </a:lnTo>
                                      <a:lnTo>
                                        <a:pt x="1499" y="8"/>
                                      </a:lnTo>
                                      <a:lnTo>
                                        <a:pt x="1499" y="0"/>
                                      </a:lnTo>
                                      <a:close/>
                                      <a:moveTo>
                                        <a:pt x="1574" y="0"/>
                                      </a:moveTo>
                                      <a:lnTo>
                                        <a:pt x="1619" y="0"/>
                                      </a:lnTo>
                                      <a:lnTo>
                                        <a:pt x="1619" y="8"/>
                                      </a:lnTo>
                                      <a:lnTo>
                                        <a:pt x="1574" y="8"/>
                                      </a:lnTo>
                                      <a:lnTo>
                                        <a:pt x="1574" y="0"/>
                                      </a:lnTo>
                                      <a:close/>
                                      <a:moveTo>
                                        <a:pt x="1649" y="0"/>
                                      </a:moveTo>
                                      <a:lnTo>
                                        <a:pt x="1694" y="0"/>
                                      </a:lnTo>
                                      <a:lnTo>
                                        <a:pt x="1694" y="8"/>
                                      </a:lnTo>
                                      <a:lnTo>
                                        <a:pt x="1649" y="8"/>
                                      </a:lnTo>
                                      <a:lnTo>
                                        <a:pt x="1649"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520" name="Freeform 520"/>
                              <wps:cNvSpPr>
                                <a:spLocks noEditPoints="1"/>
                              </wps:cNvSpPr>
                              <wps:spPr bwMode="auto">
                                <a:xfrm>
                                  <a:off x="383072" y="728991"/>
                                  <a:ext cx="473132" cy="235527"/>
                                </a:xfrm>
                                <a:custGeom>
                                  <a:avLst/>
                                  <a:gdLst>
                                    <a:gd name="T0" fmla="*/ 1075 w 1119"/>
                                    <a:gd name="T1" fmla="*/ 537 h 557"/>
                                    <a:gd name="T2" fmla="*/ 1119 w 1119"/>
                                    <a:gd name="T3" fmla="*/ 550 h 557"/>
                                    <a:gd name="T4" fmla="*/ 1049 w 1119"/>
                                    <a:gd name="T5" fmla="*/ 524 h 557"/>
                                    <a:gd name="T6" fmla="*/ 1011 w 1119"/>
                                    <a:gd name="T7" fmla="*/ 497 h 557"/>
                                    <a:gd name="T8" fmla="*/ 1049 w 1119"/>
                                    <a:gd name="T9" fmla="*/ 524 h 557"/>
                                    <a:gd name="T10" fmla="*/ 941 w 1119"/>
                                    <a:gd name="T11" fmla="*/ 471 h 557"/>
                                    <a:gd name="T12" fmla="*/ 985 w 1119"/>
                                    <a:gd name="T13" fmla="*/ 484 h 557"/>
                                    <a:gd name="T14" fmla="*/ 914 w 1119"/>
                                    <a:gd name="T15" fmla="*/ 458 h 557"/>
                                    <a:gd name="T16" fmla="*/ 877 w 1119"/>
                                    <a:gd name="T17" fmla="*/ 431 h 557"/>
                                    <a:gd name="T18" fmla="*/ 914 w 1119"/>
                                    <a:gd name="T19" fmla="*/ 458 h 557"/>
                                    <a:gd name="T20" fmla="*/ 807 w 1119"/>
                                    <a:gd name="T21" fmla="*/ 405 h 557"/>
                                    <a:gd name="T22" fmla="*/ 850 w 1119"/>
                                    <a:gd name="T23" fmla="*/ 418 h 557"/>
                                    <a:gd name="T24" fmla="*/ 780 w 1119"/>
                                    <a:gd name="T25" fmla="*/ 391 h 557"/>
                                    <a:gd name="T26" fmla="*/ 743 w 1119"/>
                                    <a:gd name="T27" fmla="*/ 365 h 557"/>
                                    <a:gd name="T28" fmla="*/ 780 w 1119"/>
                                    <a:gd name="T29" fmla="*/ 391 h 557"/>
                                    <a:gd name="T30" fmla="*/ 672 w 1119"/>
                                    <a:gd name="T31" fmla="*/ 338 h 557"/>
                                    <a:gd name="T32" fmla="*/ 716 w 1119"/>
                                    <a:gd name="T33" fmla="*/ 352 h 557"/>
                                    <a:gd name="T34" fmla="*/ 645 w 1119"/>
                                    <a:gd name="T35" fmla="*/ 325 h 557"/>
                                    <a:gd name="T36" fmla="*/ 608 w 1119"/>
                                    <a:gd name="T37" fmla="*/ 299 h 557"/>
                                    <a:gd name="T38" fmla="*/ 645 w 1119"/>
                                    <a:gd name="T39" fmla="*/ 325 h 557"/>
                                    <a:gd name="T40" fmla="*/ 538 w 1119"/>
                                    <a:gd name="T41" fmla="*/ 272 h 557"/>
                                    <a:gd name="T42" fmla="*/ 581 w 1119"/>
                                    <a:gd name="T43" fmla="*/ 285 h 557"/>
                                    <a:gd name="T44" fmla="*/ 511 w 1119"/>
                                    <a:gd name="T45" fmla="*/ 259 h 557"/>
                                    <a:gd name="T46" fmla="*/ 474 w 1119"/>
                                    <a:gd name="T47" fmla="*/ 232 h 557"/>
                                    <a:gd name="T48" fmla="*/ 511 w 1119"/>
                                    <a:gd name="T49" fmla="*/ 259 h 557"/>
                                    <a:gd name="T50" fmla="*/ 403 w 1119"/>
                                    <a:gd name="T51" fmla="*/ 206 h 557"/>
                                    <a:gd name="T52" fmla="*/ 447 w 1119"/>
                                    <a:gd name="T53" fmla="*/ 219 h 557"/>
                                    <a:gd name="T54" fmla="*/ 376 w 1119"/>
                                    <a:gd name="T55" fmla="*/ 192 h 557"/>
                                    <a:gd name="T56" fmla="*/ 339 w 1119"/>
                                    <a:gd name="T57" fmla="*/ 166 h 557"/>
                                    <a:gd name="T58" fmla="*/ 376 w 1119"/>
                                    <a:gd name="T59" fmla="*/ 192 h 557"/>
                                    <a:gd name="T60" fmla="*/ 269 w 1119"/>
                                    <a:gd name="T61" fmla="*/ 139 h 557"/>
                                    <a:gd name="T62" fmla="*/ 313 w 1119"/>
                                    <a:gd name="T63" fmla="*/ 153 h 557"/>
                                    <a:gd name="T64" fmla="*/ 242 w 1119"/>
                                    <a:gd name="T65" fmla="*/ 126 h 557"/>
                                    <a:gd name="T66" fmla="*/ 205 w 1119"/>
                                    <a:gd name="T67" fmla="*/ 100 h 557"/>
                                    <a:gd name="T68" fmla="*/ 242 w 1119"/>
                                    <a:gd name="T69" fmla="*/ 126 h 557"/>
                                    <a:gd name="T70" fmla="*/ 134 w 1119"/>
                                    <a:gd name="T71" fmla="*/ 73 h 557"/>
                                    <a:gd name="T72" fmla="*/ 178 w 1119"/>
                                    <a:gd name="T73" fmla="*/ 86 h 557"/>
                                    <a:gd name="T74" fmla="*/ 108 w 1119"/>
                                    <a:gd name="T75" fmla="*/ 60 h 557"/>
                                    <a:gd name="T76" fmla="*/ 71 w 1119"/>
                                    <a:gd name="T77" fmla="*/ 33 h 557"/>
                                    <a:gd name="T78" fmla="*/ 108 w 1119"/>
                                    <a:gd name="T79" fmla="*/ 60 h 557"/>
                                    <a:gd name="T80" fmla="*/ 0 w 1119"/>
                                    <a:gd name="T81" fmla="*/ 7 h 557"/>
                                    <a:gd name="T82" fmla="*/ 44 w 1119"/>
                                    <a:gd name="T83" fmla="*/ 20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19" h="557">
                                      <a:moveTo>
                                        <a:pt x="1116" y="557"/>
                                      </a:moveTo>
                                      <a:lnTo>
                                        <a:pt x="1075" y="537"/>
                                      </a:lnTo>
                                      <a:lnTo>
                                        <a:pt x="1079" y="531"/>
                                      </a:lnTo>
                                      <a:lnTo>
                                        <a:pt x="1119" y="550"/>
                                      </a:lnTo>
                                      <a:lnTo>
                                        <a:pt x="1116" y="557"/>
                                      </a:lnTo>
                                      <a:close/>
                                      <a:moveTo>
                                        <a:pt x="1049" y="524"/>
                                      </a:moveTo>
                                      <a:lnTo>
                                        <a:pt x="1008" y="504"/>
                                      </a:lnTo>
                                      <a:lnTo>
                                        <a:pt x="1011" y="497"/>
                                      </a:lnTo>
                                      <a:lnTo>
                                        <a:pt x="1052" y="517"/>
                                      </a:lnTo>
                                      <a:lnTo>
                                        <a:pt x="1049" y="524"/>
                                      </a:lnTo>
                                      <a:close/>
                                      <a:moveTo>
                                        <a:pt x="981" y="491"/>
                                      </a:moveTo>
                                      <a:lnTo>
                                        <a:pt x="941" y="471"/>
                                      </a:lnTo>
                                      <a:lnTo>
                                        <a:pt x="944" y="464"/>
                                      </a:lnTo>
                                      <a:lnTo>
                                        <a:pt x="985" y="484"/>
                                      </a:lnTo>
                                      <a:lnTo>
                                        <a:pt x="981" y="491"/>
                                      </a:lnTo>
                                      <a:close/>
                                      <a:moveTo>
                                        <a:pt x="914" y="458"/>
                                      </a:moveTo>
                                      <a:lnTo>
                                        <a:pt x="874" y="438"/>
                                      </a:lnTo>
                                      <a:lnTo>
                                        <a:pt x="877" y="431"/>
                                      </a:lnTo>
                                      <a:lnTo>
                                        <a:pt x="917" y="451"/>
                                      </a:lnTo>
                                      <a:lnTo>
                                        <a:pt x="914" y="458"/>
                                      </a:lnTo>
                                      <a:close/>
                                      <a:moveTo>
                                        <a:pt x="847" y="425"/>
                                      </a:moveTo>
                                      <a:lnTo>
                                        <a:pt x="807" y="405"/>
                                      </a:lnTo>
                                      <a:lnTo>
                                        <a:pt x="810" y="398"/>
                                      </a:lnTo>
                                      <a:lnTo>
                                        <a:pt x="850" y="418"/>
                                      </a:lnTo>
                                      <a:lnTo>
                                        <a:pt x="847" y="425"/>
                                      </a:lnTo>
                                      <a:close/>
                                      <a:moveTo>
                                        <a:pt x="780" y="391"/>
                                      </a:moveTo>
                                      <a:lnTo>
                                        <a:pt x="739" y="371"/>
                                      </a:lnTo>
                                      <a:lnTo>
                                        <a:pt x="743" y="365"/>
                                      </a:lnTo>
                                      <a:lnTo>
                                        <a:pt x="783" y="385"/>
                                      </a:lnTo>
                                      <a:lnTo>
                                        <a:pt x="780" y="391"/>
                                      </a:lnTo>
                                      <a:close/>
                                      <a:moveTo>
                                        <a:pt x="712" y="358"/>
                                      </a:moveTo>
                                      <a:lnTo>
                                        <a:pt x="672" y="338"/>
                                      </a:lnTo>
                                      <a:lnTo>
                                        <a:pt x="675" y="332"/>
                                      </a:lnTo>
                                      <a:lnTo>
                                        <a:pt x="716" y="352"/>
                                      </a:lnTo>
                                      <a:lnTo>
                                        <a:pt x="712" y="358"/>
                                      </a:lnTo>
                                      <a:close/>
                                      <a:moveTo>
                                        <a:pt x="645" y="325"/>
                                      </a:moveTo>
                                      <a:lnTo>
                                        <a:pt x="605" y="305"/>
                                      </a:lnTo>
                                      <a:lnTo>
                                        <a:pt x="608" y="299"/>
                                      </a:lnTo>
                                      <a:lnTo>
                                        <a:pt x="649" y="318"/>
                                      </a:lnTo>
                                      <a:lnTo>
                                        <a:pt x="645" y="325"/>
                                      </a:lnTo>
                                      <a:close/>
                                      <a:moveTo>
                                        <a:pt x="578" y="292"/>
                                      </a:moveTo>
                                      <a:lnTo>
                                        <a:pt x="538" y="272"/>
                                      </a:lnTo>
                                      <a:lnTo>
                                        <a:pt x="541" y="265"/>
                                      </a:lnTo>
                                      <a:lnTo>
                                        <a:pt x="581" y="285"/>
                                      </a:lnTo>
                                      <a:lnTo>
                                        <a:pt x="578" y="292"/>
                                      </a:lnTo>
                                      <a:close/>
                                      <a:moveTo>
                                        <a:pt x="511" y="259"/>
                                      </a:moveTo>
                                      <a:lnTo>
                                        <a:pt x="471" y="239"/>
                                      </a:lnTo>
                                      <a:lnTo>
                                        <a:pt x="474" y="232"/>
                                      </a:lnTo>
                                      <a:lnTo>
                                        <a:pt x="514" y="252"/>
                                      </a:lnTo>
                                      <a:lnTo>
                                        <a:pt x="511" y="259"/>
                                      </a:lnTo>
                                      <a:close/>
                                      <a:moveTo>
                                        <a:pt x="444" y="226"/>
                                      </a:moveTo>
                                      <a:lnTo>
                                        <a:pt x="403" y="206"/>
                                      </a:lnTo>
                                      <a:lnTo>
                                        <a:pt x="407" y="199"/>
                                      </a:lnTo>
                                      <a:lnTo>
                                        <a:pt x="447" y="219"/>
                                      </a:lnTo>
                                      <a:lnTo>
                                        <a:pt x="444" y="226"/>
                                      </a:lnTo>
                                      <a:close/>
                                      <a:moveTo>
                                        <a:pt x="376" y="192"/>
                                      </a:moveTo>
                                      <a:lnTo>
                                        <a:pt x="336" y="173"/>
                                      </a:lnTo>
                                      <a:lnTo>
                                        <a:pt x="339" y="166"/>
                                      </a:lnTo>
                                      <a:lnTo>
                                        <a:pt x="380" y="186"/>
                                      </a:lnTo>
                                      <a:lnTo>
                                        <a:pt x="376" y="192"/>
                                      </a:lnTo>
                                      <a:close/>
                                      <a:moveTo>
                                        <a:pt x="309" y="159"/>
                                      </a:moveTo>
                                      <a:lnTo>
                                        <a:pt x="269" y="139"/>
                                      </a:lnTo>
                                      <a:lnTo>
                                        <a:pt x="272" y="133"/>
                                      </a:lnTo>
                                      <a:lnTo>
                                        <a:pt x="313" y="153"/>
                                      </a:lnTo>
                                      <a:lnTo>
                                        <a:pt x="309" y="159"/>
                                      </a:lnTo>
                                      <a:close/>
                                      <a:moveTo>
                                        <a:pt x="242" y="126"/>
                                      </a:moveTo>
                                      <a:lnTo>
                                        <a:pt x="202" y="106"/>
                                      </a:lnTo>
                                      <a:lnTo>
                                        <a:pt x="205" y="100"/>
                                      </a:lnTo>
                                      <a:lnTo>
                                        <a:pt x="245" y="119"/>
                                      </a:lnTo>
                                      <a:lnTo>
                                        <a:pt x="242" y="126"/>
                                      </a:lnTo>
                                      <a:close/>
                                      <a:moveTo>
                                        <a:pt x="175" y="93"/>
                                      </a:moveTo>
                                      <a:lnTo>
                                        <a:pt x="134" y="73"/>
                                      </a:lnTo>
                                      <a:lnTo>
                                        <a:pt x="138" y="66"/>
                                      </a:lnTo>
                                      <a:lnTo>
                                        <a:pt x="178" y="86"/>
                                      </a:lnTo>
                                      <a:lnTo>
                                        <a:pt x="175" y="93"/>
                                      </a:lnTo>
                                      <a:close/>
                                      <a:moveTo>
                                        <a:pt x="108" y="60"/>
                                      </a:moveTo>
                                      <a:lnTo>
                                        <a:pt x="67" y="40"/>
                                      </a:lnTo>
                                      <a:lnTo>
                                        <a:pt x="71" y="33"/>
                                      </a:lnTo>
                                      <a:lnTo>
                                        <a:pt x="111" y="53"/>
                                      </a:lnTo>
                                      <a:lnTo>
                                        <a:pt x="108" y="60"/>
                                      </a:lnTo>
                                      <a:close/>
                                      <a:moveTo>
                                        <a:pt x="40" y="27"/>
                                      </a:moveTo>
                                      <a:lnTo>
                                        <a:pt x="0" y="7"/>
                                      </a:lnTo>
                                      <a:lnTo>
                                        <a:pt x="3" y="0"/>
                                      </a:lnTo>
                                      <a:lnTo>
                                        <a:pt x="44" y="20"/>
                                      </a:lnTo>
                                      <a:lnTo>
                                        <a:pt x="40" y="27"/>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521" name="Freeform 521"/>
                              <wps:cNvSpPr>
                                <a:spLocks noEditPoints="1"/>
                              </wps:cNvSpPr>
                              <wps:spPr bwMode="auto">
                                <a:xfrm>
                                  <a:off x="135724" y="364495"/>
                                  <a:ext cx="239314" cy="361958"/>
                                </a:xfrm>
                                <a:custGeom>
                                  <a:avLst/>
                                  <a:gdLst>
                                    <a:gd name="T0" fmla="*/ 535 w 566"/>
                                    <a:gd name="T1" fmla="*/ 818 h 856"/>
                                    <a:gd name="T2" fmla="*/ 566 w 566"/>
                                    <a:gd name="T3" fmla="*/ 852 h 856"/>
                                    <a:gd name="T4" fmla="*/ 519 w 566"/>
                                    <a:gd name="T5" fmla="*/ 793 h 856"/>
                                    <a:gd name="T6" fmla="*/ 501 w 566"/>
                                    <a:gd name="T7" fmla="*/ 752 h 856"/>
                                    <a:gd name="T8" fmla="*/ 519 w 566"/>
                                    <a:gd name="T9" fmla="*/ 793 h 856"/>
                                    <a:gd name="T10" fmla="*/ 453 w 566"/>
                                    <a:gd name="T11" fmla="*/ 693 h 856"/>
                                    <a:gd name="T12" fmla="*/ 484 w 566"/>
                                    <a:gd name="T13" fmla="*/ 727 h 856"/>
                                    <a:gd name="T14" fmla="*/ 437 w 566"/>
                                    <a:gd name="T15" fmla="*/ 668 h 856"/>
                                    <a:gd name="T16" fmla="*/ 418 w 566"/>
                                    <a:gd name="T17" fmla="*/ 626 h 856"/>
                                    <a:gd name="T18" fmla="*/ 437 w 566"/>
                                    <a:gd name="T19" fmla="*/ 668 h 856"/>
                                    <a:gd name="T20" fmla="*/ 371 w 566"/>
                                    <a:gd name="T21" fmla="*/ 568 h 856"/>
                                    <a:gd name="T22" fmla="*/ 402 w 566"/>
                                    <a:gd name="T23" fmla="*/ 601 h 856"/>
                                    <a:gd name="T24" fmla="*/ 354 w 566"/>
                                    <a:gd name="T25" fmla="*/ 543 h 856"/>
                                    <a:gd name="T26" fmla="*/ 336 w 566"/>
                                    <a:gd name="T27" fmla="*/ 501 h 856"/>
                                    <a:gd name="T28" fmla="*/ 354 w 566"/>
                                    <a:gd name="T29" fmla="*/ 543 h 856"/>
                                    <a:gd name="T30" fmla="*/ 288 w 566"/>
                                    <a:gd name="T31" fmla="*/ 443 h 856"/>
                                    <a:gd name="T32" fmla="*/ 319 w 566"/>
                                    <a:gd name="T33" fmla="*/ 476 h 856"/>
                                    <a:gd name="T34" fmla="*/ 272 w 566"/>
                                    <a:gd name="T35" fmla="*/ 418 h 856"/>
                                    <a:gd name="T36" fmla="*/ 253 w 566"/>
                                    <a:gd name="T37" fmla="*/ 376 h 856"/>
                                    <a:gd name="T38" fmla="*/ 272 w 566"/>
                                    <a:gd name="T39" fmla="*/ 418 h 856"/>
                                    <a:gd name="T40" fmla="*/ 206 w 566"/>
                                    <a:gd name="T41" fmla="*/ 318 h 856"/>
                                    <a:gd name="T42" fmla="*/ 237 w 566"/>
                                    <a:gd name="T43" fmla="*/ 351 h 856"/>
                                    <a:gd name="T44" fmla="*/ 189 w 566"/>
                                    <a:gd name="T45" fmla="*/ 293 h 856"/>
                                    <a:gd name="T46" fmla="*/ 171 w 566"/>
                                    <a:gd name="T47" fmla="*/ 251 h 856"/>
                                    <a:gd name="T48" fmla="*/ 189 w 566"/>
                                    <a:gd name="T49" fmla="*/ 293 h 856"/>
                                    <a:gd name="T50" fmla="*/ 124 w 566"/>
                                    <a:gd name="T51" fmla="*/ 192 h 856"/>
                                    <a:gd name="T52" fmla="*/ 155 w 566"/>
                                    <a:gd name="T53" fmla="*/ 226 h 856"/>
                                    <a:gd name="T54" fmla="*/ 107 w 566"/>
                                    <a:gd name="T55" fmla="*/ 167 h 856"/>
                                    <a:gd name="T56" fmla="*/ 89 w 566"/>
                                    <a:gd name="T57" fmla="*/ 126 h 856"/>
                                    <a:gd name="T58" fmla="*/ 107 w 566"/>
                                    <a:gd name="T59" fmla="*/ 167 h 856"/>
                                    <a:gd name="T60" fmla="*/ 41 w 566"/>
                                    <a:gd name="T61" fmla="*/ 67 h 856"/>
                                    <a:gd name="T62" fmla="*/ 72 w 566"/>
                                    <a:gd name="T63" fmla="*/ 101 h 856"/>
                                    <a:gd name="T64" fmla="*/ 25 w 566"/>
                                    <a:gd name="T65" fmla="*/ 42 h 856"/>
                                    <a:gd name="T66" fmla="*/ 6 w 566"/>
                                    <a:gd name="T67" fmla="*/ 0 h 856"/>
                                    <a:gd name="T68" fmla="*/ 25 w 566"/>
                                    <a:gd name="T69" fmla="*/ 42 h 8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66" h="856">
                                      <a:moveTo>
                                        <a:pt x="560" y="856"/>
                                      </a:moveTo>
                                      <a:lnTo>
                                        <a:pt x="535" y="818"/>
                                      </a:lnTo>
                                      <a:lnTo>
                                        <a:pt x="542" y="814"/>
                                      </a:lnTo>
                                      <a:lnTo>
                                        <a:pt x="566" y="852"/>
                                      </a:lnTo>
                                      <a:lnTo>
                                        <a:pt x="560" y="856"/>
                                      </a:lnTo>
                                      <a:close/>
                                      <a:moveTo>
                                        <a:pt x="519" y="793"/>
                                      </a:moveTo>
                                      <a:lnTo>
                                        <a:pt x="494" y="756"/>
                                      </a:lnTo>
                                      <a:lnTo>
                                        <a:pt x="501" y="752"/>
                                      </a:lnTo>
                                      <a:lnTo>
                                        <a:pt x="525" y="789"/>
                                      </a:lnTo>
                                      <a:lnTo>
                                        <a:pt x="519" y="793"/>
                                      </a:lnTo>
                                      <a:close/>
                                      <a:moveTo>
                                        <a:pt x="478" y="731"/>
                                      </a:moveTo>
                                      <a:lnTo>
                                        <a:pt x="453" y="693"/>
                                      </a:lnTo>
                                      <a:lnTo>
                                        <a:pt x="459" y="689"/>
                                      </a:lnTo>
                                      <a:lnTo>
                                        <a:pt x="484" y="727"/>
                                      </a:lnTo>
                                      <a:lnTo>
                                        <a:pt x="478" y="731"/>
                                      </a:lnTo>
                                      <a:close/>
                                      <a:moveTo>
                                        <a:pt x="437" y="668"/>
                                      </a:moveTo>
                                      <a:lnTo>
                                        <a:pt x="412" y="631"/>
                                      </a:lnTo>
                                      <a:lnTo>
                                        <a:pt x="418" y="626"/>
                                      </a:lnTo>
                                      <a:lnTo>
                                        <a:pt x="443" y="664"/>
                                      </a:lnTo>
                                      <a:lnTo>
                                        <a:pt x="437" y="668"/>
                                      </a:lnTo>
                                      <a:close/>
                                      <a:moveTo>
                                        <a:pt x="395" y="606"/>
                                      </a:moveTo>
                                      <a:lnTo>
                                        <a:pt x="371" y="568"/>
                                      </a:lnTo>
                                      <a:lnTo>
                                        <a:pt x="377" y="564"/>
                                      </a:lnTo>
                                      <a:lnTo>
                                        <a:pt x="402" y="601"/>
                                      </a:lnTo>
                                      <a:lnTo>
                                        <a:pt x="395" y="606"/>
                                      </a:lnTo>
                                      <a:close/>
                                      <a:moveTo>
                                        <a:pt x="354" y="543"/>
                                      </a:moveTo>
                                      <a:lnTo>
                                        <a:pt x="330" y="505"/>
                                      </a:lnTo>
                                      <a:lnTo>
                                        <a:pt x="336" y="501"/>
                                      </a:lnTo>
                                      <a:lnTo>
                                        <a:pt x="360" y="539"/>
                                      </a:lnTo>
                                      <a:lnTo>
                                        <a:pt x="354" y="543"/>
                                      </a:lnTo>
                                      <a:close/>
                                      <a:moveTo>
                                        <a:pt x="313" y="480"/>
                                      </a:moveTo>
                                      <a:lnTo>
                                        <a:pt x="288" y="443"/>
                                      </a:lnTo>
                                      <a:lnTo>
                                        <a:pt x="295" y="439"/>
                                      </a:lnTo>
                                      <a:lnTo>
                                        <a:pt x="319" y="476"/>
                                      </a:lnTo>
                                      <a:lnTo>
                                        <a:pt x="313" y="480"/>
                                      </a:lnTo>
                                      <a:close/>
                                      <a:moveTo>
                                        <a:pt x="272" y="418"/>
                                      </a:moveTo>
                                      <a:lnTo>
                                        <a:pt x="247" y="380"/>
                                      </a:lnTo>
                                      <a:lnTo>
                                        <a:pt x="253" y="376"/>
                                      </a:lnTo>
                                      <a:lnTo>
                                        <a:pt x="278" y="414"/>
                                      </a:lnTo>
                                      <a:lnTo>
                                        <a:pt x="272" y="418"/>
                                      </a:lnTo>
                                      <a:close/>
                                      <a:moveTo>
                                        <a:pt x="231" y="355"/>
                                      </a:moveTo>
                                      <a:lnTo>
                                        <a:pt x="206" y="318"/>
                                      </a:lnTo>
                                      <a:lnTo>
                                        <a:pt x="212" y="313"/>
                                      </a:lnTo>
                                      <a:lnTo>
                                        <a:pt x="237" y="351"/>
                                      </a:lnTo>
                                      <a:lnTo>
                                        <a:pt x="231" y="355"/>
                                      </a:lnTo>
                                      <a:close/>
                                      <a:moveTo>
                                        <a:pt x="189" y="293"/>
                                      </a:moveTo>
                                      <a:lnTo>
                                        <a:pt x="165" y="255"/>
                                      </a:lnTo>
                                      <a:lnTo>
                                        <a:pt x="171" y="251"/>
                                      </a:lnTo>
                                      <a:lnTo>
                                        <a:pt x="196" y="288"/>
                                      </a:lnTo>
                                      <a:lnTo>
                                        <a:pt x="189" y="293"/>
                                      </a:lnTo>
                                      <a:close/>
                                      <a:moveTo>
                                        <a:pt x="148" y="230"/>
                                      </a:moveTo>
                                      <a:lnTo>
                                        <a:pt x="124" y="192"/>
                                      </a:lnTo>
                                      <a:lnTo>
                                        <a:pt x="130" y="188"/>
                                      </a:lnTo>
                                      <a:lnTo>
                                        <a:pt x="155" y="226"/>
                                      </a:lnTo>
                                      <a:lnTo>
                                        <a:pt x="148" y="230"/>
                                      </a:lnTo>
                                      <a:close/>
                                      <a:moveTo>
                                        <a:pt x="107" y="167"/>
                                      </a:moveTo>
                                      <a:lnTo>
                                        <a:pt x="82" y="130"/>
                                      </a:lnTo>
                                      <a:lnTo>
                                        <a:pt x="89" y="126"/>
                                      </a:lnTo>
                                      <a:lnTo>
                                        <a:pt x="113" y="163"/>
                                      </a:lnTo>
                                      <a:lnTo>
                                        <a:pt x="107" y="167"/>
                                      </a:lnTo>
                                      <a:close/>
                                      <a:moveTo>
                                        <a:pt x="66" y="105"/>
                                      </a:moveTo>
                                      <a:lnTo>
                                        <a:pt x="41" y="67"/>
                                      </a:lnTo>
                                      <a:lnTo>
                                        <a:pt x="47" y="63"/>
                                      </a:lnTo>
                                      <a:lnTo>
                                        <a:pt x="72" y="101"/>
                                      </a:lnTo>
                                      <a:lnTo>
                                        <a:pt x="66" y="105"/>
                                      </a:lnTo>
                                      <a:close/>
                                      <a:moveTo>
                                        <a:pt x="25" y="42"/>
                                      </a:moveTo>
                                      <a:lnTo>
                                        <a:pt x="0" y="5"/>
                                      </a:lnTo>
                                      <a:lnTo>
                                        <a:pt x="6" y="0"/>
                                      </a:lnTo>
                                      <a:lnTo>
                                        <a:pt x="31" y="38"/>
                                      </a:lnTo>
                                      <a:lnTo>
                                        <a:pt x="25" y="42"/>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522" name="Freeform 522"/>
                              <wps:cNvSpPr>
                                <a:spLocks noEditPoints="1"/>
                              </wps:cNvSpPr>
                              <wps:spPr bwMode="auto">
                                <a:xfrm>
                                  <a:off x="375884" y="128969"/>
                                  <a:ext cx="481166" cy="835126"/>
                                </a:xfrm>
                                <a:custGeom>
                                  <a:avLst/>
                                  <a:gdLst>
                                    <a:gd name="T0" fmla="*/ 22 w 1138"/>
                                    <a:gd name="T1" fmla="*/ 43 h 1975"/>
                                    <a:gd name="T2" fmla="*/ 43 w 1138"/>
                                    <a:gd name="T3" fmla="*/ 65 h 1975"/>
                                    <a:gd name="T4" fmla="*/ 37 w 1138"/>
                                    <a:gd name="T5" fmla="*/ 69 h 1975"/>
                                    <a:gd name="T6" fmla="*/ 103 w 1138"/>
                                    <a:gd name="T7" fmla="*/ 169 h 1975"/>
                                    <a:gd name="T8" fmla="*/ 81 w 1138"/>
                                    <a:gd name="T9" fmla="*/ 130 h 1975"/>
                                    <a:gd name="T10" fmla="*/ 134 w 1138"/>
                                    <a:gd name="T11" fmla="*/ 238 h 1975"/>
                                    <a:gd name="T12" fmla="*/ 155 w 1138"/>
                                    <a:gd name="T13" fmla="*/ 260 h 1975"/>
                                    <a:gd name="T14" fmla="*/ 149 w 1138"/>
                                    <a:gd name="T15" fmla="*/ 264 h 1975"/>
                                    <a:gd name="T16" fmla="*/ 215 w 1138"/>
                                    <a:gd name="T17" fmla="*/ 364 h 1975"/>
                                    <a:gd name="T18" fmla="*/ 193 w 1138"/>
                                    <a:gd name="T19" fmla="*/ 325 h 1975"/>
                                    <a:gd name="T20" fmla="*/ 246 w 1138"/>
                                    <a:gd name="T21" fmla="*/ 433 h 1975"/>
                                    <a:gd name="T22" fmla="*/ 267 w 1138"/>
                                    <a:gd name="T23" fmla="*/ 455 h 1975"/>
                                    <a:gd name="T24" fmla="*/ 261 w 1138"/>
                                    <a:gd name="T25" fmla="*/ 459 h 1975"/>
                                    <a:gd name="T26" fmla="*/ 327 w 1138"/>
                                    <a:gd name="T27" fmla="*/ 559 h 1975"/>
                                    <a:gd name="T28" fmla="*/ 305 w 1138"/>
                                    <a:gd name="T29" fmla="*/ 520 h 1975"/>
                                    <a:gd name="T30" fmla="*/ 358 w 1138"/>
                                    <a:gd name="T31" fmla="*/ 628 h 1975"/>
                                    <a:gd name="T32" fmla="*/ 379 w 1138"/>
                                    <a:gd name="T33" fmla="*/ 650 h 1975"/>
                                    <a:gd name="T34" fmla="*/ 373 w 1138"/>
                                    <a:gd name="T35" fmla="*/ 654 h 1975"/>
                                    <a:gd name="T36" fmla="*/ 439 w 1138"/>
                                    <a:gd name="T37" fmla="*/ 754 h 1975"/>
                                    <a:gd name="T38" fmla="*/ 416 w 1138"/>
                                    <a:gd name="T39" fmla="*/ 715 h 1975"/>
                                    <a:gd name="T40" fmla="*/ 470 w 1138"/>
                                    <a:gd name="T41" fmla="*/ 823 h 1975"/>
                                    <a:gd name="T42" fmla="*/ 491 w 1138"/>
                                    <a:gd name="T43" fmla="*/ 845 h 1975"/>
                                    <a:gd name="T44" fmla="*/ 485 w 1138"/>
                                    <a:gd name="T45" fmla="*/ 849 h 1975"/>
                                    <a:gd name="T46" fmla="*/ 551 w 1138"/>
                                    <a:gd name="T47" fmla="*/ 949 h 1975"/>
                                    <a:gd name="T48" fmla="*/ 528 w 1138"/>
                                    <a:gd name="T49" fmla="*/ 910 h 1975"/>
                                    <a:gd name="T50" fmla="*/ 582 w 1138"/>
                                    <a:gd name="T51" fmla="*/ 1018 h 1975"/>
                                    <a:gd name="T52" fmla="*/ 603 w 1138"/>
                                    <a:gd name="T53" fmla="*/ 1040 h 1975"/>
                                    <a:gd name="T54" fmla="*/ 597 w 1138"/>
                                    <a:gd name="T55" fmla="*/ 1044 h 1975"/>
                                    <a:gd name="T56" fmla="*/ 663 w 1138"/>
                                    <a:gd name="T57" fmla="*/ 1144 h 1975"/>
                                    <a:gd name="T58" fmla="*/ 640 w 1138"/>
                                    <a:gd name="T59" fmla="*/ 1105 h 1975"/>
                                    <a:gd name="T60" fmla="*/ 694 w 1138"/>
                                    <a:gd name="T61" fmla="*/ 1213 h 1975"/>
                                    <a:gd name="T62" fmla="*/ 715 w 1138"/>
                                    <a:gd name="T63" fmla="*/ 1235 h 1975"/>
                                    <a:gd name="T64" fmla="*/ 708 w 1138"/>
                                    <a:gd name="T65" fmla="*/ 1239 h 1975"/>
                                    <a:gd name="T66" fmla="*/ 775 w 1138"/>
                                    <a:gd name="T67" fmla="*/ 1339 h 1975"/>
                                    <a:gd name="T68" fmla="*/ 752 w 1138"/>
                                    <a:gd name="T69" fmla="*/ 1300 h 1975"/>
                                    <a:gd name="T70" fmla="*/ 805 w 1138"/>
                                    <a:gd name="T71" fmla="*/ 1408 h 1975"/>
                                    <a:gd name="T72" fmla="*/ 827 w 1138"/>
                                    <a:gd name="T73" fmla="*/ 1430 h 1975"/>
                                    <a:gd name="T74" fmla="*/ 820 w 1138"/>
                                    <a:gd name="T75" fmla="*/ 1434 h 1975"/>
                                    <a:gd name="T76" fmla="*/ 887 w 1138"/>
                                    <a:gd name="T77" fmla="*/ 1534 h 1975"/>
                                    <a:gd name="T78" fmla="*/ 864 w 1138"/>
                                    <a:gd name="T79" fmla="*/ 1495 h 1975"/>
                                    <a:gd name="T80" fmla="*/ 917 w 1138"/>
                                    <a:gd name="T81" fmla="*/ 1603 h 1975"/>
                                    <a:gd name="T82" fmla="*/ 939 w 1138"/>
                                    <a:gd name="T83" fmla="*/ 1625 h 1975"/>
                                    <a:gd name="T84" fmla="*/ 932 w 1138"/>
                                    <a:gd name="T85" fmla="*/ 1629 h 1975"/>
                                    <a:gd name="T86" fmla="*/ 999 w 1138"/>
                                    <a:gd name="T87" fmla="*/ 1729 h 1975"/>
                                    <a:gd name="T88" fmla="*/ 976 w 1138"/>
                                    <a:gd name="T89" fmla="*/ 1690 h 1975"/>
                                    <a:gd name="T90" fmla="*/ 1029 w 1138"/>
                                    <a:gd name="T91" fmla="*/ 1798 h 1975"/>
                                    <a:gd name="T92" fmla="*/ 1051 w 1138"/>
                                    <a:gd name="T93" fmla="*/ 1820 h 1975"/>
                                    <a:gd name="T94" fmla="*/ 1044 w 1138"/>
                                    <a:gd name="T95" fmla="*/ 1824 h 1975"/>
                                    <a:gd name="T96" fmla="*/ 1110 w 1138"/>
                                    <a:gd name="T97" fmla="*/ 1924 h 1975"/>
                                    <a:gd name="T98" fmla="*/ 1088 w 1138"/>
                                    <a:gd name="T99" fmla="*/ 1885 h 1975"/>
                                    <a:gd name="T100" fmla="*/ 1131 w 1138"/>
                                    <a:gd name="T101" fmla="*/ 1975 h 19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38" h="1975">
                                      <a:moveTo>
                                        <a:pt x="6" y="0"/>
                                      </a:moveTo>
                                      <a:lnTo>
                                        <a:pt x="28" y="39"/>
                                      </a:lnTo>
                                      <a:lnTo>
                                        <a:pt x="22" y="43"/>
                                      </a:lnTo>
                                      <a:lnTo>
                                        <a:pt x="0" y="4"/>
                                      </a:lnTo>
                                      <a:lnTo>
                                        <a:pt x="6" y="0"/>
                                      </a:lnTo>
                                      <a:close/>
                                      <a:moveTo>
                                        <a:pt x="43" y="65"/>
                                      </a:moveTo>
                                      <a:lnTo>
                                        <a:pt x="66" y="104"/>
                                      </a:lnTo>
                                      <a:lnTo>
                                        <a:pt x="59" y="108"/>
                                      </a:lnTo>
                                      <a:lnTo>
                                        <a:pt x="37" y="69"/>
                                      </a:lnTo>
                                      <a:lnTo>
                                        <a:pt x="43" y="65"/>
                                      </a:lnTo>
                                      <a:close/>
                                      <a:moveTo>
                                        <a:pt x="81" y="130"/>
                                      </a:moveTo>
                                      <a:lnTo>
                                        <a:pt x="103" y="169"/>
                                      </a:lnTo>
                                      <a:lnTo>
                                        <a:pt x="97" y="173"/>
                                      </a:lnTo>
                                      <a:lnTo>
                                        <a:pt x="74" y="134"/>
                                      </a:lnTo>
                                      <a:lnTo>
                                        <a:pt x="81" y="130"/>
                                      </a:lnTo>
                                      <a:close/>
                                      <a:moveTo>
                                        <a:pt x="118" y="195"/>
                                      </a:moveTo>
                                      <a:lnTo>
                                        <a:pt x="140" y="234"/>
                                      </a:lnTo>
                                      <a:lnTo>
                                        <a:pt x="134" y="238"/>
                                      </a:lnTo>
                                      <a:lnTo>
                                        <a:pt x="111" y="199"/>
                                      </a:lnTo>
                                      <a:lnTo>
                                        <a:pt x="118" y="195"/>
                                      </a:lnTo>
                                      <a:close/>
                                      <a:moveTo>
                                        <a:pt x="155" y="260"/>
                                      </a:moveTo>
                                      <a:lnTo>
                                        <a:pt x="178" y="299"/>
                                      </a:lnTo>
                                      <a:lnTo>
                                        <a:pt x="171" y="303"/>
                                      </a:lnTo>
                                      <a:lnTo>
                                        <a:pt x="149" y="264"/>
                                      </a:lnTo>
                                      <a:lnTo>
                                        <a:pt x="155" y="260"/>
                                      </a:lnTo>
                                      <a:close/>
                                      <a:moveTo>
                                        <a:pt x="193" y="325"/>
                                      </a:moveTo>
                                      <a:lnTo>
                                        <a:pt x="215" y="364"/>
                                      </a:lnTo>
                                      <a:lnTo>
                                        <a:pt x="208" y="368"/>
                                      </a:lnTo>
                                      <a:lnTo>
                                        <a:pt x="186" y="329"/>
                                      </a:lnTo>
                                      <a:lnTo>
                                        <a:pt x="193" y="325"/>
                                      </a:lnTo>
                                      <a:close/>
                                      <a:moveTo>
                                        <a:pt x="230" y="390"/>
                                      </a:moveTo>
                                      <a:lnTo>
                                        <a:pt x="252" y="429"/>
                                      </a:lnTo>
                                      <a:lnTo>
                                        <a:pt x="246" y="433"/>
                                      </a:lnTo>
                                      <a:lnTo>
                                        <a:pt x="223" y="394"/>
                                      </a:lnTo>
                                      <a:lnTo>
                                        <a:pt x="230" y="390"/>
                                      </a:lnTo>
                                      <a:close/>
                                      <a:moveTo>
                                        <a:pt x="267" y="455"/>
                                      </a:moveTo>
                                      <a:lnTo>
                                        <a:pt x="290" y="494"/>
                                      </a:lnTo>
                                      <a:lnTo>
                                        <a:pt x="283" y="498"/>
                                      </a:lnTo>
                                      <a:lnTo>
                                        <a:pt x="261" y="459"/>
                                      </a:lnTo>
                                      <a:lnTo>
                                        <a:pt x="267" y="455"/>
                                      </a:lnTo>
                                      <a:close/>
                                      <a:moveTo>
                                        <a:pt x="305" y="520"/>
                                      </a:moveTo>
                                      <a:lnTo>
                                        <a:pt x="327" y="559"/>
                                      </a:lnTo>
                                      <a:lnTo>
                                        <a:pt x="320" y="563"/>
                                      </a:lnTo>
                                      <a:lnTo>
                                        <a:pt x="298" y="524"/>
                                      </a:lnTo>
                                      <a:lnTo>
                                        <a:pt x="305" y="520"/>
                                      </a:lnTo>
                                      <a:close/>
                                      <a:moveTo>
                                        <a:pt x="342" y="585"/>
                                      </a:moveTo>
                                      <a:lnTo>
                                        <a:pt x="364" y="624"/>
                                      </a:lnTo>
                                      <a:lnTo>
                                        <a:pt x="358" y="628"/>
                                      </a:lnTo>
                                      <a:lnTo>
                                        <a:pt x="335" y="589"/>
                                      </a:lnTo>
                                      <a:lnTo>
                                        <a:pt x="342" y="585"/>
                                      </a:lnTo>
                                      <a:close/>
                                      <a:moveTo>
                                        <a:pt x="379" y="650"/>
                                      </a:moveTo>
                                      <a:lnTo>
                                        <a:pt x="402" y="689"/>
                                      </a:lnTo>
                                      <a:lnTo>
                                        <a:pt x="395" y="693"/>
                                      </a:lnTo>
                                      <a:lnTo>
                                        <a:pt x="373" y="654"/>
                                      </a:lnTo>
                                      <a:lnTo>
                                        <a:pt x="379" y="650"/>
                                      </a:lnTo>
                                      <a:close/>
                                      <a:moveTo>
                                        <a:pt x="416" y="715"/>
                                      </a:moveTo>
                                      <a:lnTo>
                                        <a:pt x="439" y="754"/>
                                      </a:lnTo>
                                      <a:lnTo>
                                        <a:pt x="432" y="758"/>
                                      </a:lnTo>
                                      <a:lnTo>
                                        <a:pt x="410" y="719"/>
                                      </a:lnTo>
                                      <a:lnTo>
                                        <a:pt x="416" y="715"/>
                                      </a:lnTo>
                                      <a:close/>
                                      <a:moveTo>
                                        <a:pt x="454" y="780"/>
                                      </a:moveTo>
                                      <a:lnTo>
                                        <a:pt x="476" y="819"/>
                                      </a:lnTo>
                                      <a:lnTo>
                                        <a:pt x="470" y="823"/>
                                      </a:lnTo>
                                      <a:lnTo>
                                        <a:pt x="447" y="784"/>
                                      </a:lnTo>
                                      <a:lnTo>
                                        <a:pt x="454" y="780"/>
                                      </a:lnTo>
                                      <a:close/>
                                      <a:moveTo>
                                        <a:pt x="491" y="845"/>
                                      </a:moveTo>
                                      <a:lnTo>
                                        <a:pt x="513" y="884"/>
                                      </a:lnTo>
                                      <a:lnTo>
                                        <a:pt x="507" y="888"/>
                                      </a:lnTo>
                                      <a:lnTo>
                                        <a:pt x="485" y="849"/>
                                      </a:lnTo>
                                      <a:lnTo>
                                        <a:pt x="491" y="845"/>
                                      </a:lnTo>
                                      <a:close/>
                                      <a:moveTo>
                                        <a:pt x="528" y="910"/>
                                      </a:moveTo>
                                      <a:lnTo>
                                        <a:pt x="551" y="949"/>
                                      </a:lnTo>
                                      <a:lnTo>
                                        <a:pt x="544" y="953"/>
                                      </a:lnTo>
                                      <a:lnTo>
                                        <a:pt x="522" y="914"/>
                                      </a:lnTo>
                                      <a:lnTo>
                                        <a:pt x="528" y="910"/>
                                      </a:lnTo>
                                      <a:close/>
                                      <a:moveTo>
                                        <a:pt x="566" y="975"/>
                                      </a:moveTo>
                                      <a:lnTo>
                                        <a:pt x="588" y="1014"/>
                                      </a:lnTo>
                                      <a:lnTo>
                                        <a:pt x="582" y="1018"/>
                                      </a:lnTo>
                                      <a:lnTo>
                                        <a:pt x="559" y="979"/>
                                      </a:lnTo>
                                      <a:lnTo>
                                        <a:pt x="566" y="975"/>
                                      </a:lnTo>
                                      <a:close/>
                                      <a:moveTo>
                                        <a:pt x="603" y="1040"/>
                                      </a:moveTo>
                                      <a:lnTo>
                                        <a:pt x="625" y="1079"/>
                                      </a:lnTo>
                                      <a:lnTo>
                                        <a:pt x="619" y="1083"/>
                                      </a:lnTo>
                                      <a:lnTo>
                                        <a:pt x="597" y="1044"/>
                                      </a:lnTo>
                                      <a:lnTo>
                                        <a:pt x="603" y="1040"/>
                                      </a:lnTo>
                                      <a:close/>
                                      <a:moveTo>
                                        <a:pt x="640" y="1105"/>
                                      </a:moveTo>
                                      <a:lnTo>
                                        <a:pt x="663" y="1144"/>
                                      </a:lnTo>
                                      <a:lnTo>
                                        <a:pt x="656" y="1148"/>
                                      </a:lnTo>
                                      <a:lnTo>
                                        <a:pt x="634" y="1109"/>
                                      </a:lnTo>
                                      <a:lnTo>
                                        <a:pt x="640" y="1105"/>
                                      </a:lnTo>
                                      <a:close/>
                                      <a:moveTo>
                                        <a:pt x="678" y="1170"/>
                                      </a:moveTo>
                                      <a:lnTo>
                                        <a:pt x="700" y="1209"/>
                                      </a:lnTo>
                                      <a:lnTo>
                                        <a:pt x="694" y="1213"/>
                                      </a:lnTo>
                                      <a:lnTo>
                                        <a:pt x="671" y="1174"/>
                                      </a:lnTo>
                                      <a:lnTo>
                                        <a:pt x="678" y="1170"/>
                                      </a:lnTo>
                                      <a:close/>
                                      <a:moveTo>
                                        <a:pt x="715" y="1235"/>
                                      </a:moveTo>
                                      <a:lnTo>
                                        <a:pt x="737" y="1274"/>
                                      </a:lnTo>
                                      <a:lnTo>
                                        <a:pt x="731" y="1278"/>
                                      </a:lnTo>
                                      <a:lnTo>
                                        <a:pt x="708" y="1239"/>
                                      </a:lnTo>
                                      <a:lnTo>
                                        <a:pt x="715" y="1235"/>
                                      </a:lnTo>
                                      <a:close/>
                                      <a:moveTo>
                                        <a:pt x="752" y="1300"/>
                                      </a:moveTo>
                                      <a:lnTo>
                                        <a:pt x="775" y="1339"/>
                                      </a:lnTo>
                                      <a:lnTo>
                                        <a:pt x="768" y="1343"/>
                                      </a:lnTo>
                                      <a:lnTo>
                                        <a:pt x="746" y="1304"/>
                                      </a:lnTo>
                                      <a:lnTo>
                                        <a:pt x="752" y="1300"/>
                                      </a:lnTo>
                                      <a:close/>
                                      <a:moveTo>
                                        <a:pt x="790" y="1365"/>
                                      </a:moveTo>
                                      <a:lnTo>
                                        <a:pt x="812" y="1404"/>
                                      </a:lnTo>
                                      <a:lnTo>
                                        <a:pt x="805" y="1408"/>
                                      </a:lnTo>
                                      <a:lnTo>
                                        <a:pt x="783" y="1369"/>
                                      </a:lnTo>
                                      <a:lnTo>
                                        <a:pt x="790" y="1365"/>
                                      </a:lnTo>
                                      <a:close/>
                                      <a:moveTo>
                                        <a:pt x="827" y="1430"/>
                                      </a:moveTo>
                                      <a:lnTo>
                                        <a:pt x="849" y="1469"/>
                                      </a:lnTo>
                                      <a:lnTo>
                                        <a:pt x="843" y="1473"/>
                                      </a:lnTo>
                                      <a:lnTo>
                                        <a:pt x="820" y="1434"/>
                                      </a:lnTo>
                                      <a:lnTo>
                                        <a:pt x="827" y="1430"/>
                                      </a:lnTo>
                                      <a:close/>
                                      <a:moveTo>
                                        <a:pt x="864" y="1495"/>
                                      </a:moveTo>
                                      <a:lnTo>
                                        <a:pt x="887" y="1534"/>
                                      </a:lnTo>
                                      <a:lnTo>
                                        <a:pt x="880" y="1538"/>
                                      </a:lnTo>
                                      <a:lnTo>
                                        <a:pt x="858" y="1499"/>
                                      </a:lnTo>
                                      <a:lnTo>
                                        <a:pt x="864" y="1495"/>
                                      </a:lnTo>
                                      <a:close/>
                                      <a:moveTo>
                                        <a:pt x="902" y="1560"/>
                                      </a:moveTo>
                                      <a:lnTo>
                                        <a:pt x="924" y="1599"/>
                                      </a:lnTo>
                                      <a:lnTo>
                                        <a:pt x="917" y="1603"/>
                                      </a:lnTo>
                                      <a:lnTo>
                                        <a:pt x="895" y="1564"/>
                                      </a:lnTo>
                                      <a:lnTo>
                                        <a:pt x="902" y="1560"/>
                                      </a:lnTo>
                                      <a:close/>
                                      <a:moveTo>
                                        <a:pt x="939" y="1625"/>
                                      </a:moveTo>
                                      <a:lnTo>
                                        <a:pt x="961" y="1664"/>
                                      </a:lnTo>
                                      <a:lnTo>
                                        <a:pt x="955" y="1668"/>
                                      </a:lnTo>
                                      <a:lnTo>
                                        <a:pt x="932" y="1629"/>
                                      </a:lnTo>
                                      <a:lnTo>
                                        <a:pt x="939" y="1625"/>
                                      </a:lnTo>
                                      <a:close/>
                                      <a:moveTo>
                                        <a:pt x="976" y="1690"/>
                                      </a:moveTo>
                                      <a:lnTo>
                                        <a:pt x="999" y="1729"/>
                                      </a:lnTo>
                                      <a:lnTo>
                                        <a:pt x="992" y="1733"/>
                                      </a:lnTo>
                                      <a:lnTo>
                                        <a:pt x="970" y="1694"/>
                                      </a:lnTo>
                                      <a:lnTo>
                                        <a:pt x="976" y="1690"/>
                                      </a:lnTo>
                                      <a:close/>
                                      <a:moveTo>
                                        <a:pt x="1013" y="1755"/>
                                      </a:moveTo>
                                      <a:lnTo>
                                        <a:pt x="1036" y="1794"/>
                                      </a:lnTo>
                                      <a:lnTo>
                                        <a:pt x="1029" y="1798"/>
                                      </a:lnTo>
                                      <a:lnTo>
                                        <a:pt x="1007" y="1758"/>
                                      </a:lnTo>
                                      <a:lnTo>
                                        <a:pt x="1013" y="1755"/>
                                      </a:lnTo>
                                      <a:close/>
                                      <a:moveTo>
                                        <a:pt x="1051" y="1820"/>
                                      </a:moveTo>
                                      <a:lnTo>
                                        <a:pt x="1073" y="1859"/>
                                      </a:lnTo>
                                      <a:lnTo>
                                        <a:pt x="1067" y="1862"/>
                                      </a:lnTo>
                                      <a:lnTo>
                                        <a:pt x="1044" y="1824"/>
                                      </a:lnTo>
                                      <a:lnTo>
                                        <a:pt x="1051" y="1820"/>
                                      </a:lnTo>
                                      <a:close/>
                                      <a:moveTo>
                                        <a:pt x="1088" y="1885"/>
                                      </a:moveTo>
                                      <a:lnTo>
                                        <a:pt x="1110" y="1924"/>
                                      </a:lnTo>
                                      <a:lnTo>
                                        <a:pt x="1104" y="1927"/>
                                      </a:lnTo>
                                      <a:lnTo>
                                        <a:pt x="1082" y="1888"/>
                                      </a:lnTo>
                                      <a:lnTo>
                                        <a:pt x="1088" y="1885"/>
                                      </a:lnTo>
                                      <a:close/>
                                      <a:moveTo>
                                        <a:pt x="1125" y="1950"/>
                                      </a:moveTo>
                                      <a:lnTo>
                                        <a:pt x="1138" y="1971"/>
                                      </a:lnTo>
                                      <a:lnTo>
                                        <a:pt x="1131" y="1975"/>
                                      </a:lnTo>
                                      <a:lnTo>
                                        <a:pt x="1119" y="1953"/>
                                      </a:lnTo>
                                      <a:lnTo>
                                        <a:pt x="1125" y="195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523" name="Line 760"/>
                              <wps:cNvCnPr/>
                              <wps:spPr bwMode="auto">
                                <a:xfrm flipH="1" flipV="1">
                                  <a:off x="136147" y="364495"/>
                                  <a:ext cx="719212" cy="598753"/>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24" name="Line 761"/>
                              <wps:cNvCnPr/>
                              <wps:spPr bwMode="auto">
                                <a:xfrm flipV="1">
                                  <a:off x="136147" y="370838"/>
                                  <a:ext cx="716252" cy="59537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25" name="Line 762"/>
                              <wps:cNvCnPr/>
                              <wps:spPr bwMode="auto">
                                <a:xfrm>
                                  <a:off x="852399" y="370838"/>
                                  <a:ext cx="246925" cy="354770"/>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26" name="Line 763"/>
                              <wps:cNvCnPr/>
                              <wps:spPr bwMode="auto">
                                <a:xfrm flipH="1">
                                  <a:off x="855359" y="126855"/>
                                  <a:ext cx="237623" cy="83639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27" name="Freeform 527"/>
                              <wps:cNvSpPr>
                                <a:spLocks noEditPoints="1"/>
                              </wps:cNvSpPr>
                              <wps:spPr bwMode="auto">
                                <a:xfrm>
                                  <a:off x="135724" y="723916"/>
                                  <a:ext cx="964023" cy="243984"/>
                                </a:xfrm>
                                <a:custGeom>
                                  <a:avLst/>
                                  <a:gdLst>
                                    <a:gd name="T0" fmla="*/ 46 w 2280"/>
                                    <a:gd name="T1" fmla="*/ 566 h 577"/>
                                    <a:gd name="T2" fmla="*/ 73 w 2280"/>
                                    <a:gd name="T3" fmla="*/ 552 h 577"/>
                                    <a:gd name="T4" fmla="*/ 75 w 2280"/>
                                    <a:gd name="T5" fmla="*/ 559 h 577"/>
                                    <a:gd name="T6" fmla="*/ 189 w 2280"/>
                                    <a:gd name="T7" fmla="*/ 522 h 577"/>
                                    <a:gd name="T8" fmla="*/ 146 w 2280"/>
                                    <a:gd name="T9" fmla="*/ 533 h 577"/>
                                    <a:gd name="T10" fmla="*/ 264 w 2280"/>
                                    <a:gd name="T11" fmla="*/ 512 h 577"/>
                                    <a:gd name="T12" fmla="*/ 291 w 2280"/>
                                    <a:gd name="T13" fmla="*/ 497 h 577"/>
                                    <a:gd name="T14" fmla="*/ 293 w 2280"/>
                                    <a:gd name="T15" fmla="*/ 504 h 577"/>
                                    <a:gd name="T16" fmla="*/ 408 w 2280"/>
                                    <a:gd name="T17" fmla="*/ 468 h 577"/>
                                    <a:gd name="T18" fmla="*/ 364 w 2280"/>
                                    <a:gd name="T19" fmla="*/ 479 h 577"/>
                                    <a:gd name="T20" fmla="*/ 482 w 2280"/>
                                    <a:gd name="T21" fmla="*/ 457 h 577"/>
                                    <a:gd name="T22" fmla="*/ 509 w 2280"/>
                                    <a:gd name="T23" fmla="*/ 442 h 577"/>
                                    <a:gd name="T24" fmla="*/ 511 w 2280"/>
                                    <a:gd name="T25" fmla="*/ 450 h 577"/>
                                    <a:gd name="T26" fmla="*/ 626 w 2280"/>
                                    <a:gd name="T27" fmla="*/ 413 h 577"/>
                                    <a:gd name="T28" fmla="*/ 582 w 2280"/>
                                    <a:gd name="T29" fmla="*/ 424 h 577"/>
                                    <a:gd name="T30" fmla="*/ 700 w 2280"/>
                                    <a:gd name="T31" fmla="*/ 403 h 577"/>
                                    <a:gd name="T32" fmla="*/ 727 w 2280"/>
                                    <a:gd name="T33" fmla="*/ 388 h 577"/>
                                    <a:gd name="T34" fmla="*/ 729 w 2280"/>
                                    <a:gd name="T35" fmla="*/ 395 h 577"/>
                                    <a:gd name="T36" fmla="*/ 844 w 2280"/>
                                    <a:gd name="T37" fmla="*/ 359 h 577"/>
                                    <a:gd name="T38" fmla="*/ 800 w 2280"/>
                                    <a:gd name="T39" fmla="*/ 370 h 577"/>
                                    <a:gd name="T40" fmla="*/ 918 w 2280"/>
                                    <a:gd name="T41" fmla="*/ 348 h 577"/>
                                    <a:gd name="T42" fmla="*/ 945 w 2280"/>
                                    <a:gd name="T43" fmla="*/ 334 h 577"/>
                                    <a:gd name="T44" fmla="*/ 947 w 2280"/>
                                    <a:gd name="T45" fmla="*/ 341 h 577"/>
                                    <a:gd name="T46" fmla="*/ 1062 w 2280"/>
                                    <a:gd name="T47" fmla="*/ 304 h 577"/>
                                    <a:gd name="T48" fmla="*/ 1018 w 2280"/>
                                    <a:gd name="T49" fmla="*/ 315 h 577"/>
                                    <a:gd name="T50" fmla="*/ 1136 w 2280"/>
                                    <a:gd name="T51" fmla="*/ 293 h 577"/>
                                    <a:gd name="T52" fmla="*/ 1164 w 2280"/>
                                    <a:gd name="T53" fmla="*/ 279 h 577"/>
                                    <a:gd name="T54" fmla="*/ 1165 w 2280"/>
                                    <a:gd name="T55" fmla="*/ 286 h 577"/>
                                    <a:gd name="T56" fmla="*/ 1280 w 2280"/>
                                    <a:gd name="T57" fmla="*/ 250 h 577"/>
                                    <a:gd name="T58" fmla="*/ 1236 w 2280"/>
                                    <a:gd name="T59" fmla="*/ 261 h 577"/>
                                    <a:gd name="T60" fmla="*/ 1354 w 2280"/>
                                    <a:gd name="T61" fmla="*/ 239 h 577"/>
                                    <a:gd name="T62" fmla="*/ 1382 w 2280"/>
                                    <a:gd name="T63" fmla="*/ 224 h 577"/>
                                    <a:gd name="T64" fmla="*/ 1384 w 2280"/>
                                    <a:gd name="T65" fmla="*/ 232 h 577"/>
                                    <a:gd name="T66" fmla="*/ 1498 w 2280"/>
                                    <a:gd name="T67" fmla="*/ 195 h 577"/>
                                    <a:gd name="T68" fmla="*/ 1454 w 2280"/>
                                    <a:gd name="T69" fmla="*/ 206 h 577"/>
                                    <a:gd name="T70" fmla="*/ 1573 w 2280"/>
                                    <a:gd name="T71" fmla="*/ 184 h 577"/>
                                    <a:gd name="T72" fmla="*/ 1600 w 2280"/>
                                    <a:gd name="T73" fmla="*/ 170 h 577"/>
                                    <a:gd name="T74" fmla="*/ 1602 w 2280"/>
                                    <a:gd name="T75" fmla="*/ 177 h 577"/>
                                    <a:gd name="T76" fmla="*/ 1716 w 2280"/>
                                    <a:gd name="T77" fmla="*/ 141 h 577"/>
                                    <a:gd name="T78" fmla="*/ 1672 w 2280"/>
                                    <a:gd name="T79" fmla="*/ 152 h 577"/>
                                    <a:gd name="T80" fmla="*/ 1791 w 2280"/>
                                    <a:gd name="T81" fmla="*/ 130 h 577"/>
                                    <a:gd name="T82" fmla="*/ 1818 w 2280"/>
                                    <a:gd name="T83" fmla="*/ 115 h 577"/>
                                    <a:gd name="T84" fmla="*/ 1820 w 2280"/>
                                    <a:gd name="T85" fmla="*/ 123 h 577"/>
                                    <a:gd name="T86" fmla="*/ 1934 w 2280"/>
                                    <a:gd name="T87" fmla="*/ 86 h 577"/>
                                    <a:gd name="T88" fmla="*/ 1891 w 2280"/>
                                    <a:gd name="T89" fmla="*/ 97 h 577"/>
                                    <a:gd name="T90" fmla="*/ 2009 w 2280"/>
                                    <a:gd name="T91" fmla="*/ 75 h 577"/>
                                    <a:gd name="T92" fmla="*/ 2036 w 2280"/>
                                    <a:gd name="T93" fmla="*/ 61 h 577"/>
                                    <a:gd name="T94" fmla="*/ 2038 w 2280"/>
                                    <a:gd name="T95" fmla="*/ 68 h 577"/>
                                    <a:gd name="T96" fmla="*/ 2152 w 2280"/>
                                    <a:gd name="T97" fmla="*/ 32 h 577"/>
                                    <a:gd name="T98" fmla="*/ 2109 w 2280"/>
                                    <a:gd name="T99" fmla="*/ 43 h 577"/>
                                    <a:gd name="T100" fmla="*/ 2227 w 2280"/>
                                    <a:gd name="T101" fmla="*/ 21 h 577"/>
                                    <a:gd name="T102" fmla="*/ 2254 w 2280"/>
                                    <a:gd name="T103" fmla="*/ 6 h 577"/>
                                    <a:gd name="T104" fmla="*/ 2256 w 2280"/>
                                    <a:gd name="T105" fmla="*/ 14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80" h="577">
                                      <a:moveTo>
                                        <a:pt x="0" y="570"/>
                                      </a:moveTo>
                                      <a:lnTo>
                                        <a:pt x="44" y="559"/>
                                      </a:lnTo>
                                      <a:lnTo>
                                        <a:pt x="46" y="566"/>
                                      </a:lnTo>
                                      <a:lnTo>
                                        <a:pt x="2" y="577"/>
                                      </a:lnTo>
                                      <a:lnTo>
                                        <a:pt x="0" y="570"/>
                                      </a:lnTo>
                                      <a:close/>
                                      <a:moveTo>
                                        <a:pt x="73" y="552"/>
                                      </a:moveTo>
                                      <a:lnTo>
                                        <a:pt x="117" y="541"/>
                                      </a:lnTo>
                                      <a:lnTo>
                                        <a:pt x="119" y="548"/>
                                      </a:lnTo>
                                      <a:lnTo>
                                        <a:pt x="75" y="559"/>
                                      </a:lnTo>
                                      <a:lnTo>
                                        <a:pt x="73" y="552"/>
                                      </a:lnTo>
                                      <a:close/>
                                      <a:moveTo>
                                        <a:pt x="146" y="533"/>
                                      </a:moveTo>
                                      <a:lnTo>
                                        <a:pt x="189" y="522"/>
                                      </a:lnTo>
                                      <a:lnTo>
                                        <a:pt x="191" y="530"/>
                                      </a:lnTo>
                                      <a:lnTo>
                                        <a:pt x="148" y="541"/>
                                      </a:lnTo>
                                      <a:lnTo>
                                        <a:pt x="146" y="533"/>
                                      </a:lnTo>
                                      <a:close/>
                                      <a:moveTo>
                                        <a:pt x="219" y="515"/>
                                      </a:moveTo>
                                      <a:lnTo>
                                        <a:pt x="262" y="504"/>
                                      </a:lnTo>
                                      <a:lnTo>
                                        <a:pt x="264" y="512"/>
                                      </a:lnTo>
                                      <a:lnTo>
                                        <a:pt x="220" y="522"/>
                                      </a:lnTo>
                                      <a:lnTo>
                                        <a:pt x="219" y="515"/>
                                      </a:lnTo>
                                      <a:close/>
                                      <a:moveTo>
                                        <a:pt x="291" y="497"/>
                                      </a:moveTo>
                                      <a:lnTo>
                                        <a:pt x="335" y="486"/>
                                      </a:lnTo>
                                      <a:lnTo>
                                        <a:pt x="337" y="493"/>
                                      </a:lnTo>
                                      <a:lnTo>
                                        <a:pt x="293" y="504"/>
                                      </a:lnTo>
                                      <a:lnTo>
                                        <a:pt x="291" y="497"/>
                                      </a:lnTo>
                                      <a:close/>
                                      <a:moveTo>
                                        <a:pt x="364" y="479"/>
                                      </a:moveTo>
                                      <a:lnTo>
                                        <a:pt x="408" y="468"/>
                                      </a:lnTo>
                                      <a:lnTo>
                                        <a:pt x="409" y="475"/>
                                      </a:lnTo>
                                      <a:lnTo>
                                        <a:pt x="366" y="486"/>
                                      </a:lnTo>
                                      <a:lnTo>
                                        <a:pt x="364" y="479"/>
                                      </a:lnTo>
                                      <a:close/>
                                      <a:moveTo>
                                        <a:pt x="437" y="461"/>
                                      </a:moveTo>
                                      <a:lnTo>
                                        <a:pt x="480" y="450"/>
                                      </a:lnTo>
                                      <a:lnTo>
                                        <a:pt x="482" y="457"/>
                                      </a:lnTo>
                                      <a:lnTo>
                                        <a:pt x="438" y="468"/>
                                      </a:lnTo>
                                      <a:lnTo>
                                        <a:pt x="437" y="461"/>
                                      </a:lnTo>
                                      <a:close/>
                                      <a:moveTo>
                                        <a:pt x="509" y="442"/>
                                      </a:moveTo>
                                      <a:lnTo>
                                        <a:pt x="553" y="432"/>
                                      </a:lnTo>
                                      <a:lnTo>
                                        <a:pt x="555" y="439"/>
                                      </a:lnTo>
                                      <a:lnTo>
                                        <a:pt x="511" y="450"/>
                                      </a:lnTo>
                                      <a:lnTo>
                                        <a:pt x="509" y="442"/>
                                      </a:lnTo>
                                      <a:close/>
                                      <a:moveTo>
                                        <a:pt x="582" y="424"/>
                                      </a:moveTo>
                                      <a:lnTo>
                                        <a:pt x="626" y="413"/>
                                      </a:lnTo>
                                      <a:lnTo>
                                        <a:pt x="627" y="421"/>
                                      </a:lnTo>
                                      <a:lnTo>
                                        <a:pt x="584" y="432"/>
                                      </a:lnTo>
                                      <a:lnTo>
                                        <a:pt x="582" y="424"/>
                                      </a:lnTo>
                                      <a:close/>
                                      <a:moveTo>
                                        <a:pt x="655" y="406"/>
                                      </a:moveTo>
                                      <a:lnTo>
                                        <a:pt x="698" y="395"/>
                                      </a:lnTo>
                                      <a:lnTo>
                                        <a:pt x="700" y="403"/>
                                      </a:lnTo>
                                      <a:lnTo>
                                        <a:pt x="656" y="413"/>
                                      </a:lnTo>
                                      <a:lnTo>
                                        <a:pt x="655" y="406"/>
                                      </a:lnTo>
                                      <a:close/>
                                      <a:moveTo>
                                        <a:pt x="727" y="388"/>
                                      </a:moveTo>
                                      <a:lnTo>
                                        <a:pt x="771" y="377"/>
                                      </a:lnTo>
                                      <a:lnTo>
                                        <a:pt x="773" y="384"/>
                                      </a:lnTo>
                                      <a:lnTo>
                                        <a:pt x="729" y="395"/>
                                      </a:lnTo>
                                      <a:lnTo>
                                        <a:pt x="727" y="388"/>
                                      </a:lnTo>
                                      <a:close/>
                                      <a:moveTo>
                                        <a:pt x="800" y="370"/>
                                      </a:moveTo>
                                      <a:lnTo>
                                        <a:pt x="844" y="359"/>
                                      </a:lnTo>
                                      <a:lnTo>
                                        <a:pt x="845" y="366"/>
                                      </a:lnTo>
                                      <a:lnTo>
                                        <a:pt x="802" y="377"/>
                                      </a:lnTo>
                                      <a:lnTo>
                                        <a:pt x="800" y="370"/>
                                      </a:lnTo>
                                      <a:close/>
                                      <a:moveTo>
                                        <a:pt x="873" y="352"/>
                                      </a:moveTo>
                                      <a:lnTo>
                                        <a:pt x="916" y="341"/>
                                      </a:lnTo>
                                      <a:lnTo>
                                        <a:pt x="918" y="348"/>
                                      </a:lnTo>
                                      <a:lnTo>
                                        <a:pt x="875" y="359"/>
                                      </a:lnTo>
                                      <a:lnTo>
                                        <a:pt x="873" y="352"/>
                                      </a:lnTo>
                                      <a:close/>
                                      <a:moveTo>
                                        <a:pt x="945" y="334"/>
                                      </a:moveTo>
                                      <a:lnTo>
                                        <a:pt x="989" y="323"/>
                                      </a:lnTo>
                                      <a:lnTo>
                                        <a:pt x="991" y="330"/>
                                      </a:lnTo>
                                      <a:lnTo>
                                        <a:pt x="947" y="341"/>
                                      </a:lnTo>
                                      <a:lnTo>
                                        <a:pt x="945" y="334"/>
                                      </a:lnTo>
                                      <a:close/>
                                      <a:moveTo>
                                        <a:pt x="1018" y="315"/>
                                      </a:moveTo>
                                      <a:lnTo>
                                        <a:pt x="1062" y="304"/>
                                      </a:lnTo>
                                      <a:lnTo>
                                        <a:pt x="1064" y="312"/>
                                      </a:lnTo>
                                      <a:lnTo>
                                        <a:pt x="1020" y="323"/>
                                      </a:lnTo>
                                      <a:lnTo>
                                        <a:pt x="1018" y="315"/>
                                      </a:lnTo>
                                      <a:close/>
                                      <a:moveTo>
                                        <a:pt x="1091" y="297"/>
                                      </a:moveTo>
                                      <a:lnTo>
                                        <a:pt x="1135" y="286"/>
                                      </a:lnTo>
                                      <a:lnTo>
                                        <a:pt x="1136" y="293"/>
                                      </a:lnTo>
                                      <a:lnTo>
                                        <a:pt x="1093" y="304"/>
                                      </a:lnTo>
                                      <a:lnTo>
                                        <a:pt x="1091" y="297"/>
                                      </a:lnTo>
                                      <a:close/>
                                      <a:moveTo>
                                        <a:pt x="1164" y="279"/>
                                      </a:moveTo>
                                      <a:lnTo>
                                        <a:pt x="1207" y="268"/>
                                      </a:lnTo>
                                      <a:lnTo>
                                        <a:pt x="1209" y="275"/>
                                      </a:lnTo>
                                      <a:lnTo>
                                        <a:pt x="1165" y="286"/>
                                      </a:lnTo>
                                      <a:lnTo>
                                        <a:pt x="1164" y="279"/>
                                      </a:lnTo>
                                      <a:close/>
                                      <a:moveTo>
                                        <a:pt x="1236" y="261"/>
                                      </a:moveTo>
                                      <a:lnTo>
                                        <a:pt x="1280" y="250"/>
                                      </a:lnTo>
                                      <a:lnTo>
                                        <a:pt x="1282" y="257"/>
                                      </a:lnTo>
                                      <a:lnTo>
                                        <a:pt x="1238" y="268"/>
                                      </a:lnTo>
                                      <a:lnTo>
                                        <a:pt x="1236" y="261"/>
                                      </a:lnTo>
                                      <a:close/>
                                      <a:moveTo>
                                        <a:pt x="1309" y="243"/>
                                      </a:moveTo>
                                      <a:lnTo>
                                        <a:pt x="1353" y="232"/>
                                      </a:lnTo>
                                      <a:lnTo>
                                        <a:pt x="1354" y="239"/>
                                      </a:lnTo>
                                      <a:lnTo>
                                        <a:pt x="1311" y="250"/>
                                      </a:lnTo>
                                      <a:lnTo>
                                        <a:pt x="1309" y="243"/>
                                      </a:lnTo>
                                      <a:close/>
                                      <a:moveTo>
                                        <a:pt x="1382" y="224"/>
                                      </a:moveTo>
                                      <a:lnTo>
                                        <a:pt x="1425" y="213"/>
                                      </a:lnTo>
                                      <a:lnTo>
                                        <a:pt x="1427" y="221"/>
                                      </a:lnTo>
                                      <a:lnTo>
                                        <a:pt x="1384" y="232"/>
                                      </a:lnTo>
                                      <a:lnTo>
                                        <a:pt x="1382" y="224"/>
                                      </a:lnTo>
                                      <a:close/>
                                      <a:moveTo>
                                        <a:pt x="1454" y="206"/>
                                      </a:moveTo>
                                      <a:lnTo>
                                        <a:pt x="1498" y="195"/>
                                      </a:lnTo>
                                      <a:lnTo>
                                        <a:pt x="1500" y="203"/>
                                      </a:lnTo>
                                      <a:lnTo>
                                        <a:pt x="1456" y="213"/>
                                      </a:lnTo>
                                      <a:lnTo>
                                        <a:pt x="1454" y="206"/>
                                      </a:lnTo>
                                      <a:close/>
                                      <a:moveTo>
                                        <a:pt x="1527" y="188"/>
                                      </a:moveTo>
                                      <a:lnTo>
                                        <a:pt x="1571" y="177"/>
                                      </a:lnTo>
                                      <a:lnTo>
                                        <a:pt x="1573" y="184"/>
                                      </a:lnTo>
                                      <a:lnTo>
                                        <a:pt x="1529" y="195"/>
                                      </a:lnTo>
                                      <a:lnTo>
                                        <a:pt x="1527" y="188"/>
                                      </a:lnTo>
                                      <a:close/>
                                      <a:moveTo>
                                        <a:pt x="1600" y="170"/>
                                      </a:moveTo>
                                      <a:lnTo>
                                        <a:pt x="1643" y="159"/>
                                      </a:lnTo>
                                      <a:lnTo>
                                        <a:pt x="1645" y="166"/>
                                      </a:lnTo>
                                      <a:lnTo>
                                        <a:pt x="1602" y="177"/>
                                      </a:lnTo>
                                      <a:lnTo>
                                        <a:pt x="1600" y="170"/>
                                      </a:lnTo>
                                      <a:close/>
                                      <a:moveTo>
                                        <a:pt x="1672" y="152"/>
                                      </a:moveTo>
                                      <a:lnTo>
                                        <a:pt x="1716" y="141"/>
                                      </a:lnTo>
                                      <a:lnTo>
                                        <a:pt x="1718" y="148"/>
                                      </a:lnTo>
                                      <a:lnTo>
                                        <a:pt x="1674" y="159"/>
                                      </a:lnTo>
                                      <a:lnTo>
                                        <a:pt x="1672" y="152"/>
                                      </a:lnTo>
                                      <a:close/>
                                      <a:moveTo>
                                        <a:pt x="1745" y="134"/>
                                      </a:moveTo>
                                      <a:lnTo>
                                        <a:pt x="1789" y="123"/>
                                      </a:lnTo>
                                      <a:lnTo>
                                        <a:pt x="1791" y="130"/>
                                      </a:lnTo>
                                      <a:lnTo>
                                        <a:pt x="1747" y="141"/>
                                      </a:lnTo>
                                      <a:lnTo>
                                        <a:pt x="1745" y="134"/>
                                      </a:lnTo>
                                      <a:close/>
                                      <a:moveTo>
                                        <a:pt x="1818" y="115"/>
                                      </a:moveTo>
                                      <a:lnTo>
                                        <a:pt x="1861" y="105"/>
                                      </a:lnTo>
                                      <a:lnTo>
                                        <a:pt x="1863" y="112"/>
                                      </a:lnTo>
                                      <a:lnTo>
                                        <a:pt x="1820" y="123"/>
                                      </a:lnTo>
                                      <a:lnTo>
                                        <a:pt x="1818" y="115"/>
                                      </a:lnTo>
                                      <a:close/>
                                      <a:moveTo>
                                        <a:pt x="1891" y="97"/>
                                      </a:moveTo>
                                      <a:lnTo>
                                        <a:pt x="1934" y="86"/>
                                      </a:lnTo>
                                      <a:lnTo>
                                        <a:pt x="1936" y="94"/>
                                      </a:lnTo>
                                      <a:lnTo>
                                        <a:pt x="1892" y="105"/>
                                      </a:lnTo>
                                      <a:lnTo>
                                        <a:pt x="1891" y="97"/>
                                      </a:lnTo>
                                      <a:close/>
                                      <a:moveTo>
                                        <a:pt x="1963" y="79"/>
                                      </a:moveTo>
                                      <a:lnTo>
                                        <a:pt x="2007" y="68"/>
                                      </a:lnTo>
                                      <a:lnTo>
                                        <a:pt x="2009" y="75"/>
                                      </a:lnTo>
                                      <a:lnTo>
                                        <a:pt x="1965" y="86"/>
                                      </a:lnTo>
                                      <a:lnTo>
                                        <a:pt x="1963" y="79"/>
                                      </a:lnTo>
                                      <a:close/>
                                      <a:moveTo>
                                        <a:pt x="2036" y="61"/>
                                      </a:moveTo>
                                      <a:lnTo>
                                        <a:pt x="2080" y="50"/>
                                      </a:lnTo>
                                      <a:lnTo>
                                        <a:pt x="2081" y="57"/>
                                      </a:lnTo>
                                      <a:lnTo>
                                        <a:pt x="2038" y="68"/>
                                      </a:lnTo>
                                      <a:lnTo>
                                        <a:pt x="2036" y="61"/>
                                      </a:lnTo>
                                      <a:close/>
                                      <a:moveTo>
                                        <a:pt x="2109" y="43"/>
                                      </a:moveTo>
                                      <a:lnTo>
                                        <a:pt x="2152" y="32"/>
                                      </a:lnTo>
                                      <a:lnTo>
                                        <a:pt x="2154" y="39"/>
                                      </a:lnTo>
                                      <a:lnTo>
                                        <a:pt x="2111" y="50"/>
                                      </a:lnTo>
                                      <a:lnTo>
                                        <a:pt x="2109" y="43"/>
                                      </a:lnTo>
                                      <a:close/>
                                      <a:moveTo>
                                        <a:pt x="2181" y="25"/>
                                      </a:moveTo>
                                      <a:lnTo>
                                        <a:pt x="2225" y="14"/>
                                      </a:lnTo>
                                      <a:lnTo>
                                        <a:pt x="2227" y="21"/>
                                      </a:lnTo>
                                      <a:lnTo>
                                        <a:pt x="2183" y="32"/>
                                      </a:lnTo>
                                      <a:lnTo>
                                        <a:pt x="2181" y="25"/>
                                      </a:lnTo>
                                      <a:close/>
                                      <a:moveTo>
                                        <a:pt x="2254" y="6"/>
                                      </a:moveTo>
                                      <a:lnTo>
                                        <a:pt x="2278" y="0"/>
                                      </a:lnTo>
                                      <a:lnTo>
                                        <a:pt x="2280" y="8"/>
                                      </a:lnTo>
                                      <a:lnTo>
                                        <a:pt x="2256" y="14"/>
                                      </a:lnTo>
                                      <a:lnTo>
                                        <a:pt x="2254" y="6"/>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528" name="Freeform 528"/>
                              <wps:cNvSpPr>
                                <a:spLocks noEditPoints="1"/>
                              </wps:cNvSpPr>
                              <wps:spPr bwMode="auto">
                                <a:xfrm>
                                  <a:off x="376307" y="128546"/>
                                  <a:ext cx="724286" cy="598331"/>
                                </a:xfrm>
                                <a:custGeom>
                                  <a:avLst/>
                                  <a:gdLst>
                                    <a:gd name="T0" fmla="*/ 34 w 1713"/>
                                    <a:gd name="T1" fmla="*/ 35 h 1415"/>
                                    <a:gd name="T2" fmla="*/ 62 w 1713"/>
                                    <a:gd name="T3" fmla="*/ 48 h 1415"/>
                                    <a:gd name="T4" fmla="*/ 57 w 1713"/>
                                    <a:gd name="T5" fmla="*/ 54 h 1415"/>
                                    <a:gd name="T6" fmla="*/ 154 w 1713"/>
                                    <a:gd name="T7" fmla="*/ 124 h 1415"/>
                                    <a:gd name="T8" fmla="*/ 120 w 1713"/>
                                    <a:gd name="T9" fmla="*/ 96 h 1415"/>
                                    <a:gd name="T10" fmla="*/ 208 w 1713"/>
                                    <a:gd name="T11" fmla="*/ 178 h 1415"/>
                                    <a:gd name="T12" fmla="*/ 235 w 1713"/>
                                    <a:gd name="T13" fmla="*/ 191 h 1415"/>
                                    <a:gd name="T14" fmla="*/ 231 w 1713"/>
                                    <a:gd name="T15" fmla="*/ 197 h 1415"/>
                                    <a:gd name="T16" fmla="*/ 328 w 1713"/>
                                    <a:gd name="T17" fmla="*/ 267 h 1415"/>
                                    <a:gd name="T18" fmla="*/ 293 w 1713"/>
                                    <a:gd name="T19" fmla="*/ 239 h 1415"/>
                                    <a:gd name="T20" fmla="*/ 381 w 1713"/>
                                    <a:gd name="T21" fmla="*/ 321 h 1415"/>
                                    <a:gd name="T22" fmla="*/ 409 w 1713"/>
                                    <a:gd name="T23" fmla="*/ 334 h 1415"/>
                                    <a:gd name="T24" fmla="*/ 404 w 1713"/>
                                    <a:gd name="T25" fmla="*/ 340 h 1415"/>
                                    <a:gd name="T26" fmla="*/ 501 w 1713"/>
                                    <a:gd name="T27" fmla="*/ 410 h 1415"/>
                                    <a:gd name="T28" fmla="*/ 467 w 1713"/>
                                    <a:gd name="T29" fmla="*/ 382 h 1415"/>
                                    <a:gd name="T30" fmla="*/ 554 w 1713"/>
                                    <a:gd name="T31" fmla="*/ 464 h 1415"/>
                                    <a:gd name="T32" fmla="*/ 582 w 1713"/>
                                    <a:gd name="T33" fmla="*/ 477 h 1415"/>
                                    <a:gd name="T34" fmla="*/ 578 w 1713"/>
                                    <a:gd name="T35" fmla="*/ 483 h 1415"/>
                                    <a:gd name="T36" fmla="*/ 675 w 1713"/>
                                    <a:gd name="T37" fmla="*/ 553 h 1415"/>
                                    <a:gd name="T38" fmla="*/ 640 w 1713"/>
                                    <a:gd name="T39" fmla="*/ 525 h 1415"/>
                                    <a:gd name="T40" fmla="*/ 728 w 1713"/>
                                    <a:gd name="T41" fmla="*/ 607 h 1415"/>
                                    <a:gd name="T42" fmla="*/ 756 w 1713"/>
                                    <a:gd name="T43" fmla="*/ 620 h 1415"/>
                                    <a:gd name="T44" fmla="*/ 751 w 1713"/>
                                    <a:gd name="T45" fmla="*/ 626 h 1415"/>
                                    <a:gd name="T46" fmla="*/ 848 w 1713"/>
                                    <a:gd name="T47" fmla="*/ 696 h 1415"/>
                                    <a:gd name="T48" fmla="*/ 814 w 1713"/>
                                    <a:gd name="T49" fmla="*/ 668 h 1415"/>
                                    <a:gd name="T50" fmla="*/ 901 w 1713"/>
                                    <a:gd name="T51" fmla="*/ 750 h 1415"/>
                                    <a:gd name="T52" fmla="*/ 929 w 1713"/>
                                    <a:gd name="T53" fmla="*/ 763 h 1415"/>
                                    <a:gd name="T54" fmla="*/ 925 w 1713"/>
                                    <a:gd name="T55" fmla="*/ 769 h 1415"/>
                                    <a:gd name="T56" fmla="*/ 1022 w 1713"/>
                                    <a:gd name="T57" fmla="*/ 839 h 1415"/>
                                    <a:gd name="T58" fmla="*/ 987 w 1713"/>
                                    <a:gd name="T59" fmla="*/ 811 h 1415"/>
                                    <a:gd name="T60" fmla="*/ 1075 w 1713"/>
                                    <a:gd name="T61" fmla="*/ 893 h 1415"/>
                                    <a:gd name="T62" fmla="*/ 1103 w 1713"/>
                                    <a:gd name="T63" fmla="*/ 906 h 1415"/>
                                    <a:gd name="T64" fmla="*/ 1098 w 1713"/>
                                    <a:gd name="T65" fmla="*/ 912 h 1415"/>
                                    <a:gd name="T66" fmla="*/ 1195 w 1713"/>
                                    <a:gd name="T67" fmla="*/ 982 h 1415"/>
                                    <a:gd name="T68" fmla="*/ 1161 w 1713"/>
                                    <a:gd name="T69" fmla="*/ 954 h 1415"/>
                                    <a:gd name="T70" fmla="*/ 1248 w 1713"/>
                                    <a:gd name="T71" fmla="*/ 1036 h 1415"/>
                                    <a:gd name="T72" fmla="*/ 1276 w 1713"/>
                                    <a:gd name="T73" fmla="*/ 1049 h 1415"/>
                                    <a:gd name="T74" fmla="*/ 1271 w 1713"/>
                                    <a:gd name="T75" fmla="*/ 1055 h 1415"/>
                                    <a:gd name="T76" fmla="*/ 1369 w 1713"/>
                                    <a:gd name="T77" fmla="*/ 1125 h 1415"/>
                                    <a:gd name="T78" fmla="*/ 1334 w 1713"/>
                                    <a:gd name="T79" fmla="*/ 1097 h 1415"/>
                                    <a:gd name="T80" fmla="*/ 1422 w 1713"/>
                                    <a:gd name="T81" fmla="*/ 1179 h 1415"/>
                                    <a:gd name="T82" fmla="*/ 1450 w 1713"/>
                                    <a:gd name="T83" fmla="*/ 1192 h 1415"/>
                                    <a:gd name="T84" fmla="*/ 1445 w 1713"/>
                                    <a:gd name="T85" fmla="*/ 1198 h 1415"/>
                                    <a:gd name="T86" fmla="*/ 1542 w 1713"/>
                                    <a:gd name="T87" fmla="*/ 1268 h 1415"/>
                                    <a:gd name="T88" fmla="*/ 1507 w 1713"/>
                                    <a:gd name="T89" fmla="*/ 1240 h 1415"/>
                                    <a:gd name="T90" fmla="*/ 1595 w 1713"/>
                                    <a:gd name="T91" fmla="*/ 1322 h 1415"/>
                                    <a:gd name="T92" fmla="*/ 1623 w 1713"/>
                                    <a:gd name="T93" fmla="*/ 1335 h 1415"/>
                                    <a:gd name="T94" fmla="*/ 1618 w 1713"/>
                                    <a:gd name="T95" fmla="*/ 1341 h 1415"/>
                                    <a:gd name="T96" fmla="*/ 1713 w 1713"/>
                                    <a:gd name="T97" fmla="*/ 1409 h 1415"/>
                                    <a:gd name="T98" fmla="*/ 1681 w 1713"/>
                                    <a:gd name="T99" fmla="*/ 1383 h 1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13" h="1415">
                                      <a:moveTo>
                                        <a:pt x="4" y="0"/>
                                      </a:moveTo>
                                      <a:lnTo>
                                        <a:pt x="39" y="29"/>
                                      </a:lnTo>
                                      <a:lnTo>
                                        <a:pt x="34" y="35"/>
                                      </a:lnTo>
                                      <a:lnTo>
                                        <a:pt x="0" y="6"/>
                                      </a:lnTo>
                                      <a:lnTo>
                                        <a:pt x="4" y="0"/>
                                      </a:lnTo>
                                      <a:close/>
                                      <a:moveTo>
                                        <a:pt x="62" y="48"/>
                                      </a:moveTo>
                                      <a:lnTo>
                                        <a:pt x="97" y="77"/>
                                      </a:lnTo>
                                      <a:lnTo>
                                        <a:pt x="92" y="82"/>
                                      </a:lnTo>
                                      <a:lnTo>
                                        <a:pt x="57" y="54"/>
                                      </a:lnTo>
                                      <a:lnTo>
                                        <a:pt x="62" y="48"/>
                                      </a:lnTo>
                                      <a:close/>
                                      <a:moveTo>
                                        <a:pt x="120" y="96"/>
                                      </a:moveTo>
                                      <a:lnTo>
                                        <a:pt x="154" y="124"/>
                                      </a:lnTo>
                                      <a:lnTo>
                                        <a:pt x="150" y="130"/>
                                      </a:lnTo>
                                      <a:lnTo>
                                        <a:pt x="115" y="102"/>
                                      </a:lnTo>
                                      <a:lnTo>
                                        <a:pt x="120" y="96"/>
                                      </a:lnTo>
                                      <a:close/>
                                      <a:moveTo>
                                        <a:pt x="178" y="143"/>
                                      </a:moveTo>
                                      <a:lnTo>
                                        <a:pt x="212" y="172"/>
                                      </a:lnTo>
                                      <a:lnTo>
                                        <a:pt x="208" y="178"/>
                                      </a:lnTo>
                                      <a:lnTo>
                                        <a:pt x="173" y="149"/>
                                      </a:lnTo>
                                      <a:lnTo>
                                        <a:pt x="178" y="143"/>
                                      </a:lnTo>
                                      <a:close/>
                                      <a:moveTo>
                                        <a:pt x="235" y="191"/>
                                      </a:moveTo>
                                      <a:lnTo>
                                        <a:pt x="270" y="220"/>
                                      </a:lnTo>
                                      <a:lnTo>
                                        <a:pt x="265" y="225"/>
                                      </a:lnTo>
                                      <a:lnTo>
                                        <a:pt x="231" y="197"/>
                                      </a:lnTo>
                                      <a:lnTo>
                                        <a:pt x="235" y="191"/>
                                      </a:lnTo>
                                      <a:close/>
                                      <a:moveTo>
                                        <a:pt x="293" y="239"/>
                                      </a:moveTo>
                                      <a:lnTo>
                                        <a:pt x="328" y="267"/>
                                      </a:lnTo>
                                      <a:lnTo>
                                        <a:pt x="323" y="273"/>
                                      </a:lnTo>
                                      <a:lnTo>
                                        <a:pt x="288" y="244"/>
                                      </a:lnTo>
                                      <a:lnTo>
                                        <a:pt x="293" y="239"/>
                                      </a:lnTo>
                                      <a:close/>
                                      <a:moveTo>
                                        <a:pt x="351" y="286"/>
                                      </a:moveTo>
                                      <a:lnTo>
                                        <a:pt x="386" y="315"/>
                                      </a:lnTo>
                                      <a:lnTo>
                                        <a:pt x="381" y="321"/>
                                      </a:lnTo>
                                      <a:lnTo>
                                        <a:pt x="346" y="292"/>
                                      </a:lnTo>
                                      <a:lnTo>
                                        <a:pt x="351" y="286"/>
                                      </a:lnTo>
                                      <a:close/>
                                      <a:moveTo>
                                        <a:pt x="409" y="334"/>
                                      </a:moveTo>
                                      <a:lnTo>
                                        <a:pt x="444" y="363"/>
                                      </a:lnTo>
                                      <a:lnTo>
                                        <a:pt x="439" y="368"/>
                                      </a:lnTo>
                                      <a:lnTo>
                                        <a:pt x="404" y="340"/>
                                      </a:lnTo>
                                      <a:lnTo>
                                        <a:pt x="409" y="334"/>
                                      </a:lnTo>
                                      <a:close/>
                                      <a:moveTo>
                                        <a:pt x="467" y="382"/>
                                      </a:moveTo>
                                      <a:lnTo>
                                        <a:pt x="501" y="410"/>
                                      </a:lnTo>
                                      <a:lnTo>
                                        <a:pt x="497" y="416"/>
                                      </a:lnTo>
                                      <a:lnTo>
                                        <a:pt x="462" y="387"/>
                                      </a:lnTo>
                                      <a:lnTo>
                                        <a:pt x="467" y="382"/>
                                      </a:lnTo>
                                      <a:close/>
                                      <a:moveTo>
                                        <a:pt x="525" y="429"/>
                                      </a:moveTo>
                                      <a:lnTo>
                                        <a:pt x="559" y="458"/>
                                      </a:lnTo>
                                      <a:lnTo>
                                        <a:pt x="554" y="464"/>
                                      </a:lnTo>
                                      <a:lnTo>
                                        <a:pt x="520" y="435"/>
                                      </a:lnTo>
                                      <a:lnTo>
                                        <a:pt x="525" y="429"/>
                                      </a:lnTo>
                                      <a:close/>
                                      <a:moveTo>
                                        <a:pt x="582" y="477"/>
                                      </a:moveTo>
                                      <a:lnTo>
                                        <a:pt x="617" y="506"/>
                                      </a:lnTo>
                                      <a:lnTo>
                                        <a:pt x="612" y="512"/>
                                      </a:lnTo>
                                      <a:lnTo>
                                        <a:pt x="578" y="483"/>
                                      </a:lnTo>
                                      <a:lnTo>
                                        <a:pt x="582" y="477"/>
                                      </a:lnTo>
                                      <a:close/>
                                      <a:moveTo>
                                        <a:pt x="640" y="525"/>
                                      </a:moveTo>
                                      <a:lnTo>
                                        <a:pt x="675" y="553"/>
                                      </a:lnTo>
                                      <a:lnTo>
                                        <a:pt x="670" y="559"/>
                                      </a:lnTo>
                                      <a:lnTo>
                                        <a:pt x="635" y="531"/>
                                      </a:lnTo>
                                      <a:lnTo>
                                        <a:pt x="640" y="525"/>
                                      </a:lnTo>
                                      <a:close/>
                                      <a:moveTo>
                                        <a:pt x="698" y="572"/>
                                      </a:moveTo>
                                      <a:lnTo>
                                        <a:pt x="733" y="601"/>
                                      </a:lnTo>
                                      <a:lnTo>
                                        <a:pt x="728" y="607"/>
                                      </a:lnTo>
                                      <a:lnTo>
                                        <a:pt x="693" y="578"/>
                                      </a:lnTo>
                                      <a:lnTo>
                                        <a:pt x="698" y="572"/>
                                      </a:lnTo>
                                      <a:close/>
                                      <a:moveTo>
                                        <a:pt x="756" y="620"/>
                                      </a:moveTo>
                                      <a:lnTo>
                                        <a:pt x="791" y="649"/>
                                      </a:lnTo>
                                      <a:lnTo>
                                        <a:pt x="786" y="654"/>
                                      </a:lnTo>
                                      <a:lnTo>
                                        <a:pt x="751" y="626"/>
                                      </a:lnTo>
                                      <a:lnTo>
                                        <a:pt x="756" y="620"/>
                                      </a:lnTo>
                                      <a:close/>
                                      <a:moveTo>
                                        <a:pt x="814" y="668"/>
                                      </a:moveTo>
                                      <a:lnTo>
                                        <a:pt x="848" y="696"/>
                                      </a:lnTo>
                                      <a:lnTo>
                                        <a:pt x="844" y="702"/>
                                      </a:lnTo>
                                      <a:lnTo>
                                        <a:pt x="809" y="673"/>
                                      </a:lnTo>
                                      <a:lnTo>
                                        <a:pt x="814" y="668"/>
                                      </a:lnTo>
                                      <a:close/>
                                      <a:moveTo>
                                        <a:pt x="871" y="715"/>
                                      </a:moveTo>
                                      <a:lnTo>
                                        <a:pt x="906" y="744"/>
                                      </a:lnTo>
                                      <a:lnTo>
                                        <a:pt x="901" y="750"/>
                                      </a:lnTo>
                                      <a:lnTo>
                                        <a:pt x="867" y="721"/>
                                      </a:lnTo>
                                      <a:lnTo>
                                        <a:pt x="871" y="715"/>
                                      </a:lnTo>
                                      <a:close/>
                                      <a:moveTo>
                                        <a:pt x="929" y="763"/>
                                      </a:moveTo>
                                      <a:lnTo>
                                        <a:pt x="964" y="792"/>
                                      </a:lnTo>
                                      <a:lnTo>
                                        <a:pt x="959" y="797"/>
                                      </a:lnTo>
                                      <a:lnTo>
                                        <a:pt x="925" y="769"/>
                                      </a:lnTo>
                                      <a:lnTo>
                                        <a:pt x="929" y="763"/>
                                      </a:lnTo>
                                      <a:close/>
                                      <a:moveTo>
                                        <a:pt x="987" y="811"/>
                                      </a:moveTo>
                                      <a:lnTo>
                                        <a:pt x="1022" y="839"/>
                                      </a:lnTo>
                                      <a:lnTo>
                                        <a:pt x="1017" y="845"/>
                                      </a:lnTo>
                                      <a:lnTo>
                                        <a:pt x="982" y="816"/>
                                      </a:lnTo>
                                      <a:lnTo>
                                        <a:pt x="987" y="811"/>
                                      </a:lnTo>
                                      <a:close/>
                                      <a:moveTo>
                                        <a:pt x="1045" y="858"/>
                                      </a:moveTo>
                                      <a:lnTo>
                                        <a:pt x="1080" y="887"/>
                                      </a:lnTo>
                                      <a:lnTo>
                                        <a:pt x="1075" y="893"/>
                                      </a:lnTo>
                                      <a:lnTo>
                                        <a:pt x="1040" y="864"/>
                                      </a:lnTo>
                                      <a:lnTo>
                                        <a:pt x="1045" y="858"/>
                                      </a:lnTo>
                                      <a:close/>
                                      <a:moveTo>
                                        <a:pt x="1103" y="906"/>
                                      </a:moveTo>
                                      <a:lnTo>
                                        <a:pt x="1137" y="935"/>
                                      </a:lnTo>
                                      <a:lnTo>
                                        <a:pt x="1133" y="940"/>
                                      </a:lnTo>
                                      <a:lnTo>
                                        <a:pt x="1098" y="912"/>
                                      </a:lnTo>
                                      <a:lnTo>
                                        <a:pt x="1103" y="906"/>
                                      </a:lnTo>
                                      <a:close/>
                                      <a:moveTo>
                                        <a:pt x="1161" y="954"/>
                                      </a:moveTo>
                                      <a:lnTo>
                                        <a:pt x="1195" y="982"/>
                                      </a:lnTo>
                                      <a:lnTo>
                                        <a:pt x="1190" y="988"/>
                                      </a:lnTo>
                                      <a:lnTo>
                                        <a:pt x="1156" y="960"/>
                                      </a:lnTo>
                                      <a:lnTo>
                                        <a:pt x="1161" y="954"/>
                                      </a:lnTo>
                                      <a:close/>
                                      <a:moveTo>
                                        <a:pt x="1218" y="1001"/>
                                      </a:moveTo>
                                      <a:lnTo>
                                        <a:pt x="1253" y="1030"/>
                                      </a:lnTo>
                                      <a:lnTo>
                                        <a:pt x="1248" y="1036"/>
                                      </a:lnTo>
                                      <a:lnTo>
                                        <a:pt x="1214" y="1007"/>
                                      </a:lnTo>
                                      <a:lnTo>
                                        <a:pt x="1218" y="1001"/>
                                      </a:lnTo>
                                      <a:close/>
                                      <a:moveTo>
                                        <a:pt x="1276" y="1049"/>
                                      </a:moveTo>
                                      <a:lnTo>
                                        <a:pt x="1311" y="1078"/>
                                      </a:lnTo>
                                      <a:lnTo>
                                        <a:pt x="1306" y="1084"/>
                                      </a:lnTo>
                                      <a:lnTo>
                                        <a:pt x="1271" y="1055"/>
                                      </a:lnTo>
                                      <a:lnTo>
                                        <a:pt x="1276" y="1049"/>
                                      </a:lnTo>
                                      <a:close/>
                                      <a:moveTo>
                                        <a:pt x="1334" y="1097"/>
                                      </a:moveTo>
                                      <a:lnTo>
                                        <a:pt x="1369" y="1125"/>
                                      </a:lnTo>
                                      <a:lnTo>
                                        <a:pt x="1364" y="1131"/>
                                      </a:lnTo>
                                      <a:lnTo>
                                        <a:pt x="1329" y="1103"/>
                                      </a:lnTo>
                                      <a:lnTo>
                                        <a:pt x="1334" y="1097"/>
                                      </a:lnTo>
                                      <a:close/>
                                      <a:moveTo>
                                        <a:pt x="1392" y="1144"/>
                                      </a:moveTo>
                                      <a:lnTo>
                                        <a:pt x="1426" y="1173"/>
                                      </a:lnTo>
                                      <a:lnTo>
                                        <a:pt x="1422" y="1179"/>
                                      </a:lnTo>
                                      <a:lnTo>
                                        <a:pt x="1387" y="1150"/>
                                      </a:lnTo>
                                      <a:lnTo>
                                        <a:pt x="1392" y="1144"/>
                                      </a:lnTo>
                                      <a:close/>
                                      <a:moveTo>
                                        <a:pt x="1450" y="1192"/>
                                      </a:moveTo>
                                      <a:lnTo>
                                        <a:pt x="1484" y="1221"/>
                                      </a:lnTo>
                                      <a:lnTo>
                                        <a:pt x="1480" y="1226"/>
                                      </a:lnTo>
                                      <a:lnTo>
                                        <a:pt x="1445" y="1198"/>
                                      </a:lnTo>
                                      <a:lnTo>
                                        <a:pt x="1450" y="1192"/>
                                      </a:lnTo>
                                      <a:close/>
                                      <a:moveTo>
                                        <a:pt x="1507" y="1240"/>
                                      </a:moveTo>
                                      <a:lnTo>
                                        <a:pt x="1542" y="1268"/>
                                      </a:lnTo>
                                      <a:lnTo>
                                        <a:pt x="1537" y="1274"/>
                                      </a:lnTo>
                                      <a:lnTo>
                                        <a:pt x="1503" y="1245"/>
                                      </a:lnTo>
                                      <a:lnTo>
                                        <a:pt x="1507" y="1240"/>
                                      </a:lnTo>
                                      <a:close/>
                                      <a:moveTo>
                                        <a:pt x="1565" y="1287"/>
                                      </a:moveTo>
                                      <a:lnTo>
                                        <a:pt x="1600" y="1316"/>
                                      </a:lnTo>
                                      <a:lnTo>
                                        <a:pt x="1595" y="1322"/>
                                      </a:lnTo>
                                      <a:lnTo>
                                        <a:pt x="1560" y="1293"/>
                                      </a:lnTo>
                                      <a:lnTo>
                                        <a:pt x="1565" y="1287"/>
                                      </a:lnTo>
                                      <a:close/>
                                      <a:moveTo>
                                        <a:pt x="1623" y="1335"/>
                                      </a:moveTo>
                                      <a:lnTo>
                                        <a:pt x="1658" y="1364"/>
                                      </a:lnTo>
                                      <a:lnTo>
                                        <a:pt x="1653" y="1369"/>
                                      </a:lnTo>
                                      <a:lnTo>
                                        <a:pt x="1618" y="1341"/>
                                      </a:lnTo>
                                      <a:lnTo>
                                        <a:pt x="1623" y="1335"/>
                                      </a:lnTo>
                                      <a:close/>
                                      <a:moveTo>
                                        <a:pt x="1681" y="1383"/>
                                      </a:moveTo>
                                      <a:lnTo>
                                        <a:pt x="1713" y="1409"/>
                                      </a:lnTo>
                                      <a:lnTo>
                                        <a:pt x="1708" y="1415"/>
                                      </a:lnTo>
                                      <a:lnTo>
                                        <a:pt x="1676" y="1388"/>
                                      </a:lnTo>
                                      <a:lnTo>
                                        <a:pt x="1681" y="1383"/>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529" name="Freeform 529"/>
                              <wps:cNvSpPr>
                                <a:spLocks noEditPoints="1"/>
                              </wps:cNvSpPr>
                              <wps:spPr bwMode="auto">
                                <a:xfrm>
                                  <a:off x="372925" y="125586"/>
                                  <a:ext cx="721326" cy="601290"/>
                                </a:xfrm>
                                <a:custGeom>
                                  <a:avLst/>
                                  <a:gdLst>
                                    <a:gd name="T0" fmla="*/ 39 w 1706"/>
                                    <a:gd name="T1" fmla="*/ 1393 h 1422"/>
                                    <a:gd name="T2" fmla="*/ 58 w 1706"/>
                                    <a:gd name="T3" fmla="*/ 1368 h 1422"/>
                                    <a:gd name="T4" fmla="*/ 62 w 1706"/>
                                    <a:gd name="T5" fmla="*/ 1374 h 1422"/>
                                    <a:gd name="T6" fmla="*/ 150 w 1706"/>
                                    <a:gd name="T7" fmla="*/ 1291 h 1422"/>
                                    <a:gd name="T8" fmla="*/ 115 w 1706"/>
                                    <a:gd name="T9" fmla="*/ 1320 h 1422"/>
                                    <a:gd name="T10" fmla="*/ 212 w 1706"/>
                                    <a:gd name="T11" fmla="*/ 1249 h 1422"/>
                                    <a:gd name="T12" fmla="*/ 230 w 1706"/>
                                    <a:gd name="T13" fmla="*/ 1224 h 1422"/>
                                    <a:gd name="T14" fmla="*/ 235 w 1706"/>
                                    <a:gd name="T15" fmla="*/ 1230 h 1422"/>
                                    <a:gd name="T16" fmla="*/ 322 w 1706"/>
                                    <a:gd name="T17" fmla="*/ 1148 h 1422"/>
                                    <a:gd name="T18" fmla="*/ 288 w 1706"/>
                                    <a:gd name="T19" fmla="*/ 1176 h 1422"/>
                                    <a:gd name="T20" fmla="*/ 385 w 1706"/>
                                    <a:gd name="T21" fmla="*/ 1105 h 1422"/>
                                    <a:gd name="T22" fmla="*/ 403 w 1706"/>
                                    <a:gd name="T23" fmla="*/ 1080 h 1422"/>
                                    <a:gd name="T24" fmla="*/ 408 w 1706"/>
                                    <a:gd name="T25" fmla="*/ 1086 h 1422"/>
                                    <a:gd name="T26" fmla="*/ 495 w 1706"/>
                                    <a:gd name="T27" fmla="*/ 1004 h 1422"/>
                                    <a:gd name="T28" fmla="*/ 461 w 1706"/>
                                    <a:gd name="T29" fmla="*/ 1033 h 1422"/>
                                    <a:gd name="T30" fmla="*/ 558 w 1706"/>
                                    <a:gd name="T31" fmla="*/ 961 h 1422"/>
                                    <a:gd name="T32" fmla="*/ 576 w 1706"/>
                                    <a:gd name="T33" fmla="*/ 937 h 1422"/>
                                    <a:gd name="T34" fmla="*/ 581 w 1706"/>
                                    <a:gd name="T35" fmla="*/ 942 h 1422"/>
                                    <a:gd name="T36" fmla="*/ 668 w 1706"/>
                                    <a:gd name="T37" fmla="*/ 860 h 1422"/>
                                    <a:gd name="T38" fmla="*/ 633 w 1706"/>
                                    <a:gd name="T39" fmla="*/ 889 h 1422"/>
                                    <a:gd name="T40" fmla="*/ 730 w 1706"/>
                                    <a:gd name="T41" fmla="*/ 818 h 1422"/>
                                    <a:gd name="T42" fmla="*/ 749 w 1706"/>
                                    <a:gd name="T43" fmla="*/ 793 h 1422"/>
                                    <a:gd name="T44" fmla="*/ 753 w 1706"/>
                                    <a:gd name="T45" fmla="*/ 799 h 1422"/>
                                    <a:gd name="T46" fmla="*/ 841 w 1706"/>
                                    <a:gd name="T47" fmla="*/ 716 h 1422"/>
                                    <a:gd name="T48" fmla="*/ 806 w 1706"/>
                                    <a:gd name="T49" fmla="*/ 745 h 1422"/>
                                    <a:gd name="T50" fmla="*/ 903 w 1706"/>
                                    <a:gd name="T51" fmla="*/ 674 h 1422"/>
                                    <a:gd name="T52" fmla="*/ 921 w 1706"/>
                                    <a:gd name="T53" fmla="*/ 649 h 1422"/>
                                    <a:gd name="T54" fmla="*/ 926 w 1706"/>
                                    <a:gd name="T55" fmla="*/ 655 h 1422"/>
                                    <a:gd name="T56" fmla="*/ 1013 w 1706"/>
                                    <a:gd name="T57" fmla="*/ 572 h 1422"/>
                                    <a:gd name="T58" fmla="*/ 979 w 1706"/>
                                    <a:gd name="T59" fmla="*/ 601 h 1422"/>
                                    <a:gd name="T60" fmla="*/ 1076 w 1706"/>
                                    <a:gd name="T61" fmla="*/ 530 h 1422"/>
                                    <a:gd name="T62" fmla="*/ 1094 w 1706"/>
                                    <a:gd name="T63" fmla="*/ 505 h 1422"/>
                                    <a:gd name="T64" fmla="*/ 1099 w 1706"/>
                                    <a:gd name="T65" fmla="*/ 511 h 1422"/>
                                    <a:gd name="T66" fmla="*/ 1186 w 1706"/>
                                    <a:gd name="T67" fmla="*/ 428 h 1422"/>
                                    <a:gd name="T68" fmla="*/ 1152 w 1706"/>
                                    <a:gd name="T69" fmla="*/ 457 h 1422"/>
                                    <a:gd name="T70" fmla="*/ 1249 w 1706"/>
                                    <a:gd name="T71" fmla="*/ 386 h 1422"/>
                                    <a:gd name="T72" fmla="*/ 1267 w 1706"/>
                                    <a:gd name="T73" fmla="*/ 361 h 1422"/>
                                    <a:gd name="T74" fmla="*/ 1272 w 1706"/>
                                    <a:gd name="T75" fmla="*/ 367 h 1422"/>
                                    <a:gd name="T76" fmla="*/ 1359 w 1706"/>
                                    <a:gd name="T77" fmla="*/ 285 h 1422"/>
                                    <a:gd name="T78" fmla="*/ 1324 w 1706"/>
                                    <a:gd name="T79" fmla="*/ 313 h 1422"/>
                                    <a:gd name="T80" fmla="*/ 1421 w 1706"/>
                                    <a:gd name="T81" fmla="*/ 242 h 1422"/>
                                    <a:gd name="T82" fmla="*/ 1440 w 1706"/>
                                    <a:gd name="T83" fmla="*/ 217 h 1422"/>
                                    <a:gd name="T84" fmla="*/ 1444 w 1706"/>
                                    <a:gd name="T85" fmla="*/ 223 h 1422"/>
                                    <a:gd name="T86" fmla="*/ 1532 w 1706"/>
                                    <a:gd name="T87" fmla="*/ 141 h 1422"/>
                                    <a:gd name="T88" fmla="*/ 1497 w 1706"/>
                                    <a:gd name="T89" fmla="*/ 169 h 1422"/>
                                    <a:gd name="T90" fmla="*/ 1594 w 1706"/>
                                    <a:gd name="T91" fmla="*/ 99 h 1422"/>
                                    <a:gd name="T92" fmla="*/ 1612 w 1706"/>
                                    <a:gd name="T93" fmla="*/ 74 h 1422"/>
                                    <a:gd name="T94" fmla="*/ 1617 w 1706"/>
                                    <a:gd name="T95" fmla="*/ 79 h 1422"/>
                                    <a:gd name="T96" fmla="*/ 1701 w 1706"/>
                                    <a:gd name="T97" fmla="*/ 0 h 1422"/>
                                    <a:gd name="T98" fmla="*/ 1670 w 1706"/>
                                    <a:gd name="T99" fmla="*/ 26 h 14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06" h="1422">
                                      <a:moveTo>
                                        <a:pt x="0" y="1416"/>
                                      </a:moveTo>
                                      <a:lnTo>
                                        <a:pt x="34" y="1387"/>
                                      </a:lnTo>
                                      <a:lnTo>
                                        <a:pt x="39" y="1393"/>
                                      </a:lnTo>
                                      <a:lnTo>
                                        <a:pt x="5" y="1422"/>
                                      </a:lnTo>
                                      <a:lnTo>
                                        <a:pt x="0" y="1416"/>
                                      </a:lnTo>
                                      <a:close/>
                                      <a:moveTo>
                                        <a:pt x="58" y="1368"/>
                                      </a:moveTo>
                                      <a:lnTo>
                                        <a:pt x="92" y="1339"/>
                                      </a:lnTo>
                                      <a:lnTo>
                                        <a:pt x="97" y="1345"/>
                                      </a:lnTo>
                                      <a:lnTo>
                                        <a:pt x="62" y="1374"/>
                                      </a:lnTo>
                                      <a:lnTo>
                                        <a:pt x="58" y="1368"/>
                                      </a:lnTo>
                                      <a:close/>
                                      <a:moveTo>
                                        <a:pt x="115" y="1320"/>
                                      </a:moveTo>
                                      <a:lnTo>
                                        <a:pt x="150" y="1291"/>
                                      </a:lnTo>
                                      <a:lnTo>
                                        <a:pt x="155" y="1297"/>
                                      </a:lnTo>
                                      <a:lnTo>
                                        <a:pt x="120" y="1326"/>
                                      </a:lnTo>
                                      <a:lnTo>
                                        <a:pt x="115" y="1320"/>
                                      </a:lnTo>
                                      <a:close/>
                                      <a:moveTo>
                                        <a:pt x="173" y="1272"/>
                                      </a:moveTo>
                                      <a:lnTo>
                                        <a:pt x="207" y="1244"/>
                                      </a:lnTo>
                                      <a:lnTo>
                                        <a:pt x="212" y="1249"/>
                                      </a:lnTo>
                                      <a:lnTo>
                                        <a:pt x="177" y="1278"/>
                                      </a:lnTo>
                                      <a:lnTo>
                                        <a:pt x="173" y="1272"/>
                                      </a:lnTo>
                                      <a:close/>
                                      <a:moveTo>
                                        <a:pt x="230" y="1224"/>
                                      </a:moveTo>
                                      <a:lnTo>
                                        <a:pt x="265" y="1196"/>
                                      </a:lnTo>
                                      <a:lnTo>
                                        <a:pt x="270" y="1201"/>
                                      </a:lnTo>
                                      <a:lnTo>
                                        <a:pt x="235" y="1230"/>
                                      </a:lnTo>
                                      <a:lnTo>
                                        <a:pt x="230" y="1224"/>
                                      </a:lnTo>
                                      <a:close/>
                                      <a:moveTo>
                                        <a:pt x="288" y="1176"/>
                                      </a:moveTo>
                                      <a:lnTo>
                                        <a:pt x="322" y="1148"/>
                                      </a:lnTo>
                                      <a:lnTo>
                                        <a:pt x="327" y="1153"/>
                                      </a:lnTo>
                                      <a:lnTo>
                                        <a:pt x="293" y="1182"/>
                                      </a:lnTo>
                                      <a:lnTo>
                                        <a:pt x="288" y="1176"/>
                                      </a:lnTo>
                                      <a:close/>
                                      <a:moveTo>
                                        <a:pt x="345" y="1128"/>
                                      </a:moveTo>
                                      <a:lnTo>
                                        <a:pt x="380" y="1100"/>
                                      </a:lnTo>
                                      <a:lnTo>
                                        <a:pt x="385" y="1105"/>
                                      </a:lnTo>
                                      <a:lnTo>
                                        <a:pt x="350" y="1134"/>
                                      </a:lnTo>
                                      <a:lnTo>
                                        <a:pt x="345" y="1128"/>
                                      </a:lnTo>
                                      <a:close/>
                                      <a:moveTo>
                                        <a:pt x="403" y="1080"/>
                                      </a:moveTo>
                                      <a:lnTo>
                                        <a:pt x="438" y="1052"/>
                                      </a:lnTo>
                                      <a:lnTo>
                                        <a:pt x="442" y="1057"/>
                                      </a:lnTo>
                                      <a:lnTo>
                                        <a:pt x="408" y="1086"/>
                                      </a:lnTo>
                                      <a:lnTo>
                                        <a:pt x="403" y="1080"/>
                                      </a:lnTo>
                                      <a:close/>
                                      <a:moveTo>
                                        <a:pt x="461" y="1033"/>
                                      </a:moveTo>
                                      <a:lnTo>
                                        <a:pt x="495" y="1004"/>
                                      </a:lnTo>
                                      <a:lnTo>
                                        <a:pt x="500" y="1009"/>
                                      </a:lnTo>
                                      <a:lnTo>
                                        <a:pt x="465" y="1038"/>
                                      </a:lnTo>
                                      <a:lnTo>
                                        <a:pt x="461" y="1033"/>
                                      </a:lnTo>
                                      <a:close/>
                                      <a:moveTo>
                                        <a:pt x="518" y="985"/>
                                      </a:moveTo>
                                      <a:lnTo>
                                        <a:pt x="553" y="956"/>
                                      </a:lnTo>
                                      <a:lnTo>
                                        <a:pt x="558" y="961"/>
                                      </a:lnTo>
                                      <a:lnTo>
                                        <a:pt x="523" y="990"/>
                                      </a:lnTo>
                                      <a:lnTo>
                                        <a:pt x="518" y="985"/>
                                      </a:lnTo>
                                      <a:close/>
                                      <a:moveTo>
                                        <a:pt x="576" y="937"/>
                                      </a:moveTo>
                                      <a:lnTo>
                                        <a:pt x="610" y="908"/>
                                      </a:lnTo>
                                      <a:lnTo>
                                        <a:pt x="615" y="914"/>
                                      </a:lnTo>
                                      <a:lnTo>
                                        <a:pt x="581" y="942"/>
                                      </a:lnTo>
                                      <a:lnTo>
                                        <a:pt x="576" y="937"/>
                                      </a:lnTo>
                                      <a:close/>
                                      <a:moveTo>
                                        <a:pt x="633" y="889"/>
                                      </a:moveTo>
                                      <a:lnTo>
                                        <a:pt x="668" y="860"/>
                                      </a:lnTo>
                                      <a:lnTo>
                                        <a:pt x="673" y="866"/>
                                      </a:lnTo>
                                      <a:lnTo>
                                        <a:pt x="638" y="894"/>
                                      </a:lnTo>
                                      <a:lnTo>
                                        <a:pt x="633" y="889"/>
                                      </a:lnTo>
                                      <a:close/>
                                      <a:moveTo>
                                        <a:pt x="691" y="841"/>
                                      </a:moveTo>
                                      <a:lnTo>
                                        <a:pt x="726" y="812"/>
                                      </a:lnTo>
                                      <a:lnTo>
                                        <a:pt x="730" y="818"/>
                                      </a:lnTo>
                                      <a:lnTo>
                                        <a:pt x="696" y="847"/>
                                      </a:lnTo>
                                      <a:lnTo>
                                        <a:pt x="691" y="841"/>
                                      </a:lnTo>
                                      <a:close/>
                                      <a:moveTo>
                                        <a:pt x="749" y="793"/>
                                      </a:moveTo>
                                      <a:lnTo>
                                        <a:pt x="783" y="764"/>
                                      </a:lnTo>
                                      <a:lnTo>
                                        <a:pt x="788" y="770"/>
                                      </a:lnTo>
                                      <a:lnTo>
                                        <a:pt x="753" y="799"/>
                                      </a:lnTo>
                                      <a:lnTo>
                                        <a:pt x="749" y="793"/>
                                      </a:lnTo>
                                      <a:close/>
                                      <a:moveTo>
                                        <a:pt x="806" y="745"/>
                                      </a:moveTo>
                                      <a:lnTo>
                                        <a:pt x="841" y="716"/>
                                      </a:lnTo>
                                      <a:lnTo>
                                        <a:pt x="845" y="722"/>
                                      </a:lnTo>
                                      <a:lnTo>
                                        <a:pt x="811" y="751"/>
                                      </a:lnTo>
                                      <a:lnTo>
                                        <a:pt x="806" y="745"/>
                                      </a:lnTo>
                                      <a:close/>
                                      <a:moveTo>
                                        <a:pt x="864" y="697"/>
                                      </a:moveTo>
                                      <a:lnTo>
                                        <a:pt x="898" y="668"/>
                                      </a:lnTo>
                                      <a:lnTo>
                                        <a:pt x="903" y="674"/>
                                      </a:lnTo>
                                      <a:lnTo>
                                        <a:pt x="869" y="703"/>
                                      </a:lnTo>
                                      <a:lnTo>
                                        <a:pt x="864" y="697"/>
                                      </a:lnTo>
                                      <a:close/>
                                      <a:moveTo>
                                        <a:pt x="921" y="649"/>
                                      </a:moveTo>
                                      <a:lnTo>
                                        <a:pt x="956" y="620"/>
                                      </a:lnTo>
                                      <a:lnTo>
                                        <a:pt x="961" y="626"/>
                                      </a:lnTo>
                                      <a:lnTo>
                                        <a:pt x="926" y="655"/>
                                      </a:lnTo>
                                      <a:lnTo>
                                        <a:pt x="921" y="649"/>
                                      </a:lnTo>
                                      <a:close/>
                                      <a:moveTo>
                                        <a:pt x="979" y="601"/>
                                      </a:moveTo>
                                      <a:lnTo>
                                        <a:pt x="1013" y="572"/>
                                      </a:lnTo>
                                      <a:lnTo>
                                        <a:pt x="1018" y="578"/>
                                      </a:lnTo>
                                      <a:lnTo>
                                        <a:pt x="984" y="607"/>
                                      </a:lnTo>
                                      <a:lnTo>
                                        <a:pt x="979" y="601"/>
                                      </a:lnTo>
                                      <a:close/>
                                      <a:moveTo>
                                        <a:pt x="1037" y="553"/>
                                      </a:moveTo>
                                      <a:lnTo>
                                        <a:pt x="1071" y="524"/>
                                      </a:lnTo>
                                      <a:lnTo>
                                        <a:pt x="1076" y="530"/>
                                      </a:lnTo>
                                      <a:lnTo>
                                        <a:pt x="1041" y="559"/>
                                      </a:lnTo>
                                      <a:lnTo>
                                        <a:pt x="1037" y="553"/>
                                      </a:lnTo>
                                      <a:close/>
                                      <a:moveTo>
                                        <a:pt x="1094" y="505"/>
                                      </a:moveTo>
                                      <a:lnTo>
                                        <a:pt x="1129" y="476"/>
                                      </a:lnTo>
                                      <a:lnTo>
                                        <a:pt x="1134" y="482"/>
                                      </a:lnTo>
                                      <a:lnTo>
                                        <a:pt x="1099" y="511"/>
                                      </a:lnTo>
                                      <a:lnTo>
                                        <a:pt x="1094" y="505"/>
                                      </a:lnTo>
                                      <a:close/>
                                      <a:moveTo>
                                        <a:pt x="1152" y="457"/>
                                      </a:moveTo>
                                      <a:lnTo>
                                        <a:pt x="1186" y="428"/>
                                      </a:lnTo>
                                      <a:lnTo>
                                        <a:pt x="1191" y="434"/>
                                      </a:lnTo>
                                      <a:lnTo>
                                        <a:pt x="1156" y="463"/>
                                      </a:lnTo>
                                      <a:lnTo>
                                        <a:pt x="1152" y="457"/>
                                      </a:lnTo>
                                      <a:close/>
                                      <a:moveTo>
                                        <a:pt x="1209" y="409"/>
                                      </a:moveTo>
                                      <a:lnTo>
                                        <a:pt x="1244" y="380"/>
                                      </a:lnTo>
                                      <a:lnTo>
                                        <a:pt x="1249" y="386"/>
                                      </a:lnTo>
                                      <a:lnTo>
                                        <a:pt x="1214" y="415"/>
                                      </a:lnTo>
                                      <a:lnTo>
                                        <a:pt x="1209" y="409"/>
                                      </a:lnTo>
                                      <a:close/>
                                      <a:moveTo>
                                        <a:pt x="1267" y="361"/>
                                      </a:moveTo>
                                      <a:lnTo>
                                        <a:pt x="1301" y="333"/>
                                      </a:lnTo>
                                      <a:lnTo>
                                        <a:pt x="1306" y="338"/>
                                      </a:lnTo>
                                      <a:lnTo>
                                        <a:pt x="1272" y="367"/>
                                      </a:lnTo>
                                      <a:lnTo>
                                        <a:pt x="1267" y="361"/>
                                      </a:lnTo>
                                      <a:close/>
                                      <a:moveTo>
                                        <a:pt x="1324" y="313"/>
                                      </a:moveTo>
                                      <a:lnTo>
                                        <a:pt x="1359" y="285"/>
                                      </a:lnTo>
                                      <a:lnTo>
                                        <a:pt x="1364" y="290"/>
                                      </a:lnTo>
                                      <a:lnTo>
                                        <a:pt x="1329" y="319"/>
                                      </a:lnTo>
                                      <a:lnTo>
                                        <a:pt x="1324" y="313"/>
                                      </a:lnTo>
                                      <a:close/>
                                      <a:moveTo>
                                        <a:pt x="1382" y="265"/>
                                      </a:moveTo>
                                      <a:lnTo>
                                        <a:pt x="1417" y="237"/>
                                      </a:lnTo>
                                      <a:lnTo>
                                        <a:pt x="1421" y="242"/>
                                      </a:lnTo>
                                      <a:lnTo>
                                        <a:pt x="1387" y="271"/>
                                      </a:lnTo>
                                      <a:lnTo>
                                        <a:pt x="1382" y="265"/>
                                      </a:lnTo>
                                      <a:close/>
                                      <a:moveTo>
                                        <a:pt x="1440" y="217"/>
                                      </a:moveTo>
                                      <a:lnTo>
                                        <a:pt x="1474" y="189"/>
                                      </a:lnTo>
                                      <a:lnTo>
                                        <a:pt x="1479" y="195"/>
                                      </a:lnTo>
                                      <a:lnTo>
                                        <a:pt x="1444" y="223"/>
                                      </a:lnTo>
                                      <a:lnTo>
                                        <a:pt x="1440" y="217"/>
                                      </a:lnTo>
                                      <a:close/>
                                      <a:moveTo>
                                        <a:pt x="1497" y="169"/>
                                      </a:moveTo>
                                      <a:lnTo>
                                        <a:pt x="1532" y="141"/>
                                      </a:lnTo>
                                      <a:lnTo>
                                        <a:pt x="1537" y="147"/>
                                      </a:lnTo>
                                      <a:lnTo>
                                        <a:pt x="1502" y="175"/>
                                      </a:lnTo>
                                      <a:lnTo>
                                        <a:pt x="1497" y="169"/>
                                      </a:lnTo>
                                      <a:close/>
                                      <a:moveTo>
                                        <a:pt x="1555" y="122"/>
                                      </a:moveTo>
                                      <a:lnTo>
                                        <a:pt x="1589" y="93"/>
                                      </a:lnTo>
                                      <a:lnTo>
                                        <a:pt x="1594" y="99"/>
                                      </a:lnTo>
                                      <a:lnTo>
                                        <a:pt x="1560" y="127"/>
                                      </a:lnTo>
                                      <a:lnTo>
                                        <a:pt x="1555" y="122"/>
                                      </a:lnTo>
                                      <a:close/>
                                      <a:moveTo>
                                        <a:pt x="1612" y="74"/>
                                      </a:moveTo>
                                      <a:lnTo>
                                        <a:pt x="1647" y="45"/>
                                      </a:lnTo>
                                      <a:lnTo>
                                        <a:pt x="1652" y="51"/>
                                      </a:lnTo>
                                      <a:lnTo>
                                        <a:pt x="1617" y="79"/>
                                      </a:lnTo>
                                      <a:lnTo>
                                        <a:pt x="1612" y="74"/>
                                      </a:lnTo>
                                      <a:close/>
                                      <a:moveTo>
                                        <a:pt x="1670" y="26"/>
                                      </a:moveTo>
                                      <a:lnTo>
                                        <a:pt x="1701" y="0"/>
                                      </a:lnTo>
                                      <a:lnTo>
                                        <a:pt x="1706" y="6"/>
                                      </a:lnTo>
                                      <a:lnTo>
                                        <a:pt x="1675" y="31"/>
                                      </a:lnTo>
                                      <a:lnTo>
                                        <a:pt x="1670" y="26"/>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530" name="Freeform 530"/>
                              <wps:cNvSpPr>
                                <a:spLocks noEditPoints="1"/>
                              </wps:cNvSpPr>
                              <wps:spPr bwMode="auto">
                                <a:xfrm>
                                  <a:off x="134879" y="129392"/>
                                  <a:ext cx="243543" cy="837240"/>
                                </a:xfrm>
                                <a:custGeom>
                                  <a:avLst/>
                                  <a:gdLst>
                                    <a:gd name="T0" fmla="*/ 557 w 576"/>
                                    <a:gd name="T1" fmla="*/ 43 h 1980"/>
                                    <a:gd name="T2" fmla="*/ 556 w 576"/>
                                    <a:gd name="T3" fmla="*/ 74 h 1980"/>
                                    <a:gd name="T4" fmla="*/ 548 w 576"/>
                                    <a:gd name="T5" fmla="*/ 72 h 1980"/>
                                    <a:gd name="T6" fmla="*/ 522 w 576"/>
                                    <a:gd name="T7" fmla="*/ 189 h 1980"/>
                                    <a:gd name="T8" fmla="*/ 535 w 576"/>
                                    <a:gd name="T9" fmla="*/ 146 h 1980"/>
                                    <a:gd name="T10" fmla="*/ 495 w 576"/>
                                    <a:gd name="T11" fmla="*/ 259 h 1980"/>
                                    <a:gd name="T12" fmla="*/ 493 w 576"/>
                                    <a:gd name="T13" fmla="*/ 290 h 1980"/>
                                    <a:gd name="T14" fmla="*/ 486 w 576"/>
                                    <a:gd name="T15" fmla="*/ 288 h 1980"/>
                                    <a:gd name="T16" fmla="*/ 460 w 576"/>
                                    <a:gd name="T17" fmla="*/ 406 h 1980"/>
                                    <a:gd name="T18" fmla="*/ 473 w 576"/>
                                    <a:gd name="T19" fmla="*/ 362 h 1980"/>
                                    <a:gd name="T20" fmla="*/ 432 w 576"/>
                                    <a:gd name="T21" fmla="*/ 475 h 1980"/>
                                    <a:gd name="T22" fmla="*/ 431 w 576"/>
                                    <a:gd name="T23" fmla="*/ 506 h 1980"/>
                                    <a:gd name="T24" fmla="*/ 424 w 576"/>
                                    <a:gd name="T25" fmla="*/ 504 h 1980"/>
                                    <a:gd name="T26" fmla="*/ 398 w 576"/>
                                    <a:gd name="T27" fmla="*/ 622 h 1980"/>
                                    <a:gd name="T28" fmla="*/ 411 w 576"/>
                                    <a:gd name="T29" fmla="*/ 578 h 1980"/>
                                    <a:gd name="T30" fmla="*/ 370 w 576"/>
                                    <a:gd name="T31" fmla="*/ 691 h 1980"/>
                                    <a:gd name="T32" fmla="*/ 369 w 576"/>
                                    <a:gd name="T33" fmla="*/ 722 h 1980"/>
                                    <a:gd name="T34" fmla="*/ 362 w 576"/>
                                    <a:gd name="T35" fmla="*/ 720 h 1980"/>
                                    <a:gd name="T36" fmla="*/ 336 w 576"/>
                                    <a:gd name="T37" fmla="*/ 838 h 1980"/>
                                    <a:gd name="T38" fmla="*/ 348 w 576"/>
                                    <a:gd name="T39" fmla="*/ 794 h 1980"/>
                                    <a:gd name="T40" fmla="*/ 308 w 576"/>
                                    <a:gd name="T41" fmla="*/ 907 h 1980"/>
                                    <a:gd name="T42" fmla="*/ 307 w 576"/>
                                    <a:gd name="T43" fmla="*/ 938 h 1980"/>
                                    <a:gd name="T44" fmla="*/ 300 w 576"/>
                                    <a:gd name="T45" fmla="*/ 936 h 1980"/>
                                    <a:gd name="T46" fmla="*/ 274 w 576"/>
                                    <a:gd name="T47" fmla="*/ 1053 h 1980"/>
                                    <a:gd name="T48" fmla="*/ 286 w 576"/>
                                    <a:gd name="T49" fmla="*/ 1010 h 1980"/>
                                    <a:gd name="T50" fmla="*/ 246 w 576"/>
                                    <a:gd name="T51" fmla="*/ 1123 h 1980"/>
                                    <a:gd name="T52" fmla="*/ 245 w 576"/>
                                    <a:gd name="T53" fmla="*/ 1154 h 1980"/>
                                    <a:gd name="T54" fmla="*/ 237 w 576"/>
                                    <a:gd name="T55" fmla="*/ 1152 h 1980"/>
                                    <a:gd name="T56" fmla="*/ 212 w 576"/>
                                    <a:gd name="T57" fmla="*/ 1269 h 1980"/>
                                    <a:gd name="T58" fmla="*/ 224 w 576"/>
                                    <a:gd name="T59" fmla="*/ 1226 h 1980"/>
                                    <a:gd name="T60" fmla="*/ 184 w 576"/>
                                    <a:gd name="T61" fmla="*/ 1339 h 1980"/>
                                    <a:gd name="T62" fmla="*/ 182 w 576"/>
                                    <a:gd name="T63" fmla="*/ 1370 h 1980"/>
                                    <a:gd name="T64" fmla="*/ 175 w 576"/>
                                    <a:gd name="T65" fmla="*/ 1368 h 1980"/>
                                    <a:gd name="T66" fmla="*/ 149 w 576"/>
                                    <a:gd name="T67" fmla="*/ 1486 h 1980"/>
                                    <a:gd name="T68" fmla="*/ 162 w 576"/>
                                    <a:gd name="T69" fmla="*/ 1442 h 1980"/>
                                    <a:gd name="T70" fmla="*/ 121 w 576"/>
                                    <a:gd name="T71" fmla="*/ 1555 h 1980"/>
                                    <a:gd name="T72" fmla="*/ 120 w 576"/>
                                    <a:gd name="T73" fmla="*/ 1586 h 1980"/>
                                    <a:gd name="T74" fmla="*/ 113 w 576"/>
                                    <a:gd name="T75" fmla="*/ 1584 h 1980"/>
                                    <a:gd name="T76" fmla="*/ 87 w 576"/>
                                    <a:gd name="T77" fmla="*/ 1702 h 1980"/>
                                    <a:gd name="T78" fmla="*/ 100 w 576"/>
                                    <a:gd name="T79" fmla="*/ 1658 h 1980"/>
                                    <a:gd name="T80" fmla="*/ 59 w 576"/>
                                    <a:gd name="T81" fmla="*/ 1772 h 1980"/>
                                    <a:gd name="T82" fmla="*/ 58 w 576"/>
                                    <a:gd name="T83" fmla="*/ 1802 h 1980"/>
                                    <a:gd name="T84" fmla="*/ 51 w 576"/>
                                    <a:gd name="T85" fmla="*/ 1800 h 1980"/>
                                    <a:gd name="T86" fmla="*/ 25 w 576"/>
                                    <a:gd name="T87" fmla="*/ 1918 h 1980"/>
                                    <a:gd name="T88" fmla="*/ 37 w 576"/>
                                    <a:gd name="T89" fmla="*/ 1874 h 1980"/>
                                    <a:gd name="T90" fmla="*/ 0 w 576"/>
                                    <a:gd name="T91" fmla="*/ 1978 h 19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76" h="1980">
                                      <a:moveTo>
                                        <a:pt x="576" y="2"/>
                                      </a:moveTo>
                                      <a:lnTo>
                                        <a:pt x="564" y="45"/>
                                      </a:lnTo>
                                      <a:lnTo>
                                        <a:pt x="557" y="43"/>
                                      </a:lnTo>
                                      <a:lnTo>
                                        <a:pt x="569" y="0"/>
                                      </a:lnTo>
                                      <a:lnTo>
                                        <a:pt x="576" y="2"/>
                                      </a:lnTo>
                                      <a:close/>
                                      <a:moveTo>
                                        <a:pt x="556" y="74"/>
                                      </a:moveTo>
                                      <a:lnTo>
                                        <a:pt x="543" y="117"/>
                                      </a:lnTo>
                                      <a:lnTo>
                                        <a:pt x="536" y="115"/>
                                      </a:lnTo>
                                      <a:lnTo>
                                        <a:pt x="548" y="72"/>
                                      </a:lnTo>
                                      <a:lnTo>
                                        <a:pt x="556" y="74"/>
                                      </a:lnTo>
                                      <a:close/>
                                      <a:moveTo>
                                        <a:pt x="535" y="146"/>
                                      </a:moveTo>
                                      <a:lnTo>
                                        <a:pt x="522" y="189"/>
                                      </a:lnTo>
                                      <a:lnTo>
                                        <a:pt x="515" y="187"/>
                                      </a:lnTo>
                                      <a:lnTo>
                                        <a:pt x="528" y="144"/>
                                      </a:lnTo>
                                      <a:lnTo>
                                        <a:pt x="535" y="146"/>
                                      </a:lnTo>
                                      <a:close/>
                                      <a:moveTo>
                                        <a:pt x="514" y="218"/>
                                      </a:moveTo>
                                      <a:lnTo>
                                        <a:pt x="502" y="261"/>
                                      </a:lnTo>
                                      <a:lnTo>
                                        <a:pt x="495" y="259"/>
                                      </a:lnTo>
                                      <a:lnTo>
                                        <a:pt x="507" y="216"/>
                                      </a:lnTo>
                                      <a:lnTo>
                                        <a:pt x="514" y="218"/>
                                      </a:lnTo>
                                      <a:close/>
                                      <a:moveTo>
                                        <a:pt x="493" y="290"/>
                                      </a:moveTo>
                                      <a:lnTo>
                                        <a:pt x="481" y="334"/>
                                      </a:lnTo>
                                      <a:lnTo>
                                        <a:pt x="474" y="331"/>
                                      </a:lnTo>
                                      <a:lnTo>
                                        <a:pt x="486" y="288"/>
                                      </a:lnTo>
                                      <a:lnTo>
                                        <a:pt x="493" y="290"/>
                                      </a:lnTo>
                                      <a:close/>
                                      <a:moveTo>
                                        <a:pt x="473" y="362"/>
                                      </a:moveTo>
                                      <a:lnTo>
                                        <a:pt x="460" y="406"/>
                                      </a:lnTo>
                                      <a:lnTo>
                                        <a:pt x="453" y="403"/>
                                      </a:lnTo>
                                      <a:lnTo>
                                        <a:pt x="466" y="360"/>
                                      </a:lnTo>
                                      <a:lnTo>
                                        <a:pt x="473" y="362"/>
                                      </a:lnTo>
                                      <a:close/>
                                      <a:moveTo>
                                        <a:pt x="452" y="434"/>
                                      </a:moveTo>
                                      <a:lnTo>
                                        <a:pt x="440" y="478"/>
                                      </a:lnTo>
                                      <a:lnTo>
                                        <a:pt x="432" y="475"/>
                                      </a:lnTo>
                                      <a:lnTo>
                                        <a:pt x="445" y="432"/>
                                      </a:lnTo>
                                      <a:lnTo>
                                        <a:pt x="452" y="434"/>
                                      </a:lnTo>
                                      <a:close/>
                                      <a:moveTo>
                                        <a:pt x="431" y="506"/>
                                      </a:moveTo>
                                      <a:lnTo>
                                        <a:pt x="419" y="550"/>
                                      </a:lnTo>
                                      <a:lnTo>
                                        <a:pt x="412" y="547"/>
                                      </a:lnTo>
                                      <a:lnTo>
                                        <a:pt x="424" y="504"/>
                                      </a:lnTo>
                                      <a:lnTo>
                                        <a:pt x="431" y="506"/>
                                      </a:lnTo>
                                      <a:close/>
                                      <a:moveTo>
                                        <a:pt x="411" y="578"/>
                                      </a:moveTo>
                                      <a:lnTo>
                                        <a:pt x="398" y="622"/>
                                      </a:lnTo>
                                      <a:lnTo>
                                        <a:pt x="391" y="619"/>
                                      </a:lnTo>
                                      <a:lnTo>
                                        <a:pt x="403" y="576"/>
                                      </a:lnTo>
                                      <a:lnTo>
                                        <a:pt x="411" y="578"/>
                                      </a:lnTo>
                                      <a:close/>
                                      <a:moveTo>
                                        <a:pt x="390" y="650"/>
                                      </a:moveTo>
                                      <a:lnTo>
                                        <a:pt x="377" y="694"/>
                                      </a:lnTo>
                                      <a:lnTo>
                                        <a:pt x="370" y="691"/>
                                      </a:lnTo>
                                      <a:lnTo>
                                        <a:pt x="383" y="648"/>
                                      </a:lnTo>
                                      <a:lnTo>
                                        <a:pt x="390" y="650"/>
                                      </a:lnTo>
                                      <a:close/>
                                      <a:moveTo>
                                        <a:pt x="369" y="722"/>
                                      </a:moveTo>
                                      <a:lnTo>
                                        <a:pt x="357" y="766"/>
                                      </a:lnTo>
                                      <a:lnTo>
                                        <a:pt x="349" y="763"/>
                                      </a:lnTo>
                                      <a:lnTo>
                                        <a:pt x="362" y="720"/>
                                      </a:lnTo>
                                      <a:lnTo>
                                        <a:pt x="369" y="722"/>
                                      </a:lnTo>
                                      <a:close/>
                                      <a:moveTo>
                                        <a:pt x="348" y="794"/>
                                      </a:moveTo>
                                      <a:lnTo>
                                        <a:pt x="336" y="838"/>
                                      </a:lnTo>
                                      <a:lnTo>
                                        <a:pt x="329" y="835"/>
                                      </a:lnTo>
                                      <a:lnTo>
                                        <a:pt x="341" y="792"/>
                                      </a:lnTo>
                                      <a:lnTo>
                                        <a:pt x="348" y="794"/>
                                      </a:lnTo>
                                      <a:close/>
                                      <a:moveTo>
                                        <a:pt x="328" y="866"/>
                                      </a:moveTo>
                                      <a:lnTo>
                                        <a:pt x="315" y="910"/>
                                      </a:lnTo>
                                      <a:lnTo>
                                        <a:pt x="308" y="907"/>
                                      </a:lnTo>
                                      <a:lnTo>
                                        <a:pt x="320" y="864"/>
                                      </a:lnTo>
                                      <a:lnTo>
                                        <a:pt x="328" y="866"/>
                                      </a:lnTo>
                                      <a:close/>
                                      <a:moveTo>
                                        <a:pt x="307" y="938"/>
                                      </a:moveTo>
                                      <a:lnTo>
                                        <a:pt x="294" y="982"/>
                                      </a:lnTo>
                                      <a:lnTo>
                                        <a:pt x="287" y="979"/>
                                      </a:lnTo>
                                      <a:lnTo>
                                        <a:pt x="300" y="936"/>
                                      </a:lnTo>
                                      <a:lnTo>
                                        <a:pt x="307" y="938"/>
                                      </a:lnTo>
                                      <a:close/>
                                      <a:moveTo>
                                        <a:pt x="286" y="1010"/>
                                      </a:moveTo>
                                      <a:lnTo>
                                        <a:pt x="274" y="1053"/>
                                      </a:lnTo>
                                      <a:lnTo>
                                        <a:pt x="266" y="1051"/>
                                      </a:lnTo>
                                      <a:lnTo>
                                        <a:pt x="279" y="1008"/>
                                      </a:lnTo>
                                      <a:lnTo>
                                        <a:pt x="286" y="1010"/>
                                      </a:lnTo>
                                      <a:close/>
                                      <a:moveTo>
                                        <a:pt x="265" y="1082"/>
                                      </a:moveTo>
                                      <a:lnTo>
                                        <a:pt x="253" y="1125"/>
                                      </a:lnTo>
                                      <a:lnTo>
                                        <a:pt x="246" y="1123"/>
                                      </a:lnTo>
                                      <a:lnTo>
                                        <a:pt x="258" y="1080"/>
                                      </a:lnTo>
                                      <a:lnTo>
                                        <a:pt x="265" y="1082"/>
                                      </a:lnTo>
                                      <a:close/>
                                      <a:moveTo>
                                        <a:pt x="245" y="1154"/>
                                      </a:moveTo>
                                      <a:lnTo>
                                        <a:pt x="232" y="1197"/>
                                      </a:lnTo>
                                      <a:lnTo>
                                        <a:pt x="225" y="1195"/>
                                      </a:lnTo>
                                      <a:lnTo>
                                        <a:pt x="237" y="1152"/>
                                      </a:lnTo>
                                      <a:lnTo>
                                        <a:pt x="245" y="1154"/>
                                      </a:lnTo>
                                      <a:close/>
                                      <a:moveTo>
                                        <a:pt x="224" y="1226"/>
                                      </a:moveTo>
                                      <a:lnTo>
                                        <a:pt x="212" y="1269"/>
                                      </a:lnTo>
                                      <a:lnTo>
                                        <a:pt x="204" y="1267"/>
                                      </a:lnTo>
                                      <a:lnTo>
                                        <a:pt x="217" y="1224"/>
                                      </a:lnTo>
                                      <a:lnTo>
                                        <a:pt x="224" y="1226"/>
                                      </a:lnTo>
                                      <a:close/>
                                      <a:moveTo>
                                        <a:pt x="203" y="1298"/>
                                      </a:moveTo>
                                      <a:lnTo>
                                        <a:pt x="191" y="1341"/>
                                      </a:lnTo>
                                      <a:lnTo>
                                        <a:pt x="184" y="1339"/>
                                      </a:lnTo>
                                      <a:lnTo>
                                        <a:pt x="196" y="1296"/>
                                      </a:lnTo>
                                      <a:lnTo>
                                        <a:pt x="203" y="1298"/>
                                      </a:lnTo>
                                      <a:close/>
                                      <a:moveTo>
                                        <a:pt x="182" y="1370"/>
                                      </a:moveTo>
                                      <a:lnTo>
                                        <a:pt x="170" y="1414"/>
                                      </a:lnTo>
                                      <a:lnTo>
                                        <a:pt x="163" y="1411"/>
                                      </a:lnTo>
                                      <a:lnTo>
                                        <a:pt x="175" y="1368"/>
                                      </a:lnTo>
                                      <a:lnTo>
                                        <a:pt x="182" y="1370"/>
                                      </a:lnTo>
                                      <a:close/>
                                      <a:moveTo>
                                        <a:pt x="162" y="1442"/>
                                      </a:moveTo>
                                      <a:lnTo>
                                        <a:pt x="149" y="1486"/>
                                      </a:lnTo>
                                      <a:lnTo>
                                        <a:pt x="142" y="1483"/>
                                      </a:lnTo>
                                      <a:lnTo>
                                        <a:pt x="155" y="1440"/>
                                      </a:lnTo>
                                      <a:lnTo>
                                        <a:pt x="162" y="1442"/>
                                      </a:lnTo>
                                      <a:close/>
                                      <a:moveTo>
                                        <a:pt x="141" y="1514"/>
                                      </a:moveTo>
                                      <a:lnTo>
                                        <a:pt x="129" y="1558"/>
                                      </a:lnTo>
                                      <a:lnTo>
                                        <a:pt x="121" y="1555"/>
                                      </a:lnTo>
                                      <a:lnTo>
                                        <a:pt x="134" y="1512"/>
                                      </a:lnTo>
                                      <a:lnTo>
                                        <a:pt x="141" y="1514"/>
                                      </a:lnTo>
                                      <a:close/>
                                      <a:moveTo>
                                        <a:pt x="120" y="1586"/>
                                      </a:moveTo>
                                      <a:lnTo>
                                        <a:pt x="108" y="1630"/>
                                      </a:lnTo>
                                      <a:lnTo>
                                        <a:pt x="101" y="1627"/>
                                      </a:lnTo>
                                      <a:lnTo>
                                        <a:pt x="113" y="1584"/>
                                      </a:lnTo>
                                      <a:lnTo>
                                        <a:pt x="120" y="1586"/>
                                      </a:lnTo>
                                      <a:close/>
                                      <a:moveTo>
                                        <a:pt x="100" y="1658"/>
                                      </a:moveTo>
                                      <a:lnTo>
                                        <a:pt x="87" y="1702"/>
                                      </a:lnTo>
                                      <a:lnTo>
                                        <a:pt x="80" y="1699"/>
                                      </a:lnTo>
                                      <a:lnTo>
                                        <a:pt x="92" y="1656"/>
                                      </a:lnTo>
                                      <a:lnTo>
                                        <a:pt x="100" y="1658"/>
                                      </a:lnTo>
                                      <a:close/>
                                      <a:moveTo>
                                        <a:pt x="79" y="1730"/>
                                      </a:moveTo>
                                      <a:lnTo>
                                        <a:pt x="66" y="1774"/>
                                      </a:lnTo>
                                      <a:lnTo>
                                        <a:pt x="59" y="1772"/>
                                      </a:lnTo>
                                      <a:lnTo>
                                        <a:pt x="72" y="1728"/>
                                      </a:lnTo>
                                      <a:lnTo>
                                        <a:pt x="79" y="1730"/>
                                      </a:lnTo>
                                      <a:close/>
                                      <a:moveTo>
                                        <a:pt x="58" y="1802"/>
                                      </a:moveTo>
                                      <a:lnTo>
                                        <a:pt x="46" y="1846"/>
                                      </a:lnTo>
                                      <a:lnTo>
                                        <a:pt x="38" y="1844"/>
                                      </a:lnTo>
                                      <a:lnTo>
                                        <a:pt x="51" y="1800"/>
                                      </a:lnTo>
                                      <a:lnTo>
                                        <a:pt x="58" y="1802"/>
                                      </a:lnTo>
                                      <a:close/>
                                      <a:moveTo>
                                        <a:pt x="37" y="1874"/>
                                      </a:moveTo>
                                      <a:lnTo>
                                        <a:pt x="25" y="1918"/>
                                      </a:lnTo>
                                      <a:lnTo>
                                        <a:pt x="18" y="1916"/>
                                      </a:lnTo>
                                      <a:lnTo>
                                        <a:pt x="30" y="1872"/>
                                      </a:lnTo>
                                      <a:lnTo>
                                        <a:pt x="37" y="1874"/>
                                      </a:lnTo>
                                      <a:close/>
                                      <a:moveTo>
                                        <a:pt x="17" y="1946"/>
                                      </a:moveTo>
                                      <a:lnTo>
                                        <a:pt x="7" y="1980"/>
                                      </a:lnTo>
                                      <a:lnTo>
                                        <a:pt x="0" y="1978"/>
                                      </a:lnTo>
                                      <a:lnTo>
                                        <a:pt x="9" y="1944"/>
                                      </a:lnTo>
                                      <a:lnTo>
                                        <a:pt x="17" y="1946"/>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531" name="Line 768"/>
                              <wps:cNvCnPr/>
                              <wps:spPr bwMode="auto">
                                <a:xfrm flipV="1">
                                  <a:off x="136147" y="126855"/>
                                  <a:ext cx="956835" cy="23764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32" name="Line 769"/>
                              <wps:cNvCnPr/>
                              <wps:spPr bwMode="auto">
                                <a:xfrm>
                                  <a:off x="377153" y="129814"/>
                                  <a:ext cx="475246" cy="24102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33" name="Freeform 533"/>
                              <wps:cNvSpPr>
                                <a:spLocks noEditPoints="1"/>
                              </wps:cNvSpPr>
                              <wps:spPr bwMode="auto">
                                <a:xfrm>
                                  <a:off x="614776" y="560274"/>
                                  <a:ext cx="340368" cy="289228"/>
                                </a:xfrm>
                                <a:custGeom>
                                  <a:avLst/>
                                  <a:gdLst>
                                    <a:gd name="T0" fmla="*/ 0 w 805"/>
                                    <a:gd name="T1" fmla="*/ 667 h 684"/>
                                    <a:gd name="T2" fmla="*/ 103 w 805"/>
                                    <a:gd name="T3" fmla="*/ 580 h 684"/>
                                    <a:gd name="T4" fmla="*/ 118 w 805"/>
                                    <a:gd name="T5" fmla="*/ 597 h 684"/>
                                    <a:gd name="T6" fmla="*/ 15 w 805"/>
                                    <a:gd name="T7" fmla="*/ 684 h 684"/>
                                    <a:gd name="T8" fmla="*/ 0 w 805"/>
                                    <a:gd name="T9" fmla="*/ 667 h 684"/>
                                    <a:gd name="T10" fmla="*/ 172 w 805"/>
                                    <a:gd name="T11" fmla="*/ 522 h 684"/>
                                    <a:gd name="T12" fmla="*/ 275 w 805"/>
                                    <a:gd name="T13" fmla="*/ 435 h 684"/>
                                    <a:gd name="T14" fmla="*/ 290 w 805"/>
                                    <a:gd name="T15" fmla="*/ 452 h 684"/>
                                    <a:gd name="T16" fmla="*/ 187 w 805"/>
                                    <a:gd name="T17" fmla="*/ 539 h 684"/>
                                    <a:gd name="T18" fmla="*/ 172 w 805"/>
                                    <a:gd name="T19" fmla="*/ 522 h 684"/>
                                    <a:gd name="T20" fmla="*/ 344 w 805"/>
                                    <a:gd name="T21" fmla="*/ 377 h 684"/>
                                    <a:gd name="T22" fmla="*/ 447 w 805"/>
                                    <a:gd name="T23" fmla="*/ 290 h 684"/>
                                    <a:gd name="T24" fmla="*/ 461 w 805"/>
                                    <a:gd name="T25" fmla="*/ 307 h 684"/>
                                    <a:gd name="T26" fmla="*/ 358 w 805"/>
                                    <a:gd name="T27" fmla="*/ 394 h 684"/>
                                    <a:gd name="T28" fmla="*/ 344 w 805"/>
                                    <a:gd name="T29" fmla="*/ 377 h 684"/>
                                    <a:gd name="T30" fmla="*/ 516 w 805"/>
                                    <a:gd name="T31" fmla="*/ 232 h 684"/>
                                    <a:gd name="T32" fmla="*/ 619 w 805"/>
                                    <a:gd name="T33" fmla="*/ 145 h 684"/>
                                    <a:gd name="T34" fmla="*/ 633 w 805"/>
                                    <a:gd name="T35" fmla="*/ 163 h 684"/>
                                    <a:gd name="T36" fmla="*/ 530 w 805"/>
                                    <a:gd name="T37" fmla="*/ 250 h 684"/>
                                    <a:gd name="T38" fmla="*/ 516 w 805"/>
                                    <a:gd name="T39" fmla="*/ 232 h 684"/>
                                    <a:gd name="T40" fmla="*/ 688 w 805"/>
                                    <a:gd name="T41" fmla="*/ 87 h 684"/>
                                    <a:gd name="T42" fmla="*/ 791 w 805"/>
                                    <a:gd name="T43" fmla="*/ 0 h 684"/>
                                    <a:gd name="T44" fmla="*/ 805 w 805"/>
                                    <a:gd name="T45" fmla="*/ 18 h 684"/>
                                    <a:gd name="T46" fmla="*/ 702 w 805"/>
                                    <a:gd name="T47" fmla="*/ 105 h 684"/>
                                    <a:gd name="T48" fmla="*/ 688 w 805"/>
                                    <a:gd name="T49" fmla="*/ 87 h 6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05" h="684">
                                      <a:moveTo>
                                        <a:pt x="0" y="667"/>
                                      </a:moveTo>
                                      <a:lnTo>
                                        <a:pt x="103" y="580"/>
                                      </a:lnTo>
                                      <a:lnTo>
                                        <a:pt x="118" y="597"/>
                                      </a:lnTo>
                                      <a:lnTo>
                                        <a:pt x="15" y="684"/>
                                      </a:lnTo>
                                      <a:lnTo>
                                        <a:pt x="0" y="667"/>
                                      </a:lnTo>
                                      <a:close/>
                                      <a:moveTo>
                                        <a:pt x="172" y="522"/>
                                      </a:moveTo>
                                      <a:lnTo>
                                        <a:pt x="275" y="435"/>
                                      </a:lnTo>
                                      <a:lnTo>
                                        <a:pt x="290" y="452"/>
                                      </a:lnTo>
                                      <a:lnTo>
                                        <a:pt x="187" y="539"/>
                                      </a:lnTo>
                                      <a:lnTo>
                                        <a:pt x="172" y="522"/>
                                      </a:lnTo>
                                      <a:close/>
                                      <a:moveTo>
                                        <a:pt x="344" y="377"/>
                                      </a:moveTo>
                                      <a:lnTo>
                                        <a:pt x="447" y="290"/>
                                      </a:lnTo>
                                      <a:lnTo>
                                        <a:pt x="461" y="307"/>
                                      </a:lnTo>
                                      <a:lnTo>
                                        <a:pt x="358" y="394"/>
                                      </a:lnTo>
                                      <a:lnTo>
                                        <a:pt x="344" y="377"/>
                                      </a:lnTo>
                                      <a:close/>
                                      <a:moveTo>
                                        <a:pt x="516" y="232"/>
                                      </a:moveTo>
                                      <a:lnTo>
                                        <a:pt x="619" y="145"/>
                                      </a:lnTo>
                                      <a:lnTo>
                                        <a:pt x="633" y="163"/>
                                      </a:lnTo>
                                      <a:lnTo>
                                        <a:pt x="530" y="250"/>
                                      </a:lnTo>
                                      <a:lnTo>
                                        <a:pt x="516" y="232"/>
                                      </a:lnTo>
                                      <a:close/>
                                      <a:moveTo>
                                        <a:pt x="688" y="87"/>
                                      </a:moveTo>
                                      <a:lnTo>
                                        <a:pt x="791" y="0"/>
                                      </a:lnTo>
                                      <a:lnTo>
                                        <a:pt x="805" y="18"/>
                                      </a:lnTo>
                                      <a:lnTo>
                                        <a:pt x="702" y="105"/>
                                      </a:lnTo>
                                      <a:lnTo>
                                        <a:pt x="688" y="87"/>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34" name="Freeform 534"/>
                              <wps:cNvSpPr>
                                <a:spLocks noEditPoints="1"/>
                              </wps:cNvSpPr>
                              <wps:spPr bwMode="auto">
                                <a:xfrm>
                                  <a:off x="632534" y="265549"/>
                                  <a:ext cx="344596" cy="283731"/>
                                </a:xfrm>
                                <a:custGeom>
                                  <a:avLst/>
                                  <a:gdLst>
                                    <a:gd name="T0" fmla="*/ 801 w 815"/>
                                    <a:gd name="T1" fmla="*/ 671 h 671"/>
                                    <a:gd name="T2" fmla="*/ 696 w 815"/>
                                    <a:gd name="T3" fmla="*/ 586 h 671"/>
                                    <a:gd name="T4" fmla="*/ 711 w 815"/>
                                    <a:gd name="T5" fmla="*/ 568 h 671"/>
                                    <a:gd name="T6" fmla="*/ 815 w 815"/>
                                    <a:gd name="T7" fmla="*/ 654 h 671"/>
                                    <a:gd name="T8" fmla="*/ 801 w 815"/>
                                    <a:gd name="T9" fmla="*/ 671 h 671"/>
                                    <a:gd name="T10" fmla="*/ 627 w 815"/>
                                    <a:gd name="T11" fmla="*/ 529 h 671"/>
                                    <a:gd name="T12" fmla="*/ 522 w 815"/>
                                    <a:gd name="T13" fmla="*/ 444 h 671"/>
                                    <a:gd name="T14" fmla="*/ 536 w 815"/>
                                    <a:gd name="T15" fmla="*/ 426 h 671"/>
                                    <a:gd name="T16" fmla="*/ 641 w 815"/>
                                    <a:gd name="T17" fmla="*/ 511 h 671"/>
                                    <a:gd name="T18" fmla="*/ 627 w 815"/>
                                    <a:gd name="T19" fmla="*/ 529 h 671"/>
                                    <a:gd name="T20" fmla="*/ 453 w 815"/>
                                    <a:gd name="T21" fmla="*/ 387 h 671"/>
                                    <a:gd name="T22" fmla="*/ 348 w 815"/>
                                    <a:gd name="T23" fmla="*/ 301 h 671"/>
                                    <a:gd name="T24" fmla="*/ 362 w 815"/>
                                    <a:gd name="T25" fmla="*/ 284 h 671"/>
                                    <a:gd name="T26" fmla="*/ 467 w 815"/>
                                    <a:gd name="T27" fmla="*/ 369 h 671"/>
                                    <a:gd name="T28" fmla="*/ 453 w 815"/>
                                    <a:gd name="T29" fmla="*/ 387 h 671"/>
                                    <a:gd name="T30" fmla="*/ 278 w 815"/>
                                    <a:gd name="T31" fmla="*/ 245 h 671"/>
                                    <a:gd name="T32" fmla="*/ 174 w 815"/>
                                    <a:gd name="T33" fmla="*/ 159 h 671"/>
                                    <a:gd name="T34" fmla="*/ 188 w 815"/>
                                    <a:gd name="T35" fmla="*/ 142 h 671"/>
                                    <a:gd name="T36" fmla="*/ 293 w 815"/>
                                    <a:gd name="T37" fmla="*/ 227 h 671"/>
                                    <a:gd name="T38" fmla="*/ 278 w 815"/>
                                    <a:gd name="T39" fmla="*/ 245 h 671"/>
                                    <a:gd name="T40" fmla="*/ 104 w 815"/>
                                    <a:gd name="T41" fmla="*/ 102 h 671"/>
                                    <a:gd name="T42" fmla="*/ 0 w 815"/>
                                    <a:gd name="T43" fmla="*/ 17 h 671"/>
                                    <a:gd name="T44" fmla="*/ 14 w 815"/>
                                    <a:gd name="T45" fmla="*/ 0 h 671"/>
                                    <a:gd name="T46" fmla="*/ 118 w 815"/>
                                    <a:gd name="T47" fmla="*/ 85 h 671"/>
                                    <a:gd name="T48" fmla="*/ 104 w 815"/>
                                    <a:gd name="T49" fmla="*/ 102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15" h="671">
                                      <a:moveTo>
                                        <a:pt x="801" y="671"/>
                                      </a:moveTo>
                                      <a:lnTo>
                                        <a:pt x="696" y="586"/>
                                      </a:lnTo>
                                      <a:lnTo>
                                        <a:pt x="711" y="568"/>
                                      </a:lnTo>
                                      <a:lnTo>
                                        <a:pt x="815" y="654"/>
                                      </a:lnTo>
                                      <a:lnTo>
                                        <a:pt x="801" y="671"/>
                                      </a:lnTo>
                                      <a:close/>
                                      <a:moveTo>
                                        <a:pt x="627" y="529"/>
                                      </a:moveTo>
                                      <a:lnTo>
                                        <a:pt x="522" y="444"/>
                                      </a:lnTo>
                                      <a:lnTo>
                                        <a:pt x="536" y="426"/>
                                      </a:lnTo>
                                      <a:lnTo>
                                        <a:pt x="641" y="511"/>
                                      </a:lnTo>
                                      <a:lnTo>
                                        <a:pt x="627" y="529"/>
                                      </a:lnTo>
                                      <a:close/>
                                      <a:moveTo>
                                        <a:pt x="453" y="387"/>
                                      </a:moveTo>
                                      <a:lnTo>
                                        <a:pt x="348" y="301"/>
                                      </a:lnTo>
                                      <a:lnTo>
                                        <a:pt x="362" y="284"/>
                                      </a:lnTo>
                                      <a:lnTo>
                                        <a:pt x="467" y="369"/>
                                      </a:lnTo>
                                      <a:lnTo>
                                        <a:pt x="453" y="387"/>
                                      </a:lnTo>
                                      <a:close/>
                                      <a:moveTo>
                                        <a:pt x="278" y="245"/>
                                      </a:moveTo>
                                      <a:lnTo>
                                        <a:pt x="174" y="159"/>
                                      </a:lnTo>
                                      <a:lnTo>
                                        <a:pt x="188" y="142"/>
                                      </a:lnTo>
                                      <a:lnTo>
                                        <a:pt x="293" y="227"/>
                                      </a:lnTo>
                                      <a:lnTo>
                                        <a:pt x="278" y="245"/>
                                      </a:lnTo>
                                      <a:close/>
                                      <a:moveTo>
                                        <a:pt x="104" y="102"/>
                                      </a:moveTo>
                                      <a:lnTo>
                                        <a:pt x="0" y="17"/>
                                      </a:lnTo>
                                      <a:lnTo>
                                        <a:pt x="14" y="0"/>
                                      </a:lnTo>
                                      <a:lnTo>
                                        <a:pt x="118" y="85"/>
                                      </a:lnTo>
                                      <a:lnTo>
                                        <a:pt x="104" y="102"/>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35" name="Freeform 535"/>
                              <wps:cNvSpPr>
                                <a:spLocks noEditPoints="1"/>
                              </wps:cNvSpPr>
                              <wps:spPr bwMode="auto">
                                <a:xfrm>
                                  <a:off x="273140" y="243561"/>
                                  <a:ext cx="338254" cy="291343"/>
                                </a:xfrm>
                                <a:custGeom>
                                  <a:avLst/>
                                  <a:gdLst>
                                    <a:gd name="T0" fmla="*/ 800 w 800"/>
                                    <a:gd name="T1" fmla="*/ 17 h 689"/>
                                    <a:gd name="T2" fmla="*/ 698 w 800"/>
                                    <a:gd name="T3" fmla="*/ 105 h 689"/>
                                    <a:gd name="T4" fmla="*/ 683 w 800"/>
                                    <a:gd name="T5" fmla="*/ 87 h 689"/>
                                    <a:gd name="T6" fmla="*/ 786 w 800"/>
                                    <a:gd name="T7" fmla="*/ 0 h 689"/>
                                    <a:gd name="T8" fmla="*/ 800 w 800"/>
                                    <a:gd name="T9" fmla="*/ 17 h 689"/>
                                    <a:gd name="T10" fmla="*/ 629 w 800"/>
                                    <a:gd name="T11" fmla="*/ 163 h 689"/>
                                    <a:gd name="T12" fmla="*/ 527 w 800"/>
                                    <a:gd name="T13" fmla="*/ 251 h 689"/>
                                    <a:gd name="T14" fmla="*/ 512 w 800"/>
                                    <a:gd name="T15" fmla="*/ 234 h 689"/>
                                    <a:gd name="T16" fmla="*/ 615 w 800"/>
                                    <a:gd name="T17" fmla="*/ 146 h 689"/>
                                    <a:gd name="T18" fmla="*/ 629 w 800"/>
                                    <a:gd name="T19" fmla="*/ 163 h 689"/>
                                    <a:gd name="T20" fmla="*/ 458 w 800"/>
                                    <a:gd name="T21" fmla="*/ 309 h 689"/>
                                    <a:gd name="T22" fmla="*/ 356 w 800"/>
                                    <a:gd name="T23" fmla="*/ 397 h 689"/>
                                    <a:gd name="T24" fmla="*/ 341 w 800"/>
                                    <a:gd name="T25" fmla="*/ 380 h 689"/>
                                    <a:gd name="T26" fmla="*/ 444 w 800"/>
                                    <a:gd name="T27" fmla="*/ 292 h 689"/>
                                    <a:gd name="T28" fmla="*/ 458 w 800"/>
                                    <a:gd name="T29" fmla="*/ 309 h 689"/>
                                    <a:gd name="T30" fmla="*/ 288 w 800"/>
                                    <a:gd name="T31" fmla="*/ 455 h 689"/>
                                    <a:gd name="T32" fmla="*/ 185 w 800"/>
                                    <a:gd name="T33" fmla="*/ 543 h 689"/>
                                    <a:gd name="T34" fmla="*/ 170 w 800"/>
                                    <a:gd name="T35" fmla="*/ 526 h 689"/>
                                    <a:gd name="T36" fmla="*/ 273 w 800"/>
                                    <a:gd name="T37" fmla="*/ 438 h 689"/>
                                    <a:gd name="T38" fmla="*/ 288 w 800"/>
                                    <a:gd name="T39" fmla="*/ 455 h 689"/>
                                    <a:gd name="T40" fmla="*/ 117 w 800"/>
                                    <a:gd name="T41" fmla="*/ 601 h 689"/>
                                    <a:gd name="T42" fmla="*/ 14 w 800"/>
                                    <a:gd name="T43" fmla="*/ 689 h 689"/>
                                    <a:gd name="T44" fmla="*/ 0 w 800"/>
                                    <a:gd name="T45" fmla="*/ 672 h 689"/>
                                    <a:gd name="T46" fmla="*/ 102 w 800"/>
                                    <a:gd name="T47" fmla="*/ 584 h 689"/>
                                    <a:gd name="T48" fmla="*/ 117 w 800"/>
                                    <a:gd name="T49" fmla="*/ 60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00" h="689">
                                      <a:moveTo>
                                        <a:pt x="800" y="17"/>
                                      </a:moveTo>
                                      <a:lnTo>
                                        <a:pt x="698" y="105"/>
                                      </a:lnTo>
                                      <a:lnTo>
                                        <a:pt x="683" y="87"/>
                                      </a:lnTo>
                                      <a:lnTo>
                                        <a:pt x="786" y="0"/>
                                      </a:lnTo>
                                      <a:lnTo>
                                        <a:pt x="800" y="17"/>
                                      </a:lnTo>
                                      <a:close/>
                                      <a:moveTo>
                                        <a:pt x="629" y="163"/>
                                      </a:moveTo>
                                      <a:lnTo>
                                        <a:pt x="527" y="251"/>
                                      </a:lnTo>
                                      <a:lnTo>
                                        <a:pt x="512" y="234"/>
                                      </a:lnTo>
                                      <a:lnTo>
                                        <a:pt x="615" y="146"/>
                                      </a:lnTo>
                                      <a:lnTo>
                                        <a:pt x="629" y="163"/>
                                      </a:lnTo>
                                      <a:close/>
                                      <a:moveTo>
                                        <a:pt x="458" y="309"/>
                                      </a:moveTo>
                                      <a:lnTo>
                                        <a:pt x="356" y="397"/>
                                      </a:lnTo>
                                      <a:lnTo>
                                        <a:pt x="341" y="380"/>
                                      </a:lnTo>
                                      <a:lnTo>
                                        <a:pt x="444" y="292"/>
                                      </a:lnTo>
                                      <a:lnTo>
                                        <a:pt x="458" y="309"/>
                                      </a:lnTo>
                                      <a:close/>
                                      <a:moveTo>
                                        <a:pt x="288" y="455"/>
                                      </a:moveTo>
                                      <a:lnTo>
                                        <a:pt x="185" y="543"/>
                                      </a:lnTo>
                                      <a:lnTo>
                                        <a:pt x="170" y="526"/>
                                      </a:lnTo>
                                      <a:lnTo>
                                        <a:pt x="273" y="438"/>
                                      </a:lnTo>
                                      <a:lnTo>
                                        <a:pt x="288" y="455"/>
                                      </a:lnTo>
                                      <a:close/>
                                      <a:moveTo>
                                        <a:pt x="117" y="601"/>
                                      </a:moveTo>
                                      <a:lnTo>
                                        <a:pt x="14" y="689"/>
                                      </a:lnTo>
                                      <a:lnTo>
                                        <a:pt x="0" y="672"/>
                                      </a:lnTo>
                                      <a:lnTo>
                                        <a:pt x="102" y="584"/>
                                      </a:lnTo>
                                      <a:lnTo>
                                        <a:pt x="117" y="601"/>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36" name="Freeform 536"/>
                              <wps:cNvSpPr>
                                <a:spLocks noEditPoints="1"/>
                              </wps:cNvSpPr>
                              <wps:spPr bwMode="auto">
                                <a:xfrm>
                                  <a:off x="254536" y="543360"/>
                                  <a:ext cx="226207" cy="117129"/>
                                </a:xfrm>
                                <a:custGeom>
                                  <a:avLst/>
                                  <a:gdLst>
                                    <a:gd name="T0" fmla="*/ 10 w 535"/>
                                    <a:gd name="T1" fmla="*/ 0 h 277"/>
                                    <a:gd name="T2" fmla="*/ 131 w 535"/>
                                    <a:gd name="T3" fmla="*/ 59 h 277"/>
                                    <a:gd name="T4" fmla="*/ 122 w 535"/>
                                    <a:gd name="T5" fmla="*/ 79 h 277"/>
                                    <a:gd name="T6" fmla="*/ 0 w 535"/>
                                    <a:gd name="T7" fmla="*/ 20 h 277"/>
                                    <a:gd name="T8" fmla="*/ 10 w 535"/>
                                    <a:gd name="T9" fmla="*/ 0 h 277"/>
                                    <a:gd name="T10" fmla="*/ 212 w 535"/>
                                    <a:gd name="T11" fmla="*/ 99 h 277"/>
                                    <a:gd name="T12" fmla="*/ 333 w 535"/>
                                    <a:gd name="T13" fmla="*/ 158 h 277"/>
                                    <a:gd name="T14" fmla="*/ 324 w 535"/>
                                    <a:gd name="T15" fmla="*/ 178 h 277"/>
                                    <a:gd name="T16" fmla="*/ 202 w 535"/>
                                    <a:gd name="T17" fmla="*/ 119 h 277"/>
                                    <a:gd name="T18" fmla="*/ 212 w 535"/>
                                    <a:gd name="T19" fmla="*/ 99 h 277"/>
                                    <a:gd name="T20" fmla="*/ 414 w 535"/>
                                    <a:gd name="T21" fmla="*/ 197 h 277"/>
                                    <a:gd name="T22" fmla="*/ 535 w 535"/>
                                    <a:gd name="T23" fmla="*/ 257 h 277"/>
                                    <a:gd name="T24" fmla="*/ 526 w 535"/>
                                    <a:gd name="T25" fmla="*/ 277 h 277"/>
                                    <a:gd name="T26" fmla="*/ 404 w 535"/>
                                    <a:gd name="T27" fmla="*/ 218 h 277"/>
                                    <a:gd name="T28" fmla="*/ 414 w 535"/>
                                    <a:gd name="T29" fmla="*/ 197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35" h="277">
                                      <a:moveTo>
                                        <a:pt x="10" y="0"/>
                                      </a:moveTo>
                                      <a:lnTo>
                                        <a:pt x="131" y="59"/>
                                      </a:lnTo>
                                      <a:lnTo>
                                        <a:pt x="122" y="79"/>
                                      </a:lnTo>
                                      <a:lnTo>
                                        <a:pt x="0" y="20"/>
                                      </a:lnTo>
                                      <a:lnTo>
                                        <a:pt x="10" y="0"/>
                                      </a:lnTo>
                                      <a:close/>
                                      <a:moveTo>
                                        <a:pt x="212" y="99"/>
                                      </a:moveTo>
                                      <a:lnTo>
                                        <a:pt x="333" y="158"/>
                                      </a:lnTo>
                                      <a:lnTo>
                                        <a:pt x="324" y="178"/>
                                      </a:lnTo>
                                      <a:lnTo>
                                        <a:pt x="202" y="119"/>
                                      </a:lnTo>
                                      <a:lnTo>
                                        <a:pt x="212" y="99"/>
                                      </a:lnTo>
                                      <a:close/>
                                      <a:moveTo>
                                        <a:pt x="414" y="197"/>
                                      </a:moveTo>
                                      <a:lnTo>
                                        <a:pt x="535" y="257"/>
                                      </a:lnTo>
                                      <a:lnTo>
                                        <a:pt x="526" y="277"/>
                                      </a:lnTo>
                                      <a:lnTo>
                                        <a:pt x="404" y="218"/>
                                      </a:lnTo>
                                      <a:lnTo>
                                        <a:pt x="414" y="197"/>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37" name="Freeform 537"/>
                              <wps:cNvSpPr>
                                <a:spLocks noEditPoints="1"/>
                              </wps:cNvSpPr>
                              <wps:spPr bwMode="auto">
                                <a:xfrm>
                                  <a:off x="493850" y="663026"/>
                                  <a:ext cx="128114" cy="185630"/>
                                </a:xfrm>
                                <a:custGeom>
                                  <a:avLst/>
                                  <a:gdLst>
                                    <a:gd name="T0" fmla="*/ 19 w 303"/>
                                    <a:gd name="T1" fmla="*/ 0 h 439"/>
                                    <a:gd name="T2" fmla="*/ 94 w 303"/>
                                    <a:gd name="T3" fmla="*/ 112 h 439"/>
                                    <a:gd name="T4" fmla="*/ 75 w 303"/>
                                    <a:gd name="T5" fmla="*/ 124 h 439"/>
                                    <a:gd name="T6" fmla="*/ 0 w 303"/>
                                    <a:gd name="T7" fmla="*/ 12 h 439"/>
                                    <a:gd name="T8" fmla="*/ 19 w 303"/>
                                    <a:gd name="T9" fmla="*/ 0 h 439"/>
                                    <a:gd name="T10" fmla="*/ 143 w 303"/>
                                    <a:gd name="T11" fmla="*/ 187 h 439"/>
                                    <a:gd name="T12" fmla="*/ 218 w 303"/>
                                    <a:gd name="T13" fmla="*/ 299 h 439"/>
                                    <a:gd name="T14" fmla="*/ 199 w 303"/>
                                    <a:gd name="T15" fmla="*/ 312 h 439"/>
                                    <a:gd name="T16" fmla="*/ 125 w 303"/>
                                    <a:gd name="T17" fmla="*/ 199 h 439"/>
                                    <a:gd name="T18" fmla="*/ 143 w 303"/>
                                    <a:gd name="T19" fmla="*/ 187 h 439"/>
                                    <a:gd name="T20" fmla="*/ 268 w 303"/>
                                    <a:gd name="T21" fmla="*/ 374 h 439"/>
                                    <a:gd name="T22" fmla="*/ 303 w 303"/>
                                    <a:gd name="T23" fmla="*/ 426 h 439"/>
                                    <a:gd name="T24" fmla="*/ 284 w 303"/>
                                    <a:gd name="T25" fmla="*/ 439 h 439"/>
                                    <a:gd name="T26" fmla="*/ 249 w 303"/>
                                    <a:gd name="T27" fmla="*/ 386 h 439"/>
                                    <a:gd name="T28" fmla="*/ 268 w 303"/>
                                    <a:gd name="T29" fmla="*/ 374 h 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3" h="439">
                                      <a:moveTo>
                                        <a:pt x="19" y="0"/>
                                      </a:moveTo>
                                      <a:lnTo>
                                        <a:pt x="94" y="112"/>
                                      </a:lnTo>
                                      <a:lnTo>
                                        <a:pt x="75" y="124"/>
                                      </a:lnTo>
                                      <a:lnTo>
                                        <a:pt x="0" y="12"/>
                                      </a:lnTo>
                                      <a:lnTo>
                                        <a:pt x="19" y="0"/>
                                      </a:lnTo>
                                      <a:close/>
                                      <a:moveTo>
                                        <a:pt x="143" y="187"/>
                                      </a:moveTo>
                                      <a:lnTo>
                                        <a:pt x="218" y="299"/>
                                      </a:lnTo>
                                      <a:lnTo>
                                        <a:pt x="199" y="312"/>
                                      </a:lnTo>
                                      <a:lnTo>
                                        <a:pt x="125" y="199"/>
                                      </a:lnTo>
                                      <a:lnTo>
                                        <a:pt x="143" y="187"/>
                                      </a:lnTo>
                                      <a:close/>
                                      <a:moveTo>
                                        <a:pt x="268" y="374"/>
                                      </a:moveTo>
                                      <a:lnTo>
                                        <a:pt x="303" y="426"/>
                                      </a:lnTo>
                                      <a:lnTo>
                                        <a:pt x="284" y="439"/>
                                      </a:lnTo>
                                      <a:lnTo>
                                        <a:pt x="249" y="386"/>
                                      </a:lnTo>
                                      <a:lnTo>
                                        <a:pt x="268" y="374"/>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38" name="Freeform 538"/>
                              <wps:cNvSpPr>
                                <a:spLocks noEditPoints="1"/>
                              </wps:cNvSpPr>
                              <wps:spPr bwMode="auto">
                                <a:xfrm>
                                  <a:off x="255804" y="420311"/>
                                  <a:ext cx="480320" cy="131929"/>
                                </a:xfrm>
                                <a:custGeom>
                                  <a:avLst/>
                                  <a:gdLst>
                                    <a:gd name="T0" fmla="*/ 1136 w 1136"/>
                                    <a:gd name="T1" fmla="*/ 22 h 312"/>
                                    <a:gd name="T2" fmla="*/ 1005 w 1136"/>
                                    <a:gd name="T3" fmla="*/ 55 h 312"/>
                                    <a:gd name="T4" fmla="*/ 1000 w 1136"/>
                                    <a:gd name="T5" fmla="*/ 34 h 312"/>
                                    <a:gd name="T6" fmla="*/ 1130 w 1136"/>
                                    <a:gd name="T7" fmla="*/ 0 h 312"/>
                                    <a:gd name="T8" fmla="*/ 1136 w 1136"/>
                                    <a:gd name="T9" fmla="*/ 22 h 312"/>
                                    <a:gd name="T10" fmla="*/ 918 w 1136"/>
                                    <a:gd name="T11" fmla="*/ 78 h 312"/>
                                    <a:gd name="T12" fmla="*/ 788 w 1136"/>
                                    <a:gd name="T13" fmla="*/ 111 h 312"/>
                                    <a:gd name="T14" fmla="*/ 782 w 1136"/>
                                    <a:gd name="T15" fmla="*/ 90 h 312"/>
                                    <a:gd name="T16" fmla="*/ 913 w 1136"/>
                                    <a:gd name="T17" fmla="*/ 56 h 312"/>
                                    <a:gd name="T18" fmla="*/ 918 w 1136"/>
                                    <a:gd name="T19" fmla="*/ 78 h 312"/>
                                    <a:gd name="T20" fmla="*/ 700 w 1136"/>
                                    <a:gd name="T21" fmla="*/ 134 h 312"/>
                                    <a:gd name="T22" fmla="*/ 570 w 1136"/>
                                    <a:gd name="T23" fmla="*/ 167 h 312"/>
                                    <a:gd name="T24" fmla="*/ 564 w 1136"/>
                                    <a:gd name="T25" fmla="*/ 145 h 312"/>
                                    <a:gd name="T26" fmla="*/ 695 w 1136"/>
                                    <a:gd name="T27" fmla="*/ 112 h 312"/>
                                    <a:gd name="T28" fmla="*/ 700 w 1136"/>
                                    <a:gd name="T29" fmla="*/ 134 h 312"/>
                                    <a:gd name="T30" fmla="*/ 483 w 1136"/>
                                    <a:gd name="T31" fmla="*/ 189 h 312"/>
                                    <a:gd name="T32" fmla="*/ 352 w 1136"/>
                                    <a:gd name="T33" fmla="*/ 223 h 312"/>
                                    <a:gd name="T34" fmla="*/ 346 w 1136"/>
                                    <a:gd name="T35" fmla="*/ 201 h 312"/>
                                    <a:gd name="T36" fmla="*/ 477 w 1136"/>
                                    <a:gd name="T37" fmla="*/ 168 h 312"/>
                                    <a:gd name="T38" fmla="*/ 483 w 1136"/>
                                    <a:gd name="T39" fmla="*/ 189 h 312"/>
                                    <a:gd name="T40" fmla="*/ 265 w 1136"/>
                                    <a:gd name="T41" fmla="*/ 245 h 312"/>
                                    <a:gd name="T42" fmla="*/ 134 w 1136"/>
                                    <a:gd name="T43" fmla="*/ 279 h 312"/>
                                    <a:gd name="T44" fmla="*/ 129 w 1136"/>
                                    <a:gd name="T45" fmla="*/ 257 h 312"/>
                                    <a:gd name="T46" fmla="*/ 259 w 1136"/>
                                    <a:gd name="T47" fmla="*/ 224 h 312"/>
                                    <a:gd name="T48" fmla="*/ 265 w 1136"/>
                                    <a:gd name="T49" fmla="*/ 245 h 312"/>
                                    <a:gd name="T50" fmla="*/ 47 w 1136"/>
                                    <a:gd name="T51" fmla="*/ 301 h 312"/>
                                    <a:gd name="T52" fmla="*/ 5 w 1136"/>
                                    <a:gd name="T53" fmla="*/ 312 h 312"/>
                                    <a:gd name="T54" fmla="*/ 0 w 1136"/>
                                    <a:gd name="T55" fmla="*/ 290 h 312"/>
                                    <a:gd name="T56" fmla="*/ 42 w 1136"/>
                                    <a:gd name="T57" fmla="*/ 279 h 312"/>
                                    <a:gd name="T58" fmla="*/ 47 w 1136"/>
                                    <a:gd name="T59" fmla="*/ 301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36" h="312">
                                      <a:moveTo>
                                        <a:pt x="1136" y="22"/>
                                      </a:moveTo>
                                      <a:lnTo>
                                        <a:pt x="1005" y="55"/>
                                      </a:lnTo>
                                      <a:lnTo>
                                        <a:pt x="1000" y="34"/>
                                      </a:lnTo>
                                      <a:lnTo>
                                        <a:pt x="1130" y="0"/>
                                      </a:lnTo>
                                      <a:lnTo>
                                        <a:pt x="1136" y="22"/>
                                      </a:lnTo>
                                      <a:close/>
                                      <a:moveTo>
                                        <a:pt x="918" y="78"/>
                                      </a:moveTo>
                                      <a:lnTo>
                                        <a:pt x="788" y="111"/>
                                      </a:lnTo>
                                      <a:lnTo>
                                        <a:pt x="782" y="90"/>
                                      </a:lnTo>
                                      <a:lnTo>
                                        <a:pt x="913" y="56"/>
                                      </a:lnTo>
                                      <a:lnTo>
                                        <a:pt x="918" y="78"/>
                                      </a:lnTo>
                                      <a:close/>
                                      <a:moveTo>
                                        <a:pt x="700" y="134"/>
                                      </a:moveTo>
                                      <a:lnTo>
                                        <a:pt x="570" y="167"/>
                                      </a:lnTo>
                                      <a:lnTo>
                                        <a:pt x="564" y="145"/>
                                      </a:lnTo>
                                      <a:lnTo>
                                        <a:pt x="695" y="112"/>
                                      </a:lnTo>
                                      <a:lnTo>
                                        <a:pt x="700" y="134"/>
                                      </a:lnTo>
                                      <a:close/>
                                      <a:moveTo>
                                        <a:pt x="483" y="189"/>
                                      </a:moveTo>
                                      <a:lnTo>
                                        <a:pt x="352" y="223"/>
                                      </a:lnTo>
                                      <a:lnTo>
                                        <a:pt x="346" y="201"/>
                                      </a:lnTo>
                                      <a:lnTo>
                                        <a:pt x="477" y="168"/>
                                      </a:lnTo>
                                      <a:lnTo>
                                        <a:pt x="483" y="189"/>
                                      </a:lnTo>
                                      <a:close/>
                                      <a:moveTo>
                                        <a:pt x="265" y="245"/>
                                      </a:moveTo>
                                      <a:lnTo>
                                        <a:pt x="134" y="279"/>
                                      </a:lnTo>
                                      <a:lnTo>
                                        <a:pt x="129" y="257"/>
                                      </a:lnTo>
                                      <a:lnTo>
                                        <a:pt x="259" y="224"/>
                                      </a:lnTo>
                                      <a:lnTo>
                                        <a:pt x="265" y="245"/>
                                      </a:lnTo>
                                      <a:close/>
                                      <a:moveTo>
                                        <a:pt x="47" y="301"/>
                                      </a:moveTo>
                                      <a:lnTo>
                                        <a:pt x="5" y="312"/>
                                      </a:lnTo>
                                      <a:lnTo>
                                        <a:pt x="0" y="290"/>
                                      </a:lnTo>
                                      <a:lnTo>
                                        <a:pt x="42" y="279"/>
                                      </a:lnTo>
                                      <a:lnTo>
                                        <a:pt x="47" y="301"/>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39" name="Freeform 539"/>
                              <wps:cNvSpPr>
                                <a:spLocks noEditPoints="1"/>
                              </wps:cNvSpPr>
                              <wps:spPr bwMode="auto">
                                <a:xfrm>
                                  <a:off x="732742" y="420734"/>
                                  <a:ext cx="224939" cy="119666"/>
                                </a:xfrm>
                                <a:custGeom>
                                  <a:avLst/>
                                  <a:gdLst>
                                    <a:gd name="T0" fmla="*/ 10 w 532"/>
                                    <a:gd name="T1" fmla="*/ 0 h 283"/>
                                    <a:gd name="T2" fmla="*/ 131 w 532"/>
                                    <a:gd name="T3" fmla="*/ 61 h 283"/>
                                    <a:gd name="T4" fmla="*/ 121 w 532"/>
                                    <a:gd name="T5" fmla="*/ 81 h 283"/>
                                    <a:gd name="T6" fmla="*/ 0 w 532"/>
                                    <a:gd name="T7" fmla="*/ 20 h 283"/>
                                    <a:gd name="T8" fmla="*/ 10 w 532"/>
                                    <a:gd name="T9" fmla="*/ 0 h 283"/>
                                    <a:gd name="T10" fmla="*/ 211 w 532"/>
                                    <a:gd name="T11" fmla="*/ 101 h 283"/>
                                    <a:gd name="T12" fmla="*/ 331 w 532"/>
                                    <a:gd name="T13" fmla="*/ 162 h 283"/>
                                    <a:gd name="T14" fmla="*/ 321 w 532"/>
                                    <a:gd name="T15" fmla="*/ 182 h 283"/>
                                    <a:gd name="T16" fmla="*/ 201 w 532"/>
                                    <a:gd name="T17" fmla="*/ 121 h 283"/>
                                    <a:gd name="T18" fmla="*/ 211 w 532"/>
                                    <a:gd name="T19" fmla="*/ 101 h 283"/>
                                    <a:gd name="T20" fmla="*/ 412 w 532"/>
                                    <a:gd name="T21" fmla="*/ 202 h 283"/>
                                    <a:gd name="T22" fmla="*/ 532 w 532"/>
                                    <a:gd name="T23" fmla="*/ 263 h 283"/>
                                    <a:gd name="T24" fmla="*/ 522 w 532"/>
                                    <a:gd name="T25" fmla="*/ 283 h 283"/>
                                    <a:gd name="T26" fmla="*/ 402 w 532"/>
                                    <a:gd name="T27" fmla="*/ 222 h 283"/>
                                    <a:gd name="T28" fmla="*/ 412 w 532"/>
                                    <a:gd name="T29" fmla="*/ 202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32" h="283">
                                      <a:moveTo>
                                        <a:pt x="10" y="0"/>
                                      </a:moveTo>
                                      <a:lnTo>
                                        <a:pt x="131" y="61"/>
                                      </a:lnTo>
                                      <a:lnTo>
                                        <a:pt x="121" y="81"/>
                                      </a:lnTo>
                                      <a:lnTo>
                                        <a:pt x="0" y="20"/>
                                      </a:lnTo>
                                      <a:lnTo>
                                        <a:pt x="10" y="0"/>
                                      </a:lnTo>
                                      <a:close/>
                                      <a:moveTo>
                                        <a:pt x="211" y="101"/>
                                      </a:moveTo>
                                      <a:lnTo>
                                        <a:pt x="331" y="162"/>
                                      </a:lnTo>
                                      <a:lnTo>
                                        <a:pt x="321" y="182"/>
                                      </a:lnTo>
                                      <a:lnTo>
                                        <a:pt x="201" y="121"/>
                                      </a:lnTo>
                                      <a:lnTo>
                                        <a:pt x="211" y="101"/>
                                      </a:lnTo>
                                      <a:close/>
                                      <a:moveTo>
                                        <a:pt x="412" y="202"/>
                                      </a:moveTo>
                                      <a:lnTo>
                                        <a:pt x="532" y="263"/>
                                      </a:lnTo>
                                      <a:lnTo>
                                        <a:pt x="522" y="283"/>
                                      </a:lnTo>
                                      <a:lnTo>
                                        <a:pt x="402" y="222"/>
                                      </a:lnTo>
                                      <a:lnTo>
                                        <a:pt x="412" y="202"/>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40" name="Freeform 540"/>
                              <wps:cNvSpPr>
                                <a:spLocks noEditPoints="1"/>
                              </wps:cNvSpPr>
                              <wps:spPr bwMode="auto">
                                <a:xfrm>
                                  <a:off x="604628" y="244406"/>
                                  <a:ext cx="134033" cy="183516"/>
                                </a:xfrm>
                                <a:custGeom>
                                  <a:avLst/>
                                  <a:gdLst>
                                    <a:gd name="T0" fmla="*/ 18 w 317"/>
                                    <a:gd name="T1" fmla="*/ 0 h 434"/>
                                    <a:gd name="T2" fmla="*/ 96 w 317"/>
                                    <a:gd name="T3" fmla="*/ 110 h 434"/>
                                    <a:gd name="T4" fmla="*/ 78 w 317"/>
                                    <a:gd name="T5" fmla="*/ 123 h 434"/>
                                    <a:gd name="T6" fmla="*/ 0 w 317"/>
                                    <a:gd name="T7" fmla="*/ 13 h 434"/>
                                    <a:gd name="T8" fmla="*/ 18 w 317"/>
                                    <a:gd name="T9" fmla="*/ 0 h 434"/>
                                    <a:gd name="T10" fmla="*/ 148 w 317"/>
                                    <a:gd name="T11" fmla="*/ 183 h 434"/>
                                    <a:gd name="T12" fmla="*/ 227 w 317"/>
                                    <a:gd name="T13" fmla="*/ 293 h 434"/>
                                    <a:gd name="T14" fmla="*/ 208 w 317"/>
                                    <a:gd name="T15" fmla="*/ 306 h 434"/>
                                    <a:gd name="T16" fmla="*/ 130 w 317"/>
                                    <a:gd name="T17" fmla="*/ 196 h 434"/>
                                    <a:gd name="T18" fmla="*/ 148 w 317"/>
                                    <a:gd name="T19" fmla="*/ 183 h 434"/>
                                    <a:gd name="T20" fmla="*/ 279 w 317"/>
                                    <a:gd name="T21" fmla="*/ 366 h 434"/>
                                    <a:gd name="T22" fmla="*/ 317 w 317"/>
                                    <a:gd name="T23" fmla="*/ 421 h 434"/>
                                    <a:gd name="T24" fmla="*/ 299 w 317"/>
                                    <a:gd name="T25" fmla="*/ 434 h 434"/>
                                    <a:gd name="T26" fmla="*/ 260 w 317"/>
                                    <a:gd name="T27" fmla="*/ 379 h 434"/>
                                    <a:gd name="T28" fmla="*/ 279 w 317"/>
                                    <a:gd name="T29" fmla="*/ 366 h 4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7" h="434">
                                      <a:moveTo>
                                        <a:pt x="18" y="0"/>
                                      </a:moveTo>
                                      <a:lnTo>
                                        <a:pt x="96" y="110"/>
                                      </a:lnTo>
                                      <a:lnTo>
                                        <a:pt x="78" y="123"/>
                                      </a:lnTo>
                                      <a:lnTo>
                                        <a:pt x="0" y="13"/>
                                      </a:lnTo>
                                      <a:lnTo>
                                        <a:pt x="18" y="0"/>
                                      </a:lnTo>
                                      <a:close/>
                                      <a:moveTo>
                                        <a:pt x="148" y="183"/>
                                      </a:moveTo>
                                      <a:lnTo>
                                        <a:pt x="227" y="293"/>
                                      </a:lnTo>
                                      <a:lnTo>
                                        <a:pt x="208" y="306"/>
                                      </a:lnTo>
                                      <a:lnTo>
                                        <a:pt x="130" y="196"/>
                                      </a:lnTo>
                                      <a:lnTo>
                                        <a:pt x="148" y="183"/>
                                      </a:lnTo>
                                      <a:close/>
                                      <a:moveTo>
                                        <a:pt x="279" y="366"/>
                                      </a:moveTo>
                                      <a:lnTo>
                                        <a:pt x="317" y="421"/>
                                      </a:lnTo>
                                      <a:lnTo>
                                        <a:pt x="299" y="434"/>
                                      </a:lnTo>
                                      <a:lnTo>
                                        <a:pt x="260" y="379"/>
                                      </a:lnTo>
                                      <a:lnTo>
                                        <a:pt x="279" y="366"/>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41" name="Freeform 541"/>
                              <wps:cNvSpPr>
                                <a:spLocks noEditPoints="1"/>
                              </wps:cNvSpPr>
                              <wps:spPr bwMode="auto">
                                <a:xfrm>
                                  <a:off x="491313" y="246098"/>
                                  <a:ext cx="121771" cy="422426"/>
                                </a:xfrm>
                                <a:custGeom>
                                  <a:avLst/>
                                  <a:gdLst>
                                    <a:gd name="T0" fmla="*/ 0 w 288"/>
                                    <a:gd name="T1" fmla="*/ 993 h 999"/>
                                    <a:gd name="T2" fmla="*/ 35 w 288"/>
                                    <a:gd name="T3" fmla="*/ 863 h 999"/>
                                    <a:gd name="T4" fmla="*/ 56 w 288"/>
                                    <a:gd name="T5" fmla="*/ 869 h 999"/>
                                    <a:gd name="T6" fmla="*/ 22 w 288"/>
                                    <a:gd name="T7" fmla="*/ 999 h 999"/>
                                    <a:gd name="T8" fmla="*/ 0 w 288"/>
                                    <a:gd name="T9" fmla="*/ 993 h 999"/>
                                    <a:gd name="T10" fmla="*/ 58 w 288"/>
                                    <a:gd name="T11" fmla="*/ 776 h 999"/>
                                    <a:gd name="T12" fmla="*/ 93 w 288"/>
                                    <a:gd name="T13" fmla="*/ 646 h 999"/>
                                    <a:gd name="T14" fmla="*/ 115 w 288"/>
                                    <a:gd name="T15" fmla="*/ 651 h 999"/>
                                    <a:gd name="T16" fmla="*/ 80 w 288"/>
                                    <a:gd name="T17" fmla="*/ 782 h 999"/>
                                    <a:gd name="T18" fmla="*/ 58 w 288"/>
                                    <a:gd name="T19" fmla="*/ 776 h 999"/>
                                    <a:gd name="T20" fmla="*/ 116 w 288"/>
                                    <a:gd name="T21" fmla="*/ 559 h 999"/>
                                    <a:gd name="T22" fmla="*/ 151 w 288"/>
                                    <a:gd name="T23" fmla="*/ 428 h 999"/>
                                    <a:gd name="T24" fmla="*/ 173 w 288"/>
                                    <a:gd name="T25" fmla="*/ 434 h 999"/>
                                    <a:gd name="T26" fmla="*/ 138 w 288"/>
                                    <a:gd name="T27" fmla="*/ 565 h 999"/>
                                    <a:gd name="T28" fmla="*/ 116 w 288"/>
                                    <a:gd name="T29" fmla="*/ 559 h 999"/>
                                    <a:gd name="T30" fmla="*/ 174 w 288"/>
                                    <a:gd name="T31" fmla="*/ 342 h 999"/>
                                    <a:gd name="T32" fmla="*/ 209 w 288"/>
                                    <a:gd name="T33" fmla="*/ 211 h 999"/>
                                    <a:gd name="T34" fmla="*/ 231 w 288"/>
                                    <a:gd name="T35" fmla="*/ 217 h 999"/>
                                    <a:gd name="T36" fmla="*/ 196 w 288"/>
                                    <a:gd name="T37" fmla="*/ 347 h 999"/>
                                    <a:gd name="T38" fmla="*/ 174 w 288"/>
                                    <a:gd name="T39" fmla="*/ 342 h 999"/>
                                    <a:gd name="T40" fmla="*/ 233 w 288"/>
                                    <a:gd name="T41" fmla="*/ 124 h 999"/>
                                    <a:gd name="T42" fmla="*/ 266 w 288"/>
                                    <a:gd name="T43" fmla="*/ 0 h 999"/>
                                    <a:gd name="T44" fmla="*/ 288 w 288"/>
                                    <a:gd name="T45" fmla="*/ 5 h 999"/>
                                    <a:gd name="T46" fmla="*/ 254 w 288"/>
                                    <a:gd name="T47" fmla="*/ 130 h 999"/>
                                    <a:gd name="T48" fmla="*/ 233 w 288"/>
                                    <a:gd name="T49" fmla="*/ 124 h 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999">
                                      <a:moveTo>
                                        <a:pt x="0" y="993"/>
                                      </a:moveTo>
                                      <a:lnTo>
                                        <a:pt x="35" y="863"/>
                                      </a:lnTo>
                                      <a:lnTo>
                                        <a:pt x="56" y="869"/>
                                      </a:lnTo>
                                      <a:lnTo>
                                        <a:pt x="22" y="999"/>
                                      </a:lnTo>
                                      <a:lnTo>
                                        <a:pt x="0" y="993"/>
                                      </a:lnTo>
                                      <a:close/>
                                      <a:moveTo>
                                        <a:pt x="58" y="776"/>
                                      </a:moveTo>
                                      <a:lnTo>
                                        <a:pt x="93" y="646"/>
                                      </a:lnTo>
                                      <a:lnTo>
                                        <a:pt x="115" y="651"/>
                                      </a:lnTo>
                                      <a:lnTo>
                                        <a:pt x="80" y="782"/>
                                      </a:lnTo>
                                      <a:lnTo>
                                        <a:pt x="58" y="776"/>
                                      </a:lnTo>
                                      <a:close/>
                                      <a:moveTo>
                                        <a:pt x="116" y="559"/>
                                      </a:moveTo>
                                      <a:lnTo>
                                        <a:pt x="151" y="428"/>
                                      </a:lnTo>
                                      <a:lnTo>
                                        <a:pt x="173" y="434"/>
                                      </a:lnTo>
                                      <a:lnTo>
                                        <a:pt x="138" y="565"/>
                                      </a:lnTo>
                                      <a:lnTo>
                                        <a:pt x="116" y="559"/>
                                      </a:lnTo>
                                      <a:close/>
                                      <a:moveTo>
                                        <a:pt x="174" y="342"/>
                                      </a:moveTo>
                                      <a:lnTo>
                                        <a:pt x="209" y="211"/>
                                      </a:lnTo>
                                      <a:lnTo>
                                        <a:pt x="231" y="217"/>
                                      </a:lnTo>
                                      <a:lnTo>
                                        <a:pt x="196" y="347"/>
                                      </a:lnTo>
                                      <a:lnTo>
                                        <a:pt x="174" y="342"/>
                                      </a:lnTo>
                                      <a:close/>
                                      <a:moveTo>
                                        <a:pt x="233" y="124"/>
                                      </a:moveTo>
                                      <a:lnTo>
                                        <a:pt x="266" y="0"/>
                                      </a:lnTo>
                                      <a:lnTo>
                                        <a:pt x="288" y="5"/>
                                      </a:lnTo>
                                      <a:lnTo>
                                        <a:pt x="254" y="130"/>
                                      </a:lnTo>
                                      <a:lnTo>
                                        <a:pt x="233" y="124"/>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42" name="Freeform 542"/>
                              <wps:cNvSpPr>
                                <a:spLocks noEditPoints="1"/>
                              </wps:cNvSpPr>
                              <wps:spPr bwMode="auto">
                                <a:xfrm>
                                  <a:off x="613508" y="423694"/>
                                  <a:ext cx="125999" cy="423694"/>
                                </a:xfrm>
                                <a:custGeom>
                                  <a:avLst/>
                                  <a:gdLst>
                                    <a:gd name="T0" fmla="*/ 298 w 298"/>
                                    <a:gd name="T1" fmla="*/ 6 h 1002"/>
                                    <a:gd name="T2" fmla="*/ 262 w 298"/>
                                    <a:gd name="T3" fmla="*/ 136 h 1002"/>
                                    <a:gd name="T4" fmla="*/ 240 w 298"/>
                                    <a:gd name="T5" fmla="*/ 130 h 1002"/>
                                    <a:gd name="T6" fmla="*/ 276 w 298"/>
                                    <a:gd name="T7" fmla="*/ 0 h 1002"/>
                                    <a:gd name="T8" fmla="*/ 298 w 298"/>
                                    <a:gd name="T9" fmla="*/ 6 h 1002"/>
                                    <a:gd name="T10" fmla="*/ 238 w 298"/>
                                    <a:gd name="T11" fmla="*/ 223 h 1002"/>
                                    <a:gd name="T12" fmla="*/ 202 w 298"/>
                                    <a:gd name="T13" fmla="*/ 353 h 1002"/>
                                    <a:gd name="T14" fmla="*/ 180 w 298"/>
                                    <a:gd name="T15" fmla="*/ 347 h 1002"/>
                                    <a:gd name="T16" fmla="*/ 216 w 298"/>
                                    <a:gd name="T17" fmla="*/ 217 h 1002"/>
                                    <a:gd name="T18" fmla="*/ 238 w 298"/>
                                    <a:gd name="T19" fmla="*/ 223 h 1002"/>
                                    <a:gd name="T20" fmla="*/ 178 w 298"/>
                                    <a:gd name="T21" fmla="*/ 439 h 1002"/>
                                    <a:gd name="T22" fmla="*/ 141 w 298"/>
                                    <a:gd name="T23" fmla="*/ 569 h 1002"/>
                                    <a:gd name="T24" fmla="*/ 120 w 298"/>
                                    <a:gd name="T25" fmla="*/ 563 h 1002"/>
                                    <a:gd name="T26" fmla="*/ 156 w 298"/>
                                    <a:gd name="T27" fmla="*/ 433 h 1002"/>
                                    <a:gd name="T28" fmla="*/ 178 w 298"/>
                                    <a:gd name="T29" fmla="*/ 439 h 1002"/>
                                    <a:gd name="T30" fmla="*/ 117 w 298"/>
                                    <a:gd name="T31" fmla="*/ 656 h 1002"/>
                                    <a:gd name="T32" fmla="*/ 81 w 298"/>
                                    <a:gd name="T33" fmla="*/ 786 h 1002"/>
                                    <a:gd name="T34" fmla="*/ 60 w 298"/>
                                    <a:gd name="T35" fmla="*/ 780 h 1002"/>
                                    <a:gd name="T36" fmla="*/ 96 w 298"/>
                                    <a:gd name="T37" fmla="*/ 650 h 1002"/>
                                    <a:gd name="T38" fmla="*/ 117 w 298"/>
                                    <a:gd name="T39" fmla="*/ 656 h 1002"/>
                                    <a:gd name="T40" fmla="*/ 57 w 298"/>
                                    <a:gd name="T41" fmla="*/ 872 h 1002"/>
                                    <a:gd name="T42" fmla="*/ 21 w 298"/>
                                    <a:gd name="T43" fmla="*/ 1002 h 1002"/>
                                    <a:gd name="T44" fmla="*/ 0 w 298"/>
                                    <a:gd name="T45" fmla="*/ 996 h 1002"/>
                                    <a:gd name="T46" fmla="*/ 35 w 298"/>
                                    <a:gd name="T47" fmla="*/ 866 h 1002"/>
                                    <a:gd name="T48" fmla="*/ 57 w 298"/>
                                    <a:gd name="T49" fmla="*/ 872 h 10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98" h="1002">
                                      <a:moveTo>
                                        <a:pt x="298" y="6"/>
                                      </a:moveTo>
                                      <a:lnTo>
                                        <a:pt x="262" y="136"/>
                                      </a:lnTo>
                                      <a:lnTo>
                                        <a:pt x="240" y="130"/>
                                      </a:lnTo>
                                      <a:lnTo>
                                        <a:pt x="276" y="0"/>
                                      </a:lnTo>
                                      <a:lnTo>
                                        <a:pt x="298" y="6"/>
                                      </a:lnTo>
                                      <a:close/>
                                      <a:moveTo>
                                        <a:pt x="238" y="223"/>
                                      </a:moveTo>
                                      <a:lnTo>
                                        <a:pt x="202" y="353"/>
                                      </a:lnTo>
                                      <a:lnTo>
                                        <a:pt x="180" y="347"/>
                                      </a:lnTo>
                                      <a:lnTo>
                                        <a:pt x="216" y="217"/>
                                      </a:lnTo>
                                      <a:lnTo>
                                        <a:pt x="238" y="223"/>
                                      </a:lnTo>
                                      <a:close/>
                                      <a:moveTo>
                                        <a:pt x="178" y="439"/>
                                      </a:moveTo>
                                      <a:lnTo>
                                        <a:pt x="141" y="569"/>
                                      </a:lnTo>
                                      <a:lnTo>
                                        <a:pt x="120" y="563"/>
                                      </a:lnTo>
                                      <a:lnTo>
                                        <a:pt x="156" y="433"/>
                                      </a:lnTo>
                                      <a:lnTo>
                                        <a:pt x="178" y="439"/>
                                      </a:lnTo>
                                      <a:close/>
                                      <a:moveTo>
                                        <a:pt x="117" y="656"/>
                                      </a:moveTo>
                                      <a:lnTo>
                                        <a:pt x="81" y="786"/>
                                      </a:lnTo>
                                      <a:lnTo>
                                        <a:pt x="60" y="780"/>
                                      </a:lnTo>
                                      <a:lnTo>
                                        <a:pt x="96" y="650"/>
                                      </a:lnTo>
                                      <a:lnTo>
                                        <a:pt x="117" y="656"/>
                                      </a:lnTo>
                                      <a:close/>
                                      <a:moveTo>
                                        <a:pt x="57" y="872"/>
                                      </a:moveTo>
                                      <a:lnTo>
                                        <a:pt x="21" y="1002"/>
                                      </a:lnTo>
                                      <a:lnTo>
                                        <a:pt x="0" y="996"/>
                                      </a:lnTo>
                                      <a:lnTo>
                                        <a:pt x="35" y="866"/>
                                      </a:lnTo>
                                      <a:lnTo>
                                        <a:pt x="57" y="872"/>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43" name="Freeform 543"/>
                              <wps:cNvSpPr>
                                <a:spLocks noEditPoints="1"/>
                              </wps:cNvSpPr>
                              <wps:spPr bwMode="auto">
                                <a:xfrm>
                                  <a:off x="253690" y="543783"/>
                                  <a:ext cx="343327" cy="285846"/>
                                </a:xfrm>
                                <a:custGeom>
                                  <a:avLst/>
                                  <a:gdLst>
                                    <a:gd name="T0" fmla="*/ 15 w 812"/>
                                    <a:gd name="T1" fmla="*/ 0 h 676"/>
                                    <a:gd name="T2" fmla="*/ 118 w 812"/>
                                    <a:gd name="T3" fmla="*/ 86 h 676"/>
                                    <a:gd name="T4" fmla="*/ 104 w 812"/>
                                    <a:gd name="T5" fmla="*/ 104 h 676"/>
                                    <a:gd name="T6" fmla="*/ 0 w 812"/>
                                    <a:gd name="T7" fmla="*/ 18 h 676"/>
                                    <a:gd name="T8" fmla="*/ 15 w 812"/>
                                    <a:gd name="T9" fmla="*/ 0 h 676"/>
                                    <a:gd name="T10" fmla="*/ 188 w 812"/>
                                    <a:gd name="T11" fmla="*/ 144 h 676"/>
                                    <a:gd name="T12" fmla="*/ 292 w 812"/>
                                    <a:gd name="T13" fmla="*/ 229 h 676"/>
                                    <a:gd name="T14" fmla="*/ 278 w 812"/>
                                    <a:gd name="T15" fmla="*/ 247 h 676"/>
                                    <a:gd name="T16" fmla="*/ 173 w 812"/>
                                    <a:gd name="T17" fmla="*/ 161 h 676"/>
                                    <a:gd name="T18" fmla="*/ 188 w 812"/>
                                    <a:gd name="T19" fmla="*/ 144 h 676"/>
                                    <a:gd name="T20" fmla="*/ 361 w 812"/>
                                    <a:gd name="T21" fmla="*/ 287 h 676"/>
                                    <a:gd name="T22" fmla="*/ 465 w 812"/>
                                    <a:gd name="T23" fmla="*/ 373 h 676"/>
                                    <a:gd name="T24" fmla="*/ 451 w 812"/>
                                    <a:gd name="T25" fmla="*/ 390 h 676"/>
                                    <a:gd name="T26" fmla="*/ 347 w 812"/>
                                    <a:gd name="T27" fmla="*/ 304 h 676"/>
                                    <a:gd name="T28" fmla="*/ 361 w 812"/>
                                    <a:gd name="T29" fmla="*/ 287 h 676"/>
                                    <a:gd name="T30" fmla="*/ 534 w 812"/>
                                    <a:gd name="T31" fmla="*/ 430 h 676"/>
                                    <a:gd name="T32" fmla="*/ 638 w 812"/>
                                    <a:gd name="T33" fmla="*/ 516 h 676"/>
                                    <a:gd name="T34" fmla="*/ 624 w 812"/>
                                    <a:gd name="T35" fmla="*/ 533 h 676"/>
                                    <a:gd name="T36" fmla="*/ 520 w 812"/>
                                    <a:gd name="T37" fmla="*/ 447 h 676"/>
                                    <a:gd name="T38" fmla="*/ 534 w 812"/>
                                    <a:gd name="T39" fmla="*/ 430 h 676"/>
                                    <a:gd name="T40" fmla="*/ 708 w 812"/>
                                    <a:gd name="T41" fmla="*/ 573 h 676"/>
                                    <a:gd name="T42" fmla="*/ 812 w 812"/>
                                    <a:gd name="T43" fmla="*/ 659 h 676"/>
                                    <a:gd name="T44" fmla="*/ 797 w 812"/>
                                    <a:gd name="T45" fmla="*/ 676 h 676"/>
                                    <a:gd name="T46" fmla="*/ 693 w 812"/>
                                    <a:gd name="T47" fmla="*/ 590 h 676"/>
                                    <a:gd name="T48" fmla="*/ 708 w 812"/>
                                    <a:gd name="T49" fmla="*/ 573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12" h="676">
                                      <a:moveTo>
                                        <a:pt x="15" y="0"/>
                                      </a:moveTo>
                                      <a:lnTo>
                                        <a:pt x="118" y="86"/>
                                      </a:lnTo>
                                      <a:lnTo>
                                        <a:pt x="104" y="104"/>
                                      </a:lnTo>
                                      <a:lnTo>
                                        <a:pt x="0" y="18"/>
                                      </a:lnTo>
                                      <a:lnTo>
                                        <a:pt x="15" y="0"/>
                                      </a:lnTo>
                                      <a:close/>
                                      <a:moveTo>
                                        <a:pt x="188" y="144"/>
                                      </a:moveTo>
                                      <a:lnTo>
                                        <a:pt x="292" y="229"/>
                                      </a:lnTo>
                                      <a:lnTo>
                                        <a:pt x="278" y="247"/>
                                      </a:lnTo>
                                      <a:lnTo>
                                        <a:pt x="173" y="161"/>
                                      </a:lnTo>
                                      <a:lnTo>
                                        <a:pt x="188" y="144"/>
                                      </a:lnTo>
                                      <a:close/>
                                      <a:moveTo>
                                        <a:pt x="361" y="287"/>
                                      </a:moveTo>
                                      <a:lnTo>
                                        <a:pt x="465" y="373"/>
                                      </a:lnTo>
                                      <a:lnTo>
                                        <a:pt x="451" y="390"/>
                                      </a:lnTo>
                                      <a:lnTo>
                                        <a:pt x="347" y="304"/>
                                      </a:lnTo>
                                      <a:lnTo>
                                        <a:pt x="361" y="287"/>
                                      </a:lnTo>
                                      <a:close/>
                                      <a:moveTo>
                                        <a:pt x="534" y="430"/>
                                      </a:moveTo>
                                      <a:lnTo>
                                        <a:pt x="638" y="516"/>
                                      </a:lnTo>
                                      <a:lnTo>
                                        <a:pt x="624" y="533"/>
                                      </a:lnTo>
                                      <a:lnTo>
                                        <a:pt x="520" y="447"/>
                                      </a:lnTo>
                                      <a:lnTo>
                                        <a:pt x="534" y="430"/>
                                      </a:lnTo>
                                      <a:close/>
                                      <a:moveTo>
                                        <a:pt x="708" y="573"/>
                                      </a:moveTo>
                                      <a:lnTo>
                                        <a:pt x="812" y="659"/>
                                      </a:lnTo>
                                      <a:lnTo>
                                        <a:pt x="797" y="676"/>
                                      </a:lnTo>
                                      <a:lnTo>
                                        <a:pt x="693" y="590"/>
                                      </a:lnTo>
                                      <a:lnTo>
                                        <a:pt x="708" y="573"/>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44" name="Freeform 544"/>
                              <wps:cNvSpPr>
                                <a:spLocks noEditPoints="1"/>
                              </wps:cNvSpPr>
                              <wps:spPr bwMode="auto">
                                <a:xfrm>
                                  <a:off x="494696" y="540823"/>
                                  <a:ext cx="480743" cy="131083"/>
                                </a:xfrm>
                                <a:custGeom>
                                  <a:avLst/>
                                  <a:gdLst>
                                    <a:gd name="T0" fmla="*/ 0 w 1137"/>
                                    <a:gd name="T1" fmla="*/ 288 h 310"/>
                                    <a:gd name="T2" fmla="*/ 131 w 1137"/>
                                    <a:gd name="T3" fmla="*/ 255 h 310"/>
                                    <a:gd name="T4" fmla="*/ 136 w 1137"/>
                                    <a:gd name="T5" fmla="*/ 277 h 310"/>
                                    <a:gd name="T6" fmla="*/ 6 w 1137"/>
                                    <a:gd name="T7" fmla="*/ 310 h 310"/>
                                    <a:gd name="T8" fmla="*/ 0 w 1137"/>
                                    <a:gd name="T9" fmla="*/ 288 h 310"/>
                                    <a:gd name="T10" fmla="*/ 218 w 1137"/>
                                    <a:gd name="T11" fmla="*/ 233 h 310"/>
                                    <a:gd name="T12" fmla="*/ 349 w 1137"/>
                                    <a:gd name="T13" fmla="*/ 199 h 310"/>
                                    <a:gd name="T14" fmla="*/ 354 w 1137"/>
                                    <a:gd name="T15" fmla="*/ 221 h 310"/>
                                    <a:gd name="T16" fmla="*/ 223 w 1137"/>
                                    <a:gd name="T17" fmla="*/ 254 h 310"/>
                                    <a:gd name="T18" fmla="*/ 218 w 1137"/>
                                    <a:gd name="T19" fmla="*/ 233 h 310"/>
                                    <a:gd name="T20" fmla="*/ 436 w 1137"/>
                                    <a:gd name="T21" fmla="*/ 177 h 310"/>
                                    <a:gd name="T22" fmla="*/ 566 w 1137"/>
                                    <a:gd name="T23" fmla="*/ 144 h 310"/>
                                    <a:gd name="T24" fmla="*/ 572 w 1137"/>
                                    <a:gd name="T25" fmla="*/ 166 h 310"/>
                                    <a:gd name="T26" fmla="*/ 441 w 1137"/>
                                    <a:gd name="T27" fmla="*/ 199 h 310"/>
                                    <a:gd name="T28" fmla="*/ 436 w 1137"/>
                                    <a:gd name="T29" fmla="*/ 177 h 310"/>
                                    <a:gd name="T30" fmla="*/ 654 w 1137"/>
                                    <a:gd name="T31" fmla="*/ 122 h 310"/>
                                    <a:gd name="T32" fmla="*/ 784 w 1137"/>
                                    <a:gd name="T33" fmla="*/ 89 h 310"/>
                                    <a:gd name="T34" fmla="*/ 790 w 1137"/>
                                    <a:gd name="T35" fmla="*/ 110 h 310"/>
                                    <a:gd name="T36" fmla="*/ 659 w 1137"/>
                                    <a:gd name="T37" fmla="*/ 144 h 310"/>
                                    <a:gd name="T38" fmla="*/ 654 w 1137"/>
                                    <a:gd name="T39" fmla="*/ 122 h 310"/>
                                    <a:gd name="T40" fmla="*/ 871 w 1137"/>
                                    <a:gd name="T41" fmla="*/ 66 h 310"/>
                                    <a:gd name="T42" fmla="*/ 1002 w 1137"/>
                                    <a:gd name="T43" fmla="*/ 33 h 310"/>
                                    <a:gd name="T44" fmla="*/ 1008 w 1137"/>
                                    <a:gd name="T45" fmla="*/ 55 h 310"/>
                                    <a:gd name="T46" fmla="*/ 877 w 1137"/>
                                    <a:gd name="T47" fmla="*/ 88 h 310"/>
                                    <a:gd name="T48" fmla="*/ 871 w 1137"/>
                                    <a:gd name="T49" fmla="*/ 66 h 310"/>
                                    <a:gd name="T50" fmla="*/ 1089 w 1137"/>
                                    <a:gd name="T51" fmla="*/ 11 h 310"/>
                                    <a:gd name="T52" fmla="*/ 1131 w 1137"/>
                                    <a:gd name="T53" fmla="*/ 0 h 310"/>
                                    <a:gd name="T54" fmla="*/ 1137 w 1137"/>
                                    <a:gd name="T55" fmla="*/ 22 h 310"/>
                                    <a:gd name="T56" fmla="*/ 1095 w 1137"/>
                                    <a:gd name="T57" fmla="*/ 33 h 310"/>
                                    <a:gd name="T58" fmla="*/ 1089 w 1137"/>
                                    <a:gd name="T59" fmla="*/ 11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37" h="310">
                                      <a:moveTo>
                                        <a:pt x="0" y="288"/>
                                      </a:moveTo>
                                      <a:lnTo>
                                        <a:pt x="131" y="255"/>
                                      </a:lnTo>
                                      <a:lnTo>
                                        <a:pt x="136" y="277"/>
                                      </a:lnTo>
                                      <a:lnTo>
                                        <a:pt x="6" y="310"/>
                                      </a:lnTo>
                                      <a:lnTo>
                                        <a:pt x="0" y="288"/>
                                      </a:lnTo>
                                      <a:close/>
                                      <a:moveTo>
                                        <a:pt x="218" y="233"/>
                                      </a:moveTo>
                                      <a:lnTo>
                                        <a:pt x="349" y="199"/>
                                      </a:lnTo>
                                      <a:lnTo>
                                        <a:pt x="354" y="221"/>
                                      </a:lnTo>
                                      <a:lnTo>
                                        <a:pt x="223" y="254"/>
                                      </a:lnTo>
                                      <a:lnTo>
                                        <a:pt x="218" y="233"/>
                                      </a:lnTo>
                                      <a:close/>
                                      <a:moveTo>
                                        <a:pt x="436" y="177"/>
                                      </a:moveTo>
                                      <a:lnTo>
                                        <a:pt x="566" y="144"/>
                                      </a:lnTo>
                                      <a:lnTo>
                                        <a:pt x="572" y="166"/>
                                      </a:lnTo>
                                      <a:lnTo>
                                        <a:pt x="441" y="199"/>
                                      </a:lnTo>
                                      <a:lnTo>
                                        <a:pt x="436" y="177"/>
                                      </a:lnTo>
                                      <a:close/>
                                      <a:moveTo>
                                        <a:pt x="654" y="122"/>
                                      </a:moveTo>
                                      <a:lnTo>
                                        <a:pt x="784" y="89"/>
                                      </a:lnTo>
                                      <a:lnTo>
                                        <a:pt x="790" y="110"/>
                                      </a:lnTo>
                                      <a:lnTo>
                                        <a:pt x="659" y="144"/>
                                      </a:lnTo>
                                      <a:lnTo>
                                        <a:pt x="654" y="122"/>
                                      </a:lnTo>
                                      <a:close/>
                                      <a:moveTo>
                                        <a:pt x="871" y="66"/>
                                      </a:moveTo>
                                      <a:lnTo>
                                        <a:pt x="1002" y="33"/>
                                      </a:lnTo>
                                      <a:lnTo>
                                        <a:pt x="1008" y="55"/>
                                      </a:lnTo>
                                      <a:lnTo>
                                        <a:pt x="877" y="88"/>
                                      </a:lnTo>
                                      <a:lnTo>
                                        <a:pt x="871" y="66"/>
                                      </a:lnTo>
                                      <a:close/>
                                      <a:moveTo>
                                        <a:pt x="1089" y="11"/>
                                      </a:moveTo>
                                      <a:lnTo>
                                        <a:pt x="1131" y="0"/>
                                      </a:lnTo>
                                      <a:lnTo>
                                        <a:pt x="1137" y="22"/>
                                      </a:lnTo>
                                      <a:lnTo>
                                        <a:pt x="1095" y="33"/>
                                      </a:lnTo>
                                      <a:lnTo>
                                        <a:pt x="1089" y="11"/>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g:grpSp>
                              <wpg:cNvPr id="545" name="Group 545"/>
                              <wpg:cNvGrpSpPr>
                                <a:grpSpLocks/>
                              </wpg:cNvGrpSpPr>
                              <wpg:grpSpPr bwMode="auto">
                                <a:xfrm>
                                  <a:off x="610397" y="377682"/>
                                  <a:ext cx="131074" cy="206358"/>
                                  <a:chOff x="608434" y="367465"/>
                                  <a:chExt cx="310" cy="488"/>
                                </a:xfrm>
                              </wpg:grpSpPr>
                              <wps:wsp>
                                <wps:cNvPr id="650" name="Oval 650"/>
                                <wps:cNvSpPr>
                                  <a:spLocks noChangeArrowheads="1"/>
                                </wps:cNvSpPr>
                                <wps:spPr bwMode="auto">
                                  <a:xfrm>
                                    <a:off x="608722" y="367580"/>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51" name="Rectangle 651"/>
                                <wps:cNvSpPr>
                                  <a:spLocks noChangeArrowheads="1"/>
                                </wps:cNvSpPr>
                                <wps:spPr bwMode="auto">
                                  <a:xfrm>
                                    <a:off x="608434" y="367465"/>
                                    <a:ext cx="30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3"/>
                                          <w:szCs w:val="18"/>
                                        </w:rPr>
                                        <w:t>O1</w:t>
                                      </w:r>
                                    </w:p>
                                  </w:txbxContent>
                                </wps:txbx>
                                <wps:bodyPr rot="0" vert="horz" wrap="square" lIns="0" tIns="0" rIns="0" bIns="0" anchor="t" anchorCtr="0" upright="1">
                                  <a:noAutofit/>
                                </wps:bodyPr>
                              </wps:wsp>
                            </wpg:grpSp>
                            <wpg:grpSp>
                              <wpg:cNvPr id="546" name="Group 546"/>
                              <wpg:cNvGrpSpPr>
                                <a:grpSpLocks/>
                              </wpg:cNvGrpSpPr>
                              <wpg:grpSpPr bwMode="auto">
                                <a:xfrm>
                                  <a:off x="444084" y="671274"/>
                                  <a:ext cx="129385" cy="214392"/>
                                  <a:chOff x="440578" y="660913"/>
                                  <a:chExt cx="306" cy="507"/>
                                </a:xfrm>
                              </wpg:grpSpPr>
                              <wps:wsp>
                                <wps:cNvPr id="648" name="Oval 648"/>
                                <wps:cNvSpPr>
                                  <a:spLocks noChangeArrowheads="1"/>
                                </wps:cNvSpPr>
                                <wps:spPr bwMode="auto">
                                  <a:xfrm>
                                    <a:off x="440702" y="660913"/>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49" name="Rectangle 649"/>
                                <wps:cNvSpPr>
                                  <a:spLocks noChangeArrowheads="1"/>
                                </wps:cNvSpPr>
                                <wps:spPr bwMode="auto">
                                  <a:xfrm>
                                    <a:off x="440578" y="660932"/>
                                    <a:ext cx="30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3"/>
                                          <w:szCs w:val="18"/>
                                        </w:rPr>
                                        <w:t>O3</w:t>
                                      </w:r>
                                    </w:p>
                                  </w:txbxContent>
                                </wps:txbx>
                                <wps:bodyPr rot="0" vert="horz" wrap="square" lIns="0" tIns="0" rIns="0" bIns="0" anchor="t" anchorCtr="0" upright="1">
                                  <a:noAutofit/>
                                </wps:bodyPr>
                              </wps:wsp>
                            </wpg:grpSp>
                            <wpg:grpSp>
                              <wpg:cNvPr id="547" name="Group 547"/>
                              <wpg:cNvGrpSpPr>
                                <a:grpSpLocks/>
                              </wpg:cNvGrpSpPr>
                              <wpg:grpSpPr bwMode="auto">
                                <a:xfrm>
                                  <a:off x="140951" y="521288"/>
                                  <a:ext cx="129385" cy="206358"/>
                                  <a:chOff x="139530" y="512916"/>
                                  <a:chExt cx="306" cy="488"/>
                                </a:xfrm>
                              </wpg:grpSpPr>
                              <wps:wsp>
                                <wps:cNvPr id="646" name="Oval 646"/>
                                <wps:cNvSpPr>
                                  <a:spLocks noChangeArrowheads="1"/>
                                </wps:cNvSpPr>
                                <wps:spPr bwMode="auto">
                                  <a:xfrm>
                                    <a:off x="139796" y="512987"/>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47" name="Rectangle 647"/>
                                <wps:cNvSpPr>
                                  <a:spLocks noChangeArrowheads="1"/>
                                </wps:cNvSpPr>
                                <wps:spPr bwMode="auto">
                                  <a:xfrm>
                                    <a:off x="139530" y="512916"/>
                                    <a:ext cx="30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3"/>
                                          <w:szCs w:val="18"/>
                                        </w:rPr>
                                        <w:t>O4</w:t>
                                      </w:r>
                                    </w:p>
                                  </w:txbxContent>
                                </wps:txbx>
                                <wps:bodyPr rot="0" vert="horz" wrap="square" lIns="0" tIns="0" rIns="0" bIns="0" anchor="t" anchorCtr="0" upright="1">
                                  <a:noAutofit/>
                                </wps:bodyPr>
                              </wps:wsp>
                            </wpg:grpSp>
                            <wpg:grpSp>
                              <wpg:cNvPr id="548" name="Group 548"/>
                              <wpg:cNvGrpSpPr>
                                <a:grpSpLocks/>
                              </wpg:cNvGrpSpPr>
                              <wpg:grpSpPr bwMode="auto">
                                <a:xfrm>
                                  <a:off x="967481" y="500953"/>
                                  <a:ext cx="158134" cy="206360"/>
                                  <a:chOff x="969525" y="490928"/>
                                  <a:chExt cx="374" cy="488"/>
                                </a:xfrm>
                              </wpg:grpSpPr>
                              <wps:wsp>
                                <wps:cNvPr id="644" name="Oval 644"/>
                                <wps:cNvSpPr>
                                  <a:spLocks noChangeArrowheads="1"/>
                                </wps:cNvSpPr>
                                <wps:spPr bwMode="auto">
                                  <a:xfrm>
                                    <a:off x="969525" y="491046"/>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45" name="Rectangle 645"/>
                                <wps:cNvSpPr>
                                  <a:spLocks noChangeArrowheads="1"/>
                                </wps:cNvSpPr>
                                <wps:spPr bwMode="auto">
                                  <a:xfrm>
                                    <a:off x="969593" y="490928"/>
                                    <a:ext cx="30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3"/>
                                          <w:szCs w:val="18"/>
                                        </w:rPr>
                                        <w:t>O2</w:t>
                                      </w:r>
                                    </w:p>
                                  </w:txbxContent>
                                </wps:txbx>
                                <wps:bodyPr rot="0" vert="horz" wrap="square" lIns="0" tIns="0" rIns="0" bIns="0" anchor="t" anchorCtr="0" upright="1">
                                  <a:noAutofit/>
                                </wps:bodyPr>
                              </wps:wsp>
                            </wpg:grpSp>
                            <wpg:grpSp>
                              <wpg:cNvPr id="549" name="Group 549"/>
                              <wpg:cNvGrpSpPr>
                                <a:grpSpLocks/>
                              </wpg:cNvGrpSpPr>
                              <wpg:grpSpPr bwMode="auto">
                                <a:xfrm>
                                  <a:off x="575649" y="858310"/>
                                  <a:ext cx="83719" cy="226658"/>
                                  <a:chOff x="573343" y="841045"/>
                                  <a:chExt cx="198" cy="536"/>
                                </a:xfrm>
                              </wpg:grpSpPr>
                              <wps:wsp>
                                <wps:cNvPr id="642" name="Oval 642"/>
                                <wps:cNvSpPr>
                                  <a:spLocks noChangeArrowheads="1"/>
                                </wps:cNvSpPr>
                                <wps:spPr bwMode="auto">
                                  <a:xfrm>
                                    <a:off x="573437" y="841045"/>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43" name="Rectangle 643"/>
                                <wps:cNvSpPr>
                                  <a:spLocks noChangeArrowheads="1"/>
                                </wps:cNvSpPr>
                                <wps:spPr bwMode="auto">
                                  <a:xfrm>
                                    <a:off x="573343" y="841093"/>
                                    <a:ext cx="198"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3"/>
                                          <w:szCs w:val="18"/>
                                        </w:rPr>
                                        <w:t>O</w:t>
                                      </w:r>
                                    </w:p>
                                  </w:txbxContent>
                                </wps:txbx>
                                <wps:bodyPr rot="0" vert="horz" wrap="square" lIns="0" tIns="0" rIns="0" bIns="0" anchor="t" anchorCtr="0" upright="1">
                                  <a:noAutofit/>
                                </wps:bodyPr>
                              </wps:wsp>
                            </wpg:grpSp>
                            <wpg:grpSp>
                              <wpg:cNvPr id="550" name="Group 550"/>
                              <wpg:cNvGrpSpPr>
                                <a:grpSpLocks/>
                              </wpg:cNvGrpSpPr>
                              <wpg:grpSpPr bwMode="auto">
                                <a:xfrm>
                                  <a:off x="578924" y="145410"/>
                                  <a:ext cx="103590" cy="206360"/>
                                  <a:chOff x="576718" y="142500"/>
                                  <a:chExt cx="245" cy="488"/>
                                </a:xfrm>
                              </wpg:grpSpPr>
                              <wps:wsp>
                                <wps:cNvPr id="640" name="Oval 640"/>
                                <wps:cNvSpPr>
                                  <a:spLocks noChangeArrowheads="1"/>
                                </wps:cNvSpPr>
                                <wps:spPr bwMode="auto">
                                  <a:xfrm>
                                    <a:off x="576782" y="142736"/>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41" name="Rectangle 641"/>
                                <wps:cNvSpPr>
                                  <a:spLocks noChangeArrowheads="1"/>
                                </wps:cNvSpPr>
                                <wps:spPr bwMode="auto">
                                  <a:xfrm>
                                    <a:off x="576718" y="142500"/>
                                    <a:ext cx="245"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3"/>
                                          <w:szCs w:val="18"/>
                                        </w:rPr>
                                        <w:t>O'</w:t>
                                      </w:r>
                                    </w:p>
                                  </w:txbxContent>
                                </wps:txbx>
                                <wps:bodyPr rot="0" vert="horz" wrap="square" lIns="0" tIns="0" rIns="0" bIns="0" anchor="t" anchorCtr="0" upright="1">
                                  <a:noAutofit/>
                                </wps:bodyPr>
                              </wps:wsp>
                            </wpg:grpSp>
                            <wpg:grpSp>
                              <wpg:cNvPr id="551" name="Group 551"/>
                              <wpg:cNvGrpSpPr>
                                <a:grpSpLocks/>
                              </wpg:cNvGrpSpPr>
                              <wpg:grpSpPr bwMode="auto">
                                <a:xfrm>
                                  <a:off x="291056" y="682014"/>
                                  <a:ext cx="90485" cy="206358"/>
                                  <a:chOff x="288361" y="671061"/>
                                  <a:chExt cx="214" cy="488"/>
                                </a:xfrm>
                              </wpg:grpSpPr>
                              <wps:wsp>
                                <wps:cNvPr id="574" name="Oval 574"/>
                                <wps:cNvSpPr>
                                  <a:spLocks noChangeArrowheads="1"/>
                                </wps:cNvSpPr>
                                <wps:spPr bwMode="auto">
                                  <a:xfrm>
                                    <a:off x="288552" y="671179"/>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75" name="Rectangle 575"/>
                                <wps:cNvSpPr>
                                  <a:spLocks noChangeArrowheads="1"/>
                                </wps:cNvSpPr>
                                <wps:spPr bwMode="auto">
                                  <a:xfrm>
                                    <a:off x="288361" y="671061"/>
                                    <a:ext cx="188"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3"/>
                                          <w:szCs w:val="18"/>
                                        </w:rPr>
                                        <w:t>A</w:t>
                                      </w:r>
                                    </w:p>
                                  </w:txbxContent>
                                </wps:txbx>
                                <wps:bodyPr rot="0" vert="horz" wrap="square" lIns="0" tIns="0" rIns="0" bIns="0" anchor="t" anchorCtr="0" upright="1">
                                  <a:noAutofit/>
                                </wps:bodyPr>
                              </wps:wsp>
                            </wpg:grpSp>
                            <wpg:grpSp>
                              <wpg:cNvPr id="552" name="Group 552"/>
                              <wpg:cNvGrpSpPr>
                                <a:grpSpLocks/>
                              </wpg:cNvGrpSpPr>
                              <wpg:grpSpPr bwMode="auto">
                                <a:xfrm>
                                  <a:off x="1101681" y="714676"/>
                                  <a:ext cx="106552" cy="206358"/>
                                  <a:chOff x="1094683" y="703198"/>
                                  <a:chExt cx="252" cy="488"/>
                                </a:xfrm>
                              </wpg:grpSpPr>
                              <wps:wsp>
                                <wps:cNvPr id="572" name="Oval 572"/>
                                <wps:cNvSpPr>
                                  <a:spLocks noChangeArrowheads="1"/>
                                </wps:cNvSpPr>
                                <wps:spPr bwMode="auto">
                                  <a:xfrm>
                                    <a:off x="1094683" y="703240"/>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73" name="Rectangle 573"/>
                                <wps:cNvSpPr>
                                  <a:spLocks noChangeArrowheads="1"/>
                                </wps:cNvSpPr>
                                <wps:spPr bwMode="auto">
                                  <a:xfrm>
                                    <a:off x="1094747" y="703198"/>
                                    <a:ext cx="188"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3"/>
                                          <w:szCs w:val="18"/>
                                        </w:rPr>
                                        <w:t>B</w:t>
                                      </w:r>
                                    </w:p>
                                  </w:txbxContent>
                                </wps:txbx>
                                <wps:bodyPr rot="0" vert="horz" wrap="square" lIns="0" tIns="0" rIns="0" bIns="0" anchor="t" anchorCtr="0" upright="1">
                                  <a:noAutofit/>
                                </wps:bodyPr>
                              </wps:wsp>
                            </wpg:grpSp>
                            <wpg:grpSp>
                              <wpg:cNvPr id="553" name="Group 553"/>
                              <wpg:cNvGrpSpPr>
                                <a:grpSpLocks/>
                              </wpg:cNvGrpSpPr>
                              <wpg:grpSpPr bwMode="auto">
                                <a:xfrm>
                                  <a:off x="850115" y="972644"/>
                                  <a:ext cx="79491" cy="225386"/>
                                  <a:chOff x="839713" y="958598"/>
                                  <a:chExt cx="188" cy="533"/>
                                </a:xfrm>
                              </wpg:grpSpPr>
                              <wps:wsp>
                                <wps:cNvPr id="570" name="Oval 570"/>
                                <wps:cNvSpPr>
                                  <a:spLocks noChangeArrowheads="1"/>
                                </wps:cNvSpPr>
                                <wps:spPr bwMode="auto">
                                  <a:xfrm>
                                    <a:off x="839739" y="958598"/>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71" name="Rectangle 571"/>
                                <wps:cNvSpPr>
                                  <a:spLocks noChangeArrowheads="1"/>
                                </wps:cNvSpPr>
                                <wps:spPr bwMode="auto">
                                  <a:xfrm>
                                    <a:off x="839713" y="958643"/>
                                    <a:ext cx="188"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3"/>
                                          <w:szCs w:val="18"/>
                                        </w:rPr>
                                        <w:t>C</w:t>
                                      </w:r>
                                    </w:p>
                                  </w:txbxContent>
                                </wps:txbx>
                                <wps:bodyPr rot="0" vert="horz" wrap="square" lIns="0" tIns="0" rIns="0" bIns="0" anchor="t" anchorCtr="0" upright="1">
                                  <a:noAutofit/>
                                </wps:bodyPr>
                              </wps:wsp>
                            </wpg:grpSp>
                            <wpg:grpSp>
                              <wpg:cNvPr id="554" name="Group 554"/>
                              <wpg:cNvGrpSpPr>
                                <a:grpSpLocks/>
                              </wpg:cNvGrpSpPr>
                              <wpg:grpSpPr bwMode="auto">
                                <a:xfrm>
                                  <a:off x="57366" y="979286"/>
                                  <a:ext cx="84142" cy="207206"/>
                                  <a:chOff x="57080" y="961559"/>
                                  <a:chExt cx="199" cy="490"/>
                                </a:xfrm>
                              </wpg:grpSpPr>
                              <wps:wsp>
                                <wps:cNvPr id="568" name="Oval 568"/>
                                <wps:cNvSpPr>
                                  <a:spLocks noChangeArrowheads="1"/>
                                </wps:cNvSpPr>
                                <wps:spPr bwMode="auto">
                                  <a:xfrm>
                                    <a:off x="57256" y="961559"/>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69" name="Rectangle 569"/>
                                <wps:cNvSpPr>
                                  <a:spLocks noChangeArrowheads="1"/>
                                </wps:cNvSpPr>
                                <wps:spPr bwMode="auto">
                                  <a:xfrm>
                                    <a:off x="57080" y="961561"/>
                                    <a:ext cx="188"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3"/>
                                          <w:szCs w:val="18"/>
                                        </w:rPr>
                                        <w:t>D</w:t>
                                      </w:r>
                                    </w:p>
                                  </w:txbxContent>
                                </wps:txbx>
                                <wps:bodyPr rot="0" vert="horz" wrap="square" lIns="0" tIns="0" rIns="0" bIns="0" anchor="t" anchorCtr="0" upright="1">
                                  <a:noAutofit/>
                                </wps:bodyPr>
                              </wps:wsp>
                            </wpg:grpSp>
                            <wpg:grpSp>
                              <wpg:cNvPr id="555" name="Group 555"/>
                              <wpg:cNvGrpSpPr>
                                <a:grpSpLocks/>
                              </wpg:cNvGrpSpPr>
                              <wpg:grpSpPr bwMode="auto">
                                <a:xfrm>
                                  <a:off x="1103111" y="38676"/>
                                  <a:ext cx="110781" cy="206358"/>
                                  <a:chOff x="1088322" y="38056"/>
                                  <a:chExt cx="262" cy="488"/>
                                </a:xfrm>
                              </wpg:grpSpPr>
                              <wps:wsp>
                                <wps:cNvPr id="566" name="Oval 566"/>
                                <wps:cNvSpPr>
                                  <a:spLocks noChangeArrowheads="1"/>
                                </wps:cNvSpPr>
                                <wps:spPr bwMode="auto">
                                  <a:xfrm>
                                    <a:off x="1088322" y="38255"/>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67" name="Rectangle 567"/>
                                <wps:cNvSpPr>
                                  <a:spLocks noChangeArrowheads="1"/>
                                </wps:cNvSpPr>
                                <wps:spPr bwMode="auto">
                                  <a:xfrm>
                                    <a:off x="1088350" y="38056"/>
                                    <a:ext cx="234"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3"/>
                                          <w:szCs w:val="18"/>
                                        </w:rPr>
                                        <w:t>B'</w:t>
                                      </w:r>
                                    </w:p>
                                  </w:txbxContent>
                                </wps:txbx>
                                <wps:bodyPr rot="0" vert="horz" wrap="square" lIns="0" tIns="0" rIns="0" bIns="0" anchor="t" anchorCtr="0" upright="1">
                                  <a:noAutofit/>
                                </wps:bodyPr>
                              </wps:wsp>
                            </wpg:grpSp>
                            <wpg:grpSp>
                              <wpg:cNvPr id="556" name="Group 556"/>
                              <wpg:cNvGrpSpPr>
                                <a:grpSpLocks/>
                              </wpg:cNvGrpSpPr>
                              <wpg:grpSpPr bwMode="auto">
                                <a:xfrm>
                                  <a:off x="844701" y="355974"/>
                                  <a:ext cx="126000" cy="206360"/>
                                  <a:chOff x="847755" y="348850"/>
                                  <a:chExt cx="298" cy="488"/>
                                </a:xfrm>
                              </wpg:grpSpPr>
                              <wps:wsp>
                                <wps:cNvPr id="564" name="Oval 564"/>
                                <wps:cNvSpPr>
                                  <a:spLocks noChangeArrowheads="1"/>
                                </wps:cNvSpPr>
                                <wps:spPr bwMode="auto">
                                  <a:xfrm>
                                    <a:off x="847755" y="348890"/>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65" name="Rectangle 565"/>
                                <wps:cNvSpPr>
                                  <a:spLocks noChangeArrowheads="1"/>
                                </wps:cNvSpPr>
                                <wps:spPr bwMode="auto">
                                  <a:xfrm>
                                    <a:off x="847819" y="348850"/>
                                    <a:ext cx="234"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3"/>
                                          <w:szCs w:val="18"/>
                                        </w:rPr>
                                        <w:t>C'</w:t>
                                      </w:r>
                                    </w:p>
                                  </w:txbxContent>
                                </wps:txbx>
                                <wps:bodyPr rot="0" vert="horz" wrap="square" lIns="0" tIns="0" rIns="0" bIns="0" anchor="t" anchorCtr="0" upright="1">
                                  <a:noAutofit/>
                                </wps:bodyPr>
                              </wps:wsp>
                            </wpg:grpSp>
                            <wpg:grpSp>
                              <wpg:cNvPr id="557" name="Group 557"/>
                              <wpg:cNvGrpSpPr>
                                <a:grpSpLocks/>
                              </wpg:cNvGrpSpPr>
                              <wpg:grpSpPr bwMode="auto">
                                <a:xfrm>
                                  <a:off x="32383" y="304195"/>
                                  <a:ext cx="109089" cy="206360"/>
                                  <a:chOff x="32134" y="298108"/>
                                  <a:chExt cx="258" cy="488"/>
                                </a:xfrm>
                              </wpg:grpSpPr>
                              <wps:wsp>
                                <wps:cNvPr id="562" name="Oval 562"/>
                                <wps:cNvSpPr>
                                  <a:spLocks noChangeArrowheads="1"/>
                                </wps:cNvSpPr>
                                <wps:spPr bwMode="auto">
                                  <a:xfrm>
                                    <a:off x="32369" y="298253"/>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63" name="Rectangle 563"/>
                                <wps:cNvSpPr>
                                  <a:spLocks noChangeArrowheads="1"/>
                                </wps:cNvSpPr>
                                <wps:spPr bwMode="auto">
                                  <a:xfrm>
                                    <a:off x="32134" y="298108"/>
                                    <a:ext cx="234"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3"/>
                                          <w:szCs w:val="18"/>
                                        </w:rPr>
                                        <w:t>D'</w:t>
                                      </w:r>
                                    </w:p>
                                  </w:txbxContent>
                                </wps:txbx>
                                <wps:bodyPr rot="0" vert="horz" wrap="square" lIns="0" tIns="0" rIns="0" bIns="0" anchor="t" anchorCtr="0" upright="1">
                                  <a:noAutofit/>
                                </wps:bodyPr>
                              </wps:wsp>
                            </wpg:grpSp>
                            <wpg:grpSp>
                              <wpg:cNvPr id="558" name="Group 558"/>
                              <wpg:cNvGrpSpPr>
                                <a:grpSpLocks/>
                              </wpg:cNvGrpSpPr>
                              <wpg:grpSpPr bwMode="auto">
                                <a:xfrm>
                                  <a:off x="312452" y="32661"/>
                                  <a:ext cx="98938" cy="206358"/>
                                  <a:chOff x="313730" y="32136"/>
                                  <a:chExt cx="234" cy="488"/>
                                </a:xfrm>
                              </wpg:grpSpPr>
                              <wps:wsp>
                                <wps:cNvPr id="560" name="Oval 560"/>
                                <wps:cNvSpPr>
                                  <a:spLocks noChangeArrowheads="1"/>
                                </wps:cNvSpPr>
                                <wps:spPr bwMode="auto">
                                  <a:xfrm>
                                    <a:off x="313869" y="32356"/>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61" name="Rectangle 561"/>
                                <wps:cNvSpPr>
                                  <a:spLocks noChangeArrowheads="1"/>
                                </wps:cNvSpPr>
                                <wps:spPr bwMode="auto">
                                  <a:xfrm>
                                    <a:off x="313730" y="32136"/>
                                    <a:ext cx="234"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3"/>
                                          <w:szCs w:val="18"/>
                                        </w:rPr>
                                        <w:t>A'</w:t>
                                      </w:r>
                                    </w:p>
                                  </w:txbxContent>
                                </wps:txbx>
                                <wps:bodyPr rot="0" vert="horz" wrap="square" lIns="0" tIns="0" rIns="0" bIns="0" anchor="t" anchorCtr="0" upright="1">
                                  <a:noAutofit/>
                                </wps:bodyPr>
                              </wps:wsp>
                            </wpg:grpSp>
                            <wps:wsp>
                              <wps:cNvPr id="559" name="Oval 559"/>
                              <wps:cNvSpPr>
                                <a:spLocks noChangeArrowheads="1"/>
                              </wps:cNvSpPr>
                              <wps:spPr bwMode="auto">
                                <a:xfrm>
                                  <a:off x="491313" y="662603"/>
                                  <a:ext cx="9302" cy="930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id="Group 859" o:spid="_x0000_s1456" style="width:95.6pt;height:144.7pt;mso-position-horizontal-relative:char;mso-position-vertical-relative:line" coordsize="12138,12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">
                      <v:rect id="Rectangle 507" o:spid="_x0000_s1457" style="position:absolute;width:12134;height:12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Svf8UA&#10;AADcAAAADwAAAGRycy9kb3ducmV2LnhtbESP3WrCQBSE7wXfYTlCb4puLPhD6ioilIYiiNF6fcie&#10;JqHZszG7TeLbu0LBy2FmvmFWm95UoqXGlZYVTCcRCOLM6pJzBefTx3gJwnlkjZVlUnAjB5v1cLDC&#10;WNuOj9SmPhcBwi5GBYX3dSylywoy6Ca2Jg7ej20M+iCbXOoGuwA3lXyLork0WHJYKLCmXUHZb/pn&#10;FHTZob2c9p/y8HpJLF+T6y79/lLqZdRv30F46v0z/N9OtIJZtIDHmXAE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FK9/xQAAANwAAAAPAAAAAAAAAAAAAAAAAJgCAABkcnMv&#10;ZG93bnJldi54bWxQSwUGAAAAAAQABAD1AAAAigMAAAAA&#10;" filled="f" stroked="f"/>
                      <v:line id="Line 745" o:spid="_x0000_s1458" style="position:absolute;flip:x;visibility:visible;mso-wrap-style:square" from="1361,1298" to="3771,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uFfsAAAADcAAAADwAAAGRycy9kb3ducmV2LnhtbERPy4rCMBTdC/MP4Q6401RF0WqUYUQU&#10;wYUvcHltrm2xuSlNqvXvzUJweTjv2aIxhXhQ5XLLCnrdCARxYnXOqYLTcdUZg3AeWWNhmRS8yMFi&#10;/tOaYaztk/f0OPhUhBB2MSrIvC9jKV2SkUHXtSVx4G62MugDrFKpK3yGcFPIfhSNpMGcQ0OGJf1n&#10;lNwPtVEwuJnLpda79XWFab3dLc++PymUav82f1MQnhr/FX/cG61gGIW14Uw4AnL+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0LhX7AAAAA3AAAAA8AAAAAAAAAAAAAAAAA&#10;oQIAAGRycy9kb3ducmV2LnhtbFBLBQYAAAAABAAEAPkAAACOAwAAAAA=&#10;" strokecolor="#0000bf" strokeweight=".35pt">
                        <v:stroke joinstyle="miter"/>
                      </v:line>
                      <v:line id="Line 746" o:spid="_x0000_s1459" style="position:absolute;visibility:visible;mso-wrap-style:square" from="1361,3644" to="8523,3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3m5sQAAADcAAAADwAAAGRycy9kb3ducmV2LnhtbESP3WrCQBSE7wu+w3KE3tWNxfoTXUUK&#10;FqH0osYHOGaPSTB7NmaPMb59t1Do5TAz3zCrTe9q1VEbKs8GxqMEFHHubcWFgWO2e5mDCoJssfZM&#10;Bh4UYLMePK0wtf7O39QdpFARwiFFA6VIk2od8pIchpFviKN39q1DibIttG3xHuGu1q9JMtUOK44L&#10;JTb0XlJ+OdycgW56/TzN7LWbjGfZRLKPr15IjHke9tslKKFe/sN/7b018JYs4PdMPAJ6/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jebmxAAAANwAAAAPAAAAAAAAAAAA&#10;AAAAAKECAABkcnMvZG93bnJldi54bWxQSwUGAAAAAAQABAD5AAAAkgMAAAAA&#10;" strokecolor="#0000bf" strokeweight=".35pt">
                        <v:stroke joinstyle="miter"/>
                      </v:line>
                      <v:line id="Line 747" o:spid="_x0000_s1460" style="position:absolute;flip:y;visibility:visible;mso-wrap-style:square" from="8523,1268" to="10929,3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QfpcIAAADcAAAADwAAAGRycy9kb3ducmV2LnhtbERPy2rCQBTdF/yH4Qrd6cQUxaaOUlpC&#10;RXChVnB5zVyT0MydkJk8/HtnIXR5OO/VZjCV6KhxpWUFs2kEgjizuuRcwe8pnSxBOI+ssbJMCu7k&#10;YLMevaww0bbnA3VHn4sQwi5BBYX3dSKlywoy6Ka2Jg7czTYGfYBNLnWDfQg3lYyjaCENlhwaCqzp&#10;q6Ds79gaBW83c7m0ev9zTTFvd/vvs4/fK6Vex8PnBwhPg/8XP91brWA+C/PDmXAE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qQfpcIAAADcAAAADwAAAAAAAAAAAAAA&#10;AAChAgAAZHJzL2Rvd25yZXYueG1sUEsFBgAAAAAEAAQA+QAAAJADAAAAAA==&#10;" strokecolor="#0000bf" strokeweight=".35pt">
                        <v:stroke joinstyle="miter"/>
                      </v:line>
                      <v:line id="Line 748" o:spid="_x0000_s1461" style="position:absolute;flip:x;visibility:visible;mso-wrap-style:square" from="3771,1268" to="10929,1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i6PsYAAADcAAAADwAAAGRycy9kb3ducmV2LnhtbESPQWvCQBSE74L/YXmF3uomKS02dQ2i&#10;iCLkoG3B42v2mYRm34bsxqT/3i0UPA4z8w2zyEbTiCt1rrasIJ5FIIgLq2suFXx+bJ/mIJxH1thY&#10;JgW/5CBbTicLTLUd+EjXky9FgLBLUUHlfZtK6YqKDLqZbYmDd7GdQR9kV0rd4RDgppFJFL1KgzWH&#10;hQpbWldU/Jx6o+D5Ys7nXue77y2W/SHffPnkrVHq8WFcvYPwNPp7+L+91wpe4hj+zoQj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ouj7GAAAA3AAAAA8AAAAAAAAA&#10;AAAAAAAAoQIAAGRycy9kb3ducmV2LnhtbFBLBQYAAAAABAAEAPkAAACUAwAAAAA=&#10;" strokecolor="#0000bf" strokeweight=".35pt">
                        <v:stroke joinstyle="miter"/>
                      </v:line>
                      <v:line id="Line 749" o:spid="_x0000_s1462" style="position:absolute;visibility:visible;mso-wrap-style:square" from="1361,3644" to="1365,9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DiSsQAAADcAAAADwAAAGRycy9kb3ducmV2LnhtbESP3WrCQBSE7wu+w3IE7+om4k9JXUUE&#10;RSi9qOkDnGZPk9Ds2Zg9xvj2XaHQy2FmvmHW28E1qqcu1J4NpNMEFHHhbc2lgc/88PwCKgiyxcYz&#10;GbhTgO1m9LTGzPobf1B/llJFCIcMDVQibaZ1KCpyGKa+JY7et+8cSpRdqW2Htwh3jZ4lyVI7rDku&#10;VNjSvqLi53x1Bvrl5e1rZS/9PF3lc8mP74OQGDMZD7tXUEKD/If/2idrYJHO4HEmHgG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8OJKxAAAANwAAAAPAAAAAAAAAAAA&#10;AAAAAKECAABkcnMvZG93bnJldi54bWxQSwUGAAAAAAQABAD5AAAAkgMAAAAA&#10;" strokecolor="#0000bf" strokeweight=".35pt">
                        <v:stroke joinstyle="miter"/>
                      </v:line>
                      <v:line id="Line 750" o:spid="_x0000_s1463" style="position:absolute;flip:y;visibility:visible;mso-wrap-style:square" from="1361,9632" to="8553,9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aB0sYAAADcAAAADwAAAGRycy9kb3ducmV2LnhtbESPT2vCQBTE74V+h+UVems2KhYbXUUs&#10;0lLwYKyQ4zP7TILZtyG7+eO37xYKPQ4z8xtmtRlNLXpqXWVZwSSKQRDnVldcKPg+7V8WIJxH1lhb&#10;JgV3crBZPz6sMNF24CP1qS9EgLBLUEHpfZNI6fKSDLrINsTBu9rWoA+yLaRucQhwU8tpHL9KgxWH&#10;hRIb2pWU39LOKJhdTZZ1+vBx2WPRfR3ez376Viv1/DRulyA8jf4//Nf+1Armkxn8ng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2gdLGAAAA3AAAAA8AAAAAAAAA&#10;AAAAAAAAoQIAAGRycy9kb3ducmV2LnhtbFBLBQYAAAAABAAEAPkAAACUAwAAAAA=&#10;" strokecolor="#0000bf" strokeweight=".35pt">
                        <v:stroke joinstyle="miter"/>
                      </v:line>
                      <v:line id="Line 751" o:spid="_x0000_s1464" style="position:absolute;flip:x y;visibility:visible;mso-wrap-style:square" from="8523,3708" to="8553,9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3e8MAAADcAAAADwAAAGRycy9kb3ducmV2LnhtbESPQWvCQBCF74X+h2UEb3WjaaVEVxEh&#10;4jVpkB6H7JgEs7Npdk3iv3cLhR4fb9735m33k2nFQL1rLCtYLiIQxKXVDVcKiq/07ROE88gaW8uk&#10;4EEO9rvXly0m2o6c0ZD7SgQIuwQV1N53iZSurMmgW9iOOHhX2xv0QfaV1D2OAW5auYqitTTYcGio&#10;saNjTeUtv5vwRjqW36fi0hl/jeXt5561MWVKzWfTYQPC0+T/j//SZ63gY/kOv2MCAeTu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JN3vDAAAA3AAAAA8AAAAAAAAAAAAA&#10;AAAAoQIAAGRycy9kb3ducmV2LnhtbFBLBQYAAAAABAAEAPkAAACRAwAAAAA=&#10;" strokecolor="#0000bf" strokeweight=".35pt">
                        <v:stroke joinstyle="miter"/>
                      </v:line>
                      <v:line id="Line 752" o:spid="_x0000_s1465" style="position:absolute;visibility:visible;mso-wrap-style:square" from="10929,1268" to="10993,7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l6PsQAAADcAAAADwAAAGRycy9kb3ducmV2LnhtbESP3WrCQBSE7wu+w3IE7+om4k+JrlIK&#10;FqH0oqYPcMwek2D2bMyexvj2bqHQy2FmvmE2u8E1qqcu1J4NpNMEFHHhbc2lge98//wCKgiyxcYz&#10;GbhTgN129LTBzPobf1F/lFJFCIcMDVQibaZ1KCpyGKa+JY7e2XcOJcqu1LbDW4S7Rs+SZKkd1hwX&#10;KmzpraLicvxxBvrl9eO0std+nq7yueTvn4OQGDMZD69rUEKD/If/2gdrYJEu4PdMPAJ6+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GXo+xAAAANwAAAAPAAAAAAAAAAAA&#10;AAAAAKECAABkcnMvZG93bnJldi54bWxQSwUGAAAAAAQABAD5AAAAkgMAAAAA&#10;" strokecolor="#0000bf" strokeweight=".35pt">
                        <v:stroke joinstyle="miter"/>
                      </v:line>
                      <v:line id="Line 753" o:spid="_x0000_s1466" style="position:absolute;flip:x;visibility:visible;mso-wrap-style:square" from="8553,7256" to="10993,9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EiSsQAAADcAAAADwAAAGRycy9kb3ducmV2LnhtbESPT4vCMBTE74LfITzBm6YqinaNIooo&#10;Cx78s+DxbfNsyzYvpUm1fnuzIHgcZuY3zHzZmELcqXK5ZQWDfgSCOLE651TB5bztTUE4j6yxsEwK&#10;nuRguWi35hhr++Aj3U8+FQHCLkYFmfdlLKVLMjLo+rYkDt7NVgZ9kFUqdYWPADeFHEbRRBrMOSxk&#10;WNI6o+TvVBsFo5u5Xmt92P1uMa2/D5sfP5wVSnU7zeoLhKfGf8Lv9l4rGA8m8H8mHA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ASJKxAAAANwAAAAPAAAAAAAAAAAA&#10;AAAAAKECAABkcnMvZG93bnJldi54bWxQSwUGAAAAAAQABAD5AAAAkgMAAAAA&#10;" strokecolor="#0000bf" strokeweight=".35pt">
                        <v:stroke joinstyle="miter"/>
                      </v:line>
                      <v:shape id="Freeform 517" o:spid="_x0000_s1467" style="position:absolute;left:3725;top:1298;width:59;height:5894;visibility:visible;mso-wrap-style:square;v-text-anchor:top" coordsize="14,13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kIkMUA&#10;AADcAAAADwAAAGRycy9kb3ducmV2LnhtbESPzWrDMBCE74W+g9hCbrXsQNLUjRJCIH+XQu3iXhdr&#10;a5taK2Mpsf32UaHQ4zAz3zDr7WhacaPeNZYVJFEMgri0uuFKwWd+eF6BcB5ZY2uZFEzkYLt5fFhj&#10;qu3AH3TLfCUChF2KCmrvu1RKV9Zk0EW2Iw7et+0N+iD7SuoehwA3rZzH8VIabDgs1NjRvqbyJ7sa&#10;BeOx9JNZLRIuTvl7u3ydX4qvQqnZ07h7A+Fp9P/hv/ZZK1gkL/B7JhwBu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uQiQxQAAANwAAAAPAAAAAAAAAAAAAAAAAJgCAABkcnMv&#10;ZG93bnJldi54bWxQSwUGAAAAAAQABAD1AAAAigMAAAAA&#10;" path="m14,r,45l7,45,7,r7,xm14,75r,45l6,120,7,75r7,xm14,150r,45l6,195r,-45l14,150xm13,225r,45l6,270r,-45l13,225xm13,300r,45l5,345r,-45l13,300xm13,375r-1,45l5,420r,-45l13,375xm12,450r,45l4,495,5,450r7,xm12,525r-1,45l4,570r,-45l12,525xm11,600r,45l4,645r,-45l11,600xm11,675r,45l3,720r,-45l11,675xm11,750r-1,45l3,794r,-45l11,750xm10,824r,45l2,869,3,824r7,xm10,899l9,944r-7,l2,899r8,xm9,974r,45l2,1019r,-45l9,974xm9,1049r,45l1,1094r,-45l9,1049xm9,1124r-1,45l1,1169r,-45l9,1124xm8,1199r,45l,1244r1,-45l8,1199xm8,1274r,45l,1319r,-45l8,1274xm7,1349r,45l,1394r,-45l7,1349xe" fillcolor="#0000bf" strokecolor="#0000bf" strokeweight=".05pt">
                        <v:stroke joinstyle="bevel"/>
                        <v:path arrowok="t" o:connecttype="custom" o:connectlocs="5919,19028;2960,0;5919,31714;2537,50742;5919,31714;5919,82455;2537,63427;5496,95141;2537,114169;5496,95141;5496,145883;2114,126855;5496,158568;2114,177596;5496,158568;5073,209310;2114,190282;5073,221996;1691,241024;5073,221996;4651,272737;1691,253709;4651,285423;1268,304451;4651,285423;4228,336165;1268,316714;4228,348427;846,367455;4228,348427;3805,399169;846,380141;3805,411855;846,430883;3805,411855;3805,462596;423,443568;3805,475282;423,494310;3805,475282;3382,526024;423,506996;3382,538709;0,557737;3382,538709;2960,589451;0,570423" o:connectangles="0,0,0,0,0,0,0,0,0,0,0,0,0,0,0,0,0,0,0,0,0,0,0,0,0,0,0,0,0,0,0,0,0,0,0,0,0,0,0,0,0,0,0,0,0,0,0"/>
                        <o:lock v:ext="edit" verticies="t"/>
                      </v:shape>
                      <v:shape id="Freeform 518" o:spid="_x0000_s1468" style="position:absolute;left:1369;top:7243;width:2381;height:2414;visibility:visible;mso-wrap-style:square;v-text-anchor:top" coordsize="563,5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hJZMEA&#10;AADcAAAADwAAAGRycy9kb3ducmV2LnhtbERPz2vCMBS+D/wfwhN2m6lCy6hGEUU3dlvXw46P5tmU&#10;Ni+liW39781hsOPH93t3mG0nRhp841jBepWAIK6cbrhWUP5c3t5B+ICssXNMCh7k4bBfvOww127i&#10;bxqLUIsYwj5HBSaEPpfSV4Ys+pXriSN3c4PFEOFQSz3gFMNtJzdJkkmLDccGgz2dDFVtcbcKPrTZ&#10;lNoU15Zvlz45t1/db5op9bqcj1sQgebwL/5zf2oF6TqujWfiEZD7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oISWTBAAAA3AAAAA8AAAAAAAAAAAAAAAAAmAIAAGRycy9kb3du&#10;cmV2LnhtbFBLBQYAAAAABAAEAPUAAACGAwAAAAA=&#10;" path="m563,6l531,38r-5,-6l558,r5,6xm510,59l479,91r-6,-5l505,54r5,5xm458,112r-32,32l421,139r31,-32l458,112xm405,165r-32,32l368,192r32,-32l405,165xm352,219r-31,32l316,246r31,-32l352,219xm300,272r-32,32l263,299r31,-32l300,272xm247,325r-31,32l210,352r32,-32l247,325xm194,379r-31,32l158,406r31,-32l194,379xm142,432r-32,32l105,459r32,-32l142,432xm89,486l58,518r-6,-6l84,480r5,6xm37,539l5,571,,566,31,534r6,5xe" fillcolor="#0000bf" strokecolor="#0000bf" strokeweight=".05pt">
                        <v:stroke joinstyle="bevel"/>
                        <v:path arrowok="t" o:connecttype="custom" o:connectlocs="238046,2537;224516,16068;222402,13531;235932,0;238046,2537;215637,24948;202529,38479;199992,36365;213523,22834;215637,24948;193650,47359;180120,60890;178006,58776;191113,45245;193650,47359;171241,69770;157711,83301;155597,81187;169127,67656;171241,69770;148832,92604;135724,106135;133610,104021;146718,90489;148832,92604;126845,115015;113315,128546;111201,126431;124308,112900;126845,115015;104436,137425;91328,150957;88792,148842;102322,135311;104436,137425;82027,160259;68919,173790;66805,171676;79912,158145;82027,160259;60040,182670;46510,196201;44396,194087;57926,180556;60040,182670;37631,205504;24523,219035;21986,216498;35517,202967;37631,205504;15644,227915;2114,241446;0,239332;13107,225801;15644,227915" o:connectangles="0,0,0,0,0,0,0,0,0,0,0,0,0,0,0,0,0,0,0,0,0,0,0,0,0,0,0,0,0,0,0,0,0,0,0,0,0,0,0,0,0,0,0,0,0,0,0,0,0,0,0,0,0,0,0"/>
                        <o:lock v:ext="edit" verticies="t"/>
                      </v:shape>
                      <v:shape id="Freeform 519" o:spid="_x0000_s1469" style="position:absolute;left:3737;top:7239;width:7163;height:33;visibility:visible;mso-wrap-style:square;v-text-anchor:top" coordsize="169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YhmsQA&#10;AADcAAAADwAAAGRycy9kb3ducmV2LnhtbESPQWvCQBSE74X+h+UVeqsbLYpGVymFqPRmogdvj+wz&#10;G8y+DdlV4793C4LHYWa+YRar3jbiSp2vHSsYDhIQxKXTNVcK9kX2NQXhA7LGxjEpuJOH1fL9bYGp&#10;djfe0TUPlYgQ9ikqMCG0qZS+NGTRD1xLHL2T6yyGKLtK6g5vEW4bOUqSibRYc1ww2NKvofKcX6yC&#10;y1+x3m+yvDgYnd3Px9J8z5peqc+P/mcOIlAfXuFne6sVjIcz+D8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GIZrEAAAA3AAAAA8AAAAAAAAAAAAAAAAAmAIAAGRycy9k&#10;b3ducmV2LnhtbFBLBQYAAAAABAAEAPUAAACJAwAAAAA=&#10;" path="m,l45,r,8l,8,,xm75,r45,l120,8,75,8,75,xm150,r45,l195,8r-45,l150,xm225,r45,l270,8r-45,l225,xm300,r45,l345,8r-45,l300,xm375,r45,l420,8r-45,l375,xm450,r45,l495,8r-45,l450,xm525,r45,l570,8r-45,l525,xm600,r45,l645,8r-45,l600,xm675,r45,l720,8r-45,l675,xm750,r45,l795,8r-45,l750,xm825,r45,l870,8r-45,l825,xm899,r45,l944,8r-45,l899,xm974,r45,l1019,8r-45,l974,xm1049,r45,l1094,8r-45,l1049,xm1124,r45,l1169,8r-45,l1124,xm1199,r45,l1244,8r-45,l1199,xm1274,r45,l1319,8r-45,l1274,xm1349,r45,l1394,8r-45,l1349,xm1424,r45,l1469,8r-45,l1424,xm1499,r45,l1544,8r-45,l1499,xm1574,r45,l1619,8r-45,l1574,xm1649,r45,l1694,8r-45,l1649,xe" fillcolor="#0000bf" strokecolor="#0000bf" strokeweight=".05pt">
                        <v:stroke joinstyle="bevel"/>
                        <v:path arrowok="t" o:connecttype="custom" o:connectlocs="19027,0;0,3383;31711,0;50738,3383;31711,0;82449,0;63423,3383;95134,0;114161,3383;95134,0;145872,0;126845,3383;158556,0;177583,3383;158556,0;209294,0;190268,3383;221979,0;241006,3383;221979,0;272717,0;253690,3383;285401,0;304428,3383;285401,0;336140,0;317113,3383;348824,0;367851,3383;348824,0;399139,0;380112,3383;411824,0;430851,3383;411824,0;462562,0;443535,3383;475246,0;494273,3383;475246,0;525984,0;506958,3383;538669,0;557696,3383;538669,0;589407,0;570380,3383;602091,0;621118,3383;602091,0;652829,0;633803,3383;665514,0;684541,3383;665514,0;716252,0;697225,3383" o:connectangles="0,0,0,0,0,0,0,0,0,0,0,0,0,0,0,0,0,0,0,0,0,0,0,0,0,0,0,0,0,0,0,0,0,0,0,0,0,0,0,0,0,0,0,0,0,0,0,0,0,0,0,0,0,0,0,0,0"/>
                        <o:lock v:ext="edit" verticies="t"/>
                      </v:shape>
                      <v:shape id="Freeform 520" o:spid="_x0000_s1470" style="position:absolute;left:3830;top:7289;width:4732;height:2356;visibility:visible;mso-wrap-style:square;v-text-anchor:top" coordsize="1119,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oIGsMA&#10;AADcAAAADwAAAGRycy9kb3ducmV2LnhtbERPTWvCQBC9F/wPywje6kZRI9FVSqmiYA9qKe1tyI5J&#10;bHY2ZldN/r17EHp8vO/5sjGluFHtCssKBv0IBHFqdcGZgq/j6nUKwnlkjaVlUtCSg+Wi8zLHRNs7&#10;7+l28JkIIewSVJB7XyVSujQng65vK+LAnWxt0AdYZ1LXeA/hppTDKJpIgwWHhhwres8p/TtcjYKP&#10;y0THu+20MDL+PP/G63b0/dMq1es2bzMQnhr/L366N1rBeBjmhzPh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oIGsMAAADcAAAADwAAAAAAAAAAAAAAAACYAgAAZHJzL2Rv&#10;d25yZXYueG1sUEsFBgAAAAAEAAQA9QAAAIgDAAAAAA==&#10;" path="m1116,557r-41,-20l1079,531r40,19l1116,557xm1049,524r-41,-20l1011,497r41,20l1049,524xm981,491l941,471r3,-7l985,484r-4,7xm914,458l874,438r3,-7l917,451r-3,7xm847,425l807,405r3,-7l850,418r-3,7xm780,391l739,371r4,-6l783,385r-3,6xm712,358l672,338r3,-6l716,352r-4,6xm645,325l605,305r3,-6l649,318r-4,7xm578,292l538,272r3,-7l581,285r-3,7xm511,259l471,239r3,-7l514,252r-3,7xm444,226l403,206r4,-7l447,219r-3,7xm376,192l336,173r3,-7l380,186r-4,6xm309,159l269,139r3,-6l313,153r-4,6xm242,126l202,106r3,-6l245,119r-3,7xm175,93l134,73r4,-7l178,86r-3,7xm108,60l67,40r4,-7l111,53r-3,7xm40,27l,7,3,,44,20r-4,7xe" fillcolor="#0000bf" strokecolor="#0000bf" strokeweight=".05pt">
                        <v:stroke joinstyle="bevel"/>
                        <v:path arrowok="t" o:connecttype="custom" o:connectlocs="454528,227070;473132,232567;443535,221573;427468,210156;443535,221573;397871,199162;416475,204659;386455,193665;370810,182248;386455,193665;341213,171254;359394,176751;329797,165334;314153,154340;329797,165334;284133,142923;302737,148843;272717,137426;257073,126432;272717,137426;227475,115015;245657,120512;216059,109518;200415,98101;216059,109518;170395,87107;188999,92604;158979,81187;143335,70193;158979,81187;113738,58776;132342,64696;102322,53279;86677,42285;102322,53279;56657,30868;75261,36365;45664,25371;30020,13954;45664,25371;0,2960;18604,8457" o:connectangles="0,0,0,0,0,0,0,0,0,0,0,0,0,0,0,0,0,0,0,0,0,0,0,0,0,0,0,0,0,0,0,0,0,0,0,0,0,0,0,0,0,0"/>
                        <o:lock v:ext="edit" verticies="t"/>
                      </v:shape>
                      <v:shape id="Freeform 521" o:spid="_x0000_s1471" style="position:absolute;left:1357;top:3644;width:2393;height:3620;visibility:visible;mso-wrap-style:square;v-text-anchor:top" coordsize="566,8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Dkw8YA&#10;AADcAAAADwAAAGRycy9kb3ducmV2LnhtbESPQWvCQBSE70L/w/IK3nSjorSpa7AFwYsFbej5Nfua&#10;pGbfprtrjP76rlDwOMzMN8wy600jOnK+tqxgMk5AEBdW11wqyD82oycQPiBrbCyTggt5yFYPgyWm&#10;2p55T90hlCJC2KeooAqhTaX0RUUG/di2xNH7ts5giNKVUjs8R7hp5DRJFtJgzXGhwpbeKiqOh5NR&#10;8OOS3Pzudid3/Hxfz/NZ//V8fVVq+NivX0AE6sM9/N/eagXz6QRuZ+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XDkw8YAAADcAAAADwAAAAAAAAAAAAAAAACYAgAAZHJz&#10;L2Rvd25yZXYueG1sUEsFBgAAAAAEAAQA9QAAAIsDAAAAAA==&#10;" path="m560,856l535,818r7,-4l566,852r-6,4xm519,793l494,756r7,-4l525,789r-6,4xm478,731l453,693r6,-4l484,727r-6,4xm437,668l412,631r6,-5l443,664r-6,4xm395,606l371,568r6,-4l402,601r-7,5xm354,543l330,505r6,-4l360,539r-6,4xm313,480l288,443r7,-4l319,476r-6,4xm272,418l247,380r6,-4l278,414r-6,4xm231,355l206,318r6,-5l237,351r-6,4xm189,293l165,255r6,-4l196,288r-7,5xm148,230l124,192r6,-4l155,226r-7,4xm107,167l82,130r7,-4l113,163r-6,4xm66,105l41,67r6,-4l72,101r-6,4xm25,42l,5,6,,31,38r-6,4xe" fillcolor="#0000bf" strokecolor="#0000bf" strokeweight=".05pt">
                        <v:stroke joinstyle="bevel"/>
                        <v:path arrowok="t" o:connecttype="custom" o:connectlocs="226207,345890;239314,360267;219442,335319;211831,317982;219442,335319;191536,293034;204643,307411;184771,282463;176737,264703;184771,282463;156865,240178;169972,254132;149677,229607;142066,211847;149677,229607;121771,187322;134878,201276;115006,176751;106973,158991;115006,176751;87100,134466;100207,148420;79912,123895;72302,106135;79912,123895;52429,81187;65537,95564;45241,70616;37631,53279;45241,70616;17335,28331;30443,42708;10570,17760;2537,0;10570,17760" o:connectangles="0,0,0,0,0,0,0,0,0,0,0,0,0,0,0,0,0,0,0,0,0,0,0,0,0,0,0,0,0,0,0,0,0,0,0"/>
                        <o:lock v:ext="edit" verticies="t"/>
                      </v:shape>
                      <v:shape id="Freeform 522" o:spid="_x0000_s1472" style="position:absolute;left:3758;top:1289;width:4812;height:8351;visibility:visible;mso-wrap-style:square;v-text-anchor:top" coordsize="1138,19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EqRsMA&#10;AADcAAAADwAAAGRycy9kb3ducmV2LnhtbESPQWvCQBSE70L/w/IKvemmgUpJ3UgpVby1GvH8yL4m&#10;Idm3IfvUpL++Kwg9DjPzDbNaj65TFxpC49nA8yIBRVx623Bl4Fhs5q+ggiBb7DyTgYkCrPOH2Qoz&#10;66+8p8tBKhUhHDI0UIv0mdahrMlhWPieOHo/fnAoUQ6VtgNeI9x1Ok2SpXbYcFyosaePmsr2cHYG&#10;+uL3bNlKwtMk283Xd4rt58mYp8fx/Q2U0Cj/4Xt7Zw28pCnczsQjo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2EqRsMAAADcAAAADwAAAAAAAAAAAAAAAACYAgAAZHJzL2Rv&#10;d25yZXYueG1sUEsFBgAAAAAEAAQA9QAAAIgDAAAAAA==&#10;" path="m6,l28,39r-6,4l,4,6,xm43,65r23,39l59,108,37,69r6,-4xm81,130r22,39l97,173,74,134r7,-4xm118,195r22,39l134,238,111,199r7,-4xm155,260r23,39l171,303,149,264r6,-4xm193,325r22,39l208,368,186,329r7,-4xm230,390r22,39l246,433,223,394r7,-4xm267,455r23,39l283,498,261,459r6,-4xm305,520r22,39l320,563,298,524r7,-4xm342,585r22,39l358,628,335,589r7,-4xm379,650r23,39l395,693,373,654r6,-4xm416,715r23,39l432,758,410,719r6,-4xm454,780r22,39l470,823,447,784r7,-4xm491,845r22,39l507,888,485,849r6,-4xm528,910r23,39l544,953,522,914r6,-4xm566,975r22,39l582,1018,559,979r7,-4xm603,1040r22,39l619,1083r-22,-39l603,1040xm640,1105r23,39l656,1148r-22,-39l640,1105xm678,1170r22,39l694,1213r-23,-39l678,1170xm715,1235r22,39l731,1278r-23,-39l715,1235xm752,1300r23,39l768,1343r-22,-39l752,1300xm790,1365r22,39l805,1408r-22,-39l790,1365xm827,1430r22,39l843,1473r-23,-39l827,1430xm864,1495r23,39l880,1538r-22,-39l864,1495xm902,1560r22,39l917,1603r-22,-39l902,1560xm939,1625r22,39l955,1668r-23,-39l939,1625xm976,1690r23,39l992,1733r-22,-39l976,1690xm1013,1755r23,39l1029,1798r-22,-40l1013,1755xm1051,1820r22,39l1067,1862r-23,-38l1051,1820xm1088,1885r22,39l1104,1927r-22,-39l1088,1885xm1125,1950r13,21l1131,1975r-12,-22l1125,1950xe" fillcolor="#0000bf" strokecolor="#0000bf" strokeweight=".05pt">
                        <v:stroke joinstyle="bevel"/>
                        <v:path arrowok="t" o:connecttype="custom" o:connectlocs="9302,18182;18181,27485;15644,29177;43550,71461;34248,54970;56658,100638;65537,109941;63000,111632;90906,153917;81604,137426;104013,183093;112892,192396;110355,194088;138261,236372;128959,219881;151369,265549;160248,274852;157711,276543;185617,318828;175892,302337;198724,348004;207603,357307;205066,358998;232972,401283;223247,384792;246080,430460;254959,439763;252422,441454;280328,483739;270603,467248;293435,512915;302314,522218;299355,523909;327683,566194;317959,549703;340368,595371;349670,604674;346710,606365;375039,648650;365314,632159;387723,677826;397025,687129;394066,688820;422394,731105;412670,714614;435079,760282;444381,769584;441421,771276;469327,813561;460025,797070;478206,835126" o:connectangles="0,0,0,0,0,0,0,0,0,0,0,0,0,0,0,0,0,0,0,0,0,0,0,0,0,0,0,0,0,0,0,0,0,0,0,0,0,0,0,0,0,0,0,0,0,0,0,0,0,0,0"/>
                        <o:lock v:ext="edit" verticies="t"/>
                      </v:shape>
                      <v:line id="Line 760" o:spid="_x0000_s1473" style="position:absolute;flip:x y;visibility:visible;mso-wrap-style:square" from="1361,3644" to="8553,9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xlssMAAADcAAAADwAAAGRycy9kb3ducmV2LnhtbESPT2vCQBDF7wW/wzJCb3WjoUViVpFC&#10;Sq+xIh6H7OQPZmdjdmPit3cLgsfHm/d789LdZFpxo941lhUsFxEI4sLqhisFx7/sYw3CeWSNrWVS&#10;cCcHu+3sLcVE25Fzuh18JQKEXYIKau+7REpX1GTQLWxHHLzS9gZ9kH0ldY9jgJtWrqLoSxpsODTU&#10;2NF3TcXlMJjwRjYW55/jqTO+jOXlOuRtTLlS7/NpvwHhafKv42f6Vyv4XMXwPyYQQG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MZbLDAAAA3AAAAA8AAAAAAAAAAAAA&#10;AAAAoQIAAGRycy9kb3ducmV2LnhtbFBLBQYAAAAABAAEAPkAAACRAwAAAAA=&#10;" strokecolor="#0000bf" strokeweight=".35pt">
                        <v:stroke joinstyle="miter"/>
                      </v:line>
                      <v:line id="Line 761" o:spid="_x0000_s1474" style="position:absolute;flip:y;visibility:visible;mso-wrap-style:square" from="1361,3708" to="8523,9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TG8UAAADcAAAADwAAAGRycy9kb3ducmV2LnhtbESPT2vCQBTE7wW/w/IEb7ox/qGNrlIq&#10;ohQ8qC14fGafSTD7NmQ3Gr+9WxB6HGbmN8x82ZpS3Kh2hWUFw0EEgji1uuBMwc9x3X8H4TyyxtIy&#10;KXiQg+Wi8zbHRNs77+l28JkIEHYJKsi9rxIpXZqTQTewFXHwLrY26IOsM6lrvAe4KWUcRVNpsOCw&#10;kGNFXzml10NjFIwu5nRq9G5zXmPWfO9Wvz7+KJXqddvPGQhPrf8Pv9pbrWASj+HvTD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TG8UAAADcAAAADwAAAAAAAAAA&#10;AAAAAAChAgAAZHJzL2Rvd25yZXYueG1sUEsFBgAAAAAEAAQA+QAAAJMDAAAAAA==&#10;" strokecolor="#0000bf" strokeweight=".35pt">
                        <v:stroke joinstyle="miter"/>
                      </v:line>
                      <v:line id="Line 762" o:spid="_x0000_s1475" style="position:absolute;visibility:visible;mso-wrap-style:square" from="8523,3708" to="10993,7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Wwg8QAAADcAAAADwAAAGRycy9kb3ducmV2LnhtbESP3WrCQBSE7wu+w3IK3tWN4h+pq4ig&#10;CKUXNT7AMXuahGbPxuwxxrd3C4VeDjPzDbPa9K5WHbWh8mxgPEpAEefeVlwYOGf7tyWoIMgWa89k&#10;4EEBNuvBywpT6+/8Rd1JChUhHFI0UIo0qdYhL8lhGPmGOHrfvnUoUbaFti3eI9zVepIkc+2w4rhQ&#10;YkO7kvKf080Z6ObXj8vCXrvpeJFNJTt89kJizPC1376DEurlP/zXPloDs8kMfs/EI6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dbCDxAAAANwAAAAPAAAAAAAAAAAA&#10;AAAAAKECAABkcnMvZG93bnJldi54bWxQSwUGAAAAAAQABAD5AAAAkgMAAAAA&#10;" strokecolor="#0000bf" strokeweight=".35pt">
                        <v:stroke joinstyle="miter"/>
                      </v:line>
                      <v:line id="Line 763" o:spid="_x0000_s1476" style="position:absolute;flip:x;visibility:visible;mso-wrap-style:square" from="8553,1268" to="10929,9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3o98YAAADcAAAADwAAAGRycy9kb3ducmV2LnhtbESPT2vCQBTE7wW/w/KE3nTTlIYaXUUs&#10;0iLkUFvB4zP7TEKzb0N286ffvisIPQ4z8xtmtRlNLXpqXWVZwdM8AkGcW11xoeD7az97BeE8ssba&#10;Min4JQeb9eRhham2A39Sf/SFCBB2KSoovW9SKV1ekkE3tw1x8K62NeiDbAupWxwC3NQyjqJEGqw4&#10;LJTY0K6k/OfYGQXPV3M+dzp7v+yx6A7Z28nHi1qpx+m4XYLwNPr/8L39oRW8xAnczo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t6PfGAAAA3AAAAA8AAAAAAAAA&#10;AAAAAAAAoQIAAGRycy9kb3ducmV2LnhtbFBLBQYAAAAABAAEAPkAAACUAwAAAAA=&#10;" strokecolor="#0000bf" strokeweight=".35pt">
                        <v:stroke joinstyle="miter"/>
                      </v:line>
                      <v:shape id="Freeform 527" o:spid="_x0000_s1477" style="position:absolute;left:1357;top:7239;width:9640;height:2440;visibility:visible;mso-wrap-style:square;v-text-anchor:top" coordsize="2280,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MCAsUA&#10;AADcAAAADwAAAGRycy9kb3ducmV2LnhtbESPT4vCMBTE78J+h/AEL6KpgrpUo6yCixcP/mHx+Gie&#10;bWnzUpJUu9/eCAt7HGbmN8xq05laPMj50rKCyTgBQZxZXXKu4HrZjz5B+ICssbZMCn7Jw2b90Vth&#10;qu2TT/Q4h1xECPsUFRQhNKmUPivIoB/bhjh6d+sMhihdLrXDZ4SbWk6TZC4NlhwXCmxoV1BWnVuj&#10;4JC46vKzz+/69l3p7ezYHoe+VWrQ776WIAJ14T/81z5oBbPpAt5n4hGQ6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AwICxQAAANwAAAAPAAAAAAAAAAAAAAAAAJgCAABkcnMv&#10;ZG93bnJldi54bWxQSwUGAAAAAAQABAD1AAAAigMAAAAA&#10;" path="m,570l44,559r2,7l2,577,,570xm73,552r44,-11l119,548,75,559r-2,-7xm146,533r43,-11l191,530r-43,11l146,533xm219,515r43,-11l264,512r-44,10l219,515xm291,497r44,-11l337,493r-44,11l291,497xm364,479r44,-11l409,475r-43,11l364,479xm437,461r43,-11l482,457r-44,11l437,461xm509,442r44,-10l555,439r-44,11l509,442xm582,424r44,-11l627,421r-43,11l582,424xm655,406r43,-11l700,403r-44,10l655,406xm727,388r44,-11l773,384r-44,11l727,388xm800,370r44,-11l845,366r-43,11l800,370xm873,352r43,-11l918,348r-43,11l873,352xm945,334r44,-11l991,330r-44,11l945,334xm1018,315r44,-11l1064,312r-44,11l1018,315xm1091,297r44,-11l1136,293r-43,11l1091,297xm1164,279r43,-11l1209,275r-44,11l1164,279xm1236,261r44,-11l1282,257r-44,11l1236,261xm1309,243r44,-11l1354,239r-43,11l1309,243xm1382,224r43,-11l1427,221r-43,11l1382,224xm1454,206r44,-11l1500,203r-44,10l1454,206xm1527,188r44,-11l1573,184r-44,11l1527,188xm1600,170r43,-11l1645,166r-43,11l1600,170xm1672,152r44,-11l1718,148r-44,11l1672,152xm1745,134r44,-11l1791,130r-44,11l1745,134xm1818,115r43,-10l1863,112r-43,11l1818,115xm1891,97r43,-11l1936,94r-44,11l1891,97xm1963,79r44,-11l2009,75r-44,11l1963,79xm2036,61r44,-11l2081,57r-43,11l2036,61xm2109,43r43,-11l2154,39r-43,11l2109,43xm2181,25r44,-11l2227,21r-44,11l2181,25xm2254,6l2278,r2,8l2256,14r-2,-8xe" fillcolor="#0000bf" strokecolor="#0000bf" strokeweight=".05pt">
                        <v:stroke joinstyle="bevel"/>
                        <v:path arrowok="t" o:connecttype="custom" o:connectlocs="19450,239333;30866,233413;31711,236373;79912,220727;61731,225379;111624,216499;123040,210156;123885,213116;172509,197893;153905,202545;203798,193242;215214,186899;216060,190282;264684,174637;246080,179288;295972,170408;307388,164065;308234,167025;356858,151803;338254,156454;388146,147152;399562,141232;400408,144192;449032,128546;430428,133198;480320,123895;492159,117975;492582,120935;541206,105712;522602,110364;572494,101061;584333,94718;585179,98101;633380,82456;614776,87107;665091,77804;676507,71884;677353,74844;725554,59622;706950,64273;757265,54970;768681,48628;769527,52010;817728,36365;799547,41016;849440,31714;860856,25794;861701,28754;909902,13531;891721,18183;941614,8880;953030,2537;953875,5920" o:connectangles="0,0,0,0,0,0,0,0,0,0,0,0,0,0,0,0,0,0,0,0,0,0,0,0,0,0,0,0,0,0,0,0,0,0,0,0,0,0,0,0,0,0,0,0,0,0,0,0,0,0,0,0,0"/>
                        <o:lock v:ext="edit" verticies="t"/>
                      </v:shape>
                      <v:shape id="Freeform 528" o:spid="_x0000_s1478" style="position:absolute;left:3763;top:1285;width:7242;height:5983;visibility:visible;mso-wrap-style:square;v-text-anchor:top" coordsize="1713,1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hZJLsA&#10;AADcAAAADwAAAGRycy9kb3ducmV2LnhtbERPSwrCMBDdC94hjODOpgqKVqOIoLj1A26HZGyrzaQ0&#10;0dbbm4Xg8vH+q01nK/GmxpeOFYyTFASxdqbkXMH1sh/NQfiAbLByTAo+5GGz7vdWmBnX8one55CL&#10;GMI+QwVFCHUmpdcFWfSJq4kjd3eNxRBhk0vTYBvDbSUnaTqTFkuODQXWtCtIP88vq+CG3YEWuZbP&#10;3dwebKof07q9KDUcdNsliEBd+It/7qNRMJ3EtfFMPAJ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K0YWSS7AAAA3AAAAA8AAAAAAAAAAAAAAAAAmAIAAGRycy9kb3ducmV2Lnht&#10;bFBLBQYAAAAABAAEAPUAAACAAwAAAAA=&#10;" path="m4,l39,29r-5,6l,6,4,xm62,48l97,77r-5,5l57,54r5,-6xm120,96r34,28l150,130,115,102r5,-6xm178,143r34,29l208,178,173,149r5,-6xm235,191r35,29l265,225,231,197r4,-6xm293,239r35,28l323,273,288,244r5,-5xm351,286r35,29l381,321,346,292r5,-6xm409,334r35,29l439,368,404,340r5,-6xm467,382r34,28l497,416,462,387r5,-5xm525,429r34,29l554,464,520,435r5,-6xm582,477r35,29l612,512,578,483r4,-6xm640,525r35,28l670,559,635,531r5,-6xm698,572r35,29l728,607,693,578r5,-6xm756,620r35,29l786,654,751,626r5,-6xm814,668r34,28l844,702,809,673r5,-5xm871,715r35,29l901,750,867,721r4,-6xm929,763r35,29l959,797,925,769r4,-6xm987,811r35,28l1017,845,982,816r5,-5xm1045,858r35,29l1075,893r-35,-29l1045,858xm1103,906r34,29l1133,940r-35,-28l1103,906xm1161,954r34,28l1190,988r-34,-28l1161,954xm1218,1001r35,29l1248,1036r-34,-29l1218,1001xm1276,1049r35,29l1306,1084r-35,-29l1276,1049xm1334,1097r35,28l1364,1131r-35,-28l1334,1097xm1392,1144r34,29l1422,1179r-35,-29l1392,1144xm1450,1192r34,29l1480,1226r-35,-28l1450,1192xm1507,1240r35,28l1537,1274r-34,-29l1507,1240xm1565,1287r35,29l1595,1322r-35,-29l1565,1287xm1623,1335r35,29l1653,1369r-35,-28l1623,1335xm1681,1383r32,26l1708,1415r-32,-27l1681,1383xe" fillcolor="#0000bf" strokecolor="#0000bf" strokeweight=".05pt">
                        <v:stroke joinstyle="bevel"/>
                        <v:path arrowok="t" o:connecttype="custom" o:connectlocs="14376,14800;26215,20297;24101,22834;65114,52433;50738,40593;87946,75267;99362,80764;97671,83301;138684,112901;123885,101061;161093,135734;172932,141231;170818,143769;211831,173368;197456,161528;234241,196202;246080,201699;244388,204236;285402,233835;270603,221996;307811,256669;319650,262166;317536,264703;358549,294303;344173,282463;380958,317137;392797,322634;391106,325171;432119,354770;417321,342930;454529,377604;466367,383101;464253,385638;505267,415237;490891,403398;527676,438071;539515,443568;537401,446105;578837,475705;564038,463865;601246,498539;613085,504036;610971,506573;651984,536172;637186,524332;674394,559006;686232,564503;684118,567040;724286,595794;710756,584800" o:connectangles="0,0,0,0,0,0,0,0,0,0,0,0,0,0,0,0,0,0,0,0,0,0,0,0,0,0,0,0,0,0,0,0,0,0,0,0,0,0,0,0,0,0,0,0,0,0,0,0,0,0"/>
                        <o:lock v:ext="edit" verticies="t"/>
                      </v:shape>
                      <v:shape id="Freeform 529" o:spid="_x0000_s1479" style="position:absolute;left:3729;top:1255;width:7213;height:6013;visibility:visible;mso-wrap-style:square;v-text-anchor:top" coordsize="1706,1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UUycYA&#10;AADcAAAADwAAAGRycy9kb3ducmV2LnhtbESP0WrCQBRE3wv+w3ILvtVNRcXGbEQKovShtKkfcM1e&#10;s8Hs3TS7xtiv7xaEPg4zc4bJ1oNtRE+drx0reJ4kIIhLp2uuFBy+tk9LED4ga2wck4IbeVjno4cM&#10;U+2u/El9ESoRIexTVGBCaFMpfWnIop+4ljh6J9dZDFF2ldQdXiPcNnKaJAtpsea4YLClV0PlubhY&#10;Bf18OLz9uNPOzC7vy+/640hle1Rq/DhsViACDeE/fG/vtYL59AX+zsQj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UUycYAAADcAAAADwAAAAAAAAAAAAAAAACYAgAAZHJz&#10;L2Rvd25yZXYueG1sUEsFBgAAAAAEAAQA9QAAAIsDAAAAAA==&#10;" path="m,1416r34,-29l39,1393,5,1422,,1416xm58,1368r34,-29l97,1345r-35,29l58,1368xm115,1320r35,-29l155,1297r-35,29l115,1320xm173,1272r34,-28l212,1249r-35,29l173,1272xm230,1224r35,-28l270,1201r-35,29l230,1224xm288,1176r34,-28l327,1153r-34,29l288,1176xm345,1128r35,-28l385,1105r-35,29l345,1128xm403,1080r35,-28l442,1057r-34,29l403,1080xm461,1033r34,-29l500,1009r-35,29l461,1033xm518,985r35,-29l558,961r-35,29l518,985xm576,937r34,-29l615,914r-34,28l576,937xm633,889r35,-29l673,866r-35,28l633,889xm691,841r35,-29l730,818r-34,29l691,841xm749,793r34,-29l788,770r-35,29l749,793xm806,745r35,-29l845,722r-34,29l806,745xm864,697r34,-29l903,674r-34,29l864,697xm921,649r35,-29l961,626r-35,29l921,649xm979,601r34,-29l1018,578r-34,29l979,601xm1037,553r34,-29l1076,530r-35,29l1037,553xm1094,505r35,-29l1134,482r-35,29l1094,505xm1152,457r34,-29l1191,434r-35,29l1152,457xm1209,409r35,-29l1249,386r-35,29l1209,409xm1267,361r34,-28l1306,338r-34,29l1267,361xm1324,313r35,-28l1364,290r-35,29l1324,313xm1382,265r35,-28l1421,242r-34,29l1382,265xm1440,217r34,-28l1479,195r-35,28l1440,217xm1497,169r35,-28l1537,147r-35,28l1497,169xm1555,122r34,-29l1594,99r-34,28l1555,122xm1612,74r35,-29l1652,51r-35,28l1612,74xm1670,26l1701,r5,6l1675,31r-5,-5xe" fillcolor="#0000bf" strokecolor="#0000bf" strokeweight=".05pt">
                        <v:stroke joinstyle="bevel"/>
                        <v:path arrowok="t" o:connecttype="custom" o:connectlocs="16490,589027;24523,578456;26215,580993;63423,545897;48624,558159;89637,528137;97248,517566;99362,520103;136147,485430;121771,497269;162785,467247;170395,456676;172509,459213;209294,424539;194919,436802;235932,406357;243543,396209;245657,398323;282442,363649;267643,375912;308656,345890;316690,335319;318381,337856;355589,302759;340791,315022;381804,285000;389415,274428;391529,276966;428314,241869;413938,254132;454951,224109;462562,213538;464676,216075;501461,180979;487085,193242;528099,163219;535709,152648;537823,155185;574608,120512;559810,132351;600823,102329;608857,91758;610548,94295;647756,59622;632957,71461;673970,41862;681581,31291;683695,33405;719212,0;706105,10994" o:connectangles="0,0,0,0,0,0,0,0,0,0,0,0,0,0,0,0,0,0,0,0,0,0,0,0,0,0,0,0,0,0,0,0,0,0,0,0,0,0,0,0,0,0,0,0,0,0,0,0,0,0"/>
                        <o:lock v:ext="edit" verticies="t"/>
                      </v:shape>
                      <v:shape id="Freeform 530" o:spid="_x0000_s1480" style="position:absolute;left:1348;top:1293;width:2436;height:8373;visibility:visible;mso-wrap-style:square;v-text-anchor:top" coordsize="576,1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8n2cEA&#10;AADcAAAADwAAAGRycy9kb3ducmV2LnhtbERPPW/CMBDdkfgP1iF1A5tWRRBworYqUgcWAgNsp/iI&#10;I+JzFLsk/ff1UKnj0/veFaNrxYP60HjWsFwoEMSVNw3XGs6n/XwNIkRkg61n0vBDAYp8OtlhZvzA&#10;R3qUsRYphEOGGmyMXSZlqCw5DAvfESfu5nuHMcG+lqbHIYW7Vj4rtZIOG04NFjv6sFTdy2+nYby+&#10;l4fLMKjDJ6sVHu+bvbVG66fZ+LYFEWmM/+I/95fR8PqS5qcz6QjI/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J9nBAAAA3AAAAA8AAAAAAAAAAAAAAAAAmAIAAGRycy9kb3du&#10;cmV2LnhtbFBLBQYAAAAABAAEAPUAAACGAwAAAAA=&#10;" path="m576,2l564,45r-7,-2l569,r7,2xm556,74r-13,43l536,115,548,72r8,2xm535,146r-13,43l515,187r13,-43l535,146xm514,218r-12,43l495,259r12,-43l514,218xm493,290r-12,44l474,331r12,-43l493,290xm473,362r-13,44l453,403r13,-43l473,362xm452,434r-12,44l432,475r13,-43l452,434xm431,506r-12,44l412,547r12,-43l431,506xm411,578r-13,44l391,619r12,-43l411,578xm390,650r-13,44l370,691r13,-43l390,650xm369,722r-12,44l349,763r13,-43l369,722xm348,794r-12,44l329,835r12,-43l348,794xm328,866r-13,44l308,907r12,-43l328,866xm307,938r-13,44l287,979r13,-43l307,938xm286,1010r-12,43l266,1051r13,-43l286,1010xm265,1082r-12,43l246,1123r12,-43l265,1082xm245,1154r-13,43l225,1195r12,-43l245,1154xm224,1226r-12,43l204,1267r13,-43l224,1226xm203,1298r-12,43l184,1339r12,-43l203,1298xm182,1370r-12,44l163,1411r12,-43l182,1370xm162,1442r-13,44l142,1483r13,-43l162,1442xm141,1514r-12,44l121,1555r13,-43l141,1514xm120,1586r-12,44l101,1627r12,-43l120,1586xm100,1658r-13,44l80,1699r12,-43l100,1658xm79,1730r-13,44l59,1772r13,-44l79,1730xm58,1802r-12,44l38,1844r13,-44l58,1802xm37,1874r-12,44l18,1916r12,-44l37,1874xm17,1946l7,1980,,1978r9,-34l17,1946xe" fillcolor="#0000bf" strokecolor="#0000bf" strokeweight=".05pt">
                        <v:stroke joinstyle="bevel"/>
                        <v:path arrowok="t" o:connecttype="custom" o:connectlocs="235509,18182;235087,31291;231704,30445;220711,79918;226207,61736;209295,109518;208449,122626;205489,121780;194496,171676;199993,153071;182657,200853;182234,213961;179275,213116;168281,263012;173778,244406;156443,292188;156020,305297;153060,304451;142067,354347;147141,335742;130228,383524;129805,396632;126845,395786;115852,445259;120926,427077;104013,474859;103590,487967;100208,487121;89637,536595;94711,518412;77798,566194;76953,579302;73993,578457;63000,628353;68496,609748;51161,657529;50738,670638;47778,669792;36785,719688;42282,701083;24946,749288;24523,761973;21564,761127;10570,811023;15644,792418;0,836394" o:connectangles="0,0,0,0,0,0,0,0,0,0,0,0,0,0,0,0,0,0,0,0,0,0,0,0,0,0,0,0,0,0,0,0,0,0,0,0,0,0,0,0,0,0,0,0,0,0"/>
                        <o:lock v:ext="edit" verticies="t"/>
                      </v:shape>
                      <v:line id="Line 768" o:spid="_x0000_s1481" style="position:absolute;flip:y;visibility:visible;mso-wrap-style:square" from="1361,1268" to="10929,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3mXsYAAADcAAAADwAAAGRycy9kb3ducmV2LnhtbESPT2vCQBTE74V+h+UVems2KhYbXUUs&#10;0lLwYKyQ4zP7TILZtyG7+eO37xYKPQ4z8xtmtRlNLXpqXWVZwSSKQRDnVldcKPg+7V8WIJxH1lhb&#10;JgV3crBZPz6sMNF24CP1qS9EgLBLUEHpfZNI6fKSDLrINsTBu9rWoA+yLaRucQhwU8tpHL9KgxWH&#10;hRIb2pWU39LOKJhdTZZ1+vBx2WPRfR3ez376Viv1/DRulyA8jf4//Nf+1Armswn8ng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d5l7GAAAA3AAAAA8AAAAAAAAA&#10;AAAAAAAAoQIAAGRycy9kb3ducmV2LnhtbFBLBQYAAAAABAAEAPkAAACUAwAAAAA=&#10;" strokecolor="#0000bf" strokeweight=".35pt">
                        <v:stroke joinstyle="miter"/>
                      </v:line>
                      <v:line id="Line 769" o:spid="_x0000_s1482" style="position:absolute;visibility:visible;mso-wrap-style:square" from="3771,1298" to="8523,3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KsQAAADcAAAADwAAAGRycy9kb3ducmV2LnhtbESP3WrCQBSE7wu+w3KE3tWNP9WSuooI&#10;lkLphcYHOM2eJsHs2Zg9xvTtu4Lg5TAz3zDLde9q1VEbKs8GxqMEFHHubcWFgWO2e3kDFQTZYu2Z&#10;DPxRgPVq8LTE1Por76k7SKEihEOKBkqRJtU65CU5DCPfEEfv17cOJcq20LbFa4S7Wk+SZK4dVhwX&#10;SmxoW1J+OlycgW5+/vpZ2HM3Gy+ymWQf372QGPM87DfvoIR6eYTv7U9r4HU6gduZeAT0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Rb4qxAAAANwAAAAPAAAAAAAAAAAA&#10;AAAAAKECAABkcnMvZG93bnJldi54bWxQSwUGAAAAAAQABAD5AAAAkgMAAAAA&#10;" strokecolor="#0000bf" strokeweight=".35pt">
                        <v:stroke joinstyle="miter"/>
                      </v:line>
                      <v:shape id="Freeform 533" o:spid="_x0000_s1483" style="position:absolute;left:6147;top:5602;width:3404;height:2893;visibility:visible;mso-wrap-style:square;v-text-anchor:top" coordsize="805,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cC28AA&#10;AADcAAAADwAAAGRycy9kb3ducmV2LnhtbESP3YrCMBCF7xd8hzCCd2u6/rF0jSKCqOCN1QeYbca2&#10;2ExKEmt9eyMIXh7Oz8eZLztTi5acrywr+BkmIIhzqysuFJxPm+9fED4ga6wtk4IHeVguel9zTLW9&#10;85HaLBQijrBPUUEZQpNK6fOSDPqhbYijd7HOYIjSFVI7vMdxU8tRksykwYojocSG1iXl1+xmInfi&#10;EtLXQ7HPbtuL/m8fTmOl1KDfrf5ABOrCJ/xu77SC6XgMrzPxCMj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cC28AAAADcAAAADwAAAAAAAAAAAAAAAACYAgAAZHJzL2Rvd25y&#10;ZXYueG1sUEsFBgAAAAAEAAQA9QAAAIUDAAAAAA==&#10;" path="m,667l103,580r15,17l15,684,,667xm172,522l275,435r15,17l187,539,172,522xm344,377l447,290r14,17l358,394,344,377xm516,232l619,145r14,18l530,250,516,232xm688,87l791,r14,18l702,105,688,87xe" fillcolor="red" strokecolor="red" strokeweight=".05pt">
                        <v:stroke joinstyle="bevel"/>
                        <v:path arrowok="t" o:connecttype="custom" o:connectlocs="0,282040;43550,245252;49892,252440;6342,289228;0,282040;72725,220727;116275,183939;122617,191127;79067,227915;72725,220727;145449,159414;188999,122626;194919,129814;151369,166602;145449,159414;218174,98101;261724,61313;267643,68924;224093,105712;218174,98101;290898,36788;334449,0;340368,7611;296818,44399;290898,36788" o:connectangles="0,0,0,0,0,0,0,0,0,0,0,0,0,0,0,0,0,0,0,0,0,0,0,0,0"/>
                        <o:lock v:ext="edit" verticies="t"/>
                      </v:shape>
                      <v:shape id="Freeform 534" o:spid="_x0000_s1484" style="position:absolute;left:6325;top:2655;width:3446;height:2837;visibility:visible;mso-wrap-style:square;v-text-anchor:top" coordsize="815,6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Eng8UA&#10;AADcAAAADwAAAGRycy9kb3ducmV2LnhtbESPQWvCQBSE7wX/w/KE3upGa0Wjq6gglBYEo3h+ZJ9J&#10;NPs2ZleT/PtuodDjMDPfMItVa0rxpNoVlhUMBxEI4tTqgjMFp+PubQrCeWSNpWVS0JGD1bL3ssBY&#10;24YP9Ex8JgKEXYwKcu+rWEqX5mTQDWxFHLyLrQ36IOtM6hqbADelHEXRRBosOCzkWNE2p/SWPIyC&#10;r9P4Oj1vXHL/1k0zu2+6UbnvlHrtt+s5CE+t/w//tT+1go/3MfyeCUd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gSeDxQAAANwAAAAPAAAAAAAAAAAAAAAAAJgCAABkcnMv&#10;ZG93bnJldi54bWxQSwUGAAAAAAQABAD1AAAAigMAAAAA&#10;" path="m801,671l696,586r15,-18l815,654r-14,17xm627,529l522,444r14,-18l641,511r-14,18xm453,387l348,301r14,-17l467,369r-14,18xm278,245l174,159r14,-17l293,227r-15,18xm104,102l,17,14,,118,85r-14,17xe" fillcolor="red" strokecolor="red" strokeweight=".05pt">
                        <v:stroke joinstyle="bevel"/>
                        <v:path arrowok="t" o:connecttype="custom" o:connectlocs="338677,283731;294281,247789;300623,240178;344596,276543;338677,283731;265106,223687;220711,187745;226630,180133;271026,216075;265106,223687;191536,163642;147140,127277;153060,120089;197456,156031;191536,163642;117543,103598;73570,67233;79490,60044;123885,95986;117543,103598;43973,43130;0,7188;5919,0;49892,35942;43973,43130" o:connectangles="0,0,0,0,0,0,0,0,0,0,0,0,0,0,0,0,0,0,0,0,0,0,0,0,0"/>
                        <o:lock v:ext="edit" verticies="t"/>
                      </v:shape>
                      <v:shape id="Freeform 535" o:spid="_x0000_s1485" style="position:absolute;left:2731;top:2435;width:3382;height:2914;visibility:visible;mso-wrap-style:square;v-text-anchor:top" coordsize="800,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2TJ8QA&#10;AADcAAAADwAAAGRycy9kb3ducmV2LnhtbESPT2sCMRTE7wW/Q3iF3mpWyxbZGqWIghU8+O/Q22Pz&#10;3CxuXpYkXddvbwShx2FmfsNM571tREc+1I4VjIYZCOLS6ZorBcfD6n0CIkRkjY1jUnCjAPPZ4GWK&#10;hXZX3lG3j5VIEA4FKjAxtoWUoTRkMQxdS5y8s/MWY5K+ktrjNcFtI8dZ9ikt1pwWDLa0MFRe9n9W&#10;QRekWdn177LcHHftVuqf0cnnSr299t9fICL18T/8bK+1gvwjh8eZd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tkyfEAAAA3AAAAA8AAAAAAAAAAAAAAAAAmAIAAGRycy9k&#10;b3ducmV2LnhtbFBLBQYAAAAABAAEAPUAAACJAwAAAAA=&#10;" path="m800,17l698,105,683,87,786,r14,17xm629,163l527,251,512,234,615,146r14,17xm458,309l356,397,341,380,444,292r14,17xm288,455l185,543,170,526,273,438r15,17xm117,601l14,689,,672,102,584r15,17xe" fillcolor="red" strokecolor="red" strokeweight=".05pt">
                        <v:stroke joinstyle="bevel"/>
                        <v:path arrowok="t" o:connecttype="custom" o:connectlocs="338254,7188;295127,44399;288784,36788;332335,0;338254,7188;265952,68924;222825,106135;216483,98947;260033,61736;265952,68924;193650,130660;150523,167871;144181,160683;187731,123472;193650,130660;121771,192396;78221,229607;71879,222419;115429,185208;121771,192396;49470,254132;5919,291343;0,284155;43127,246944;49470,254132" o:connectangles="0,0,0,0,0,0,0,0,0,0,0,0,0,0,0,0,0,0,0,0,0,0,0,0,0"/>
                        <o:lock v:ext="edit" verticies="t"/>
                      </v:shape>
                      <v:shape id="Freeform 536" o:spid="_x0000_s1486" style="position:absolute;left:2545;top:5433;width:2262;height:1171;visibility:visible;mso-wrap-style:square;v-text-anchor:top" coordsize="535,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g8cQA&#10;AADcAAAADwAAAGRycy9kb3ducmV2LnhtbESPzWrDMBCE74W8g9hCb43clBrjRgkmEMgpYKfJeWtt&#10;bVNr5ViKf/r0VSHQ4zAz3zDr7WRaMVDvGssKXpYRCOLS6oYrBR+n/XMCwnlkja1lUjCTg+1m8bDG&#10;VNuRcxoKX4kAYZeigtr7LpXSlTUZdEvbEQfvy/YGfZB9JXWPY4CbVq6iKJYGGw4LNXa0q6n8Lm5G&#10;wecsr7E5ZNl8zaOkOqI7/1ycUk+PU/YOwtPk/8P39kEreHuN4e9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1YPHEAAAA3AAAAA8AAAAAAAAAAAAAAAAAmAIAAGRycy9k&#10;b3ducmV2LnhtbFBLBQYAAAAABAAEAPUAAACJAwAAAAA=&#10;" path="m10,l131,59r-9,20l,20,10,xm212,99r121,59l324,178,202,119,212,99xm414,197r121,60l526,277,404,218r10,-21xe" fillcolor="red" strokecolor="red" strokeweight=".05pt">
                        <v:stroke joinstyle="bevel"/>
                        <v:path arrowok="t" o:connecttype="custom" o:connectlocs="4228,0;55389,24948;51584,33405;0,8457;4228,0;89637,41862;140798,66810;136993,75267;85409,50319;89637,41862;175046,83301;226207,108672;222402,117129;170818,92181;175046,83301" o:connectangles="0,0,0,0,0,0,0,0,0,0,0,0,0,0,0"/>
                        <o:lock v:ext="edit" verticies="t"/>
                      </v:shape>
                      <v:shape id="Freeform 537" o:spid="_x0000_s1487" style="position:absolute;left:4938;top:6630;width:1281;height:1856;visibility:visible;mso-wrap-style:square;v-text-anchor:top" coordsize="303,4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QlWcMA&#10;AADcAAAADwAAAGRycy9kb3ducmV2LnhtbESPQWvCQBSE74X+h+UVvNVNK2qJriIVwVOxau+P7DOJ&#10;zb4Nu88Y/31XEHocZuYbZr7sXaM6CrH2bOBtmIEiLrytuTRwPGxeP0BFQbbYeCYDN4qwXDw/zTG3&#10;/srf1O2lVAnCMUcDlUibax2LihzGoW+Jk3fywaEkGUptA14T3DX6Pcsm2mHNaaHClj4rKn73F2dg&#10;vfo5f+0udZis9VS6ZnNkOWXGDF761QyUUC//4Ud7aw2MR1O4n0lH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QlWcMAAADcAAAADwAAAAAAAAAAAAAAAACYAgAAZHJzL2Rv&#10;d25yZXYueG1sUEsFBgAAAAAEAAQA9QAAAIgDAAAAAA==&#10;" path="m19,l94,112,75,124,,12,19,xm143,187r75,112l199,312,125,199r18,-12xm268,374r35,52l284,439,249,386r19,-12xe" fillcolor="red" strokecolor="red" strokeweight=".05pt">
                        <v:stroke joinstyle="bevel"/>
                        <v:path arrowok="t" o:connecttype="custom" o:connectlocs="8034,0;39745,47359;31711,52433;0,5074;8034,0;60463,79072;92174,126431;84141,131928;52852,84147;60463,79072;113315,158145;128114,180133;120080,185630;105282,163219;113315,158145" o:connectangles="0,0,0,0,0,0,0,0,0,0,0,0,0,0,0"/>
                        <o:lock v:ext="edit" verticies="t"/>
                      </v:shape>
                      <v:shape id="Freeform 538" o:spid="_x0000_s1488" style="position:absolute;left:2558;top:4203;width:4803;height:1319;visibility:visible;mso-wrap-style:square;v-text-anchor:top" coordsize="1136,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8EMEA&#10;AADcAAAADwAAAGRycy9kb3ducmV2LnhtbERPu27CMBTdkfoP1q3EBg5PoYBBBQnE0IEEFrar+OYh&#10;4us0NiT8fT1U6nh03ptdb2rxotZVlhVMxhEI4szqigsFt+txtALhPLLG2jIpeJOD3fZjsMFY244T&#10;eqW+ECGEXYwKSu+bWEqXlWTQjW1DHLjctgZ9gG0hdYtdCDe1nEbRUhqsODSU2NChpOyRPo2CU3rJ&#10;58efR79Kum957/ID7uu3UsPP/msNwlPv/8V/7rNWsJiFteFMO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8v/BDBAAAA3AAAAA8AAAAAAAAAAAAAAAAAmAIAAGRycy9kb3du&#10;cmV2LnhtbFBLBQYAAAAABAAEAPUAAACGAwAAAAA=&#10;" path="m1136,22l1005,55r-5,-21l1130,r6,22xm918,78l788,111,782,90,913,56r5,22xm700,134l570,167r-6,-22l695,112r5,22xm483,189l352,223r-6,-22l477,168r6,21xm265,245l134,279r-5,-22l259,224r6,21xm47,301l5,312,,290,42,279r5,22xe" fillcolor="red" strokecolor="red" strokeweight=".05pt">
                        <v:stroke joinstyle="bevel"/>
                        <v:path arrowok="t" o:connecttype="custom" o:connectlocs="480320,9303;424931,23257;422817,14377;477783,0;480320,9303;388146,32982;333180,46936;330643,38056;386032,23680;388146,32982;295972,56662;241006,70616;238469,61313;293858,47359;295972,56662;204221,79919;148832,94295;146295,84993;201684,71039;204221,79919;112046,103598;56657,117975;54543,108672;109510,94718;112046,103598;19872,127278;2114,131929;0,122626;17758,117975;19872,127278" o:connectangles="0,0,0,0,0,0,0,0,0,0,0,0,0,0,0,0,0,0,0,0,0,0,0,0,0,0,0,0,0,0"/>
                        <o:lock v:ext="edit" verticies="t"/>
                      </v:shape>
                      <v:shape id="Freeform 539" o:spid="_x0000_s1489" style="position:absolute;left:7327;top:4207;width:2249;height:1197;visibility:visible;mso-wrap-style:square;v-text-anchor:top" coordsize="532,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L6cQA&#10;AADcAAAADwAAAGRycy9kb3ducmV2LnhtbESPQWvCQBSE7wX/w/KEXkrd2FbR1FVKodRrjSC9PbKv&#10;STTvbciuSfrvXUHwOMzMN8xqM3CtOmp95cTAdJKAIsmdraQwsM++nhegfECxWDshA//kYbMePaww&#10;ta6XH+p2oVARIj5FA2UITaq1z0ti9BPXkETvz7WMIcq20LbFPsK51i9JMteMlcSFEhv6LCk/7c5s&#10;4K15OmT8a7+XJ7cQ5j4777ujMY/j4eMdVKAh3MO39tYamL0u4XomHgG9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xy+nEAAAA3AAAAA8AAAAAAAAAAAAAAAAAmAIAAGRycy9k&#10;b3ducmV2LnhtbFBLBQYAAAAABAAEAPUAAACJAwAAAAA=&#10;" path="m10,l131,61,121,81,,20,10,xm211,101r120,61l321,182,201,121r10,-20xm412,202r120,61l522,283,402,222r10,-20xe" fillcolor="red" strokecolor="red" strokeweight=".05pt">
                        <v:stroke joinstyle="bevel"/>
                        <v:path arrowok="t" o:connecttype="custom" o:connectlocs="4228,0;55389,25794;51161,34251;0,8457;4228,0;89215,42708;139953,68501;135724,76958;84986,51165;89215,42708;174201,85415;224939,111209;220711,119666;169973,93872;174201,85415" o:connectangles="0,0,0,0,0,0,0,0,0,0,0,0,0,0,0"/>
                        <o:lock v:ext="edit" verticies="t"/>
                      </v:shape>
                      <v:shape id="Freeform 540" o:spid="_x0000_s1490" style="position:absolute;left:6046;top:2444;width:1340;height:1835;visibility:visible;mso-wrap-style:square;v-text-anchor:top" coordsize="317,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CHsEA&#10;AADcAAAADwAAAGRycy9kb3ducmV2LnhtbERPz2vCMBS+D/wfwhN2m6m6ytYZRWTC8DYd7Ppo3ppq&#10;81KT2Hb7681h4PHj+71cD7YRHflQO1YwnWQgiEuna64UfB13Ty8gQkTW2DgmBb8UYL0aPSyx0K7n&#10;T+oOsRIphEOBCkyMbSFlKA1ZDBPXEifux3mLMUFfSe2xT+G2kbMsW0iLNacGgy1tDZXnw9Uq+Ms9&#10;Xea7133fXd5zU5++aTZnpR7Hw+YNRKQh3sX/7g+tIH9O89OZdATk6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Pgh7BAAAA3AAAAA8AAAAAAAAAAAAAAAAAmAIAAGRycy9kb3du&#10;cmV2LnhtbFBLBQYAAAAABAAEAPUAAACGAwAAAAA=&#10;" path="m18,l96,110,78,123,,13,18,xm148,183r79,110l208,306,130,196r18,-13xm279,366r38,55l299,434,260,379r19,-13xe" fillcolor="red" strokecolor="red" strokeweight=".05pt">
                        <v:stroke joinstyle="bevel"/>
                        <v:path arrowok="t" o:connecttype="custom" o:connectlocs="7611,0;40590,46513;32980,52010;0,5497;7611,0;62577,77381;95979,123894;87946,129391;54966,82878;62577,77381;117966,154762;134033,178019;126422,183516;109932,160259;117966,154762" o:connectangles="0,0,0,0,0,0,0,0,0,0,0,0,0,0,0"/>
                        <o:lock v:ext="edit" verticies="t"/>
                      </v:shape>
                      <v:shape id="Freeform 541" o:spid="_x0000_s1491" style="position:absolute;left:4913;top:2460;width:1217;height:4225;visibility:visible;mso-wrap-style:square;v-text-anchor:top" coordsize="288,9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GmlsUA&#10;AADcAAAADwAAAGRycy9kb3ducmV2LnhtbESPzWrDMBCE74W+g9hCbo3skDbBiWKCwdCAD83PAyzW&#10;xjaxVsZSbSdPHxUKPQ4z8w2zTSfTioF611hWEM8jEMSl1Q1XCi7n/H0Nwnlkja1lUnAnB+nu9WWL&#10;ibYjH2k4+UoECLsEFdTed4mUrqzJoJvbjjh4V9sb9EH2ldQ9jgFuWrmIok9psOGwUGNHWU3l7fRj&#10;FBTX7Hi4rYplYd36viqy/PFd5krN3qb9BoSnyf+H/9pfWsHHMobfM+EIyN0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aaWxQAAANwAAAAPAAAAAAAAAAAAAAAAAJgCAABkcnMv&#10;ZG93bnJldi54bWxQSwUGAAAAAAQABAD1AAAAigMAAAAA&#10;" path="m,993l35,863r21,6l22,999,,993xm58,776l93,646r22,5l80,782,58,776xm116,559l151,428r22,6l138,565r-22,-6xm174,342l209,211r22,6l196,347r-22,-5xm233,124l266,r22,5l254,130r-21,-6xe" fillcolor="red" strokecolor="red" strokeweight=".05pt">
                        <v:stroke joinstyle="bevel"/>
                        <v:path arrowok="t" o:connecttype="custom" o:connectlocs="0,419889;14799,364919;23678,367456;9302,422426;0,419889;24523,328131;39322,273160;48624,275275;33825,330668;24523,328131;49047,236373;63845,180979;73147,183516;58349,238910;49047,236373;73570,144614;88369,89221;97670,91758;82872,146729;73570,144614;98516,52433;112469,0;121771,2114;107395,54970;98516,52433" o:connectangles="0,0,0,0,0,0,0,0,0,0,0,0,0,0,0,0,0,0,0,0,0,0,0,0,0"/>
                        <o:lock v:ext="edit" verticies="t"/>
                      </v:shape>
                      <v:shape id="Freeform 542" o:spid="_x0000_s1492" style="position:absolute;left:6135;top:4236;width:1260;height:4237;visibility:visible;mso-wrap-style:square;v-text-anchor:top" coordsize="298,10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yMOMcA&#10;AADcAAAADwAAAGRycy9kb3ducmV2LnhtbESPQWvCQBSE70L/w/IKXsRsKqaV6CpSLAjWVtOWXh/Z&#10;ZxLMvg3ZVeO/7xYEj8PMfMPMFp2pxZlaV1lW8BTFIIhzqysuFHx/vQ0nIJxH1lhbJgVXcrCYP/Rm&#10;mGp74T2dM1+IAGGXooLS+yaV0uUlGXSRbYiDd7CtQR9kW0jd4iXATS1HcfwsDVYcFkps6LWk/Jid&#10;jILd4OdDnni/+d3Z1fhTvyTb902iVP+xW05BeOr8PXxrr7WCZDyC/zPhCM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cjDjHAAAA3AAAAA8AAAAAAAAAAAAAAAAAmAIAAGRy&#10;cy9kb3ducmV2LnhtbFBLBQYAAAAABAAEAPUAAACMAwAAAAA=&#10;" path="m298,6l262,136r-22,-6l276,r22,6xm238,223l202,353r-22,-6l216,217r22,6xm178,439l141,569r-21,-6l156,433r22,6xm117,656l81,786,60,780,96,650r21,6xm57,872l21,1002,,996,35,866r22,6xe" fillcolor="red" strokecolor="red" strokeweight=".05pt">
                        <v:stroke joinstyle="bevel"/>
                        <v:path arrowok="t" o:connecttype="custom" o:connectlocs="125999,2537;110778,57507;101476,54970;116697,0;125999,2537;100630,94295;85409,149265;76107,146728;91328,91758;100630,94295;75261,185630;59617,240601;50738,238064;65959,183093;75261,185630;49469,277388;34248,332359;25369,329822;40590,274851;49469,277388;24100,368724;8879,423694;0,421157;14799,366187;24100,368724" o:connectangles="0,0,0,0,0,0,0,0,0,0,0,0,0,0,0,0,0,0,0,0,0,0,0,0,0"/>
                        <o:lock v:ext="edit" verticies="t"/>
                      </v:shape>
                      <v:shape id="Freeform 543" o:spid="_x0000_s1493" style="position:absolute;left:2536;top:5437;width:3434;height:2859;visibility:visible;mso-wrap-style:square;v-text-anchor:top" coordsize="812,6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LgcYA&#10;AADcAAAADwAAAGRycy9kb3ducmV2LnhtbESPQWvCQBSE7wX/w/IEb3VjbEWiazAFodBetCp4e2af&#10;SUj2bZrdmvTfdwuFHoeZ+YZZp4NpxJ06V1lWMJtGIIhzqysuFBw/do9LEM4ja2wsk4JvcpBuRg9r&#10;TLTteU/3gy9EgLBLUEHpfZtI6fKSDLqpbYmDd7OdQR9kV0jdYR/gppFxFC2kwYrDQoktvZSU14cv&#10;o0D3Pqvnt8/s8h4X+/OJrn07vCk1GQ/bFQhPg/8P/7VftYLnpzn8nglH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CkLgcYAAADcAAAADwAAAAAAAAAAAAAAAACYAgAAZHJz&#10;L2Rvd25yZXYueG1sUEsFBgAAAAAEAAQA9QAAAIsDAAAAAA==&#10;" path="m15,l118,86r-14,18l,18,15,xm188,144r104,85l278,247,173,161r15,-17xm361,287r104,86l451,390,347,304r14,-17xm534,430r104,86l624,533,520,447r14,-17xm708,573r104,86l797,676,693,590r15,-17xe" fillcolor="red" strokecolor="red" strokeweight=".05pt">
                        <v:stroke joinstyle="bevel"/>
                        <v:path arrowok="t" o:connecttype="custom" o:connectlocs="6342,0;49892,36365;43973,43976;0,7611;6342,0;79490,60890;123462,96832;117543,104444;73147,68079;79490,60890;152637,121358;196610,157723;190690,164911;146717,128546;152637,121358;225784,181825;269757,218190;263837,225379;219865,189014;225784,181825;299354,242293;343327,278658;336985,285846;293012,249481;299354,242293" o:connectangles="0,0,0,0,0,0,0,0,0,0,0,0,0,0,0,0,0,0,0,0,0,0,0,0,0"/>
                        <o:lock v:ext="edit" verticies="t"/>
                      </v:shape>
                      <v:shape id="Freeform 544" o:spid="_x0000_s1494" style="position:absolute;left:4946;top:5408;width:4808;height:1311;visibility:visible;mso-wrap-style:square;v-text-anchor:top" coordsize="1137,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VUrsYA&#10;AADcAAAADwAAAGRycy9kb3ducmV2LnhtbESPQWsCMRSE74X+h/AK3mq2YkVWo4giVCtIrQjenpvn&#10;7tLNyzaJuv57Iwgeh5n5hhmOG1OJMzlfWlbw0U5AEGdWl5wr2P7O3/sgfEDWWFkmBVfyMB69vgwx&#10;1fbCP3TehFxECPsUFRQh1KmUPivIoG/bmjh6R+sMhihdLrXDS4SbSnaSpCcNlhwXCqxpWlD2tzkZ&#10;Bcf9era6bsNh8b/v+2+33M31uqNU662ZDEAEasIz/Gh/aQWf3S7cz8QjIE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VUrsYAAADcAAAADwAAAAAAAAAAAAAAAACYAgAAZHJz&#10;L2Rvd25yZXYueG1sUEsFBgAAAAAEAAQA9QAAAIsDAAAAAA==&#10;" path="m,288l131,255r5,22l6,310,,288xm218,233l349,199r5,22l223,254r-5,-21xm436,177l566,144r6,22l441,199r-5,-22xm654,122l784,89r6,21l659,144r-5,-22xm871,66l1002,33r6,22l877,88,871,66xm1089,11l1131,r6,22l1095,33r-6,-22xe" fillcolor="red" strokecolor="red" strokeweight=".05pt">
                        <v:stroke joinstyle="bevel"/>
                        <v:path arrowok="t" o:connecttype="custom" o:connectlocs="0,121780;55389,107826;57503,117129;2537,131083;0,121780;92174,98524;147563,84147;149677,93449;94288,107403;92174,98524;184348,74844;239314,60890;241851,70193;186462,84147;184348,74844;276522,51588;331489,37634;334025,46513;278636,60890;276522,51588;368274,27908;423663,13954;426200,23257;370811,37211;368274,27908;460448,4651;478206,0;480743,9303;462985,13954;460448,4651" o:connectangles="0,0,0,0,0,0,0,0,0,0,0,0,0,0,0,0,0,0,0,0,0,0,0,0,0,0,0,0,0,0"/>
                        <o:lock v:ext="edit" verticies="t"/>
                      </v:shape>
                      <v:group id="Group 545" o:spid="_x0000_s1495" style="position:absolute;left:6103;top:3776;width:1311;height:2064" coordorigin="6084,3674" coordsize="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lYsHcUAAADcAAAADwAAAGRycy9kb3ducmV2LnhtbESPT2vCQBTE7wW/w/KE&#10;3uomthGJriKi4kEK/gHx9sg+k2D2bciuSfz23UKhx2FmfsPMl72pREuNKy0riEcRCOLM6pJzBZfz&#10;9mMKwnlkjZVlUvAiB8vF4G2OqbYdH6k9+VwECLsUFRTe16mULivIoBvZmjh4d9sY9EE2udQNdgFu&#10;KjmOook0WHJYKLCmdUHZ4/Q0CnYddqvPeNMeHvf163ZOvq+HmJR6H/arGQhPvf8P/7X3WkHyl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WLB3FAAAA3AAA&#10;AA8AAAAAAAAAAAAAAAAAqgIAAGRycy9kb3ducmV2LnhtbFBLBQYAAAAABAAEAPoAAACcAwAAAAA=&#10;">
                        <v:oval id="Oval 650" o:spid="_x0000_s1496" style="position:absolute;left:6087;top:3675;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DCv8IA&#10;AADcAAAADwAAAGRycy9kb3ducmV2LnhtbERPy2rCQBTdC/2H4QrdiE7aYtCYUUqh2FXFGPeXzM2D&#10;ZO6EzDRJ+/WdRaHLw3mnp9l0YqTBNZYVPG0iEMSF1Q1XCvLb+3oHwnlkjZ1lUvBNDk7Hh0WKibYT&#10;X2nMfCVCCLsEFdTe94mUrqjJoNvYnjhwpR0M+gCHSuoBpxBuOvkcRbE02HBoqLGnt5qKNvsyCu5l&#10;fl7lbSsb89nfL/nPC+7tWanH5fx6AOFp9v/iP/eHVhBvw/xwJhwBe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0MK/wgAAANwAAAAPAAAAAAAAAAAAAAAAAJgCAABkcnMvZG93&#10;bnJldi54bWxQSwUGAAAAAAQABAD1AAAAhwMAAAAA&#10;" fillcolor="#0000bf" strokeweight="0"/>
                        <v:rect id="Rectangle 651" o:spid="_x0000_s1497" style="position:absolute;left:6084;top:3674;width:3;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6rqcQA&#10;AADcAAAADwAAAGRycy9kb3ducmV2LnhtbESPQYvCMBSE74L/ITzBm6YuKFqNIrqiR1cF9fZonm2x&#10;eSlNtNVfbxYW9jjMzDfMbNGYQjypcrllBYN+BII4sTrnVMHpuOmNQTiPrLGwTApe5GAxb7dmGGtb&#10;8w89Dz4VAcIuRgWZ92UspUsyMuj6tiQO3s1WBn2QVSp1hXWAm0J+RdFIGsw5LGRY0iqj5H54GAXb&#10;cbm87Oy7Tovv6/a8P0/Wx4lXqttpllMQnhr/H/5r77SC0XAA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uq6nEAAAA3AAAAA8AAAAAAAAAAAAAAAAAmAIAAGRycy9k&#10;b3ducmV2LnhtbFBLBQYAAAAABAAEAPUAAACJAwAAAAA=&#10;" filled="f" stroked="f">
                          <v:textbox inset="0,0,0,0">
                            <w:txbxContent>
                              <w:p w:rsidR="009C3A9A" w:rsidRDefault="009C3A9A" w:rsidP="0096149B">
                                <w:pPr>
                                  <w:rPr>
                                    <w:sz w:val="15"/>
                                  </w:rPr>
                                </w:pPr>
                                <w:r>
                                  <w:rPr>
                                    <w:b/>
                                    <w:bCs/>
                                    <w:i/>
                                    <w:iCs/>
                                    <w:color w:val="000000"/>
                                    <w:sz w:val="13"/>
                                    <w:szCs w:val="18"/>
                                  </w:rPr>
                                  <w:t>O1</w:t>
                                </w:r>
                              </w:p>
                            </w:txbxContent>
                          </v:textbox>
                        </v:rect>
                      </v:group>
                      <v:group id="Group 546" o:spid="_x0000_s1498" style="position:absolute;left:4440;top:6712;width:1294;height:2144" coordorigin="4405,6609" coordsize="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SyasYAAADcAAAADwAAAGRycy9kb3ducmV2LnhtbESPT2vCQBTE7wW/w/KE&#10;3uomWkWiq4jU0kMoNBFKb4/sMwlm34bsNn++fbdQ6HGYmd8w++NoGtFT52rLCuJFBIK4sLrmUsE1&#10;vzxtQTiPrLGxTAomcnA8zB72mGg78Af1mS9FgLBLUEHlfZtI6YqKDLqFbYmDd7OdQR9kV0rd4RDg&#10;ppHLKNpIgzWHhQpbOldU3LNvo+B1wOG0il/69H47T1/5+v0zjUmpx/l42oHwNPr/8F/7TStYP2/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hLJqxgAAANwA&#10;AAAPAAAAAAAAAAAAAAAAAKoCAABkcnMvZG93bnJldi54bWxQSwUGAAAAAAQABAD6AAAAnQMAAAAA&#10;">
                        <v:oval id="Oval 648" o:spid="_x0000_s1499" style="position:absolute;left:4407;top:6609;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YZMIA&#10;AADcAAAADwAAAGRycy9kb3ducmV2LnhtbERPy2rCQBTdC/2H4QrdiE7aStCYUUqh2FXFGPeXzM2D&#10;ZO6EzDRJ+/WdRaHLw3mnp9l0YqTBNZYVPG0iEMSF1Q1XCvLb+3oHwnlkjZ1lUvBNDk7Hh0WKibYT&#10;X2nMfCVCCLsEFdTe94mUrqjJoNvYnjhwpR0M+gCHSuoBpxBuOvkcRbE02HBoqLGnt5qKNvsyCu5l&#10;fl7lbSsb89nfL/nPC+7tWanH5fx6AOFp9v/iP/eHVhBvw9pwJhwBe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f1hkwgAAANwAAAAPAAAAAAAAAAAAAAAAAJgCAABkcnMvZG93&#10;bnJldi54bWxQSwUGAAAAAAQABAD1AAAAhwMAAAAA&#10;" fillcolor="#0000bf" strokeweight="0"/>
                        <v:rect id="Rectangle 649" o:spid="_x0000_s1500" style="position:absolute;left:4405;top:6609;width:3;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ExcsUA&#10;AADcAAAADwAAAGRycy9kb3ducmV2LnhtbESPT4vCMBTE78J+h/AWvGmqiNhqFNl10aN/FtTbo3m2&#10;xealNFlb/fRGEPY4zMxvmNmiNaW4Ue0KywoG/QgEcWp1wZmC38NPbwLCeWSNpWVScCcHi/lHZ4aJ&#10;tg3v6Lb3mQgQdgkqyL2vEildmpNB17cVcfAutjbog6wzqWtsAtyUchhFY2mw4LCQY0VfOaXX/Z9R&#10;sJ5Uy9PGPpqsXJ3Xx+0x/j7EXqnuZ7ucgvDU+v/wu73RCsaj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wTFyxQAAANwAAAAPAAAAAAAAAAAAAAAAAJgCAABkcnMv&#10;ZG93bnJldi54bWxQSwUGAAAAAAQABAD1AAAAigMAAAAA&#10;" filled="f" stroked="f">
                          <v:textbox inset="0,0,0,0">
                            <w:txbxContent>
                              <w:p w:rsidR="009C3A9A" w:rsidRDefault="009C3A9A" w:rsidP="0096149B">
                                <w:pPr>
                                  <w:rPr>
                                    <w:sz w:val="15"/>
                                  </w:rPr>
                                </w:pPr>
                                <w:r>
                                  <w:rPr>
                                    <w:b/>
                                    <w:bCs/>
                                    <w:i/>
                                    <w:iCs/>
                                    <w:color w:val="000000"/>
                                    <w:sz w:val="13"/>
                                    <w:szCs w:val="18"/>
                                  </w:rPr>
                                  <w:t>O3</w:t>
                                </w:r>
                              </w:p>
                            </w:txbxContent>
                          </v:textbox>
                        </v:rect>
                      </v:group>
                      <v:group id="Group 547" o:spid="_x0000_s1501" style="position:absolute;left:1409;top:5212;width:1294;height:2064" coordorigin="139530,512916" coordsize="306,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gX8cYAAADcAAAADwAAAGRycy9kb3ducmV2LnhtbESPQWvCQBSE7wX/w/IE&#10;b3UTNVqiq4jY0kMoVAult0f2mQSzb0N2TeK/dwuFHoeZ+YbZ7AZTi45aV1lWEE8jEMS51RUXCr7O&#10;r88vIJxH1lhbJgV3crDbjp42mGrb8yd1J1+IAGGXooLS+yaV0uUlGXRT2xAH72Jbgz7ItpC6xT7A&#10;TS1nUbSUBisOCyU2dCgpv55uRsFbj/1+Hh+77Ho53H/Oycd3FpNSk/GwX4PwNPj/8F/7XStIFi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yBfxxgAAANwA&#10;AAAPAAAAAAAAAAAAAAAAAKoCAABkcnMvZG93bnJldi54bWxQSwUGAAAAAAQABAD6AAAAnQMAAAAA&#10;">
                        <v:oval id="Oval 646" o:spid="_x0000_s1502" style="position:absolute;left:139796;top:512987;width:23;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xpjcMA&#10;AADcAAAADwAAAGRycy9kb3ducmV2LnhtbESPQYvCMBSE74L/IbwFL6Lp6lLWrlFkQfTkolvvj+bZ&#10;ljYvpYla/fVGEDwOM/MNM192phYXal1pWcHnOAJBnFldcq4g/V+PvkE4j6yxtkwKbuRguej35pho&#10;e+U9XQ4+FwHCLkEFhfdNIqXLCjLoxrYhDt7JtgZ9kG0udYvXADe1nERRLA2WHBYKbOi3oKw6nI2C&#10;4yndDNOqkqXZNce/9D7Fmd0oNfjoVj8gPHX+HX61t1pB/BXD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qxpjcMAAADcAAAADwAAAAAAAAAAAAAAAACYAgAAZHJzL2Rv&#10;d25yZXYueG1sUEsFBgAAAAAEAAQA9QAAAIgDAAAAAA==&#10;" fillcolor="#0000bf" strokeweight="0"/>
                        <v:rect id="Rectangle 647" o:spid="_x0000_s1503" style="position:absolute;left:139530;top:512916;width:306;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IAm8UA&#10;AADcAAAADwAAAGRycy9kb3ducmV2LnhtbESPT4vCMBTE7wt+h/AEb2uqiKvVKKIuevQfqLdH82yL&#10;zUtpou3up98ICx6HmfkNM503phBPqlxuWUGvG4EgTqzOOVVwOn5/jkA4j6yxsEwKfsjBfNb6mGKs&#10;bc17eh58KgKEXYwKMu/LWEqXZGTQdW1JHLybrQz6IKtU6grrADeF7EfRUBrMOSxkWNIyo+R+eBgF&#10;m1G5uGztb50W6+vmvDuPV8exV6rTbhYTEJ4a/w7/t7dawXDwBa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EgCbxQAAANwAAAAPAAAAAAAAAAAAAAAAAJgCAABkcnMv&#10;ZG93bnJldi54bWxQSwUGAAAAAAQABAD1AAAAigMAAAAA&#10;" filled="f" stroked="f">
                          <v:textbox inset="0,0,0,0">
                            <w:txbxContent>
                              <w:p w:rsidR="009C3A9A" w:rsidRDefault="009C3A9A" w:rsidP="0096149B">
                                <w:pPr>
                                  <w:rPr>
                                    <w:sz w:val="15"/>
                                  </w:rPr>
                                </w:pPr>
                                <w:r>
                                  <w:rPr>
                                    <w:b/>
                                    <w:bCs/>
                                    <w:i/>
                                    <w:iCs/>
                                    <w:color w:val="000000"/>
                                    <w:sz w:val="13"/>
                                    <w:szCs w:val="18"/>
                                  </w:rPr>
                                  <w:t>O4</w:t>
                                </w:r>
                              </w:p>
                            </w:txbxContent>
                          </v:textbox>
                        </v:rect>
                      </v:group>
                      <v:group id="Group 548" o:spid="_x0000_s1504" style="position:absolute;left:9674;top:5009;width:1582;height:2064" coordorigin="9695,4909" coordsize="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eDg8MAAADcAAAADwAAAGRycy9kb3ducmV2LnhtbERPTWvCQBC9F/wPywi9&#10;1U20FoluQpBaepBCVRBvQ3ZMQrKzIbtN4r/vHgo9Pt73LptMKwbqXW1ZQbyIQBAXVtdcKricDy8b&#10;EM4ja2wtk4IHOcjS2dMOE21H/qbh5EsRQtglqKDyvkukdEVFBt3CdsSBu9veoA+wL6XucQzhppXL&#10;KHqTBmsODRV2tK+oaE4/RsHHiGO+it+HY3PfP27n9df1GJNSz/Mp34LwNPl/8Z/7UytYv4a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V4ODwwAAANwAAAAP&#10;AAAAAAAAAAAAAAAAAKoCAABkcnMvZG93bnJldi54bWxQSwUGAAAAAAQABAD6AAAAmgMAAAAA&#10;">
                        <v:oval id="Oval 644" o:spid="_x0000_s1505" style="position:absolute;left:9695;top:491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JSYcQA&#10;AADcAAAADwAAAGRycy9kb3ducmV2LnhtbESPT4vCMBTE7wt+h/CEvSya+gfRahQRxD25WOv90Tzb&#10;0ualNFG7++mNsOBxmJnfMKtNZ2pxp9aVlhWMhhEI4szqknMF6Xk/mINwHlljbZkU/JKDzbr3scJY&#10;2wef6J74XAQIuxgVFN43sZQuK8igG9qGOHhX2xr0Qba51C0+AtzUchxFM2mw5LBQYEO7grIquRkF&#10;l2t6+EqrSpbm2Fx+0r8JLuxBqc9+t12C8NT5d/i//a0VzKZTeJ0JR0C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yUmHEAAAA3AAAAA8AAAAAAAAAAAAAAAAAmAIAAGRycy9k&#10;b3ducmV2LnhtbFBLBQYAAAAABAAEAPUAAACJAwAAAAA=&#10;" fillcolor="#0000bf" strokeweight="0"/>
                        <v:rect id="Rectangle 645" o:spid="_x0000_s1506" style="position:absolute;left:9695;top:4909;width:3;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w7d8YA&#10;AADcAAAADwAAAGRycy9kb3ducmV2LnhtbESPT2vCQBTE74V+h+UVequbljZodBXpH5KjRkG9PbLP&#10;JJh9G7Jbk/bTu4LgcZiZ3zCzxWAacabO1ZYVvI4iEMSF1TWXCrabn5cxCOeRNTaWScEfOVjMHx9m&#10;mGjb85rOuS9FgLBLUEHlfZtI6YqKDLqRbYmDd7SdQR9kV0rdYR/gppFvURRLgzWHhQpb+qyoOOW/&#10;RkE6bpf7zP73ZfN9SHer3eRrM/FKPT8NyykIT4O/h2/tTCuI3z/g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w7d8YAAADcAAAADwAAAAAAAAAAAAAAAACYAgAAZHJz&#10;L2Rvd25yZXYueG1sUEsFBgAAAAAEAAQA9QAAAIsDAAAAAA==&#10;" filled="f" stroked="f">
                          <v:textbox inset="0,0,0,0">
                            <w:txbxContent>
                              <w:p w:rsidR="009C3A9A" w:rsidRDefault="009C3A9A" w:rsidP="0096149B">
                                <w:pPr>
                                  <w:rPr>
                                    <w:sz w:val="15"/>
                                  </w:rPr>
                                </w:pPr>
                                <w:r>
                                  <w:rPr>
                                    <w:b/>
                                    <w:bCs/>
                                    <w:i/>
                                    <w:iCs/>
                                    <w:color w:val="000000"/>
                                    <w:sz w:val="13"/>
                                    <w:szCs w:val="18"/>
                                  </w:rPr>
                                  <w:t>O2</w:t>
                                </w:r>
                              </w:p>
                            </w:txbxContent>
                          </v:textbox>
                        </v:rect>
                      </v:group>
                      <v:group id="Group 549" o:spid="_x0000_s1507" style="position:absolute;left:5756;top:8583;width:837;height:2266" coordorigin="5733,8410" coordsize="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smGMYAAADcAAAADwAAAGRycy9kb3ducmV2LnhtbESPQWvCQBSE7wX/w/IE&#10;b3UTNWKjq4jY0kMoVAult0f2mQSzb0N2TeK/dwuFHoeZ+YbZ7AZTi45aV1lWEE8jEMS51RUXCr7O&#10;r88rEM4ja6wtk4I7OdhtR08bTLXt+ZO6ky9EgLBLUUHpfZNK6fKSDLqpbYiDd7GtQR9kW0jdYh/g&#10;ppazKFpKgxWHhRIbOpSUX083o+Ctx34/j49ddr0c7j/n5OM7i0mpyXjYr0F4Gvx/+K/9rhUki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GyYYxgAAANwA&#10;AAAPAAAAAAAAAAAAAAAAAKoCAABkcnMvZG93bnJldi54bWxQSwUGAAAAAAQABAD6AAAAnQMAAAAA&#10;">
                        <v:oval id="Oval 642" o:spid="_x0000_s1508" style="position:absolute;left:5734;top:841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dvjsMA&#10;AADcAAAADwAAAGRycy9kb3ducmV2LnhtbESPQYvCMBSE74L/ITzBi6yprshu1ygiiHtS1Hp/NM+2&#10;tHkpTdTqrzeC4HGYmW+Y2aI1lbhS4wrLCkbDCARxanXBmYLkuP76AeE8ssbKMim4k4PFvNuZYazt&#10;jfd0PfhMBAi7GBXk3texlC7NyaAb2po4eGfbGPRBNpnUDd4C3FRyHEVTabDgsJBjTauc0vJwMQpO&#10;52QzSMpSFmZbn3bJ4xt/7Uapfq9d/oHw1PpP+N3+1wqmkzG8zoQj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dvjsMAAADcAAAADwAAAAAAAAAAAAAAAACYAgAAZHJzL2Rv&#10;d25yZXYueG1sUEsFBgAAAAAEAAQA9QAAAIgDAAAAAA==&#10;" fillcolor="#0000bf" strokeweight="0"/>
                        <v:rect id="Rectangle 643" o:spid="_x0000_s1509" style="position:absolute;left:5733;top:8410;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GmMYA&#10;AADcAAAADwAAAGRycy9kb3ducmV2LnhtbESPW2vCQBSE3wv9D8sp9K1ueiFodBXpheRRo6C+HbLH&#10;JJg9G7Jbk/bXu4Lg4zAz3zCzxWAacabO1ZYVvI4iEMSF1TWXCrabn5cxCOeRNTaWScEfOVjMHx9m&#10;mGjb85rOuS9FgLBLUEHlfZtI6YqKDLqRbYmDd7SdQR9kV0rdYR/gppFvURRLgzWHhQpb+qyoOOW/&#10;RkE6bpf7zP73ZfN9SHer3eRrM/FKPT8NyykIT4O/h2/tTCuIP97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kGmMYAAADcAAAADwAAAAAAAAAAAAAAAACYAgAAZHJz&#10;L2Rvd25yZXYueG1sUEsFBgAAAAAEAAQA9QAAAIsDAAAAAA==&#10;" filled="f" stroked="f">
                          <v:textbox inset="0,0,0,0">
                            <w:txbxContent>
                              <w:p w:rsidR="009C3A9A" w:rsidRDefault="009C3A9A" w:rsidP="0096149B">
                                <w:pPr>
                                  <w:rPr>
                                    <w:sz w:val="15"/>
                                  </w:rPr>
                                </w:pPr>
                                <w:r>
                                  <w:rPr>
                                    <w:b/>
                                    <w:bCs/>
                                    <w:i/>
                                    <w:iCs/>
                                    <w:color w:val="000000"/>
                                    <w:sz w:val="13"/>
                                    <w:szCs w:val="18"/>
                                  </w:rPr>
                                  <w:t>O</w:t>
                                </w:r>
                              </w:p>
                            </w:txbxContent>
                          </v:textbox>
                        </v:rect>
                      </v:group>
                      <v:group id="Group 550" o:spid="_x0000_s1510" style="position:absolute;left:5789;top:1454;width:1036;height:2063" coordorigin="5767,1425"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ZWMMAAADcAAAADwAAAGRycy9kb3ducmV2LnhtbERPz2vCMBS+D/wfwhN2&#10;m2k3KlKNpcg2dpCBdTC8PZpnW2xeSpM19b9fDoMdP77fu2I2vZhodJ1lBekqAUFcW91xo+Dr/Pa0&#10;AeE8ssbeMim4k4Niv3jYYa5t4BNNlW9EDGGXo4LW+yGX0tUtGXQrOxBH7mpHgz7CsZF6xBDDTS+f&#10;k2QtDXYcG1oc6NBSfat+jIL3gKF8SV+n4+16uF/O2ef3MSWlHpdzuQXhafb/4j/3h1aQZXF+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lYwwAAANwAAAAP&#10;AAAAAAAAAAAAAAAAAKoCAABkcnMvZG93bnJldi54bWxQSwUGAAAAAAQABAD6AAAAmgMAAAAA&#10;">
                        <v:oval id="Oval 640" o:spid="_x0000_s1511" style="position:absolute;left:5767;top:1427;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lUYsIA&#10;AADcAAAADwAAAGRycy9kb3ducmV2LnhtbERPy2rCQBTdC/2H4QrdiE7aStCYUUqh2FXFGPeXzM2D&#10;ZO6EzDRJ+/WdRaHLw3mnp9l0YqTBNZYVPG0iEMSF1Q1XCvLb+3oHwnlkjZ1lUvBNDk7Hh0WKibYT&#10;X2nMfCVCCLsEFdTe94mUrqjJoNvYnjhwpR0M+gCHSuoBpxBuOvkcRbE02HBoqLGnt5qKNvsyCu5l&#10;fl7lbSsb89nfL/nPC+7tWanH5fx6AOFp9v/iP/eHVhBvw/xwJhwBe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CVRiwgAAANwAAAAPAAAAAAAAAAAAAAAAAJgCAABkcnMvZG93&#10;bnJldi54bWxQSwUGAAAAAAQABAD1AAAAhwMAAAAA&#10;" fillcolor="#0000bf" strokeweight="0"/>
                        <v:rect id="Rectangle 641" o:spid="_x0000_s1512" style="position:absolute;left:5767;top:1425;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c9dMQA&#10;AADcAAAADwAAAGRycy9kb3ducmV2LnhtbESPQYvCMBSE74L/ITzBm6YuIlqNIrqiR1cF9fZonm2x&#10;eSlNtNVfbxYW9jjMzDfMbNGYQjypcrllBYN+BII4sTrnVMHpuOmNQTiPrLGwTApe5GAxb7dmGGtb&#10;8w89Dz4VAcIuRgWZ92UspUsyMuj6tiQO3s1WBn2QVSp1hXWAm0J+RdFIGsw5LGRY0iqj5H54GAXb&#10;cbm87Oy7Tovv6/a8P0/Wx4lXqttpllMQnhr/H/5r77SC0XAA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3PXTEAAAA3AAAAA8AAAAAAAAAAAAAAAAAmAIAAGRycy9k&#10;b3ducmV2LnhtbFBLBQYAAAAABAAEAPUAAACJAwAAAAA=&#10;" filled="f" stroked="f">
                          <v:textbox inset="0,0,0,0">
                            <w:txbxContent>
                              <w:p w:rsidR="009C3A9A" w:rsidRDefault="009C3A9A" w:rsidP="0096149B">
                                <w:pPr>
                                  <w:rPr>
                                    <w:sz w:val="15"/>
                                  </w:rPr>
                                </w:pPr>
                                <w:r>
                                  <w:rPr>
                                    <w:b/>
                                    <w:bCs/>
                                    <w:i/>
                                    <w:iCs/>
                                    <w:color w:val="000000"/>
                                    <w:sz w:val="13"/>
                                    <w:szCs w:val="18"/>
                                  </w:rPr>
                                  <w:t>O'</w:t>
                                </w:r>
                              </w:p>
                            </w:txbxContent>
                          </v:textbox>
                        </v:rect>
                      </v:group>
                      <v:group id="Group 551" o:spid="_x0000_s1513" style="position:absolute;left:2910;top:6820;width:905;height:2063" coordorigin="2883,6710"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S8w8QAAADcAAAADwAAAGRycy9kb3ducmV2LnhtbESPQYvCMBSE7wv7H8Jb&#10;8LamVSpL1ygiq3gQQV0Qb4/m2Rabl9LEtv57Iwgeh5n5hpnOe1OJlhpXWlYQDyMQxJnVJecK/o+r&#10;7x8QziNrrCyTgjs5mM8+P6aYatvxntqDz0WAsEtRQeF9nUrpsoIMuqGtiYN3sY1BH2STS91gF+Cm&#10;kqMomkiDJYeFAmtaFpRdDzejYN1htxjHf+32elnez8dkd9rGpNTgq1/8gvDU+3f41d5oBUkSw/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LS8w8QAAADcAAAA&#10;DwAAAAAAAAAAAAAAAACqAgAAZHJzL2Rvd25yZXYueG1sUEsFBgAAAAAEAAQA+gAAAJsDAAAAAA==&#10;">
                        <v:oval id="Oval 574" o:spid="_x0000_s1514" style="position:absolute;left:2885;top:6711;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v5oMUA&#10;AADcAAAADwAAAGRycy9kb3ducmV2LnhtbESPW2vCQBSE34X+h+UU+lLqxqq9pFlFCqJPStP4fsie&#10;XEj2bMhuNfrrXaHg4zAz3zDJcjCtOFLvassKJuMIBHFudc2lgux3/fIBwnlkja1lUnAmB8vFwyjB&#10;WNsT/9Ax9aUIEHYxKqi872IpXV6RQTe2HXHwCtsb9EH2pdQ9ngLctPI1it6kwZrDQoUdfVeUN+mf&#10;UXAoss1z1jSyNrvusM8uU/y0G6WeHofVFwhPg7+H/9tbrWD+PoPbmXA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e/mgxQAAANwAAAAPAAAAAAAAAAAAAAAAAJgCAABkcnMv&#10;ZG93bnJldi54bWxQSwUGAAAAAAQABAD1AAAAigMAAAAA&#10;" fillcolor="#0000bf" strokeweight="0"/>
                        <v:rect id="Rectangle 575" o:spid="_x0000_s1515" style="position:absolute;left:2883;top:6710;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WQtsUA&#10;AADcAAAADwAAAGRycy9kb3ducmV2LnhtbESPS4vCQBCE74L/YWjBm05c8JV1FHEVPa4P0L01md4k&#10;bKYnZEYT/fXOguCxqKqvqNmiMYW4UeVyywoG/QgEcWJ1zqmC03HTm4BwHlljYZkU3MnBYt5uzTDW&#10;tuY93Q4+FQHCLkYFmfdlLKVLMjLo+rYkDt6vrQz6IKtU6grrADeF/IiikTSYc1jIsKRVRsnf4WoU&#10;bCfl8rKzjzot1j/b8/d5+nWceqW6nWb5CcJT49/hV3unFQzHQ/g/E46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xZC2xQAAANwAAAAPAAAAAAAAAAAAAAAAAJgCAABkcnMv&#10;ZG93bnJldi54bWxQSwUGAAAAAAQABAD1AAAAigMAAAAA&#10;" filled="f" stroked="f">
                          <v:textbox inset="0,0,0,0">
                            <w:txbxContent>
                              <w:p w:rsidR="009C3A9A" w:rsidRDefault="009C3A9A" w:rsidP="0096149B">
                                <w:pPr>
                                  <w:rPr>
                                    <w:sz w:val="15"/>
                                  </w:rPr>
                                </w:pPr>
                                <w:r>
                                  <w:rPr>
                                    <w:b/>
                                    <w:bCs/>
                                    <w:i/>
                                    <w:iCs/>
                                    <w:color w:val="000000"/>
                                    <w:sz w:val="13"/>
                                    <w:szCs w:val="18"/>
                                  </w:rPr>
                                  <w:t>A</w:t>
                                </w:r>
                              </w:p>
                            </w:txbxContent>
                          </v:textbox>
                        </v:rect>
                      </v:group>
                      <v:group id="Group 552" o:spid="_x0000_s1516" style="position:absolute;left:11016;top:7146;width:1066;height:2064" coordorigin="10946,7031"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YitMQAAADcAAAADwAAAGRycy9kb3ducmV2LnhtbESPQYvCMBSE7wv+h/AE&#10;b2tapYtUo4ioeJCFVUG8PZpnW2xeShPb+u/NwsIeh5n5hlmselOJlhpXWlYQjyMQxJnVJecKLufd&#10;5wyE88gaK8uk4EUOVsvBxwJTbTv+ofbkcxEg7FJUUHhfp1K6rCCDbmxr4uDdbWPQB9nkUjfYBbip&#10;5CSKvqTBksNCgTVtCsoep6dRsO+wW0/jbXt83Dev2zn5vh5jUmo07NdzEJ56/x/+ax+0giSZ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GYitMQAAADcAAAA&#10;DwAAAAAAAAAAAAAAAACqAgAAZHJzL2Rvd25yZXYueG1sUEsFBgAAAAAEAAQA+gAAAJsDAAAAAA==&#10;">
                        <v:oval id="Oval 572" o:spid="_x0000_s1517" style="position:absolute;left:10946;top:7032;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7ET8UA&#10;AADcAAAADwAAAGRycy9kb3ducmV2LnhtbESPQWvCQBSE74L/YXlCL0U3pthqdA1SKPak1K73R/aZ&#10;hGTfhuxW0/76bqHgcZiZb5hNPthWXKn3tWMF81kCgrhwpuZSgf58my5B+IBssHVMCr7JQ74djzaY&#10;GXfjD7qeQikihH2GCqoQukxKX1Rk0c9cRxy9i+sthij7UpoebxFuW5kmybO0WHNcqLCj14qK5vRl&#10;FZwvev+om0bW9tCdj/rnCVdur9TDZNitQQQawj383343ChYvK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3sRPxQAAANwAAAAPAAAAAAAAAAAAAAAAAJgCAABkcnMv&#10;ZG93bnJldi54bWxQSwUGAAAAAAQABAD1AAAAigMAAAAA&#10;" fillcolor="#0000bf" strokeweight="0"/>
                        <v:rect id="Rectangle 573" o:spid="_x0000_s1518" style="position:absolute;left:10947;top:7031;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CtWccA&#10;AADcAAAADwAAAGRycy9kb3ducmV2LnhtbESPT2vCQBTE7wW/w/KE3uqmFq1JXUX8gx5tLKS9PbKv&#10;STD7NmRXk/bTdwuCx2FmfsPMl72pxZVaV1lW8DyKQBDnVldcKPg47Z5mIJxH1lhbJgU/5GC5GDzM&#10;MdG243e6pr4QAcIuQQWl900ipctLMuhGtiEO3rdtDfog20LqFrsAN7UcR9FUGqw4LJTY0Lqk/Jxe&#10;jIL9rFl9HuxvV9Tbr312zOLNKfZKPQ771RsIT72/h2/tg1YweX2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grVnHAAAA3AAAAA8AAAAAAAAAAAAAAAAAmAIAAGRy&#10;cy9kb3ducmV2LnhtbFBLBQYAAAAABAAEAPUAAACMAwAAAAA=&#10;" filled="f" stroked="f">
                          <v:textbox inset="0,0,0,0">
                            <w:txbxContent>
                              <w:p w:rsidR="009C3A9A" w:rsidRDefault="009C3A9A" w:rsidP="0096149B">
                                <w:pPr>
                                  <w:rPr>
                                    <w:sz w:val="15"/>
                                  </w:rPr>
                                </w:pPr>
                                <w:r>
                                  <w:rPr>
                                    <w:b/>
                                    <w:bCs/>
                                    <w:i/>
                                    <w:iCs/>
                                    <w:color w:val="000000"/>
                                    <w:sz w:val="13"/>
                                    <w:szCs w:val="18"/>
                                  </w:rPr>
                                  <w:t>B</w:t>
                                </w:r>
                              </w:p>
                            </w:txbxContent>
                          </v:textbox>
                        </v:rect>
                      </v:group>
                      <v:group id="Group 553" o:spid="_x0000_s1519" style="position:absolute;left:8501;top:9726;width:795;height:2254" coordorigin="8397,9585" coordsize="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qHL8QAAADcAAAADwAAAGRycy9kb3ducmV2LnhtbESPQYvCMBSE7wv+h/AE&#10;b2tapYtUo4ioeJCFVUG8PZpnW2xeShPb+u/NwsIeh5n5hlmselOJlhpXWlYQjyMQxJnVJecKLufd&#10;5wyE88gaK8uk4EUOVsvBxwJTbTv+ofbkcxEg7FJUUHhfp1K6rCCDbmxr4uDdbWPQB9nkUjfYBbip&#10;5CSKvqTBksNCgTVtCsoep6dRsO+wW0/jbXt83Dev2zn5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yqHL8QAAADcAAAA&#10;DwAAAAAAAAAAAAAAAACqAgAAZHJzL2Rvd25yZXYueG1sUEsFBgAAAAAEAAQA+gAAAJsDAAAAAA==&#10;">
                        <v:oval id="Oval 570" o:spid="_x0000_s1520" style="position:absolute;left:8397;top:9585;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D/o8IA&#10;AADcAAAADwAAAGRycy9kb3ducmV2LnhtbERPTWvCQBC9F/wPywi9FN3YUmtTN0EE0VNFG+9DdkxC&#10;srMhuyaxv949FHp8vO91OppG9NS5yrKCxTwCQZxbXXGhIPvZzVYgnEfW2FgmBXdykCaTpzXG2g58&#10;ov7sCxFC2MWooPS+jaV0eUkG3dy2xIG72s6gD7ArpO5wCOGmka9RtJQGKw4NJba0LSmvzzej4HLN&#10;9i9ZXcvKfLeXY/b7hp92r9TzdNx8gfA0+n/xn/ugFbx/hPnhTDgC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QP+jwgAAANwAAAAPAAAAAAAAAAAAAAAAAJgCAABkcnMvZG93&#10;bnJldi54bWxQSwUGAAAAAAQABAD1AAAAhwMAAAAA&#10;" fillcolor="#0000bf" strokeweight="0"/>
                        <v:rect id="Rectangle 571" o:spid="_x0000_s1521" style="position:absolute;left:8397;top:9586;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WtcYA&#10;AADcAAAADwAAAGRycy9kb3ducmV2LnhtbESPQWvCQBSE7wX/w/IEb3WjYBtTVxG1mGObCNrbI/ua&#10;hGbfhuzWpP56t1DocZiZb5jVZjCNuFLnassKZtMIBHFhdc2lglP++hiDcB5ZY2OZFPyQg8169LDC&#10;RNue3+ma+VIECLsEFVTet4mUrqjIoJvaljh4n7Yz6IPsSqk77APcNHIeRU/SYM1hocKWdhUVX9m3&#10;UXCM2+0ltbe+bA4fx/PbebnPl16pyXjYvoDwNPj/8F871QoWz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6WtcYAAADcAAAADwAAAAAAAAAAAAAAAACYAgAAZHJz&#10;L2Rvd25yZXYueG1sUEsFBgAAAAAEAAQA9QAAAIsDAAAAAA==&#10;" filled="f" stroked="f">
                          <v:textbox inset="0,0,0,0">
                            <w:txbxContent>
                              <w:p w:rsidR="009C3A9A" w:rsidRDefault="009C3A9A" w:rsidP="0096149B">
                                <w:pPr>
                                  <w:rPr>
                                    <w:sz w:val="15"/>
                                  </w:rPr>
                                </w:pPr>
                                <w:r>
                                  <w:rPr>
                                    <w:b/>
                                    <w:bCs/>
                                    <w:i/>
                                    <w:iCs/>
                                    <w:color w:val="000000"/>
                                    <w:sz w:val="13"/>
                                    <w:szCs w:val="18"/>
                                  </w:rPr>
                                  <w:t>C</w:t>
                                </w:r>
                              </w:p>
                            </w:txbxContent>
                          </v:textbox>
                        </v:rect>
                      </v:group>
                      <v:group id="Group 554" o:spid="_x0000_s1522" style="position:absolute;left:573;top:9792;width:842;height:2072" coordorigin="570,9615"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oval id="Oval 568" o:spid="_x0000_s1523" style="position:absolute;left:572;top:9615;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9leMIA&#10;AADcAAAADwAAAGRycy9kb3ducmV2LnhtbERPy2rCQBTdC/2H4QrdiE7aYtCYUUqh2FXFGPeXzM2D&#10;ZO6EzDRJ+/WdRaHLw3mnp9l0YqTBNZYVPG0iEMSF1Q1XCvLb+3oHwnlkjZ1lUvBNDk7Hh0WKibYT&#10;X2nMfCVCCLsEFdTe94mUrqjJoNvYnjhwpR0M+gCHSuoBpxBuOvkcRbE02HBoqLGnt5qKNvsyCu5l&#10;fl7lbSsb89nfL/nPC+7tWanH5fx6AOFp9v/iP/eHVrCNw9pwJhwBe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72V4wgAAANwAAAAPAAAAAAAAAAAAAAAAAJgCAABkcnMvZG93&#10;bnJldi54bWxQSwUGAAAAAAQABAD1AAAAhwMAAAAA&#10;" fillcolor="#0000bf" strokeweight="0"/>
                        <v:rect id="Rectangle 569" o:spid="_x0000_s1524" style="position:absolute;left:570;top:9615;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EMbsUA&#10;AADcAAAADwAAAGRycy9kb3ducmV2LnhtbESPT4vCMBTE78J+h/AWvGmqoNhqFNl10aN/FtTbo3m2&#10;xealNFlb/fRGEPY4zMxvmNmiNaW4Ue0KywoG/QgEcWp1wZmC38NPbwLCeWSNpWVScCcHi/lHZ4aJ&#10;tg3v6Lb3mQgQdgkqyL2vEildmpNB17cVcfAutjbog6wzqWtsAtyUchhFY2mw4LCQY0VfOaXX/Z9R&#10;sJ5Uy9PGPpqsXJ3Xx+0x/j7EXqnuZ7ucgvDU+v/wu73RCkbj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UQxuxQAAANwAAAAPAAAAAAAAAAAAAAAAAJgCAABkcnMv&#10;ZG93bnJldi54bWxQSwUGAAAAAAQABAD1AAAAigMAAAAA&#10;" filled="f" stroked="f">
                          <v:textbox inset="0,0,0,0">
                            <w:txbxContent>
                              <w:p w:rsidR="009C3A9A" w:rsidRDefault="009C3A9A" w:rsidP="0096149B">
                                <w:pPr>
                                  <w:rPr>
                                    <w:sz w:val="15"/>
                                  </w:rPr>
                                </w:pPr>
                                <w:r>
                                  <w:rPr>
                                    <w:b/>
                                    <w:bCs/>
                                    <w:i/>
                                    <w:iCs/>
                                    <w:color w:val="000000"/>
                                    <w:sz w:val="13"/>
                                    <w:szCs w:val="18"/>
                                  </w:rPr>
                                  <w:t>D</w:t>
                                </w:r>
                              </w:p>
                            </w:txbxContent>
                          </v:textbox>
                        </v:rect>
                      </v:group>
                      <v:group id="Group 555" o:spid="_x0000_s1525" style="position:absolute;left:11031;top:386;width:1107;height:2064" coordorigin="10883,380"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4+6wMQAAADcAAAADwAAAGRycy9kb3ducmV2LnhtbESPQYvCMBSE7wv7H8Jb&#10;8LamVSpL1ygiq3gQQV0Qb4/m2Rabl9LEtv57Iwgeh5n5hpnOe1OJlhpXWlYQDyMQxJnVJecK/o+r&#10;7x8QziNrrCyTgjs5mM8+P6aYatvxntqDz0WAsEtRQeF9nUrpsoIMuqGtiYN3sY1BH2STS91gF+Cm&#10;kqMomkiDJYeFAmtaFpRdDzejYN1htxjHf+32elnez8dkd9rGpNTgq1/8gvDU+3f41d5oBUmS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4+6wMQAAADcAAAA&#10;DwAAAAAAAAAAAAAAAACqAgAAZHJzL2Rvd25yZXYueG1sUEsFBgAAAAAEAAQA+gAAAJsDAAAAAA==&#10;">
                        <v:oval id="Oval 566" o:spid="_x0000_s1526" style="position:absolute;left:10883;top:382;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xUkcMA&#10;AADcAAAADwAAAGRycy9kb3ducmV2LnhtbESPQYvCMBSE74L/IbwFL6LpKlvWrlFkQfTkolvvj+bZ&#10;ljYvpYla/fVGEDwOM/MNM192phYXal1pWcHnOAJBnFldcq4g/V+PvkE4j6yxtkwKbuRguej35pho&#10;e+U9XQ4+FwHCLkEFhfdNIqXLCjLoxrYhDt7JtgZ9kG0udYvXADe1nERRLA2WHBYKbOi3oKw6nI2C&#10;4yndDNOqkqXZNce/9D7Fmd0oNfjoVj8gPHX+HX61t1rBVxzD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xUkcMAAADcAAAADwAAAAAAAAAAAAAAAACYAgAAZHJzL2Rv&#10;d25yZXYueG1sUEsFBgAAAAAEAAQA9QAAAIgDAAAAAA==&#10;" fillcolor="#0000bf" strokeweight="0"/>
                        <v:rect id="Rectangle 567" o:spid="_x0000_s1527" style="position:absolute;left:10883;top:380;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I9h8UA&#10;AADcAAAADwAAAGRycy9kb3ducmV2LnhtbESPT4vCMBTE7wt+h/AEb2uqoKvVKKIuevQfqLdH82yL&#10;zUtpou3up98ICx6HmfkNM503phBPqlxuWUGvG4EgTqzOOVVwOn5/jkA4j6yxsEwKfsjBfNb6mGKs&#10;bc17eh58KgKEXYwKMu/LWEqXZGTQdW1JHLybrQz6IKtU6grrADeF7EfRUBrMOSxkWNIyo+R+eBgF&#10;m1G5uGztb50W6+vmvDuPV8exV6rTbhYTEJ4a/w7/t7dawWD4Ba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gj2HxQAAANwAAAAPAAAAAAAAAAAAAAAAAJgCAABkcnMv&#10;ZG93bnJldi54bWxQSwUGAAAAAAQABAD1AAAAigMAAAAA&#10;" filled="f" stroked="f">
                          <v:textbox inset="0,0,0,0">
                            <w:txbxContent>
                              <w:p w:rsidR="009C3A9A" w:rsidRDefault="009C3A9A" w:rsidP="0096149B">
                                <w:pPr>
                                  <w:rPr>
                                    <w:sz w:val="15"/>
                                  </w:rPr>
                                </w:pPr>
                                <w:r>
                                  <w:rPr>
                                    <w:b/>
                                    <w:bCs/>
                                    <w:i/>
                                    <w:iCs/>
                                    <w:color w:val="000000"/>
                                    <w:sz w:val="13"/>
                                    <w:szCs w:val="18"/>
                                  </w:rPr>
                                  <w:t>B'</w:t>
                                </w:r>
                              </w:p>
                            </w:txbxContent>
                          </v:textbox>
                        </v:rect>
                      </v:group>
                      <v:group id="Group 556" o:spid="_x0000_s1528" style="position:absolute;left:8447;top:3559;width:1260;height:2064" coordorigin="8477,3488"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0kt8UAAADcAAAADwAAAGRycy9kb3ducmV2LnhtbESPT4vCMBTE74LfITzB&#10;m6ZdqUjXKCKreJAF/4Ds7dE822LzUprY1m+/WVjwOMzMb5jlujeVaKlxpWUF8TQCQZxZXXKu4HrZ&#10;TRYgnEfWWFkmBS9ysF4NB0tMte34RO3Z5yJA2KWooPC+TqV0WUEG3dTWxMG728agD7LJpW6wC3BT&#10;yY8omkuDJYeFAmvaFpQ9zk+jYN9ht5nFX+3xcd++fi7J9+0Yk1LjUb/5BOGp9+/wf/ugFSTJH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JLfFAAAA3AAA&#10;AA8AAAAAAAAAAAAAAAAAqgIAAGRycy9kb3ducmV2LnhtbFBLBQYAAAAABAAEAPoAAACcAwAAAAA=&#10;">
                        <v:oval id="Oval 564" o:spid="_x0000_s1529" style="position:absolute;left:8477;top:3488;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JvfcQA&#10;AADcAAAADwAAAGRycy9kb3ducmV2LnhtbESPT4vCMBTE74LfIbwFL7Km/lnZ7RpFBNGTsm69P5pn&#10;W9q8lCZq9dMbQfA4zMxvmNmiNZW4UOMKywqGgwgEcWp1wZmC5H/9+Q3CeWSNlWVScCMHi3m3M8NY&#10;2yv/0eXgMxEg7GJUkHtfx1K6NCeDbmBr4uCdbGPQB9lkUjd4DXBTyVEUTaXBgsNCjjWtckrLw9ko&#10;OJ6STT8pS1mYXX3cJ/cx/tiNUr2PdvkLwlPr3+FXe6sVfE0n8DwTj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ib33EAAAA3AAAAA8AAAAAAAAAAAAAAAAAmAIAAGRycy9k&#10;b3ducmV2LnhtbFBLBQYAAAAABAAEAPUAAACJAwAAAAA=&#10;" fillcolor="#0000bf" strokeweight="0"/>
                        <v:rect id="Rectangle 565" o:spid="_x0000_s1530" style="position:absolute;left:8478;top:3488;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wGa8QA&#10;AADcAAAADwAAAGRycy9kb3ducmV2LnhtbESPT4vCMBTE74LfITxhb5oqKFqNIrqLHv0H6u3RPNti&#10;81KarK1+eiMs7HGYmd8ws0VjCvGgyuWWFfR7EQjixOqcUwWn4093DMJ5ZI2FZVLwJAeLebs1w1jb&#10;mvf0OPhUBAi7GBVk3pexlC7JyKDr2ZI4eDdbGfRBVqnUFdYBbgo5iKKRNJhzWMiwpFVGyf3waxRs&#10;xuXysrWvOi2+r5vz7jxZHydeqa9Os5yC8NT4//Bfe6sVDEdD+JwJR0DO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cBmvEAAAA3AAAAA8AAAAAAAAAAAAAAAAAmAIAAGRycy9k&#10;b3ducmV2LnhtbFBLBQYAAAAABAAEAPUAAACJAwAAAAA=&#10;" filled="f" stroked="f">
                          <v:textbox inset="0,0,0,0">
                            <w:txbxContent>
                              <w:p w:rsidR="009C3A9A" w:rsidRDefault="009C3A9A" w:rsidP="0096149B">
                                <w:pPr>
                                  <w:rPr>
                                    <w:sz w:val="15"/>
                                  </w:rPr>
                                </w:pPr>
                                <w:r>
                                  <w:rPr>
                                    <w:b/>
                                    <w:bCs/>
                                    <w:i/>
                                    <w:iCs/>
                                    <w:color w:val="000000"/>
                                    <w:sz w:val="13"/>
                                    <w:szCs w:val="18"/>
                                  </w:rPr>
                                  <w:t>C'</w:t>
                                </w:r>
                              </w:p>
                            </w:txbxContent>
                          </v:textbox>
                        </v:rect>
                      </v:group>
                      <v:group id="Group 557" o:spid="_x0000_s1531" style="position:absolute;left:323;top:3041;width:1091;height:2064" coordorigin="32134,298108" coordsize="258,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GBLMUAAADcAAAADwAAAGRycy9kb3ducmV2LnhtbESPT2vCQBTE7wW/w/KE&#10;3uomllSJriKi4kEK/gHx9sg+k2D2bciuSfz23UKhx2FmfsPMl72pREuNKy0riEcRCOLM6pJzBZfz&#10;9mMKwnlkjZVlUvAiB8vF4G2OqbYdH6k9+VwECLsUFRTe16mULivIoBvZmjh4d9sY9EE2udQNdgFu&#10;KjmOoi9psOSwUGBN64Kyx+lpFOw67Faf8aY9PO7r1+2cfF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RgSzFAAAA3AAA&#10;AA8AAAAAAAAAAAAAAAAAqgIAAGRycy9kb3ducmV2LnhtbFBLBQYAAAAABAAEAPoAAACcAwAAAAA=&#10;">
                        <v:oval id="Oval 562" o:spid="_x0000_s1532" style="position:absolute;left:32369;top:298253;width:23;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dSksMA&#10;AADcAAAADwAAAGRycy9kb3ducmV2LnhtbESPQYvCMBSE74L/ITzBi6ypLspu1ygiiHtS1Hp/NM+2&#10;tHkpTdTqrzeC4HGYmW+Y2aI1lbhS4wrLCkbDCARxanXBmYLkuP76AeE8ssbKMim4k4PFvNuZYazt&#10;jfd0PfhMBAi7GBXk3texlC7NyaAb2po4eGfbGPRBNpnUDd4C3FRyHEVTabDgsJBjTauc0vJwMQpO&#10;52QzSMpSFmZbn3bJ4xt/7Uapfq9d/oHw1PpP+N3+1wom0zG8zoQj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dSksMAAADcAAAADwAAAAAAAAAAAAAAAACYAgAAZHJzL2Rv&#10;d25yZXYueG1sUEsFBgAAAAAEAAQA9QAAAIgDAAAAAA==&#10;" fillcolor="#0000bf" strokeweight="0"/>
                        <v:rect id="Rectangle 563" o:spid="_x0000_s1533" style="position:absolute;left:32134;top:298108;width:234;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7hMYA&#10;AADcAAAADwAAAGRycy9kb3ducmV2LnhtbESPT2vCQBTE74V+h+UVequbtjRodBXpH5KjRkG9PbLP&#10;JJh9G7Jbk/bTu4LgcZiZ3zCzxWAacabO1ZYVvI4iEMSF1TWXCrabn5cxCOeRNTaWScEfOVjMHx9m&#10;mGjb85rOuS9FgLBLUEHlfZtI6YqKDLqRbYmDd7SdQR9kV0rdYR/gppFvURRLgzWHhQpb+qyoOOW/&#10;RkE6bpf7zP73ZfN9SHer3eRrM/FKPT8NyykIT4O/h2/tTCv4iN/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7hMYAAADcAAAADwAAAAAAAAAAAAAAAACYAgAAZHJz&#10;L2Rvd25yZXYueG1sUEsFBgAAAAAEAAQA9QAAAIsDAAAAAA==&#10;" filled="f" stroked="f">
                          <v:textbox inset="0,0,0,0">
                            <w:txbxContent>
                              <w:p w:rsidR="009C3A9A" w:rsidRDefault="009C3A9A" w:rsidP="0096149B">
                                <w:pPr>
                                  <w:rPr>
                                    <w:sz w:val="15"/>
                                  </w:rPr>
                                </w:pPr>
                                <w:r>
                                  <w:rPr>
                                    <w:b/>
                                    <w:bCs/>
                                    <w:i/>
                                    <w:iCs/>
                                    <w:color w:val="000000"/>
                                    <w:sz w:val="13"/>
                                    <w:szCs w:val="18"/>
                                  </w:rPr>
                                  <w:t>D'</w:t>
                                </w:r>
                              </w:p>
                            </w:txbxContent>
                          </v:textbox>
                        </v:rect>
                      </v:group>
                      <v:group id="Group 558" o:spid="_x0000_s1534" style="position:absolute;left:3124;top:326;width:989;height:2064" coordorigin="313730,32136" coordsize="234,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4VXsMAAADcAAAADwAAAGRycy9kb3ducmV2LnhtbERPz2vCMBS+D/wfwhN2&#10;m2k3KlKNpcg2dpCBdTC8PZpnW2xeSpM19b9fDoMdP77fu2I2vZhodJ1lBekqAUFcW91xo+Dr/Pa0&#10;AeE8ssbeMim4k4Niv3jYYa5t4BNNlW9EDGGXo4LW+yGX0tUtGXQrOxBH7mpHgz7CsZF6xBDDTS+f&#10;k2QtDXYcG1oc6NBSfat+jIL3gKF8SV+n4+16uF/O2ef3MSWlHpdzuQXhafb/4j/3h1aQZXFt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jhVewwAAANwAAAAP&#10;AAAAAAAAAAAAAAAAAKoCAABkcnMvZG93bnJldi54bWxQSwUGAAAAAAQABAD6AAAAmgMAAAAA&#10;">
                        <v:oval id="Oval 560" o:spid="_x0000_s1535" style="position:absolute;left:313869;top:3235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lpfsIA&#10;AADcAAAADwAAAGRycy9kb3ducmV2LnhtbERPy2rCQBTdC/2H4QrdiE7aYtCYUUqh2FXFGPeXzM2D&#10;ZO6EzDRJ+/WdRaHLw3mnp9l0YqTBNZYVPG0iEMSF1Q1XCvLb+3oHwnlkjZ1lUvBNDk7Hh0WKibYT&#10;X2nMfCVCCLsEFdTe94mUrqjJoNvYnjhwpR0M+gCHSuoBpxBuOvkcRbE02HBoqLGnt5qKNvsyCu5l&#10;fl7lbSsb89nfL/nPC+7tWanH5fx6AOFp9v/iP/eHVrCNw/xwJhwBe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mWl+wgAAANwAAAAPAAAAAAAAAAAAAAAAAJgCAABkcnMvZG93&#10;bnJldi54bWxQSwUGAAAAAAQABAD1AAAAhwMAAAAA&#10;" fillcolor="#0000bf" strokeweight="0"/>
                        <v:rect id="Rectangle 561" o:spid="_x0000_s1536" style="position:absolute;left:313730;top:32136;width:234;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cAaMQA&#10;AADcAAAADwAAAGRycy9kb3ducmV2LnhtbESPQYvCMBSE74L/ITzBm6YuKFqNIrqiR1cF9fZonm2x&#10;eSlNtNVfbxYW9jjMzDfMbNGYQjypcrllBYN+BII4sTrnVMHpuOmNQTiPrLGwTApe5GAxb7dmGGtb&#10;8w89Dz4VAcIuRgWZ92UspUsyMuj6tiQO3s1WBn2QVSp1hXWAm0J+RdFIGsw5LGRY0iqj5H54GAXb&#10;cbm87Oy7Tovv6/a8P0/Wx4lXqttpllMQnhr/H/5r77SC4WgA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nAGjEAAAA3AAAAA8AAAAAAAAAAAAAAAAAmAIAAGRycy9k&#10;b3ducmV2LnhtbFBLBQYAAAAABAAEAPUAAACJAwAAAAA=&#10;" filled="f" stroked="f">
                          <v:textbox inset="0,0,0,0">
                            <w:txbxContent>
                              <w:p w:rsidR="009C3A9A" w:rsidRDefault="009C3A9A" w:rsidP="0096149B">
                                <w:pPr>
                                  <w:rPr>
                                    <w:sz w:val="15"/>
                                  </w:rPr>
                                </w:pPr>
                                <w:r>
                                  <w:rPr>
                                    <w:b/>
                                    <w:bCs/>
                                    <w:i/>
                                    <w:iCs/>
                                    <w:color w:val="000000"/>
                                    <w:sz w:val="13"/>
                                    <w:szCs w:val="18"/>
                                  </w:rPr>
                                  <w:t>A'</w:t>
                                </w:r>
                              </w:p>
                            </w:txbxContent>
                          </v:textbox>
                        </v:rect>
                      </v:group>
                      <v:oval id="Oval 559" o:spid="_x0000_s1537" style="position:absolute;left:4913;top:6626;width:93;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8KXsMA&#10;AADcAAAADwAAAGRycy9kb3ducmV2LnhtbESPQYvCMBSE74L/ITxhL6KpKy5ajSLCoifFbr0/mmdb&#10;2ryUJqvVX28WFjwOM/MNs9p0phY3al1pWcFkHIEgzqwuOVeQ/nyP5iCcR9ZYWyYFD3KwWfd7K4y1&#10;vfOZbonPRYCwi1FB4X0TS+myggy6sW2Ig3e1rUEfZJtL3eI9wE0tP6PoSxosOSwU2NCuoKxKfo2C&#10;yzXdD9OqkqU5NpdT+pziwu6V+hh02yUIT51/h//bB61gNlvA35lw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8KXsMAAADcAAAADwAAAAAAAAAAAAAAAACYAgAAZHJzL2Rv&#10;d25yZXYueG1sUEsFBgAAAAAEAAQA9QAAAIgDAAAAAA==&#10;" fillcolor="#0000bf" strokeweight="0"/>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tabs>
                <w:tab w:val="left" w:pos="709"/>
              </w:tabs>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khối tám mặt đều cạnh </w:t>
            </w:r>
            <w:r w:rsidR="00654B7F" w:rsidRPr="000A07C5">
              <w:rPr>
                <w:rFonts w:ascii="Palatino Linotype" w:hAnsi="Palatino Linotype" w:cs="Times New Roman"/>
                <w:position w:val="-6"/>
                <w:sz w:val="24"/>
                <w:szCs w:val="24"/>
              </w:rPr>
              <w:object w:dxaOrig="240" w:dyaOrig="220">
                <v:shape id="_x0000_i1118" type="#_x0000_t75" style="width:11.75pt;height:11.1pt" o:ole="">
                  <v:imagedata r:id="rId285" o:title=""/>
                </v:shape>
                <o:OLEObject Type="Embed" ProgID="Equation.DSMT4" ShapeID="_x0000_i1118" DrawAspect="Content" ObjectID="_1695030741" r:id="rId286"/>
              </w:object>
            </w:r>
            <w:r w:rsidR="00654B7F"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Nối tâm của các mặt bên ta được khối lập phương.</w:t>
            </w:r>
          </w:p>
          <w:p w:rsidR="0096149B" w:rsidRPr="000A07C5" w:rsidRDefault="0096149B" w:rsidP="000A07C5">
            <w:pPr>
              <w:spacing w:after="0" w:line="276" w:lineRule="auto"/>
              <w:ind w:firstLine="295"/>
              <w:jc w:val="both"/>
              <w:rPr>
                <w:rFonts w:ascii="Palatino Linotype" w:hAnsi="Palatino Linotype" w:cs="Times New Roman"/>
                <w:color w:val="000000"/>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4F7A3E08" wp14:editId="1FAA8E67">
                  <wp:extent cx="762000" cy="466725"/>
                  <wp:effectExtent l="0" t="0" r="0" b="9525"/>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762000" cy="4667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6D25C28F" wp14:editId="5CA5CA2E">
                      <wp:extent cx="1191895" cy="1617785"/>
                      <wp:effectExtent l="0" t="0" r="8255" b="1905"/>
                      <wp:docPr id="778" name="Group 778"/>
                      <wp:cNvGraphicFramePr/>
                      <a:graphic xmlns:a="http://schemas.openxmlformats.org/drawingml/2006/main">
                        <a:graphicData uri="http://schemas.microsoft.com/office/word/2010/wordprocessingGroup">
                          <wpg:wgp>
                            <wpg:cNvGrpSpPr/>
                            <wpg:grpSpPr>
                              <a:xfrm>
                                <a:off x="0" y="0"/>
                                <a:ext cx="1191895" cy="1617785"/>
                                <a:chOff x="0" y="0"/>
                                <a:chExt cx="1191895" cy="1384300"/>
                              </a:xfrm>
                            </wpg:grpSpPr>
                            <wps:wsp>
                              <wps:cNvPr id="427" name="Rectangle 427"/>
                              <wps:cNvSpPr/>
                              <wps:spPr>
                                <a:xfrm>
                                  <a:off x="0" y="0"/>
                                  <a:ext cx="1191895" cy="1384300"/>
                                </a:xfrm>
                                <a:prstGeom prst="rect">
                                  <a:avLst/>
                                </a:prstGeom>
                                <a:noFill/>
                                <a:ln>
                                  <a:noFill/>
                                </a:ln>
                              </wps:spPr>
                              <wps:bodyPr/>
                            </wps:wsp>
                            <wps:wsp>
                              <wps:cNvPr id="428" name="Freeform 428"/>
                              <wps:cNvSpPr>
                                <a:spLocks noEditPoints="1"/>
                              </wps:cNvSpPr>
                              <wps:spPr bwMode="auto">
                                <a:xfrm>
                                  <a:off x="327554" y="136617"/>
                                  <a:ext cx="243599" cy="375479"/>
                                </a:xfrm>
                                <a:custGeom>
                                  <a:avLst/>
                                  <a:gdLst>
                                    <a:gd name="T0" fmla="*/ 536 w 560"/>
                                    <a:gd name="T1" fmla="*/ 42 h 863"/>
                                    <a:gd name="T2" fmla="*/ 554 w 560"/>
                                    <a:gd name="T3" fmla="*/ 0 h 863"/>
                                    <a:gd name="T4" fmla="*/ 519 w 560"/>
                                    <a:gd name="T5" fmla="*/ 67 h 863"/>
                                    <a:gd name="T6" fmla="*/ 488 w 560"/>
                                    <a:gd name="T7" fmla="*/ 101 h 863"/>
                                    <a:gd name="T8" fmla="*/ 519 w 560"/>
                                    <a:gd name="T9" fmla="*/ 67 h 863"/>
                                    <a:gd name="T10" fmla="*/ 454 w 560"/>
                                    <a:gd name="T11" fmla="*/ 168 h 863"/>
                                    <a:gd name="T12" fmla="*/ 472 w 560"/>
                                    <a:gd name="T13" fmla="*/ 126 h 863"/>
                                    <a:gd name="T14" fmla="*/ 438 w 560"/>
                                    <a:gd name="T15" fmla="*/ 193 h 863"/>
                                    <a:gd name="T16" fmla="*/ 407 w 560"/>
                                    <a:gd name="T17" fmla="*/ 227 h 863"/>
                                    <a:gd name="T18" fmla="*/ 438 w 560"/>
                                    <a:gd name="T19" fmla="*/ 193 h 863"/>
                                    <a:gd name="T20" fmla="*/ 373 w 560"/>
                                    <a:gd name="T21" fmla="*/ 294 h 863"/>
                                    <a:gd name="T22" fmla="*/ 391 w 560"/>
                                    <a:gd name="T23" fmla="*/ 252 h 863"/>
                                    <a:gd name="T24" fmla="*/ 356 w 560"/>
                                    <a:gd name="T25" fmla="*/ 319 h 863"/>
                                    <a:gd name="T26" fmla="*/ 326 w 560"/>
                                    <a:gd name="T27" fmla="*/ 353 h 863"/>
                                    <a:gd name="T28" fmla="*/ 356 w 560"/>
                                    <a:gd name="T29" fmla="*/ 319 h 863"/>
                                    <a:gd name="T30" fmla="*/ 291 w 560"/>
                                    <a:gd name="T31" fmla="*/ 421 h 863"/>
                                    <a:gd name="T32" fmla="*/ 309 w 560"/>
                                    <a:gd name="T33" fmla="*/ 379 h 863"/>
                                    <a:gd name="T34" fmla="*/ 275 w 560"/>
                                    <a:gd name="T35" fmla="*/ 446 h 863"/>
                                    <a:gd name="T36" fmla="*/ 244 w 560"/>
                                    <a:gd name="T37" fmla="*/ 480 h 863"/>
                                    <a:gd name="T38" fmla="*/ 275 w 560"/>
                                    <a:gd name="T39" fmla="*/ 446 h 863"/>
                                    <a:gd name="T40" fmla="*/ 210 w 560"/>
                                    <a:gd name="T41" fmla="*/ 547 h 863"/>
                                    <a:gd name="T42" fmla="*/ 228 w 560"/>
                                    <a:gd name="T43" fmla="*/ 505 h 863"/>
                                    <a:gd name="T44" fmla="*/ 193 w 560"/>
                                    <a:gd name="T45" fmla="*/ 572 h 863"/>
                                    <a:gd name="T46" fmla="*/ 163 w 560"/>
                                    <a:gd name="T47" fmla="*/ 606 h 863"/>
                                    <a:gd name="T48" fmla="*/ 193 w 560"/>
                                    <a:gd name="T49" fmla="*/ 572 h 863"/>
                                    <a:gd name="T50" fmla="*/ 128 w 560"/>
                                    <a:gd name="T51" fmla="*/ 673 h 863"/>
                                    <a:gd name="T52" fmla="*/ 146 w 560"/>
                                    <a:gd name="T53" fmla="*/ 631 h 863"/>
                                    <a:gd name="T54" fmla="*/ 112 w 560"/>
                                    <a:gd name="T55" fmla="*/ 699 h 863"/>
                                    <a:gd name="T56" fmla="*/ 81 w 560"/>
                                    <a:gd name="T57" fmla="*/ 732 h 863"/>
                                    <a:gd name="T58" fmla="*/ 112 w 560"/>
                                    <a:gd name="T59" fmla="*/ 699 h 863"/>
                                    <a:gd name="T60" fmla="*/ 47 w 560"/>
                                    <a:gd name="T61" fmla="*/ 800 h 863"/>
                                    <a:gd name="T62" fmla="*/ 65 w 560"/>
                                    <a:gd name="T63" fmla="*/ 758 h 863"/>
                                    <a:gd name="T64" fmla="*/ 30 w 560"/>
                                    <a:gd name="T65" fmla="*/ 825 h 863"/>
                                    <a:gd name="T66" fmla="*/ 0 w 560"/>
                                    <a:gd name="T67" fmla="*/ 859 h 863"/>
                                    <a:gd name="T68" fmla="*/ 30 w 560"/>
                                    <a:gd name="T69" fmla="*/ 825 h 8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60" h="863">
                                      <a:moveTo>
                                        <a:pt x="560" y="4"/>
                                      </a:moveTo>
                                      <a:lnTo>
                                        <a:pt x="536" y="42"/>
                                      </a:lnTo>
                                      <a:lnTo>
                                        <a:pt x="529" y="37"/>
                                      </a:lnTo>
                                      <a:lnTo>
                                        <a:pt x="554" y="0"/>
                                      </a:lnTo>
                                      <a:lnTo>
                                        <a:pt x="560" y="4"/>
                                      </a:lnTo>
                                      <a:close/>
                                      <a:moveTo>
                                        <a:pt x="519" y="67"/>
                                      </a:moveTo>
                                      <a:lnTo>
                                        <a:pt x="495" y="105"/>
                                      </a:lnTo>
                                      <a:lnTo>
                                        <a:pt x="488" y="101"/>
                                      </a:lnTo>
                                      <a:lnTo>
                                        <a:pt x="513" y="63"/>
                                      </a:lnTo>
                                      <a:lnTo>
                                        <a:pt x="519" y="67"/>
                                      </a:lnTo>
                                      <a:close/>
                                      <a:moveTo>
                                        <a:pt x="478" y="130"/>
                                      </a:moveTo>
                                      <a:lnTo>
                                        <a:pt x="454" y="168"/>
                                      </a:lnTo>
                                      <a:lnTo>
                                        <a:pt x="448" y="164"/>
                                      </a:lnTo>
                                      <a:lnTo>
                                        <a:pt x="472" y="126"/>
                                      </a:lnTo>
                                      <a:lnTo>
                                        <a:pt x="478" y="130"/>
                                      </a:lnTo>
                                      <a:close/>
                                      <a:moveTo>
                                        <a:pt x="438" y="193"/>
                                      </a:moveTo>
                                      <a:lnTo>
                                        <a:pt x="413" y="231"/>
                                      </a:lnTo>
                                      <a:lnTo>
                                        <a:pt x="407" y="227"/>
                                      </a:lnTo>
                                      <a:lnTo>
                                        <a:pt x="431" y="189"/>
                                      </a:lnTo>
                                      <a:lnTo>
                                        <a:pt x="438" y="193"/>
                                      </a:lnTo>
                                      <a:close/>
                                      <a:moveTo>
                                        <a:pt x="397" y="256"/>
                                      </a:moveTo>
                                      <a:lnTo>
                                        <a:pt x="373" y="294"/>
                                      </a:lnTo>
                                      <a:lnTo>
                                        <a:pt x="366" y="290"/>
                                      </a:lnTo>
                                      <a:lnTo>
                                        <a:pt x="391" y="252"/>
                                      </a:lnTo>
                                      <a:lnTo>
                                        <a:pt x="397" y="256"/>
                                      </a:lnTo>
                                      <a:close/>
                                      <a:moveTo>
                                        <a:pt x="356" y="319"/>
                                      </a:moveTo>
                                      <a:lnTo>
                                        <a:pt x="332" y="357"/>
                                      </a:lnTo>
                                      <a:lnTo>
                                        <a:pt x="326" y="353"/>
                                      </a:lnTo>
                                      <a:lnTo>
                                        <a:pt x="350" y="315"/>
                                      </a:lnTo>
                                      <a:lnTo>
                                        <a:pt x="356" y="319"/>
                                      </a:lnTo>
                                      <a:close/>
                                      <a:moveTo>
                                        <a:pt x="316" y="383"/>
                                      </a:moveTo>
                                      <a:lnTo>
                                        <a:pt x="291" y="421"/>
                                      </a:lnTo>
                                      <a:lnTo>
                                        <a:pt x="285" y="417"/>
                                      </a:lnTo>
                                      <a:lnTo>
                                        <a:pt x="309" y="379"/>
                                      </a:lnTo>
                                      <a:lnTo>
                                        <a:pt x="316" y="383"/>
                                      </a:lnTo>
                                      <a:close/>
                                      <a:moveTo>
                                        <a:pt x="275" y="446"/>
                                      </a:moveTo>
                                      <a:lnTo>
                                        <a:pt x="250" y="484"/>
                                      </a:lnTo>
                                      <a:lnTo>
                                        <a:pt x="244" y="480"/>
                                      </a:lnTo>
                                      <a:lnTo>
                                        <a:pt x="269" y="442"/>
                                      </a:lnTo>
                                      <a:lnTo>
                                        <a:pt x="275" y="446"/>
                                      </a:lnTo>
                                      <a:close/>
                                      <a:moveTo>
                                        <a:pt x="234" y="509"/>
                                      </a:moveTo>
                                      <a:lnTo>
                                        <a:pt x="210" y="547"/>
                                      </a:lnTo>
                                      <a:lnTo>
                                        <a:pt x="203" y="543"/>
                                      </a:lnTo>
                                      <a:lnTo>
                                        <a:pt x="228" y="505"/>
                                      </a:lnTo>
                                      <a:lnTo>
                                        <a:pt x="234" y="509"/>
                                      </a:lnTo>
                                      <a:close/>
                                      <a:moveTo>
                                        <a:pt x="193" y="572"/>
                                      </a:moveTo>
                                      <a:lnTo>
                                        <a:pt x="169" y="610"/>
                                      </a:lnTo>
                                      <a:lnTo>
                                        <a:pt x="163" y="606"/>
                                      </a:lnTo>
                                      <a:lnTo>
                                        <a:pt x="187" y="568"/>
                                      </a:lnTo>
                                      <a:lnTo>
                                        <a:pt x="193" y="572"/>
                                      </a:lnTo>
                                      <a:close/>
                                      <a:moveTo>
                                        <a:pt x="153" y="635"/>
                                      </a:moveTo>
                                      <a:lnTo>
                                        <a:pt x="128" y="673"/>
                                      </a:lnTo>
                                      <a:lnTo>
                                        <a:pt x="122" y="669"/>
                                      </a:lnTo>
                                      <a:lnTo>
                                        <a:pt x="146" y="631"/>
                                      </a:lnTo>
                                      <a:lnTo>
                                        <a:pt x="153" y="635"/>
                                      </a:lnTo>
                                      <a:close/>
                                      <a:moveTo>
                                        <a:pt x="112" y="699"/>
                                      </a:moveTo>
                                      <a:lnTo>
                                        <a:pt x="87" y="736"/>
                                      </a:lnTo>
                                      <a:lnTo>
                                        <a:pt x="81" y="732"/>
                                      </a:lnTo>
                                      <a:lnTo>
                                        <a:pt x="106" y="695"/>
                                      </a:lnTo>
                                      <a:lnTo>
                                        <a:pt x="112" y="699"/>
                                      </a:lnTo>
                                      <a:close/>
                                      <a:moveTo>
                                        <a:pt x="71" y="762"/>
                                      </a:moveTo>
                                      <a:lnTo>
                                        <a:pt x="47" y="800"/>
                                      </a:lnTo>
                                      <a:lnTo>
                                        <a:pt x="40" y="796"/>
                                      </a:lnTo>
                                      <a:lnTo>
                                        <a:pt x="65" y="758"/>
                                      </a:lnTo>
                                      <a:lnTo>
                                        <a:pt x="71" y="762"/>
                                      </a:lnTo>
                                      <a:close/>
                                      <a:moveTo>
                                        <a:pt x="30" y="825"/>
                                      </a:moveTo>
                                      <a:lnTo>
                                        <a:pt x="6" y="863"/>
                                      </a:lnTo>
                                      <a:lnTo>
                                        <a:pt x="0" y="859"/>
                                      </a:lnTo>
                                      <a:lnTo>
                                        <a:pt x="24" y="821"/>
                                      </a:lnTo>
                                      <a:lnTo>
                                        <a:pt x="30" y="825"/>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429" name="Freeform 429"/>
                              <wps:cNvSpPr>
                                <a:spLocks noEditPoints="1"/>
                              </wps:cNvSpPr>
                              <wps:spPr bwMode="auto">
                                <a:xfrm>
                                  <a:off x="327554" y="505134"/>
                                  <a:ext cx="739932" cy="9572"/>
                                </a:xfrm>
                                <a:custGeom>
                                  <a:avLst/>
                                  <a:gdLst>
                                    <a:gd name="T0" fmla="*/ 45 w 1701"/>
                                    <a:gd name="T1" fmla="*/ 14 h 22"/>
                                    <a:gd name="T2" fmla="*/ 0 w 1701"/>
                                    <a:gd name="T3" fmla="*/ 22 h 22"/>
                                    <a:gd name="T4" fmla="*/ 75 w 1701"/>
                                    <a:gd name="T5" fmla="*/ 14 h 22"/>
                                    <a:gd name="T6" fmla="*/ 120 w 1701"/>
                                    <a:gd name="T7" fmla="*/ 21 h 22"/>
                                    <a:gd name="T8" fmla="*/ 75 w 1701"/>
                                    <a:gd name="T9" fmla="*/ 14 h 22"/>
                                    <a:gd name="T10" fmla="*/ 195 w 1701"/>
                                    <a:gd name="T11" fmla="*/ 13 h 22"/>
                                    <a:gd name="T12" fmla="*/ 150 w 1701"/>
                                    <a:gd name="T13" fmla="*/ 21 h 22"/>
                                    <a:gd name="T14" fmla="*/ 226 w 1701"/>
                                    <a:gd name="T15" fmla="*/ 13 h 22"/>
                                    <a:gd name="T16" fmla="*/ 271 w 1701"/>
                                    <a:gd name="T17" fmla="*/ 20 h 22"/>
                                    <a:gd name="T18" fmla="*/ 226 w 1701"/>
                                    <a:gd name="T19" fmla="*/ 13 h 22"/>
                                    <a:gd name="T20" fmla="*/ 346 w 1701"/>
                                    <a:gd name="T21" fmla="*/ 12 h 22"/>
                                    <a:gd name="T22" fmla="*/ 301 w 1701"/>
                                    <a:gd name="T23" fmla="*/ 20 h 22"/>
                                    <a:gd name="T24" fmla="*/ 376 w 1701"/>
                                    <a:gd name="T25" fmla="*/ 11 h 22"/>
                                    <a:gd name="T26" fmla="*/ 421 w 1701"/>
                                    <a:gd name="T27" fmla="*/ 19 h 22"/>
                                    <a:gd name="T28" fmla="*/ 376 w 1701"/>
                                    <a:gd name="T29" fmla="*/ 11 h 22"/>
                                    <a:gd name="T30" fmla="*/ 497 w 1701"/>
                                    <a:gd name="T31" fmla="*/ 10 h 22"/>
                                    <a:gd name="T32" fmla="*/ 451 w 1701"/>
                                    <a:gd name="T33" fmla="*/ 18 h 22"/>
                                    <a:gd name="T34" fmla="*/ 527 w 1701"/>
                                    <a:gd name="T35" fmla="*/ 10 h 22"/>
                                    <a:gd name="T36" fmla="*/ 572 w 1701"/>
                                    <a:gd name="T37" fmla="*/ 17 h 22"/>
                                    <a:gd name="T38" fmla="*/ 527 w 1701"/>
                                    <a:gd name="T39" fmla="*/ 10 h 22"/>
                                    <a:gd name="T40" fmla="*/ 647 w 1701"/>
                                    <a:gd name="T41" fmla="*/ 9 h 22"/>
                                    <a:gd name="T42" fmla="*/ 602 w 1701"/>
                                    <a:gd name="T43" fmla="*/ 17 h 22"/>
                                    <a:gd name="T44" fmla="*/ 677 w 1701"/>
                                    <a:gd name="T45" fmla="*/ 9 h 22"/>
                                    <a:gd name="T46" fmla="*/ 722 w 1701"/>
                                    <a:gd name="T47" fmla="*/ 16 h 22"/>
                                    <a:gd name="T48" fmla="*/ 677 w 1701"/>
                                    <a:gd name="T49" fmla="*/ 9 h 22"/>
                                    <a:gd name="T50" fmla="*/ 798 w 1701"/>
                                    <a:gd name="T51" fmla="*/ 8 h 22"/>
                                    <a:gd name="T52" fmla="*/ 753 w 1701"/>
                                    <a:gd name="T53" fmla="*/ 16 h 22"/>
                                    <a:gd name="T54" fmla="*/ 828 w 1701"/>
                                    <a:gd name="T55" fmla="*/ 7 h 22"/>
                                    <a:gd name="T56" fmla="*/ 873 w 1701"/>
                                    <a:gd name="T57" fmla="*/ 15 h 22"/>
                                    <a:gd name="T58" fmla="*/ 828 w 1701"/>
                                    <a:gd name="T59" fmla="*/ 7 h 22"/>
                                    <a:gd name="T60" fmla="*/ 948 w 1701"/>
                                    <a:gd name="T61" fmla="*/ 6 h 22"/>
                                    <a:gd name="T62" fmla="*/ 903 w 1701"/>
                                    <a:gd name="T63" fmla="*/ 14 h 22"/>
                                    <a:gd name="T64" fmla="*/ 978 w 1701"/>
                                    <a:gd name="T65" fmla="*/ 6 h 22"/>
                                    <a:gd name="T66" fmla="*/ 1023 w 1701"/>
                                    <a:gd name="T67" fmla="*/ 13 h 22"/>
                                    <a:gd name="T68" fmla="*/ 978 w 1701"/>
                                    <a:gd name="T69" fmla="*/ 6 h 22"/>
                                    <a:gd name="T70" fmla="*/ 1099 w 1701"/>
                                    <a:gd name="T71" fmla="*/ 5 h 22"/>
                                    <a:gd name="T72" fmla="*/ 1054 w 1701"/>
                                    <a:gd name="T73" fmla="*/ 13 h 22"/>
                                    <a:gd name="T74" fmla="*/ 1129 w 1701"/>
                                    <a:gd name="T75" fmla="*/ 5 h 22"/>
                                    <a:gd name="T76" fmla="*/ 1174 w 1701"/>
                                    <a:gd name="T77" fmla="*/ 12 h 22"/>
                                    <a:gd name="T78" fmla="*/ 1129 w 1701"/>
                                    <a:gd name="T79" fmla="*/ 5 h 22"/>
                                    <a:gd name="T80" fmla="*/ 1249 w 1701"/>
                                    <a:gd name="T81" fmla="*/ 4 h 22"/>
                                    <a:gd name="T82" fmla="*/ 1204 w 1701"/>
                                    <a:gd name="T83" fmla="*/ 12 h 22"/>
                                    <a:gd name="T84" fmla="*/ 1279 w 1701"/>
                                    <a:gd name="T85" fmla="*/ 3 h 22"/>
                                    <a:gd name="T86" fmla="*/ 1325 w 1701"/>
                                    <a:gd name="T87" fmla="*/ 11 h 22"/>
                                    <a:gd name="T88" fmla="*/ 1279 w 1701"/>
                                    <a:gd name="T89" fmla="*/ 3 h 22"/>
                                    <a:gd name="T90" fmla="*/ 1400 w 1701"/>
                                    <a:gd name="T91" fmla="*/ 2 h 22"/>
                                    <a:gd name="T92" fmla="*/ 1355 w 1701"/>
                                    <a:gd name="T93" fmla="*/ 10 h 22"/>
                                    <a:gd name="T94" fmla="*/ 1430 w 1701"/>
                                    <a:gd name="T95" fmla="*/ 2 h 22"/>
                                    <a:gd name="T96" fmla="*/ 1475 w 1701"/>
                                    <a:gd name="T97" fmla="*/ 9 h 22"/>
                                    <a:gd name="T98" fmla="*/ 1430 w 1701"/>
                                    <a:gd name="T99" fmla="*/ 2 h 22"/>
                                    <a:gd name="T100" fmla="*/ 1550 w 1701"/>
                                    <a:gd name="T101" fmla="*/ 1 h 22"/>
                                    <a:gd name="T102" fmla="*/ 1505 w 1701"/>
                                    <a:gd name="T103" fmla="*/ 9 h 22"/>
                                    <a:gd name="T104" fmla="*/ 1580 w 1701"/>
                                    <a:gd name="T105" fmla="*/ 1 h 22"/>
                                    <a:gd name="T106" fmla="*/ 1626 w 1701"/>
                                    <a:gd name="T107" fmla="*/ 8 h 22"/>
                                    <a:gd name="T108" fmla="*/ 1580 w 1701"/>
                                    <a:gd name="T109" fmla="*/ 1 h 22"/>
                                    <a:gd name="T110" fmla="*/ 1701 w 1701"/>
                                    <a:gd name="T111" fmla="*/ 0 h 22"/>
                                    <a:gd name="T112" fmla="*/ 1656 w 1701"/>
                                    <a:gd name="T113" fmla="*/ 8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01" h="22">
                                      <a:moveTo>
                                        <a:pt x="0" y="15"/>
                                      </a:moveTo>
                                      <a:lnTo>
                                        <a:pt x="45" y="14"/>
                                      </a:lnTo>
                                      <a:lnTo>
                                        <a:pt x="45" y="22"/>
                                      </a:lnTo>
                                      <a:lnTo>
                                        <a:pt x="0" y="22"/>
                                      </a:lnTo>
                                      <a:lnTo>
                                        <a:pt x="0" y="15"/>
                                      </a:lnTo>
                                      <a:close/>
                                      <a:moveTo>
                                        <a:pt x="75" y="14"/>
                                      </a:moveTo>
                                      <a:lnTo>
                                        <a:pt x="120" y="14"/>
                                      </a:lnTo>
                                      <a:lnTo>
                                        <a:pt x="120" y="21"/>
                                      </a:lnTo>
                                      <a:lnTo>
                                        <a:pt x="75" y="22"/>
                                      </a:lnTo>
                                      <a:lnTo>
                                        <a:pt x="75" y="14"/>
                                      </a:lnTo>
                                      <a:close/>
                                      <a:moveTo>
                                        <a:pt x="150" y="13"/>
                                      </a:moveTo>
                                      <a:lnTo>
                                        <a:pt x="195" y="13"/>
                                      </a:lnTo>
                                      <a:lnTo>
                                        <a:pt x="196" y="21"/>
                                      </a:lnTo>
                                      <a:lnTo>
                                        <a:pt x="150" y="21"/>
                                      </a:lnTo>
                                      <a:lnTo>
                                        <a:pt x="150" y="13"/>
                                      </a:lnTo>
                                      <a:close/>
                                      <a:moveTo>
                                        <a:pt x="226" y="13"/>
                                      </a:moveTo>
                                      <a:lnTo>
                                        <a:pt x="271" y="12"/>
                                      </a:lnTo>
                                      <a:lnTo>
                                        <a:pt x="271" y="20"/>
                                      </a:lnTo>
                                      <a:lnTo>
                                        <a:pt x="226" y="20"/>
                                      </a:lnTo>
                                      <a:lnTo>
                                        <a:pt x="226" y="13"/>
                                      </a:lnTo>
                                      <a:close/>
                                      <a:moveTo>
                                        <a:pt x="301" y="12"/>
                                      </a:moveTo>
                                      <a:lnTo>
                                        <a:pt x="346" y="12"/>
                                      </a:lnTo>
                                      <a:lnTo>
                                        <a:pt x="346" y="19"/>
                                      </a:lnTo>
                                      <a:lnTo>
                                        <a:pt x="301" y="20"/>
                                      </a:lnTo>
                                      <a:lnTo>
                                        <a:pt x="301" y="12"/>
                                      </a:lnTo>
                                      <a:close/>
                                      <a:moveTo>
                                        <a:pt x="376" y="11"/>
                                      </a:moveTo>
                                      <a:lnTo>
                                        <a:pt x="421" y="11"/>
                                      </a:lnTo>
                                      <a:lnTo>
                                        <a:pt x="421" y="19"/>
                                      </a:lnTo>
                                      <a:lnTo>
                                        <a:pt x="376" y="19"/>
                                      </a:lnTo>
                                      <a:lnTo>
                                        <a:pt x="376" y="11"/>
                                      </a:lnTo>
                                      <a:close/>
                                      <a:moveTo>
                                        <a:pt x="451" y="11"/>
                                      </a:moveTo>
                                      <a:lnTo>
                                        <a:pt x="497" y="10"/>
                                      </a:lnTo>
                                      <a:lnTo>
                                        <a:pt x="497" y="18"/>
                                      </a:lnTo>
                                      <a:lnTo>
                                        <a:pt x="451" y="18"/>
                                      </a:lnTo>
                                      <a:lnTo>
                                        <a:pt x="451" y="11"/>
                                      </a:lnTo>
                                      <a:close/>
                                      <a:moveTo>
                                        <a:pt x="527" y="10"/>
                                      </a:moveTo>
                                      <a:lnTo>
                                        <a:pt x="572" y="10"/>
                                      </a:lnTo>
                                      <a:lnTo>
                                        <a:pt x="572" y="17"/>
                                      </a:lnTo>
                                      <a:lnTo>
                                        <a:pt x="527" y="18"/>
                                      </a:lnTo>
                                      <a:lnTo>
                                        <a:pt x="527" y="10"/>
                                      </a:lnTo>
                                      <a:close/>
                                      <a:moveTo>
                                        <a:pt x="602" y="9"/>
                                      </a:moveTo>
                                      <a:lnTo>
                                        <a:pt x="647" y="9"/>
                                      </a:lnTo>
                                      <a:lnTo>
                                        <a:pt x="647" y="17"/>
                                      </a:lnTo>
                                      <a:lnTo>
                                        <a:pt x="602" y="17"/>
                                      </a:lnTo>
                                      <a:lnTo>
                                        <a:pt x="602" y="9"/>
                                      </a:lnTo>
                                      <a:close/>
                                      <a:moveTo>
                                        <a:pt x="677" y="9"/>
                                      </a:moveTo>
                                      <a:lnTo>
                                        <a:pt x="722" y="8"/>
                                      </a:lnTo>
                                      <a:lnTo>
                                        <a:pt x="722" y="16"/>
                                      </a:lnTo>
                                      <a:lnTo>
                                        <a:pt x="677" y="16"/>
                                      </a:lnTo>
                                      <a:lnTo>
                                        <a:pt x="677" y="9"/>
                                      </a:lnTo>
                                      <a:close/>
                                      <a:moveTo>
                                        <a:pt x="752" y="8"/>
                                      </a:moveTo>
                                      <a:lnTo>
                                        <a:pt x="798" y="8"/>
                                      </a:lnTo>
                                      <a:lnTo>
                                        <a:pt x="798" y="15"/>
                                      </a:lnTo>
                                      <a:lnTo>
                                        <a:pt x="753" y="16"/>
                                      </a:lnTo>
                                      <a:lnTo>
                                        <a:pt x="752" y="8"/>
                                      </a:lnTo>
                                      <a:close/>
                                      <a:moveTo>
                                        <a:pt x="828" y="7"/>
                                      </a:moveTo>
                                      <a:lnTo>
                                        <a:pt x="873" y="7"/>
                                      </a:lnTo>
                                      <a:lnTo>
                                        <a:pt x="873" y="15"/>
                                      </a:lnTo>
                                      <a:lnTo>
                                        <a:pt x="828" y="15"/>
                                      </a:lnTo>
                                      <a:lnTo>
                                        <a:pt x="828" y="7"/>
                                      </a:lnTo>
                                      <a:close/>
                                      <a:moveTo>
                                        <a:pt x="903" y="7"/>
                                      </a:moveTo>
                                      <a:lnTo>
                                        <a:pt x="948" y="6"/>
                                      </a:lnTo>
                                      <a:lnTo>
                                        <a:pt x="948" y="14"/>
                                      </a:lnTo>
                                      <a:lnTo>
                                        <a:pt x="903" y="14"/>
                                      </a:lnTo>
                                      <a:lnTo>
                                        <a:pt x="903" y="7"/>
                                      </a:lnTo>
                                      <a:close/>
                                      <a:moveTo>
                                        <a:pt x="978" y="6"/>
                                      </a:moveTo>
                                      <a:lnTo>
                                        <a:pt x="1023" y="6"/>
                                      </a:lnTo>
                                      <a:lnTo>
                                        <a:pt x="1023" y="13"/>
                                      </a:lnTo>
                                      <a:lnTo>
                                        <a:pt x="978" y="14"/>
                                      </a:lnTo>
                                      <a:lnTo>
                                        <a:pt x="978" y="6"/>
                                      </a:lnTo>
                                      <a:close/>
                                      <a:moveTo>
                                        <a:pt x="1053" y="6"/>
                                      </a:moveTo>
                                      <a:lnTo>
                                        <a:pt x="1099" y="5"/>
                                      </a:lnTo>
                                      <a:lnTo>
                                        <a:pt x="1099" y="13"/>
                                      </a:lnTo>
                                      <a:lnTo>
                                        <a:pt x="1054" y="13"/>
                                      </a:lnTo>
                                      <a:lnTo>
                                        <a:pt x="1053" y="6"/>
                                      </a:lnTo>
                                      <a:close/>
                                      <a:moveTo>
                                        <a:pt x="1129" y="5"/>
                                      </a:moveTo>
                                      <a:lnTo>
                                        <a:pt x="1174" y="4"/>
                                      </a:lnTo>
                                      <a:lnTo>
                                        <a:pt x="1174" y="12"/>
                                      </a:lnTo>
                                      <a:lnTo>
                                        <a:pt x="1129" y="12"/>
                                      </a:lnTo>
                                      <a:lnTo>
                                        <a:pt x="1129" y="5"/>
                                      </a:lnTo>
                                      <a:close/>
                                      <a:moveTo>
                                        <a:pt x="1204" y="4"/>
                                      </a:moveTo>
                                      <a:lnTo>
                                        <a:pt x="1249" y="4"/>
                                      </a:lnTo>
                                      <a:lnTo>
                                        <a:pt x="1249" y="11"/>
                                      </a:lnTo>
                                      <a:lnTo>
                                        <a:pt x="1204" y="12"/>
                                      </a:lnTo>
                                      <a:lnTo>
                                        <a:pt x="1204" y="4"/>
                                      </a:lnTo>
                                      <a:close/>
                                      <a:moveTo>
                                        <a:pt x="1279" y="3"/>
                                      </a:moveTo>
                                      <a:lnTo>
                                        <a:pt x="1324" y="3"/>
                                      </a:lnTo>
                                      <a:lnTo>
                                        <a:pt x="1325" y="11"/>
                                      </a:lnTo>
                                      <a:lnTo>
                                        <a:pt x="1279" y="11"/>
                                      </a:lnTo>
                                      <a:lnTo>
                                        <a:pt x="1279" y="3"/>
                                      </a:lnTo>
                                      <a:close/>
                                      <a:moveTo>
                                        <a:pt x="1355" y="3"/>
                                      </a:moveTo>
                                      <a:lnTo>
                                        <a:pt x="1400" y="2"/>
                                      </a:lnTo>
                                      <a:lnTo>
                                        <a:pt x="1400" y="10"/>
                                      </a:lnTo>
                                      <a:lnTo>
                                        <a:pt x="1355" y="10"/>
                                      </a:lnTo>
                                      <a:lnTo>
                                        <a:pt x="1355" y="3"/>
                                      </a:lnTo>
                                      <a:close/>
                                      <a:moveTo>
                                        <a:pt x="1430" y="2"/>
                                      </a:moveTo>
                                      <a:lnTo>
                                        <a:pt x="1475" y="2"/>
                                      </a:lnTo>
                                      <a:lnTo>
                                        <a:pt x="1475" y="9"/>
                                      </a:lnTo>
                                      <a:lnTo>
                                        <a:pt x="1430" y="10"/>
                                      </a:lnTo>
                                      <a:lnTo>
                                        <a:pt x="1430" y="2"/>
                                      </a:lnTo>
                                      <a:close/>
                                      <a:moveTo>
                                        <a:pt x="1505" y="1"/>
                                      </a:moveTo>
                                      <a:lnTo>
                                        <a:pt x="1550" y="1"/>
                                      </a:lnTo>
                                      <a:lnTo>
                                        <a:pt x="1550" y="9"/>
                                      </a:lnTo>
                                      <a:lnTo>
                                        <a:pt x="1505" y="9"/>
                                      </a:lnTo>
                                      <a:lnTo>
                                        <a:pt x="1505" y="1"/>
                                      </a:lnTo>
                                      <a:close/>
                                      <a:moveTo>
                                        <a:pt x="1580" y="1"/>
                                      </a:moveTo>
                                      <a:lnTo>
                                        <a:pt x="1626" y="0"/>
                                      </a:lnTo>
                                      <a:lnTo>
                                        <a:pt x="1626" y="8"/>
                                      </a:lnTo>
                                      <a:lnTo>
                                        <a:pt x="1580" y="8"/>
                                      </a:lnTo>
                                      <a:lnTo>
                                        <a:pt x="1580" y="1"/>
                                      </a:lnTo>
                                      <a:close/>
                                      <a:moveTo>
                                        <a:pt x="1656" y="0"/>
                                      </a:moveTo>
                                      <a:lnTo>
                                        <a:pt x="1701" y="0"/>
                                      </a:lnTo>
                                      <a:lnTo>
                                        <a:pt x="1701" y="7"/>
                                      </a:lnTo>
                                      <a:lnTo>
                                        <a:pt x="1656" y="8"/>
                                      </a:lnTo>
                                      <a:lnTo>
                                        <a:pt x="1656"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430" name="Freeform 430"/>
                              <wps:cNvSpPr>
                                <a:spLocks noEditPoints="1"/>
                              </wps:cNvSpPr>
                              <wps:spPr bwMode="auto">
                                <a:xfrm>
                                  <a:off x="80910" y="512095"/>
                                  <a:ext cx="247514" cy="241037"/>
                                </a:xfrm>
                                <a:custGeom>
                                  <a:avLst/>
                                  <a:gdLst>
                                    <a:gd name="T0" fmla="*/ 0 w 569"/>
                                    <a:gd name="T1" fmla="*/ 548 h 554"/>
                                    <a:gd name="T2" fmla="*/ 32 w 569"/>
                                    <a:gd name="T3" fmla="*/ 517 h 554"/>
                                    <a:gd name="T4" fmla="*/ 37 w 569"/>
                                    <a:gd name="T5" fmla="*/ 522 h 554"/>
                                    <a:gd name="T6" fmla="*/ 5 w 569"/>
                                    <a:gd name="T7" fmla="*/ 554 h 554"/>
                                    <a:gd name="T8" fmla="*/ 0 w 569"/>
                                    <a:gd name="T9" fmla="*/ 548 h 554"/>
                                    <a:gd name="T10" fmla="*/ 54 w 569"/>
                                    <a:gd name="T11" fmla="*/ 496 h 554"/>
                                    <a:gd name="T12" fmla="*/ 86 w 569"/>
                                    <a:gd name="T13" fmla="*/ 464 h 554"/>
                                    <a:gd name="T14" fmla="*/ 91 w 569"/>
                                    <a:gd name="T15" fmla="*/ 470 h 554"/>
                                    <a:gd name="T16" fmla="*/ 59 w 569"/>
                                    <a:gd name="T17" fmla="*/ 501 h 554"/>
                                    <a:gd name="T18" fmla="*/ 54 w 569"/>
                                    <a:gd name="T19" fmla="*/ 496 h 554"/>
                                    <a:gd name="T20" fmla="*/ 107 w 569"/>
                                    <a:gd name="T21" fmla="*/ 444 h 554"/>
                                    <a:gd name="T22" fmla="*/ 140 w 569"/>
                                    <a:gd name="T23" fmla="*/ 412 h 554"/>
                                    <a:gd name="T24" fmla="*/ 145 w 569"/>
                                    <a:gd name="T25" fmla="*/ 417 h 554"/>
                                    <a:gd name="T26" fmla="*/ 113 w 569"/>
                                    <a:gd name="T27" fmla="*/ 449 h 554"/>
                                    <a:gd name="T28" fmla="*/ 107 w 569"/>
                                    <a:gd name="T29" fmla="*/ 444 h 554"/>
                                    <a:gd name="T30" fmla="*/ 161 w 569"/>
                                    <a:gd name="T31" fmla="*/ 391 h 554"/>
                                    <a:gd name="T32" fmla="*/ 194 w 569"/>
                                    <a:gd name="T33" fmla="*/ 360 h 554"/>
                                    <a:gd name="T34" fmla="*/ 199 w 569"/>
                                    <a:gd name="T35" fmla="*/ 365 h 554"/>
                                    <a:gd name="T36" fmla="*/ 167 w 569"/>
                                    <a:gd name="T37" fmla="*/ 396 h 554"/>
                                    <a:gd name="T38" fmla="*/ 161 w 569"/>
                                    <a:gd name="T39" fmla="*/ 391 h 554"/>
                                    <a:gd name="T40" fmla="*/ 215 w 569"/>
                                    <a:gd name="T41" fmla="*/ 339 h 554"/>
                                    <a:gd name="T42" fmla="*/ 248 w 569"/>
                                    <a:gd name="T43" fmla="*/ 307 h 554"/>
                                    <a:gd name="T44" fmla="*/ 253 w 569"/>
                                    <a:gd name="T45" fmla="*/ 313 h 554"/>
                                    <a:gd name="T46" fmla="*/ 221 w 569"/>
                                    <a:gd name="T47" fmla="*/ 344 h 554"/>
                                    <a:gd name="T48" fmla="*/ 215 w 569"/>
                                    <a:gd name="T49" fmla="*/ 339 h 554"/>
                                    <a:gd name="T50" fmla="*/ 269 w 569"/>
                                    <a:gd name="T51" fmla="*/ 286 h 554"/>
                                    <a:gd name="T52" fmla="*/ 302 w 569"/>
                                    <a:gd name="T53" fmla="*/ 255 h 554"/>
                                    <a:gd name="T54" fmla="*/ 307 w 569"/>
                                    <a:gd name="T55" fmla="*/ 260 h 554"/>
                                    <a:gd name="T56" fmla="*/ 275 w 569"/>
                                    <a:gd name="T57" fmla="*/ 292 h 554"/>
                                    <a:gd name="T58" fmla="*/ 269 w 569"/>
                                    <a:gd name="T59" fmla="*/ 286 h 554"/>
                                    <a:gd name="T60" fmla="*/ 323 w 569"/>
                                    <a:gd name="T61" fmla="*/ 234 h 554"/>
                                    <a:gd name="T62" fmla="*/ 356 w 569"/>
                                    <a:gd name="T63" fmla="*/ 202 h 554"/>
                                    <a:gd name="T64" fmla="*/ 361 w 569"/>
                                    <a:gd name="T65" fmla="*/ 208 h 554"/>
                                    <a:gd name="T66" fmla="*/ 328 w 569"/>
                                    <a:gd name="T67" fmla="*/ 239 h 554"/>
                                    <a:gd name="T68" fmla="*/ 323 w 569"/>
                                    <a:gd name="T69" fmla="*/ 234 h 554"/>
                                    <a:gd name="T70" fmla="*/ 377 w 569"/>
                                    <a:gd name="T71" fmla="*/ 181 h 554"/>
                                    <a:gd name="T72" fmla="*/ 410 w 569"/>
                                    <a:gd name="T73" fmla="*/ 150 h 554"/>
                                    <a:gd name="T74" fmla="*/ 415 w 569"/>
                                    <a:gd name="T75" fmla="*/ 155 h 554"/>
                                    <a:gd name="T76" fmla="*/ 382 w 569"/>
                                    <a:gd name="T77" fmla="*/ 187 h 554"/>
                                    <a:gd name="T78" fmla="*/ 377 w 569"/>
                                    <a:gd name="T79" fmla="*/ 181 h 554"/>
                                    <a:gd name="T80" fmla="*/ 431 w 569"/>
                                    <a:gd name="T81" fmla="*/ 129 h 554"/>
                                    <a:gd name="T82" fmla="*/ 463 w 569"/>
                                    <a:gd name="T83" fmla="*/ 98 h 554"/>
                                    <a:gd name="T84" fmla="*/ 469 w 569"/>
                                    <a:gd name="T85" fmla="*/ 103 h 554"/>
                                    <a:gd name="T86" fmla="*/ 436 w 569"/>
                                    <a:gd name="T87" fmla="*/ 134 h 554"/>
                                    <a:gd name="T88" fmla="*/ 431 w 569"/>
                                    <a:gd name="T89" fmla="*/ 129 h 554"/>
                                    <a:gd name="T90" fmla="*/ 485 w 569"/>
                                    <a:gd name="T91" fmla="*/ 77 h 554"/>
                                    <a:gd name="T92" fmla="*/ 517 w 569"/>
                                    <a:gd name="T93" fmla="*/ 45 h 554"/>
                                    <a:gd name="T94" fmla="*/ 523 w 569"/>
                                    <a:gd name="T95" fmla="*/ 51 h 554"/>
                                    <a:gd name="T96" fmla="*/ 490 w 569"/>
                                    <a:gd name="T97" fmla="*/ 82 h 554"/>
                                    <a:gd name="T98" fmla="*/ 485 w 569"/>
                                    <a:gd name="T99" fmla="*/ 77 h 554"/>
                                    <a:gd name="T100" fmla="*/ 539 w 569"/>
                                    <a:gd name="T101" fmla="*/ 24 h 554"/>
                                    <a:gd name="T102" fmla="*/ 564 w 569"/>
                                    <a:gd name="T103" fmla="*/ 0 h 554"/>
                                    <a:gd name="T104" fmla="*/ 569 w 569"/>
                                    <a:gd name="T105" fmla="*/ 5 h 554"/>
                                    <a:gd name="T106" fmla="*/ 544 w 569"/>
                                    <a:gd name="T107" fmla="*/ 30 h 554"/>
                                    <a:gd name="T108" fmla="*/ 539 w 569"/>
                                    <a:gd name="T109" fmla="*/ 24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69" h="554">
                                      <a:moveTo>
                                        <a:pt x="0" y="548"/>
                                      </a:moveTo>
                                      <a:lnTo>
                                        <a:pt x="32" y="517"/>
                                      </a:lnTo>
                                      <a:lnTo>
                                        <a:pt x="37" y="522"/>
                                      </a:lnTo>
                                      <a:lnTo>
                                        <a:pt x="5" y="554"/>
                                      </a:lnTo>
                                      <a:lnTo>
                                        <a:pt x="0" y="548"/>
                                      </a:lnTo>
                                      <a:close/>
                                      <a:moveTo>
                                        <a:pt x="54" y="496"/>
                                      </a:moveTo>
                                      <a:lnTo>
                                        <a:pt x="86" y="464"/>
                                      </a:lnTo>
                                      <a:lnTo>
                                        <a:pt x="91" y="470"/>
                                      </a:lnTo>
                                      <a:lnTo>
                                        <a:pt x="59" y="501"/>
                                      </a:lnTo>
                                      <a:lnTo>
                                        <a:pt x="54" y="496"/>
                                      </a:lnTo>
                                      <a:close/>
                                      <a:moveTo>
                                        <a:pt x="107" y="444"/>
                                      </a:moveTo>
                                      <a:lnTo>
                                        <a:pt x="140" y="412"/>
                                      </a:lnTo>
                                      <a:lnTo>
                                        <a:pt x="145" y="417"/>
                                      </a:lnTo>
                                      <a:lnTo>
                                        <a:pt x="113" y="449"/>
                                      </a:lnTo>
                                      <a:lnTo>
                                        <a:pt x="107" y="444"/>
                                      </a:lnTo>
                                      <a:close/>
                                      <a:moveTo>
                                        <a:pt x="161" y="391"/>
                                      </a:moveTo>
                                      <a:lnTo>
                                        <a:pt x="194" y="360"/>
                                      </a:lnTo>
                                      <a:lnTo>
                                        <a:pt x="199" y="365"/>
                                      </a:lnTo>
                                      <a:lnTo>
                                        <a:pt x="167" y="396"/>
                                      </a:lnTo>
                                      <a:lnTo>
                                        <a:pt x="161" y="391"/>
                                      </a:lnTo>
                                      <a:close/>
                                      <a:moveTo>
                                        <a:pt x="215" y="339"/>
                                      </a:moveTo>
                                      <a:lnTo>
                                        <a:pt x="248" y="307"/>
                                      </a:lnTo>
                                      <a:lnTo>
                                        <a:pt x="253" y="313"/>
                                      </a:lnTo>
                                      <a:lnTo>
                                        <a:pt x="221" y="344"/>
                                      </a:lnTo>
                                      <a:lnTo>
                                        <a:pt x="215" y="339"/>
                                      </a:lnTo>
                                      <a:close/>
                                      <a:moveTo>
                                        <a:pt x="269" y="286"/>
                                      </a:moveTo>
                                      <a:lnTo>
                                        <a:pt x="302" y="255"/>
                                      </a:lnTo>
                                      <a:lnTo>
                                        <a:pt x="307" y="260"/>
                                      </a:lnTo>
                                      <a:lnTo>
                                        <a:pt x="275" y="292"/>
                                      </a:lnTo>
                                      <a:lnTo>
                                        <a:pt x="269" y="286"/>
                                      </a:lnTo>
                                      <a:close/>
                                      <a:moveTo>
                                        <a:pt x="323" y="234"/>
                                      </a:moveTo>
                                      <a:lnTo>
                                        <a:pt x="356" y="202"/>
                                      </a:lnTo>
                                      <a:lnTo>
                                        <a:pt x="361" y="208"/>
                                      </a:lnTo>
                                      <a:lnTo>
                                        <a:pt x="328" y="239"/>
                                      </a:lnTo>
                                      <a:lnTo>
                                        <a:pt x="323" y="234"/>
                                      </a:lnTo>
                                      <a:close/>
                                      <a:moveTo>
                                        <a:pt x="377" y="181"/>
                                      </a:moveTo>
                                      <a:lnTo>
                                        <a:pt x="410" y="150"/>
                                      </a:lnTo>
                                      <a:lnTo>
                                        <a:pt x="415" y="155"/>
                                      </a:lnTo>
                                      <a:lnTo>
                                        <a:pt x="382" y="187"/>
                                      </a:lnTo>
                                      <a:lnTo>
                                        <a:pt x="377" y="181"/>
                                      </a:lnTo>
                                      <a:close/>
                                      <a:moveTo>
                                        <a:pt x="431" y="129"/>
                                      </a:moveTo>
                                      <a:lnTo>
                                        <a:pt x="463" y="98"/>
                                      </a:lnTo>
                                      <a:lnTo>
                                        <a:pt x="469" y="103"/>
                                      </a:lnTo>
                                      <a:lnTo>
                                        <a:pt x="436" y="134"/>
                                      </a:lnTo>
                                      <a:lnTo>
                                        <a:pt x="431" y="129"/>
                                      </a:lnTo>
                                      <a:close/>
                                      <a:moveTo>
                                        <a:pt x="485" y="77"/>
                                      </a:moveTo>
                                      <a:lnTo>
                                        <a:pt x="517" y="45"/>
                                      </a:lnTo>
                                      <a:lnTo>
                                        <a:pt x="523" y="51"/>
                                      </a:lnTo>
                                      <a:lnTo>
                                        <a:pt x="490" y="82"/>
                                      </a:lnTo>
                                      <a:lnTo>
                                        <a:pt x="485" y="77"/>
                                      </a:lnTo>
                                      <a:close/>
                                      <a:moveTo>
                                        <a:pt x="539" y="24"/>
                                      </a:moveTo>
                                      <a:lnTo>
                                        <a:pt x="564" y="0"/>
                                      </a:lnTo>
                                      <a:lnTo>
                                        <a:pt x="569" y="5"/>
                                      </a:lnTo>
                                      <a:lnTo>
                                        <a:pt x="544" y="30"/>
                                      </a:lnTo>
                                      <a:lnTo>
                                        <a:pt x="539" y="24"/>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431" name="Line 668"/>
                              <wps:cNvCnPr/>
                              <wps:spPr bwMode="auto">
                                <a:xfrm>
                                  <a:off x="569848" y="137487"/>
                                  <a:ext cx="497638" cy="368952"/>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432" name="Line 669"/>
                              <wps:cNvCnPr/>
                              <wps:spPr bwMode="auto">
                                <a:xfrm flipH="1">
                                  <a:off x="81780" y="137487"/>
                                  <a:ext cx="488068" cy="614340"/>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433" name="Line 670"/>
                              <wps:cNvCnPr/>
                              <wps:spPr bwMode="auto">
                                <a:xfrm>
                                  <a:off x="81780" y="751827"/>
                                  <a:ext cx="736887" cy="6526"/>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434" name="Line 671"/>
                              <wps:cNvCnPr/>
                              <wps:spPr bwMode="auto">
                                <a:xfrm flipV="1">
                                  <a:off x="818667" y="506439"/>
                                  <a:ext cx="248819" cy="251914"/>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435" name="Line 672"/>
                              <wps:cNvCnPr/>
                              <wps:spPr bwMode="auto">
                                <a:xfrm>
                                  <a:off x="569848" y="137487"/>
                                  <a:ext cx="248819" cy="620867"/>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436" name="Freeform 436"/>
                              <wps:cNvSpPr>
                                <a:spLocks noEditPoints="1"/>
                              </wps:cNvSpPr>
                              <wps:spPr bwMode="auto">
                                <a:xfrm>
                                  <a:off x="81345" y="505134"/>
                                  <a:ext cx="986576" cy="248434"/>
                                </a:xfrm>
                                <a:custGeom>
                                  <a:avLst/>
                                  <a:gdLst>
                                    <a:gd name="T0" fmla="*/ 46 w 2268"/>
                                    <a:gd name="T1" fmla="*/ 560 h 571"/>
                                    <a:gd name="T2" fmla="*/ 73 w 2268"/>
                                    <a:gd name="T3" fmla="*/ 545 h 571"/>
                                    <a:gd name="T4" fmla="*/ 75 w 2268"/>
                                    <a:gd name="T5" fmla="*/ 552 h 571"/>
                                    <a:gd name="T6" fmla="*/ 190 w 2268"/>
                                    <a:gd name="T7" fmla="*/ 516 h 571"/>
                                    <a:gd name="T8" fmla="*/ 146 w 2268"/>
                                    <a:gd name="T9" fmla="*/ 527 h 571"/>
                                    <a:gd name="T10" fmla="*/ 265 w 2268"/>
                                    <a:gd name="T11" fmla="*/ 505 h 571"/>
                                    <a:gd name="T12" fmla="*/ 292 w 2268"/>
                                    <a:gd name="T13" fmla="*/ 491 h 571"/>
                                    <a:gd name="T14" fmla="*/ 294 w 2268"/>
                                    <a:gd name="T15" fmla="*/ 498 h 571"/>
                                    <a:gd name="T16" fmla="*/ 409 w 2268"/>
                                    <a:gd name="T17" fmla="*/ 462 h 571"/>
                                    <a:gd name="T18" fmla="*/ 365 w 2268"/>
                                    <a:gd name="T19" fmla="*/ 473 h 571"/>
                                    <a:gd name="T20" fmla="*/ 484 w 2268"/>
                                    <a:gd name="T21" fmla="*/ 451 h 571"/>
                                    <a:gd name="T22" fmla="*/ 512 w 2268"/>
                                    <a:gd name="T23" fmla="*/ 436 h 571"/>
                                    <a:gd name="T24" fmla="*/ 513 w 2268"/>
                                    <a:gd name="T25" fmla="*/ 444 h 571"/>
                                    <a:gd name="T26" fmla="*/ 628 w 2268"/>
                                    <a:gd name="T27" fmla="*/ 407 h 571"/>
                                    <a:gd name="T28" fmla="*/ 585 w 2268"/>
                                    <a:gd name="T29" fmla="*/ 418 h 571"/>
                                    <a:gd name="T30" fmla="*/ 703 w 2268"/>
                                    <a:gd name="T31" fmla="*/ 396 h 571"/>
                                    <a:gd name="T32" fmla="*/ 731 w 2268"/>
                                    <a:gd name="T33" fmla="*/ 382 h 571"/>
                                    <a:gd name="T34" fmla="*/ 733 w 2268"/>
                                    <a:gd name="T35" fmla="*/ 389 h 571"/>
                                    <a:gd name="T36" fmla="*/ 848 w 2268"/>
                                    <a:gd name="T37" fmla="*/ 353 h 571"/>
                                    <a:gd name="T38" fmla="*/ 804 w 2268"/>
                                    <a:gd name="T39" fmla="*/ 363 h 571"/>
                                    <a:gd name="T40" fmla="*/ 922 w 2268"/>
                                    <a:gd name="T41" fmla="*/ 342 h 571"/>
                                    <a:gd name="T42" fmla="*/ 950 w 2268"/>
                                    <a:gd name="T43" fmla="*/ 327 h 571"/>
                                    <a:gd name="T44" fmla="*/ 952 w 2268"/>
                                    <a:gd name="T45" fmla="*/ 334 h 571"/>
                                    <a:gd name="T46" fmla="*/ 1067 w 2268"/>
                                    <a:gd name="T47" fmla="*/ 298 h 571"/>
                                    <a:gd name="T48" fmla="*/ 1023 w 2268"/>
                                    <a:gd name="T49" fmla="*/ 309 h 571"/>
                                    <a:gd name="T50" fmla="*/ 1142 w 2268"/>
                                    <a:gd name="T51" fmla="*/ 287 h 571"/>
                                    <a:gd name="T52" fmla="*/ 1169 w 2268"/>
                                    <a:gd name="T53" fmla="*/ 273 h 571"/>
                                    <a:gd name="T54" fmla="*/ 1171 w 2268"/>
                                    <a:gd name="T55" fmla="*/ 280 h 571"/>
                                    <a:gd name="T56" fmla="*/ 1286 w 2268"/>
                                    <a:gd name="T57" fmla="*/ 244 h 571"/>
                                    <a:gd name="T58" fmla="*/ 1242 w 2268"/>
                                    <a:gd name="T59" fmla="*/ 255 h 571"/>
                                    <a:gd name="T60" fmla="*/ 1361 w 2268"/>
                                    <a:gd name="T61" fmla="*/ 233 h 571"/>
                                    <a:gd name="T62" fmla="*/ 1388 w 2268"/>
                                    <a:gd name="T63" fmla="*/ 218 h 571"/>
                                    <a:gd name="T64" fmla="*/ 1390 w 2268"/>
                                    <a:gd name="T65" fmla="*/ 225 h 571"/>
                                    <a:gd name="T66" fmla="*/ 1505 w 2268"/>
                                    <a:gd name="T67" fmla="*/ 189 h 571"/>
                                    <a:gd name="T68" fmla="*/ 1461 w 2268"/>
                                    <a:gd name="T69" fmla="*/ 200 h 571"/>
                                    <a:gd name="T70" fmla="*/ 1580 w 2268"/>
                                    <a:gd name="T71" fmla="*/ 178 h 571"/>
                                    <a:gd name="T72" fmla="*/ 1607 w 2268"/>
                                    <a:gd name="T73" fmla="*/ 164 h 571"/>
                                    <a:gd name="T74" fmla="*/ 1609 w 2268"/>
                                    <a:gd name="T75" fmla="*/ 171 h 571"/>
                                    <a:gd name="T76" fmla="*/ 1724 w 2268"/>
                                    <a:gd name="T77" fmla="*/ 135 h 571"/>
                                    <a:gd name="T78" fmla="*/ 1680 w 2268"/>
                                    <a:gd name="T79" fmla="*/ 146 h 571"/>
                                    <a:gd name="T80" fmla="*/ 1799 w 2268"/>
                                    <a:gd name="T81" fmla="*/ 124 h 571"/>
                                    <a:gd name="T82" fmla="*/ 1826 w 2268"/>
                                    <a:gd name="T83" fmla="*/ 109 h 571"/>
                                    <a:gd name="T84" fmla="*/ 1828 w 2268"/>
                                    <a:gd name="T85" fmla="*/ 117 h 571"/>
                                    <a:gd name="T86" fmla="*/ 1943 w 2268"/>
                                    <a:gd name="T87" fmla="*/ 80 h 571"/>
                                    <a:gd name="T88" fmla="*/ 1899 w 2268"/>
                                    <a:gd name="T89" fmla="*/ 91 h 571"/>
                                    <a:gd name="T90" fmla="*/ 2018 w 2268"/>
                                    <a:gd name="T91" fmla="*/ 69 h 571"/>
                                    <a:gd name="T92" fmla="*/ 2045 w 2268"/>
                                    <a:gd name="T93" fmla="*/ 55 h 571"/>
                                    <a:gd name="T94" fmla="*/ 2047 w 2268"/>
                                    <a:gd name="T95" fmla="*/ 62 h 571"/>
                                    <a:gd name="T96" fmla="*/ 2162 w 2268"/>
                                    <a:gd name="T97" fmla="*/ 26 h 571"/>
                                    <a:gd name="T98" fmla="*/ 2118 w 2268"/>
                                    <a:gd name="T99" fmla="*/ 37 h 571"/>
                                    <a:gd name="T100" fmla="*/ 2237 w 2268"/>
                                    <a:gd name="T101" fmla="*/ 15 h 571"/>
                                    <a:gd name="T102" fmla="*/ 2265 w 2268"/>
                                    <a:gd name="T103" fmla="*/ 0 h 571"/>
                                    <a:gd name="T104" fmla="*/ 2266 w 2268"/>
                                    <a:gd name="T105" fmla="*/ 8 h 5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68" h="571">
                                      <a:moveTo>
                                        <a:pt x="0" y="563"/>
                                      </a:moveTo>
                                      <a:lnTo>
                                        <a:pt x="44" y="552"/>
                                      </a:lnTo>
                                      <a:lnTo>
                                        <a:pt x="46" y="560"/>
                                      </a:lnTo>
                                      <a:lnTo>
                                        <a:pt x="2" y="571"/>
                                      </a:lnTo>
                                      <a:lnTo>
                                        <a:pt x="0" y="563"/>
                                      </a:lnTo>
                                      <a:close/>
                                      <a:moveTo>
                                        <a:pt x="73" y="545"/>
                                      </a:moveTo>
                                      <a:lnTo>
                                        <a:pt x="117" y="534"/>
                                      </a:lnTo>
                                      <a:lnTo>
                                        <a:pt x="119" y="542"/>
                                      </a:lnTo>
                                      <a:lnTo>
                                        <a:pt x="75" y="552"/>
                                      </a:lnTo>
                                      <a:lnTo>
                                        <a:pt x="73" y="545"/>
                                      </a:lnTo>
                                      <a:close/>
                                      <a:moveTo>
                                        <a:pt x="146" y="527"/>
                                      </a:moveTo>
                                      <a:lnTo>
                                        <a:pt x="190" y="516"/>
                                      </a:lnTo>
                                      <a:lnTo>
                                        <a:pt x="192" y="523"/>
                                      </a:lnTo>
                                      <a:lnTo>
                                        <a:pt x="148" y="534"/>
                                      </a:lnTo>
                                      <a:lnTo>
                                        <a:pt x="146" y="527"/>
                                      </a:lnTo>
                                      <a:close/>
                                      <a:moveTo>
                                        <a:pt x="219" y="509"/>
                                      </a:moveTo>
                                      <a:lnTo>
                                        <a:pt x="263" y="498"/>
                                      </a:lnTo>
                                      <a:lnTo>
                                        <a:pt x="265" y="505"/>
                                      </a:lnTo>
                                      <a:lnTo>
                                        <a:pt x="221" y="516"/>
                                      </a:lnTo>
                                      <a:lnTo>
                                        <a:pt x="219" y="509"/>
                                      </a:lnTo>
                                      <a:close/>
                                      <a:moveTo>
                                        <a:pt x="292" y="491"/>
                                      </a:moveTo>
                                      <a:lnTo>
                                        <a:pt x="336" y="480"/>
                                      </a:lnTo>
                                      <a:lnTo>
                                        <a:pt x="338" y="487"/>
                                      </a:lnTo>
                                      <a:lnTo>
                                        <a:pt x="294" y="498"/>
                                      </a:lnTo>
                                      <a:lnTo>
                                        <a:pt x="292" y="491"/>
                                      </a:lnTo>
                                      <a:close/>
                                      <a:moveTo>
                                        <a:pt x="365" y="473"/>
                                      </a:moveTo>
                                      <a:lnTo>
                                        <a:pt x="409" y="462"/>
                                      </a:lnTo>
                                      <a:lnTo>
                                        <a:pt x="411" y="469"/>
                                      </a:lnTo>
                                      <a:lnTo>
                                        <a:pt x="367" y="480"/>
                                      </a:lnTo>
                                      <a:lnTo>
                                        <a:pt x="365" y="473"/>
                                      </a:lnTo>
                                      <a:close/>
                                      <a:moveTo>
                                        <a:pt x="439" y="454"/>
                                      </a:moveTo>
                                      <a:lnTo>
                                        <a:pt x="482" y="443"/>
                                      </a:lnTo>
                                      <a:lnTo>
                                        <a:pt x="484" y="451"/>
                                      </a:lnTo>
                                      <a:lnTo>
                                        <a:pt x="440" y="462"/>
                                      </a:lnTo>
                                      <a:lnTo>
                                        <a:pt x="439" y="454"/>
                                      </a:lnTo>
                                      <a:close/>
                                      <a:moveTo>
                                        <a:pt x="512" y="436"/>
                                      </a:moveTo>
                                      <a:lnTo>
                                        <a:pt x="555" y="425"/>
                                      </a:lnTo>
                                      <a:lnTo>
                                        <a:pt x="557" y="433"/>
                                      </a:lnTo>
                                      <a:lnTo>
                                        <a:pt x="513" y="444"/>
                                      </a:lnTo>
                                      <a:lnTo>
                                        <a:pt x="512" y="436"/>
                                      </a:lnTo>
                                      <a:close/>
                                      <a:moveTo>
                                        <a:pt x="585" y="418"/>
                                      </a:moveTo>
                                      <a:lnTo>
                                        <a:pt x="628" y="407"/>
                                      </a:lnTo>
                                      <a:lnTo>
                                        <a:pt x="630" y="414"/>
                                      </a:lnTo>
                                      <a:lnTo>
                                        <a:pt x="586" y="425"/>
                                      </a:lnTo>
                                      <a:lnTo>
                                        <a:pt x="585" y="418"/>
                                      </a:lnTo>
                                      <a:close/>
                                      <a:moveTo>
                                        <a:pt x="658" y="400"/>
                                      </a:moveTo>
                                      <a:lnTo>
                                        <a:pt x="702" y="389"/>
                                      </a:lnTo>
                                      <a:lnTo>
                                        <a:pt x="703" y="396"/>
                                      </a:lnTo>
                                      <a:lnTo>
                                        <a:pt x="660" y="407"/>
                                      </a:lnTo>
                                      <a:lnTo>
                                        <a:pt x="658" y="400"/>
                                      </a:lnTo>
                                      <a:close/>
                                      <a:moveTo>
                                        <a:pt x="731" y="382"/>
                                      </a:moveTo>
                                      <a:lnTo>
                                        <a:pt x="775" y="371"/>
                                      </a:lnTo>
                                      <a:lnTo>
                                        <a:pt x="776" y="378"/>
                                      </a:lnTo>
                                      <a:lnTo>
                                        <a:pt x="733" y="389"/>
                                      </a:lnTo>
                                      <a:lnTo>
                                        <a:pt x="731" y="382"/>
                                      </a:lnTo>
                                      <a:close/>
                                      <a:moveTo>
                                        <a:pt x="804" y="363"/>
                                      </a:moveTo>
                                      <a:lnTo>
                                        <a:pt x="848" y="353"/>
                                      </a:lnTo>
                                      <a:lnTo>
                                        <a:pt x="849" y="360"/>
                                      </a:lnTo>
                                      <a:lnTo>
                                        <a:pt x="806" y="371"/>
                                      </a:lnTo>
                                      <a:lnTo>
                                        <a:pt x="804" y="363"/>
                                      </a:lnTo>
                                      <a:close/>
                                      <a:moveTo>
                                        <a:pt x="877" y="345"/>
                                      </a:moveTo>
                                      <a:lnTo>
                                        <a:pt x="921" y="334"/>
                                      </a:lnTo>
                                      <a:lnTo>
                                        <a:pt x="922" y="342"/>
                                      </a:lnTo>
                                      <a:lnTo>
                                        <a:pt x="879" y="353"/>
                                      </a:lnTo>
                                      <a:lnTo>
                                        <a:pt x="877" y="345"/>
                                      </a:lnTo>
                                      <a:close/>
                                      <a:moveTo>
                                        <a:pt x="950" y="327"/>
                                      </a:moveTo>
                                      <a:lnTo>
                                        <a:pt x="994" y="316"/>
                                      </a:lnTo>
                                      <a:lnTo>
                                        <a:pt x="995" y="324"/>
                                      </a:lnTo>
                                      <a:lnTo>
                                        <a:pt x="952" y="334"/>
                                      </a:lnTo>
                                      <a:lnTo>
                                        <a:pt x="950" y="327"/>
                                      </a:lnTo>
                                      <a:close/>
                                      <a:moveTo>
                                        <a:pt x="1023" y="309"/>
                                      </a:moveTo>
                                      <a:lnTo>
                                        <a:pt x="1067" y="298"/>
                                      </a:lnTo>
                                      <a:lnTo>
                                        <a:pt x="1068" y="305"/>
                                      </a:lnTo>
                                      <a:lnTo>
                                        <a:pt x="1025" y="316"/>
                                      </a:lnTo>
                                      <a:lnTo>
                                        <a:pt x="1023" y="309"/>
                                      </a:lnTo>
                                      <a:close/>
                                      <a:moveTo>
                                        <a:pt x="1096" y="291"/>
                                      </a:moveTo>
                                      <a:lnTo>
                                        <a:pt x="1140" y="280"/>
                                      </a:lnTo>
                                      <a:lnTo>
                                        <a:pt x="1142" y="287"/>
                                      </a:lnTo>
                                      <a:lnTo>
                                        <a:pt x="1098" y="298"/>
                                      </a:lnTo>
                                      <a:lnTo>
                                        <a:pt x="1096" y="291"/>
                                      </a:lnTo>
                                      <a:close/>
                                      <a:moveTo>
                                        <a:pt x="1169" y="273"/>
                                      </a:moveTo>
                                      <a:lnTo>
                                        <a:pt x="1213" y="262"/>
                                      </a:lnTo>
                                      <a:lnTo>
                                        <a:pt x="1215" y="269"/>
                                      </a:lnTo>
                                      <a:lnTo>
                                        <a:pt x="1171" y="280"/>
                                      </a:lnTo>
                                      <a:lnTo>
                                        <a:pt x="1169" y="273"/>
                                      </a:lnTo>
                                      <a:close/>
                                      <a:moveTo>
                                        <a:pt x="1242" y="255"/>
                                      </a:moveTo>
                                      <a:lnTo>
                                        <a:pt x="1286" y="244"/>
                                      </a:lnTo>
                                      <a:lnTo>
                                        <a:pt x="1288" y="251"/>
                                      </a:lnTo>
                                      <a:lnTo>
                                        <a:pt x="1244" y="262"/>
                                      </a:lnTo>
                                      <a:lnTo>
                                        <a:pt x="1242" y="255"/>
                                      </a:lnTo>
                                      <a:close/>
                                      <a:moveTo>
                                        <a:pt x="1315" y="236"/>
                                      </a:moveTo>
                                      <a:lnTo>
                                        <a:pt x="1359" y="225"/>
                                      </a:lnTo>
                                      <a:lnTo>
                                        <a:pt x="1361" y="233"/>
                                      </a:lnTo>
                                      <a:lnTo>
                                        <a:pt x="1317" y="244"/>
                                      </a:lnTo>
                                      <a:lnTo>
                                        <a:pt x="1315" y="236"/>
                                      </a:lnTo>
                                      <a:close/>
                                      <a:moveTo>
                                        <a:pt x="1388" y="218"/>
                                      </a:moveTo>
                                      <a:lnTo>
                                        <a:pt x="1432" y="207"/>
                                      </a:lnTo>
                                      <a:lnTo>
                                        <a:pt x="1434" y="215"/>
                                      </a:lnTo>
                                      <a:lnTo>
                                        <a:pt x="1390" y="225"/>
                                      </a:lnTo>
                                      <a:lnTo>
                                        <a:pt x="1388" y="218"/>
                                      </a:lnTo>
                                      <a:close/>
                                      <a:moveTo>
                                        <a:pt x="1461" y="200"/>
                                      </a:moveTo>
                                      <a:lnTo>
                                        <a:pt x="1505" y="189"/>
                                      </a:lnTo>
                                      <a:lnTo>
                                        <a:pt x="1507" y="196"/>
                                      </a:lnTo>
                                      <a:lnTo>
                                        <a:pt x="1463" y="207"/>
                                      </a:lnTo>
                                      <a:lnTo>
                                        <a:pt x="1461" y="200"/>
                                      </a:lnTo>
                                      <a:close/>
                                      <a:moveTo>
                                        <a:pt x="1534" y="182"/>
                                      </a:moveTo>
                                      <a:lnTo>
                                        <a:pt x="1578" y="171"/>
                                      </a:lnTo>
                                      <a:lnTo>
                                        <a:pt x="1580" y="178"/>
                                      </a:lnTo>
                                      <a:lnTo>
                                        <a:pt x="1536" y="189"/>
                                      </a:lnTo>
                                      <a:lnTo>
                                        <a:pt x="1534" y="182"/>
                                      </a:lnTo>
                                      <a:close/>
                                      <a:moveTo>
                                        <a:pt x="1607" y="164"/>
                                      </a:moveTo>
                                      <a:lnTo>
                                        <a:pt x="1651" y="153"/>
                                      </a:lnTo>
                                      <a:lnTo>
                                        <a:pt x="1653" y="160"/>
                                      </a:lnTo>
                                      <a:lnTo>
                                        <a:pt x="1609" y="171"/>
                                      </a:lnTo>
                                      <a:lnTo>
                                        <a:pt x="1607" y="164"/>
                                      </a:lnTo>
                                      <a:close/>
                                      <a:moveTo>
                                        <a:pt x="1680" y="146"/>
                                      </a:moveTo>
                                      <a:lnTo>
                                        <a:pt x="1724" y="135"/>
                                      </a:lnTo>
                                      <a:lnTo>
                                        <a:pt x="1726" y="142"/>
                                      </a:lnTo>
                                      <a:lnTo>
                                        <a:pt x="1682" y="153"/>
                                      </a:lnTo>
                                      <a:lnTo>
                                        <a:pt x="1680" y="146"/>
                                      </a:lnTo>
                                      <a:close/>
                                      <a:moveTo>
                                        <a:pt x="1753" y="127"/>
                                      </a:moveTo>
                                      <a:lnTo>
                                        <a:pt x="1797" y="116"/>
                                      </a:lnTo>
                                      <a:lnTo>
                                        <a:pt x="1799" y="124"/>
                                      </a:lnTo>
                                      <a:lnTo>
                                        <a:pt x="1755" y="135"/>
                                      </a:lnTo>
                                      <a:lnTo>
                                        <a:pt x="1753" y="127"/>
                                      </a:lnTo>
                                      <a:close/>
                                      <a:moveTo>
                                        <a:pt x="1826" y="109"/>
                                      </a:moveTo>
                                      <a:lnTo>
                                        <a:pt x="1870" y="98"/>
                                      </a:lnTo>
                                      <a:lnTo>
                                        <a:pt x="1872" y="106"/>
                                      </a:lnTo>
                                      <a:lnTo>
                                        <a:pt x="1828" y="117"/>
                                      </a:lnTo>
                                      <a:lnTo>
                                        <a:pt x="1826" y="109"/>
                                      </a:lnTo>
                                      <a:close/>
                                      <a:moveTo>
                                        <a:pt x="1899" y="91"/>
                                      </a:moveTo>
                                      <a:lnTo>
                                        <a:pt x="1943" y="80"/>
                                      </a:lnTo>
                                      <a:lnTo>
                                        <a:pt x="1945" y="87"/>
                                      </a:lnTo>
                                      <a:lnTo>
                                        <a:pt x="1901" y="98"/>
                                      </a:lnTo>
                                      <a:lnTo>
                                        <a:pt x="1899" y="91"/>
                                      </a:lnTo>
                                      <a:close/>
                                      <a:moveTo>
                                        <a:pt x="1972" y="73"/>
                                      </a:moveTo>
                                      <a:lnTo>
                                        <a:pt x="2016" y="62"/>
                                      </a:lnTo>
                                      <a:lnTo>
                                        <a:pt x="2018" y="69"/>
                                      </a:lnTo>
                                      <a:lnTo>
                                        <a:pt x="1974" y="80"/>
                                      </a:lnTo>
                                      <a:lnTo>
                                        <a:pt x="1972" y="73"/>
                                      </a:lnTo>
                                      <a:close/>
                                      <a:moveTo>
                                        <a:pt x="2045" y="55"/>
                                      </a:moveTo>
                                      <a:lnTo>
                                        <a:pt x="2089" y="44"/>
                                      </a:lnTo>
                                      <a:lnTo>
                                        <a:pt x="2091" y="51"/>
                                      </a:lnTo>
                                      <a:lnTo>
                                        <a:pt x="2047" y="62"/>
                                      </a:lnTo>
                                      <a:lnTo>
                                        <a:pt x="2045" y="55"/>
                                      </a:lnTo>
                                      <a:close/>
                                      <a:moveTo>
                                        <a:pt x="2118" y="37"/>
                                      </a:moveTo>
                                      <a:lnTo>
                                        <a:pt x="2162" y="26"/>
                                      </a:lnTo>
                                      <a:lnTo>
                                        <a:pt x="2164" y="33"/>
                                      </a:lnTo>
                                      <a:lnTo>
                                        <a:pt x="2120" y="44"/>
                                      </a:lnTo>
                                      <a:lnTo>
                                        <a:pt x="2118" y="37"/>
                                      </a:lnTo>
                                      <a:close/>
                                      <a:moveTo>
                                        <a:pt x="2191" y="18"/>
                                      </a:moveTo>
                                      <a:lnTo>
                                        <a:pt x="2235" y="8"/>
                                      </a:lnTo>
                                      <a:lnTo>
                                        <a:pt x="2237" y="15"/>
                                      </a:lnTo>
                                      <a:lnTo>
                                        <a:pt x="2193" y="26"/>
                                      </a:lnTo>
                                      <a:lnTo>
                                        <a:pt x="2191" y="18"/>
                                      </a:lnTo>
                                      <a:close/>
                                      <a:moveTo>
                                        <a:pt x="2265" y="0"/>
                                      </a:moveTo>
                                      <a:lnTo>
                                        <a:pt x="2266" y="0"/>
                                      </a:lnTo>
                                      <a:lnTo>
                                        <a:pt x="2268" y="7"/>
                                      </a:lnTo>
                                      <a:lnTo>
                                        <a:pt x="2266" y="8"/>
                                      </a:lnTo>
                                      <a:lnTo>
                                        <a:pt x="2265"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437" name="Line 674"/>
                              <wps:cNvCnPr/>
                              <wps:spPr bwMode="auto">
                                <a:xfrm>
                                  <a:off x="81780" y="751827"/>
                                  <a:ext cx="488068" cy="382440"/>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438" name="Line 675"/>
                              <wps:cNvCnPr/>
                              <wps:spPr bwMode="auto">
                                <a:xfrm flipV="1">
                                  <a:off x="569848" y="758353"/>
                                  <a:ext cx="248819" cy="375914"/>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439" name="Freeform 439"/>
                              <wps:cNvSpPr>
                                <a:spLocks noEditPoints="1"/>
                              </wps:cNvSpPr>
                              <wps:spPr bwMode="auto">
                                <a:xfrm>
                                  <a:off x="325814" y="512530"/>
                                  <a:ext cx="245339" cy="622172"/>
                                </a:xfrm>
                                <a:custGeom>
                                  <a:avLst/>
                                  <a:gdLst>
                                    <a:gd name="T0" fmla="*/ 541 w 564"/>
                                    <a:gd name="T1" fmla="*/ 1388 h 1430"/>
                                    <a:gd name="T2" fmla="*/ 564 w 564"/>
                                    <a:gd name="T3" fmla="*/ 1428 h 1430"/>
                                    <a:gd name="T4" fmla="*/ 530 w 564"/>
                                    <a:gd name="T5" fmla="*/ 1360 h 1430"/>
                                    <a:gd name="T6" fmla="*/ 521 w 564"/>
                                    <a:gd name="T7" fmla="*/ 1316 h 1430"/>
                                    <a:gd name="T8" fmla="*/ 530 w 564"/>
                                    <a:gd name="T9" fmla="*/ 1360 h 1430"/>
                                    <a:gd name="T10" fmla="*/ 486 w 564"/>
                                    <a:gd name="T11" fmla="*/ 1248 h 1430"/>
                                    <a:gd name="T12" fmla="*/ 510 w 564"/>
                                    <a:gd name="T13" fmla="*/ 1288 h 1430"/>
                                    <a:gd name="T14" fmla="*/ 475 w 564"/>
                                    <a:gd name="T15" fmla="*/ 1220 h 1430"/>
                                    <a:gd name="T16" fmla="*/ 466 w 564"/>
                                    <a:gd name="T17" fmla="*/ 1176 h 1430"/>
                                    <a:gd name="T18" fmla="*/ 475 w 564"/>
                                    <a:gd name="T19" fmla="*/ 1220 h 1430"/>
                                    <a:gd name="T20" fmla="*/ 432 w 564"/>
                                    <a:gd name="T21" fmla="*/ 1108 h 1430"/>
                                    <a:gd name="T22" fmla="*/ 455 w 564"/>
                                    <a:gd name="T23" fmla="*/ 1148 h 1430"/>
                                    <a:gd name="T24" fmla="*/ 421 w 564"/>
                                    <a:gd name="T25" fmla="*/ 1080 h 1430"/>
                                    <a:gd name="T26" fmla="*/ 411 w 564"/>
                                    <a:gd name="T27" fmla="*/ 1036 h 1430"/>
                                    <a:gd name="T28" fmla="*/ 421 w 564"/>
                                    <a:gd name="T29" fmla="*/ 1080 h 1430"/>
                                    <a:gd name="T30" fmla="*/ 377 w 564"/>
                                    <a:gd name="T31" fmla="*/ 968 h 1430"/>
                                    <a:gd name="T32" fmla="*/ 400 w 564"/>
                                    <a:gd name="T33" fmla="*/ 1008 h 1430"/>
                                    <a:gd name="T34" fmla="*/ 366 w 564"/>
                                    <a:gd name="T35" fmla="*/ 940 h 1430"/>
                                    <a:gd name="T36" fmla="*/ 357 w 564"/>
                                    <a:gd name="T37" fmla="*/ 896 h 1430"/>
                                    <a:gd name="T38" fmla="*/ 366 w 564"/>
                                    <a:gd name="T39" fmla="*/ 940 h 1430"/>
                                    <a:gd name="T40" fmla="*/ 322 w 564"/>
                                    <a:gd name="T41" fmla="*/ 828 h 1430"/>
                                    <a:gd name="T42" fmla="*/ 346 w 564"/>
                                    <a:gd name="T43" fmla="*/ 868 h 1430"/>
                                    <a:gd name="T44" fmla="*/ 311 w 564"/>
                                    <a:gd name="T45" fmla="*/ 800 h 1430"/>
                                    <a:gd name="T46" fmla="*/ 302 w 564"/>
                                    <a:gd name="T47" fmla="*/ 756 h 1430"/>
                                    <a:gd name="T48" fmla="*/ 311 w 564"/>
                                    <a:gd name="T49" fmla="*/ 800 h 1430"/>
                                    <a:gd name="T50" fmla="*/ 268 w 564"/>
                                    <a:gd name="T51" fmla="*/ 688 h 1430"/>
                                    <a:gd name="T52" fmla="*/ 291 w 564"/>
                                    <a:gd name="T53" fmla="*/ 728 h 1430"/>
                                    <a:gd name="T54" fmla="*/ 257 w 564"/>
                                    <a:gd name="T55" fmla="*/ 660 h 1430"/>
                                    <a:gd name="T56" fmla="*/ 247 w 564"/>
                                    <a:gd name="T57" fmla="*/ 616 h 1430"/>
                                    <a:gd name="T58" fmla="*/ 257 w 564"/>
                                    <a:gd name="T59" fmla="*/ 660 h 1430"/>
                                    <a:gd name="T60" fmla="*/ 213 w 564"/>
                                    <a:gd name="T61" fmla="*/ 548 h 1430"/>
                                    <a:gd name="T62" fmla="*/ 236 w 564"/>
                                    <a:gd name="T63" fmla="*/ 588 h 1430"/>
                                    <a:gd name="T64" fmla="*/ 202 w 564"/>
                                    <a:gd name="T65" fmla="*/ 520 h 1430"/>
                                    <a:gd name="T66" fmla="*/ 193 w 564"/>
                                    <a:gd name="T67" fmla="*/ 476 h 1430"/>
                                    <a:gd name="T68" fmla="*/ 202 w 564"/>
                                    <a:gd name="T69" fmla="*/ 520 h 1430"/>
                                    <a:gd name="T70" fmla="*/ 158 w 564"/>
                                    <a:gd name="T71" fmla="*/ 408 h 1430"/>
                                    <a:gd name="T72" fmla="*/ 182 w 564"/>
                                    <a:gd name="T73" fmla="*/ 448 h 1430"/>
                                    <a:gd name="T74" fmla="*/ 147 w 564"/>
                                    <a:gd name="T75" fmla="*/ 380 h 1430"/>
                                    <a:gd name="T76" fmla="*/ 138 w 564"/>
                                    <a:gd name="T77" fmla="*/ 336 h 1430"/>
                                    <a:gd name="T78" fmla="*/ 147 w 564"/>
                                    <a:gd name="T79" fmla="*/ 380 h 1430"/>
                                    <a:gd name="T80" fmla="*/ 104 w 564"/>
                                    <a:gd name="T81" fmla="*/ 268 h 1430"/>
                                    <a:gd name="T82" fmla="*/ 127 w 564"/>
                                    <a:gd name="T83" fmla="*/ 308 h 1430"/>
                                    <a:gd name="T84" fmla="*/ 93 w 564"/>
                                    <a:gd name="T85" fmla="*/ 240 h 1430"/>
                                    <a:gd name="T86" fmla="*/ 84 w 564"/>
                                    <a:gd name="T87" fmla="*/ 195 h 1430"/>
                                    <a:gd name="T88" fmla="*/ 93 w 564"/>
                                    <a:gd name="T89" fmla="*/ 240 h 1430"/>
                                    <a:gd name="T90" fmla="*/ 49 w 564"/>
                                    <a:gd name="T91" fmla="*/ 128 h 1430"/>
                                    <a:gd name="T92" fmla="*/ 73 w 564"/>
                                    <a:gd name="T93" fmla="*/ 168 h 1430"/>
                                    <a:gd name="T94" fmla="*/ 38 w 564"/>
                                    <a:gd name="T95" fmla="*/ 100 h 1430"/>
                                    <a:gd name="T96" fmla="*/ 29 w 564"/>
                                    <a:gd name="T97" fmla="*/ 56 h 1430"/>
                                    <a:gd name="T98" fmla="*/ 38 w 564"/>
                                    <a:gd name="T99" fmla="*/ 100 h 1430"/>
                                    <a:gd name="T100" fmla="*/ 0 w 564"/>
                                    <a:gd name="T101" fmla="*/ 3 h 1430"/>
                                    <a:gd name="T102" fmla="*/ 18 w 564"/>
                                    <a:gd name="T103" fmla="*/ 28 h 1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64" h="1430">
                                      <a:moveTo>
                                        <a:pt x="557" y="1430"/>
                                      </a:moveTo>
                                      <a:lnTo>
                                        <a:pt x="541" y="1388"/>
                                      </a:lnTo>
                                      <a:lnTo>
                                        <a:pt x="548" y="1386"/>
                                      </a:lnTo>
                                      <a:lnTo>
                                        <a:pt x="564" y="1428"/>
                                      </a:lnTo>
                                      <a:lnTo>
                                        <a:pt x="557" y="1430"/>
                                      </a:lnTo>
                                      <a:close/>
                                      <a:moveTo>
                                        <a:pt x="530" y="1360"/>
                                      </a:moveTo>
                                      <a:lnTo>
                                        <a:pt x="514" y="1318"/>
                                      </a:lnTo>
                                      <a:lnTo>
                                        <a:pt x="521" y="1316"/>
                                      </a:lnTo>
                                      <a:lnTo>
                                        <a:pt x="537" y="1358"/>
                                      </a:lnTo>
                                      <a:lnTo>
                                        <a:pt x="530" y="1360"/>
                                      </a:lnTo>
                                      <a:close/>
                                      <a:moveTo>
                                        <a:pt x="503" y="1290"/>
                                      </a:moveTo>
                                      <a:lnTo>
                                        <a:pt x="486" y="1248"/>
                                      </a:lnTo>
                                      <a:lnTo>
                                        <a:pt x="493" y="1246"/>
                                      </a:lnTo>
                                      <a:lnTo>
                                        <a:pt x="510" y="1288"/>
                                      </a:lnTo>
                                      <a:lnTo>
                                        <a:pt x="503" y="1290"/>
                                      </a:lnTo>
                                      <a:close/>
                                      <a:moveTo>
                                        <a:pt x="475" y="1220"/>
                                      </a:moveTo>
                                      <a:lnTo>
                                        <a:pt x="459" y="1178"/>
                                      </a:lnTo>
                                      <a:lnTo>
                                        <a:pt x="466" y="1176"/>
                                      </a:lnTo>
                                      <a:lnTo>
                                        <a:pt x="482" y="1218"/>
                                      </a:lnTo>
                                      <a:lnTo>
                                        <a:pt x="475" y="1220"/>
                                      </a:lnTo>
                                      <a:close/>
                                      <a:moveTo>
                                        <a:pt x="448" y="1150"/>
                                      </a:moveTo>
                                      <a:lnTo>
                                        <a:pt x="432" y="1108"/>
                                      </a:lnTo>
                                      <a:lnTo>
                                        <a:pt x="439" y="1106"/>
                                      </a:lnTo>
                                      <a:lnTo>
                                        <a:pt x="455" y="1148"/>
                                      </a:lnTo>
                                      <a:lnTo>
                                        <a:pt x="448" y="1150"/>
                                      </a:lnTo>
                                      <a:close/>
                                      <a:moveTo>
                                        <a:pt x="421" y="1080"/>
                                      </a:moveTo>
                                      <a:lnTo>
                                        <a:pt x="404" y="1038"/>
                                      </a:lnTo>
                                      <a:lnTo>
                                        <a:pt x="411" y="1036"/>
                                      </a:lnTo>
                                      <a:lnTo>
                                        <a:pt x="428" y="1078"/>
                                      </a:lnTo>
                                      <a:lnTo>
                                        <a:pt x="421" y="1080"/>
                                      </a:lnTo>
                                      <a:close/>
                                      <a:moveTo>
                                        <a:pt x="393" y="1010"/>
                                      </a:moveTo>
                                      <a:lnTo>
                                        <a:pt x="377" y="968"/>
                                      </a:lnTo>
                                      <a:lnTo>
                                        <a:pt x="384" y="966"/>
                                      </a:lnTo>
                                      <a:lnTo>
                                        <a:pt x="400" y="1008"/>
                                      </a:lnTo>
                                      <a:lnTo>
                                        <a:pt x="393" y="1010"/>
                                      </a:lnTo>
                                      <a:close/>
                                      <a:moveTo>
                                        <a:pt x="366" y="940"/>
                                      </a:moveTo>
                                      <a:lnTo>
                                        <a:pt x="350" y="898"/>
                                      </a:lnTo>
                                      <a:lnTo>
                                        <a:pt x="357" y="896"/>
                                      </a:lnTo>
                                      <a:lnTo>
                                        <a:pt x="373" y="938"/>
                                      </a:lnTo>
                                      <a:lnTo>
                                        <a:pt x="366" y="940"/>
                                      </a:lnTo>
                                      <a:close/>
                                      <a:moveTo>
                                        <a:pt x="339" y="870"/>
                                      </a:moveTo>
                                      <a:lnTo>
                                        <a:pt x="322" y="828"/>
                                      </a:lnTo>
                                      <a:lnTo>
                                        <a:pt x="329" y="826"/>
                                      </a:lnTo>
                                      <a:lnTo>
                                        <a:pt x="346" y="868"/>
                                      </a:lnTo>
                                      <a:lnTo>
                                        <a:pt x="339" y="870"/>
                                      </a:lnTo>
                                      <a:close/>
                                      <a:moveTo>
                                        <a:pt x="311" y="800"/>
                                      </a:moveTo>
                                      <a:lnTo>
                                        <a:pt x="295" y="758"/>
                                      </a:lnTo>
                                      <a:lnTo>
                                        <a:pt x="302" y="756"/>
                                      </a:lnTo>
                                      <a:lnTo>
                                        <a:pt x="319" y="798"/>
                                      </a:lnTo>
                                      <a:lnTo>
                                        <a:pt x="311" y="800"/>
                                      </a:lnTo>
                                      <a:close/>
                                      <a:moveTo>
                                        <a:pt x="284" y="730"/>
                                      </a:moveTo>
                                      <a:lnTo>
                                        <a:pt x="268" y="688"/>
                                      </a:lnTo>
                                      <a:lnTo>
                                        <a:pt x="275" y="686"/>
                                      </a:lnTo>
                                      <a:lnTo>
                                        <a:pt x="291" y="728"/>
                                      </a:lnTo>
                                      <a:lnTo>
                                        <a:pt x="284" y="730"/>
                                      </a:lnTo>
                                      <a:close/>
                                      <a:moveTo>
                                        <a:pt x="257" y="660"/>
                                      </a:moveTo>
                                      <a:lnTo>
                                        <a:pt x="240" y="618"/>
                                      </a:lnTo>
                                      <a:lnTo>
                                        <a:pt x="247" y="616"/>
                                      </a:lnTo>
                                      <a:lnTo>
                                        <a:pt x="264" y="658"/>
                                      </a:lnTo>
                                      <a:lnTo>
                                        <a:pt x="257" y="660"/>
                                      </a:lnTo>
                                      <a:close/>
                                      <a:moveTo>
                                        <a:pt x="230" y="590"/>
                                      </a:moveTo>
                                      <a:lnTo>
                                        <a:pt x="213" y="548"/>
                                      </a:lnTo>
                                      <a:lnTo>
                                        <a:pt x="220" y="546"/>
                                      </a:lnTo>
                                      <a:lnTo>
                                        <a:pt x="236" y="588"/>
                                      </a:lnTo>
                                      <a:lnTo>
                                        <a:pt x="230" y="590"/>
                                      </a:lnTo>
                                      <a:close/>
                                      <a:moveTo>
                                        <a:pt x="202" y="520"/>
                                      </a:moveTo>
                                      <a:lnTo>
                                        <a:pt x="186" y="478"/>
                                      </a:lnTo>
                                      <a:lnTo>
                                        <a:pt x="193" y="476"/>
                                      </a:lnTo>
                                      <a:lnTo>
                                        <a:pt x="209" y="518"/>
                                      </a:lnTo>
                                      <a:lnTo>
                                        <a:pt x="202" y="520"/>
                                      </a:lnTo>
                                      <a:close/>
                                      <a:moveTo>
                                        <a:pt x="175" y="450"/>
                                      </a:moveTo>
                                      <a:lnTo>
                                        <a:pt x="158" y="408"/>
                                      </a:lnTo>
                                      <a:lnTo>
                                        <a:pt x="165" y="406"/>
                                      </a:lnTo>
                                      <a:lnTo>
                                        <a:pt x="182" y="448"/>
                                      </a:lnTo>
                                      <a:lnTo>
                                        <a:pt x="175" y="450"/>
                                      </a:lnTo>
                                      <a:close/>
                                      <a:moveTo>
                                        <a:pt x="147" y="380"/>
                                      </a:moveTo>
                                      <a:lnTo>
                                        <a:pt x="131" y="338"/>
                                      </a:lnTo>
                                      <a:lnTo>
                                        <a:pt x="138" y="336"/>
                                      </a:lnTo>
                                      <a:lnTo>
                                        <a:pt x="155" y="378"/>
                                      </a:lnTo>
                                      <a:lnTo>
                                        <a:pt x="147" y="380"/>
                                      </a:lnTo>
                                      <a:close/>
                                      <a:moveTo>
                                        <a:pt x="120" y="310"/>
                                      </a:moveTo>
                                      <a:lnTo>
                                        <a:pt x="104" y="268"/>
                                      </a:lnTo>
                                      <a:lnTo>
                                        <a:pt x="111" y="266"/>
                                      </a:lnTo>
                                      <a:lnTo>
                                        <a:pt x="127" y="308"/>
                                      </a:lnTo>
                                      <a:lnTo>
                                        <a:pt x="120" y="310"/>
                                      </a:lnTo>
                                      <a:close/>
                                      <a:moveTo>
                                        <a:pt x="93" y="240"/>
                                      </a:moveTo>
                                      <a:lnTo>
                                        <a:pt x="76" y="198"/>
                                      </a:lnTo>
                                      <a:lnTo>
                                        <a:pt x="84" y="195"/>
                                      </a:lnTo>
                                      <a:lnTo>
                                        <a:pt x="100" y="238"/>
                                      </a:lnTo>
                                      <a:lnTo>
                                        <a:pt x="93" y="240"/>
                                      </a:lnTo>
                                      <a:close/>
                                      <a:moveTo>
                                        <a:pt x="66" y="170"/>
                                      </a:moveTo>
                                      <a:lnTo>
                                        <a:pt x="49" y="128"/>
                                      </a:lnTo>
                                      <a:lnTo>
                                        <a:pt x="56" y="125"/>
                                      </a:lnTo>
                                      <a:lnTo>
                                        <a:pt x="73" y="168"/>
                                      </a:lnTo>
                                      <a:lnTo>
                                        <a:pt x="66" y="170"/>
                                      </a:lnTo>
                                      <a:close/>
                                      <a:moveTo>
                                        <a:pt x="38" y="100"/>
                                      </a:moveTo>
                                      <a:lnTo>
                                        <a:pt x="22" y="58"/>
                                      </a:lnTo>
                                      <a:lnTo>
                                        <a:pt x="29" y="56"/>
                                      </a:lnTo>
                                      <a:lnTo>
                                        <a:pt x="45" y="98"/>
                                      </a:lnTo>
                                      <a:lnTo>
                                        <a:pt x="38" y="100"/>
                                      </a:lnTo>
                                      <a:close/>
                                      <a:moveTo>
                                        <a:pt x="11" y="30"/>
                                      </a:moveTo>
                                      <a:lnTo>
                                        <a:pt x="0" y="3"/>
                                      </a:lnTo>
                                      <a:lnTo>
                                        <a:pt x="7" y="0"/>
                                      </a:lnTo>
                                      <a:lnTo>
                                        <a:pt x="18" y="28"/>
                                      </a:lnTo>
                                      <a:lnTo>
                                        <a:pt x="11" y="30"/>
                                      </a:lnTo>
                                      <a:close/>
                                    </a:path>
                                  </a:pathLst>
                                </a:custGeom>
                                <a:solidFill>
                                  <a:srgbClr val="0000FF"/>
                                </a:solidFill>
                                <a:ln w="635" cap="flat">
                                  <a:solidFill>
                                    <a:srgbClr val="0000FF"/>
                                  </a:solidFill>
                                  <a:prstDash val="solid"/>
                                  <a:bevel/>
                                  <a:headEnd/>
                                  <a:tailEnd/>
                                </a:ln>
                              </wps:spPr>
                              <wps:bodyPr rot="0" vert="horz" wrap="square" lIns="91440" tIns="45720" rIns="91440" bIns="45720" anchor="t" anchorCtr="0" upright="1">
                                <a:noAutofit/>
                              </wps:bodyPr>
                            </wps:wsp>
                            <wps:wsp>
                              <wps:cNvPr id="440" name="Line 677"/>
                              <wps:cNvCnPr/>
                              <wps:spPr bwMode="auto">
                                <a:xfrm flipV="1">
                                  <a:off x="569848" y="506439"/>
                                  <a:ext cx="497638" cy="627828"/>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441" name="Freeform 441"/>
                              <wps:cNvSpPr>
                                <a:spLocks noEditPoints="1"/>
                              </wps:cNvSpPr>
                              <wps:spPr bwMode="auto">
                                <a:xfrm>
                                  <a:off x="568108" y="137487"/>
                                  <a:ext cx="3480" cy="996780"/>
                                </a:xfrm>
                                <a:custGeom>
                                  <a:avLst/>
                                  <a:gdLst>
                                    <a:gd name="T0" fmla="*/ 0 w 8"/>
                                    <a:gd name="T1" fmla="*/ 45 h 2291"/>
                                    <a:gd name="T2" fmla="*/ 8 w 8"/>
                                    <a:gd name="T3" fmla="*/ 75 h 2291"/>
                                    <a:gd name="T4" fmla="*/ 0 w 8"/>
                                    <a:gd name="T5" fmla="*/ 75 h 2291"/>
                                    <a:gd name="T6" fmla="*/ 8 w 8"/>
                                    <a:gd name="T7" fmla="*/ 195 h 2291"/>
                                    <a:gd name="T8" fmla="*/ 8 w 8"/>
                                    <a:gd name="T9" fmla="*/ 150 h 2291"/>
                                    <a:gd name="T10" fmla="*/ 0 w 8"/>
                                    <a:gd name="T11" fmla="*/ 270 h 2291"/>
                                    <a:gd name="T12" fmla="*/ 8 w 8"/>
                                    <a:gd name="T13" fmla="*/ 300 h 2291"/>
                                    <a:gd name="T14" fmla="*/ 0 w 8"/>
                                    <a:gd name="T15" fmla="*/ 300 h 2291"/>
                                    <a:gd name="T16" fmla="*/ 8 w 8"/>
                                    <a:gd name="T17" fmla="*/ 420 h 2291"/>
                                    <a:gd name="T18" fmla="*/ 8 w 8"/>
                                    <a:gd name="T19" fmla="*/ 375 h 2291"/>
                                    <a:gd name="T20" fmla="*/ 0 w 8"/>
                                    <a:gd name="T21" fmla="*/ 495 h 2291"/>
                                    <a:gd name="T22" fmla="*/ 8 w 8"/>
                                    <a:gd name="T23" fmla="*/ 525 h 2291"/>
                                    <a:gd name="T24" fmla="*/ 0 w 8"/>
                                    <a:gd name="T25" fmla="*/ 525 h 2291"/>
                                    <a:gd name="T26" fmla="*/ 8 w 8"/>
                                    <a:gd name="T27" fmla="*/ 646 h 2291"/>
                                    <a:gd name="T28" fmla="*/ 8 w 8"/>
                                    <a:gd name="T29" fmla="*/ 601 h 2291"/>
                                    <a:gd name="T30" fmla="*/ 0 w 8"/>
                                    <a:gd name="T31" fmla="*/ 721 h 2291"/>
                                    <a:gd name="T32" fmla="*/ 8 w 8"/>
                                    <a:gd name="T33" fmla="*/ 751 h 2291"/>
                                    <a:gd name="T34" fmla="*/ 0 w 8"/>
                                    <a:gd name="T35" fmla="*/ 751 h 2291"/>
                                    <a:gd name="T36" fmla="*/ 8 w 8"/>
                                    <a:gd name="T37" fmla="*/ 871 h 2291"/>
                                    <a:gd name="T38" fmla="*/ 8 w 8"/>
                                    <a:gd name="T39" fmla="*/ 826 h 2291"/>
                                    <a:gd name="T40" fmla="*/ 0 w 8"/>
                                    <a:gd name="T41" fmla="*/ 946 h 2291"/>
                                    <a:gd name="T42" fmla="*/ 8 w 8"/>
                                    <a:gd name="T43" fmla="*/ 976 h 2291"/>
                                    <a:gd name="T44" fmla="*/ 0 w 8"/>
                                    <a:gd name="T45" fmla="*/ 976 h 2291"/>
                                    <a:gd name="T46" fmla="*/ 8 w 8"/>
                                    <a:gd name="T47" fmla="*/ 1096 h 2291"/>
                                    <a:gd name="T48" fmla="*/ 8 w 8"/>
                                    <a:gd name="T49" fmla="*/ 1051 h 2291"/>
                                    <a:gd name="T50" fmla="*/ 0 w 8"/>
                                    <a:gd name="T51" fmla="*/ 1172 h 2291"/>
                                    <a:gd name="T52" fmla="*/ 8 w 8"/>
                                    <a:gd name="T53" fmla="*/ 1202 h 2291"/>
                                    <a:gd name="T54" fmla="*/ 0 w 8"/>
                                    <a:gd name="T55" fmla="*/ 1202 h 2291"/>
                                    <a:gd name="T56" fmla="*/ 8 w 8"/>
                                    <a:gd name="T57" fmla="*/ 1322 h 2291"/>
                                    <a:gd name="T58" fmla="*/ 8 w 8"/>
                                    <a:gd name="T59" fmla="*/ 1277 h 2291"/>
                                    <a:gd name="T60" fmla="*/ 0 w 8"/>
                                    <a:gd name="T61" fmla="*/ 1397 h 2291"/>
                                    <a:gd name="T62" fmla="*/ 8 w 8"/>
                                    <a:gd name="T63" fmla="*/ 1427 h 2291"/>
                                    <a:gd name="T64" fmla="*/ 0 w 8"/>
                                    <a:gd name="T65" fmla="*/ 1427 h 2291"/>
                                    <a:gd name="T66" fmla="*/ 8 w 8"/>
                                    <a:gd name="T67" fmla="*/ 1547 h 2291"/>
                                    <a:gd name="T68" fmla="*/ 8 w 8"/>
                                    <a:gd name="T69" fmla="*/ 1502 h 2291"/>
                                    <a:gd name="T70" fmla="*/ 0 w 8"/>
                                    <a:gd name="T71" fmla="*/ 1622 h 2291"/>
                                    <a:gd name="T72" fmla="*/ 8 w 8"/>
                                    <a:gd name="T73" fmla="*/ 1652 h 2291"/>
                                    <a:gd name="T74" fmla="*/ 0 w 8"/>
                                    <a:gd name="T75" fmla="*/ 1652 h 2291"/>
                                    <a:gd name="T76" fmla="*/ 8 w 8"/>
                                    <a:gd name="T77" fmla="*/ 1773 h 2291"/>
                                    <a:gd name="T78" fmla="*/ 8 w 8"/>
                                    <a:gd name="T79" fmla="*/ 1727 h 2291"/>
                                    <a:gd name="T80" fmla="*/ 0 w 8"/>
                                    <a:gd name="T81" fmla="*/ 1848 h 2291"/>
                                    <a:gd name="T82" fmla="*/ 8 w 8"/>
                                    <a:gd name="T83" fmla="*/ 1878 h 2291"/>
                                    <a:gd name="T84" fmla="*/ 0 w 8"/>
                                    <a:gd name="T85" fmla="*/ 1878 h 2291"/>
                                    <a:gd name="T86" fmla="*/ 8 w 8"/>
                                    <a:gd name="T87" fmla="*/ 1998 h 2291"/>
                                    <a:gd name="T88" fmla="*/ 8 w 8"/>
                                    <a:gd name="T89" fmla="*/ 1953 h 2291"/>
                                    <a:gd name="T90" fmla="*/ 0 w 8"/>
                                    <a:gd name="T91" fmla="*/ 2073 h 2291"/>
                                    <a:gd name="T92" fmla="*/ 8 w 8"/>
                                    <a:gd name="T93" fmla="*/ 2103 h 2291"/>
                                    <a:gd name="T94" fmla="*/ 0 w 8"/>
                                    <a:gd name="T95" fmla="*/ 2103 h 2291"/>
                                    <a:gd name="T96" fmla="*/ 8 w 8"/>
                                    <a:gd name="T97" fmla="*/ 2223 h 2291"/>
                                    <a:gd name="T98" fmla="*/ 8 w 8"/>
                                    <a:gd name="T99" fmla="*/ 2178 h 2291"/>
                                    <a:gd name="T100" fmla="*/ 0 w 8"/>
                                    <a:gd name="T101" fmla="*/ 2291 h 2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 h="2291">
                                      <a:moveTo>
                                        <a:pt x="8" y="0"/>
                                      </a:moveTo>
                                      <a:lnTo>
                                        <a:pt x="8" y="45"/>
                                      </a:lnTo>
                                      <a:lnTo>
                                        <a:pt x="0" y="45"/>
                                      </a:lnTo>
                                      <a:lnTo>
                                        <a:pt x="0" y="0"/>
                                      </a:lnTo>
                                      <a:lnTo>
                                        <a:pt x="8" y="0"/>
                                      </a:lnTo>
                                      <a:close/>
                                      <a:moveTo>
                                        <a:pt x="8" y="75"/>
                                      </a:moveTo>
                                      <a:lnTo>
                                        <a:pt x="8" y="120"/>
                                      </a:lnTo>
                                      <a:lnTo>
                                        <a:pt x="0" y="120"/>
                                      </a:lnTo>
                                      <a:lnTo>
                                        <a:pt x="0" y="75"/>
                                      </a:lnTo>
                                      <a:lnTo>
                                        <a:pt x="8" y="75"/>
                                      </a:lnTo>
                                      <a:close/>
                                      <a:moveTo>
                                        <a:pt x="8" y="150"/>
                                      </a:moveTo>
                                      <a:lnTo>
                                        <a:pt x="8" y="195"/>
                                      </a:lnTo>
                                      <a:lnTo>
                                        <a:pt x="0" y="195"/>
                                      </a:lnTo>
                                      <a:lnTo>
                                        <a:pt x="0" y="150"/>
                                      </a:lnTo>
                                      <a:lnTo>
                                        <a:pt x="8" y="150"/>
                                      </a:lnTo>
                                      <a:close/>
                                      <a:moveTo>
                                        <a:pt x="8" y="225"/>
                                      </a:moveTo>
                                      <a:lnTo>
                                        <a:pt x="8" y="270"/>
                                      </a:lnTo>
                                      <a:lnTo>
                                        <a:pt x="0" y="270"/>
                                      </a:lnTo>
                                      <a:lnTo>
                                        <a:pt x="0" y="225"/>
                                      </a:lnTo>
                                      <a:lnTo>
                                        <a:pt x="8" y="225"/>
                                      </a:lnTo>
                                      <a:close/>
                                      <a:moveTo>
                                        <a:pt x="8" y="300"/>
                                      </a:moveTo>
                                      <a:lnTo>
                                        <a:pt x="8" y="345"/>
                                      </a:lnTo>
                                      <a:lnTo>
                                        <a:pt x="0" y="345"/>
                                      </a:lnTo>
                                      <a:lnTo>
                                        <a:pt x="0" y="300"/>
                                      </a:lnTo>
                                      <a:lnTo>
                                        <a:pt x="8" y="300"/>
                                      </a:lnTo>
                                      <a:close/>
                                      <a:moveTo>
                                        <a:pt x="8" y="375"/>
                                      </a:moveTo>
                                      <a:lnTo>
                                        <a:pt x="8" y="420"/>
                                      </a:lnTo>
                                      <a:lnTo>
                                        <a:pt x="0" y="420"/>
                                      </a:lnTo>
                                      <a:lnTo>
                                        <a:pt x="0" y="375"/>
                                      </a:lnTo>
                                      <a:lnTo>
                                        <a:pt x="8" y="375"/>
                                      </a:lnTo>
                                      <a:close/>
                                      <a:moveTo>
                                        <a:pt x="8" y="450"/>
                                      </a:moveTo>
                                      <a:lnTo>
                                        <a:pt x="8" y="495"/>
                                      </a:lnTo>
                                      <a:lnTo>
                                        <a:pt x="0" y="495"/>
                                      </a:lnTo>
                                      <a:lnTo>
                                        <a:pt x="0" y="450"/>
                                      </a:lnTo>
                                      <a:lnTo>
                                        <a:pt x="8" y="450"/>
                                      </a:lnTo>
                                      <a:close/>
                                      <a:moveTo>
                                        <a:pt x="8" y="525"/>
                                      </a:moveTo>
                                      <a:lnTo>
                                        <a:pt x="8" y="571"/>
                                      </a:lnTo>
                                      <a:lnTo>
                                        <a:pt x="0" y="571"/>
                                      </a:lnTo>
                                      <a:lnTo>
                                        <a:pt x="0" y="525"/>
                                      </a:lnTo>
                                      <a:lnTo>
                                        <a:pt x="8" y="525"/>
                                      </a:lnTo>
                                      <a:close/>
                                      <a:moveTo>
                                        <a:pt x="8" y="601"/>
                                      </a:moveTo>
                                      <a:lnTo>
                                        <a:pt x="8" y="646"/>
                                      </a:lnTo>
                                      <a:lnTo>
                                        <a:pt x="0" y="646"/>
                                      </a:lnTo>
                                      <a:lnTo>
                                        <a:pt x="0" y="601"/>
                                      </a:lnTo>
                                      <a:lnTo>
                                        <a:pt x="8" y="601"/>
                                      </a:lnTo>
                                      <a:close/>
                                      <a:moveTo>
                                        <a:pt x="8" y="676"/>
                                      </a:moveTo>
                                      <a:lnTo>
                                        <a:pt x="8" y="721"/>
                                      </a:lnTo>
                                      <a:lnTo>
                                        <a:pt x="0" y="721"/>
                                      </a:lnTo>
                                      <a:lnTo>
                                        <a:pt x="0" y="676"/>
                                      </a:lnTo>
                                      <a:lnTo>
                                        <a:pt x="8" y="676"/>
                                      </a:lnTo>
                                      <a:close/>
                                      <a:moveTo>
                                        <a:pt x="8" y="751"/>
                                      </a:moveTo>
                                      <a:lnTo>
                                        <a:pt x="8" y="796"/>
                                      </a:lnTo>
                                      <a:lnTo>
                                        <a:pt x="0" y="796"/>
                                      </a:lnTo>
                                      <a:lnTo>
                                        <a:pt x="0" y="751"/>
                                      </a:lnTo>
                                      <a:lnTo>
                                        <a:pt x="8" y="751"/>
                                      </a:lnTo>
                                      <a:close/>
                                      <a:moveTo>
                                        <a:pt x="8" y="826"/>
                                      </a:moveTo>
                                      <a:lnTo>
                                        <a:pt x="8" y="871"/>
                                      </a:lnTo>
                                      <a:lnTo>
                                        <a:pt x="0" y="871"/>
                                      </a:lnTo>
                                      <a:lnTo>
                                        <a:pt x="0" y="826"/>
                                      </a:lnTo>
                                      <a:lnTo>
                                        <a:pt x="8" y="826"/>
                                      </a:lnTo>
                                      <a:close/>
                                      <a:moveTo>
                                        <a:pt x="8" y="901"/>
                                      </a:moveTo>
                                      <a:lnTo>
                                        <a:pt x="8" y="946"/>
                                      </a:lnTo>
                                      <a:lnTo>
                                        <a:pt x="0" y="946"/>
                                      </a:lnTo>
                                      <a:lnTo>
                                        <a:pt x="0" y="901"/>
                                      </a:lnTo>
                                      <a:lnTo>
                                        <a:pt x="8" y="901"/>
                                      </a:lnTo>
                                      <a:close/>
                                      <a:moveTo>
                                        <a:pt x="8" y="976"/>
                                      </a:moveTo>
                                      <a:lnTo>
                                        <a:pt x="8" y="1021"/>
                                      </a:lnTo>
                                      <a:lnTo>
                                        <a:pt x="0" y="1021"/>
                                      </a:lnTo>
                                      <a:lnTo>
                                        <a:pt x="0" y="976"/>
                                      </a:lnTo>
                                      <a:lnTo>
                                        <a:pt x="8" y="976"/>
                                      </a:lnTo>
                                      <a:close/>
                                      <a:moveTo>
                                        <a:pt x="8" y="1051"/>
                                      </a:moveTo>
                                      <a:lnTo>
                                        <a:pt x="8" y="1096"/>
                                      </a:lnTo>
                                      <a:lnTo>
                                        <a:pt x="0" y="1096"/>
                                      </a:lnTo>
                                      <a:lnTo>
                                        <a:pt x="0" y="1051"/>
                                      </a:lnTo>
                                      <a:lnTo>
                                        <a:pt x="8" y="1051"/>
                                      </a:lnTo>
                                      <a:close/>
                                      <a:moveTo>
                                        <a:pt x="8" y="1126"/>
                                      </a:moveTo>
                                      <a:lnTo>
                                        <a:pt x="8" y="1172"/>
                                      </a:lnTo>
                                      <a:lnTo>
                                        <a:pt x="0" y="1172"/>
                                      </a:lnTo>
                                      <a:lnTo>
                                        <a:pt x="0" y="1126"/>
                                      </a:lnTo>
                                      <a:lnTo>
                                        <a:pt x="8" y="1126"/>
                                      </a:lnTo>
                                      <a:close/>
                                      <a:moveTo>
                                        <a:pt x="8" y="1202"/>
                                      </a:moveTo>
                                      <a:lnTo>
                                        <a:pt x="8" y="1247"/>
                                      </a:lnTo>
                                      <a:lnTo>
                                        <a:pt x="0" y="1247"/>
                                      </a:lnTo>
                                      <a:lnTo>
                                        <a:pt x="0" y="1202"/>
                                      </a:lnTo>
                                      <a:lnTo>
                                        <a:pt x="8" y="1202"/>
                                      </a:lnTo>
                                      <a:close/>
                                      <a:moveTo>
                                        <a:pt x="8" y="1277"/>
                                      </a:moveTo>
                                      <a:lnTo>
                                        <a:pt x="8" y="1322"/>
                                      </a:lnTo>
                                      <a:lnTo>
                                        <a:pt x="0" y="1322"/>
                                      </a:lnTo>
                                      <a:lnTo>
                                        <a:pt x="0" y="1277"/>
                                      </a:lnTo>
                                      <a:lnTo>
                                        <a:pt x="8" y="1277"/>
                                      </a:lnTo>
                                      <a:close/>
                                      <a:moveTo>
                                        <a:pt x="8" y="1352"/>
                                      </a:moveTo>
                                      <a:lnTo>
                                        <a:pt x="8" y="1397"/>
                                      </a:lnTo>
                                      <a:lnTo>
                                        <a:pt x="0" y="1397"/>
                                      </a:lnTo>
                                      <a:lnTo>
                                        <a:pt x="0" y="1352"/>
                                      </a:lnTo>
                                      <a:lnTo>
                                        <a:pt x="8" y="1352"/>
                                      </a:lnTo>
                                      <a:close/>
                                      <a:moveTo>
                                        <a:pt x="8" y="1427"/>
                                      </a:moveTo>
                                      <a:lnTo>
                                        <a:pt x="8" y="1472"/>
                                      </a:lnTo>
                                      <a:lnTo>
                                        <a:pt x="0" y="1472"/>
                                      </a:lnTo>
                                      <a:lnTo>
                                        <a:pt x="0" y="1427"/>
                                      </a:lnTo>
                                      <a:lnTo>
                                        <a:pt x="8" y="1427"/>
                                      </a:lnTo>
                                      <a:close/>
                                      <a:moveTo>
                                        <a:pt x="8" y="1502"/>
                                      </a:moveTo>
                                      <a:lnTo>
                                        <a:pt x="8" y="1547"/>
                                      </a:lnTo>
                                      <a:lnTo>
                                        <a:pt x="0" y="1547"/>
                                      </a:lnTo>
                                      <a:lnTo>
                                        <a:pt x="0" y="1502"/>
                                      </a:lnTo>
                                      <a:lnTo>
                                        <a:pt x="8" y="1502"/>
                                      </a:lnTo>
                                      <a:close/>
                                      <a:moveTo>
                                        <a:pt x="8" y="1577"/>
                                      </a:moveTo>
                                      <a:lnTo>
                                        <a:pt x="8" y="1622"/>
                                      </a:lnTo>
                                      <a:lnTo>
                                        <a:pt x="0" y="1622"/>
                                      </a:lnTo>
                                      <a:lnTo>
                                        <a:pt x="0" y="1577"/>
                                      </a:lnTo>
                                      <a:lnTo>
                                        <a:pt x="8" y="1577"/>
                                      </a:lnTo>
                                      <a:close/>
                                      <a:moveTo>
                                        <a:pt x="8" y="1652"/>
                                      </a:moveTo>
                                      <a:lnTo>
                                        <a:pt x="8" y="1697"/>
                                      </a:lnTo>
                                      <a:lnTo>
                                        <a:pt x="0" y="1697"/>
                                      </a:lnTo>
                                      <a:lnTo>
                                        <a:pt x="0" y="1652"/>
                                      </a:lnTo>
                                      <a:lnTo>
                                        <a:pt x="8" y="1652"/>
                                      </a:lnTo>
                                      <a:close/>
                                      <a:moveTo>
                                        <a:pt x="8" y="1727"/>
                                      </a:moveTo>
                                      <a:lnTo>
                                        <a:pt x="8" y="1773"/>
                                      </a:lnTo>
                                      <a:lnTo>
                                        <a:pt x="0" y="1773"/>
                                      </a:lnTo>
                                      <a:lnTo>
                                        <a:pt x="0" y="1727"/>
                                      </a:lnTo>
                                      <a:lnTo>
                                        <a:pt x="8" y="1727"/>
                                      </a:lnTo>
                                      <a:close/>
                                      <a:moveTo>
                                        <a:pt x="8" y="1803"/>
                                      </a:moveTo>
                                      <a:lnTo>
                                        <a:pt x="8" y="1848"/>
                                      </a:lnTo>
                                      <a:lnTo>
                                        <a:pt x="0" y="1848"/>
                                      </a:lnTo>
                                      <a:lnTo>
                                        <a:pt x="0" y="1803"/>
                                      </a:lnTo>
                                      <a:lnTo>
                                        <a:pt x="8" y="1803"/>
                                      </a:lnTo>
                                      <a:close/>
                                      <a:moveTo>
                                        <a:pt x="8" y="1878"/>
                                      </a:moveTo>
                                      <a:lnTo>
                                        <a:pt x="8" y="1923"/>
                                      </a:lnTo>
                                      <a:lnTo>
                                        <a:pt x="0" y="1923"/>
                                      </a:lnTo>
                                      <a:lnTo>
                                        <a:pt x="0" y="1878"/>
                                      </a:lnTo>
                                      <a:lnTo>
                                        <a:pt x="8" y="1878"/>
                                      </a:lnTo>
                                      <a:close/>
                                      <a:moveTo>
                                        <a:pt x="8" y="1953"/>
                                      </a:moveTo>
                                      <a:lnTo>
                                        <a:pt x="8" y="1998"/>
                                      </a:lnTo>
                                      <a:lnTo>
                                        <a:pt x="0" y="1998"/>
                                      </a:lnTo>
                                      <a:lnTo>
                                        <a:pt x="0" y="1953"/>
                                      </a:lnTo>
                                      <a:lnTo>
                                        <a:pt x="8" y="1953"/>
                                      </a:lnTo>
                                      <a:close/>
                                      <a:moveTo>
                                        <a:pt x="8" y="2028"/>
                                      </a:moveTo>
                                      <a:lnTo>
                                        <a:pt x="8" y="2073"/>
                                      </a:lnTo>
                                      <a:lnTo>
                                        <a:pt x="0" y="2073"/>
                                      </a:lnTo>
                                      <a:lnTo>
                                        <a:pt x="0" y="2028"/>
                                      </a:lnTo>
                                      <a:lnTo>
                                        <a:pt x="8" y="2028"/>
                                      </a:lnTo>
                                      <a:close/>
                                      <a:moveTo>
                                        <a:pt x="8" y="2103"/>
                                      </a:moveTo>
                                      <a:lnTo>
                                        <a:pt x="8" y="2148"/>
                                      </a:lnTo>
                                      <a:lnTo>
                                        <a:pt x="0" y="2148"/>
                                      </a:lnTo>
                                      <a:lnTo>
                                        <a:pt x="0" y="2103"/>
                                      </a:lnTo>
                                      <a:lnTo>
                                        <a:pt x="8" y="2103"/>
                                      </a:lnTo>
                                      <a:close/>
                                      <a:moveTo>
                                        <a:pt x="8" y="2178"/>
                                      </a:moveTo>
                                      <a:lnTo>
                                        <a:pt x="8" y="2223"/>
                                      </a:lnTo>
                                      <a:lnTo>
                                        <a:pt x="0" y="2223"/>
                                      </a:lnTo>
                                      <a:lnTo>
                                        <a:pt x="0" y="2178"/>
                                      </a:lnTo>
                                      <a:lnTo>
                                        <a:pt x="8" y="2178"/>
                                      </a:lnTo>
                                      <a:close/>
                                      <a:moveTo>
                                        <a:pt x="8" y="2253"/>
                                      </a:moveTo>
                                      <a:lnTo>
                                        <a:pt x="8" y="2291"/>
                                      </a:lnTo>
                                      <a:lnTo>
                                        <a:pt x="0" y="2291"/>
                                      </a:lnTo>
                                      <a:lnTo>
                                        <a:pt x="0" y="2253"/>
                                      </a:lnTo>
                                      <a:lnTo>
                                        <a:pt x="8" y="2253"/>
                                      </a:lnTo>
                                      <a:close/>
                                    </a:path>
                                  </a:pathLst>
                                </a:custGeom>
                                <a:solidFill>
                                  <a:srgbClr val="0000FF"/>
                                </a:solidFill>
                                <a:ln w="635" cap="flat">
                                  <a:solidFill>
                                    <a:srgbClr val="0000FF"/>
                                  </a:solidFill>
                                  <a:prstDash val="solid"/>
                                  <a:bevel/>
                                  <a:headEnd/>
                                  <a:tailEnd/>
                                </a:ln>
                              </wps:spPr>
                              <wps:bodyPr rot="0" vert="horz" wrap="square" lIns="91440" tIns="45720" rIns="91440" bIns="45720" anchor="t" anchorCtr="0" upright="1">
                                <a:noAutofit/>
                              </wps:bodyPr>
                            </wps:wsp>
                            <wps:wsp>
                              <wps:cNvPr id="442" name="Line 679"/>
                              <wps:cNvCnPr/>
                              <wps:spPr bwMode="auto">
                                <a:xfrm>
                                  <a:off x="569848" y="137487"/>
                                  <a:ext cx="377143" cy="490776"/>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443" name="Line 680"/>
                              <wps:cNvCnPr/>
                              <wps:spPr bwMode="auto">
                                <a:xfrm flipH="1">
                                  <a:off x="569848" y="628263"/>
                                  <a:ext cx="377143" cy="506004"/>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444" name="Freeform 444"/>
                              <wps:cNvSpPr>
                                <a:spLocks noEditPoints="1"/>
                              </wps:cNvSpPr>
                              <wps:spPr bwMode="auto">
                                <a:xfrm>
                                  <a:off x="226634" y="609119"/>
                                  <a:ext cx="344519" cy="526018"/>
                                </a:xfrm>
                                <a:custGeom>
                                  <a:avLst/>
                                  <a:gdLst>
                                    <a:gd name="T0" fmla="*/ 761 w 792"/>
                                    <a:gd name="T1" fmla="*/ 1171 h 1209"/>
                                    <a:gd name="T2" fmla="*/ 792 w 792"/>
                                    <a:gd name="T3" fmla="*/ 1205 h 1209"/>
                                    <a:gd name="T4" fmla="*/ 745 w 792"/>
                                    <a:gd name="T5" fmla="*/ 1146 h 1209"/>
                                    <a:gd name="T6" fmla="*/ 726 w 792"/>
                                    <a:gd name="T7" fmla="*/ 1104 h 1209"/>
                                    <a:gd name="T8" fmla="*/ 745 w 792"/>
                                    <a:gd name="T9" fmla="*/ 1146 h 1209"/>
                                    <a:gd name="T10" fmla="*/ 679 w 792"/>
                                    <a:gd name="T11" fmla="*/ 1045 h 1209"/>
                                    <a:gd name="T12" fmla="*/ 710 w 792"/>
                                    <a:gd name="T13" fmla="*/ 1079 h 1209"/>
                                    <a:gd name="T14" fmla="*/ 662 w 792"/>
                                    <a:gd name="T15" fmla="*/ 1020 h 1209"/>
                                    <a:gd name="T16" fmla="*/ 644 w 792"/>
                                    <a:gd name="T17" fmla="*/ 978 h 1209"/>
                                    <a:gd name="T18" fmla="*/ 662 w 792"/>
                                    <a:gd name="T19" fmla="*/ 1020 h 1209"/>
                                    <a:gd name="T20" fmla="*/ 597 w 792"/>
                                    <a:gd name="T21" fmla="*/ 919 h 1209"/>
                                    <a:gd name="T22" fmla="*/ 628 w 792"/>
                                    <a:gd name="T23" fmla="*/ 953 h 1209"/>
                                    <a:gd name="T24" fmla="*/ 580 w 792"/>
                                    <a:gd name="T25" fmla="*/ 894 h 1209"/>
                                    <a:gd name="T26" fmla="*/ 562 w 792"/>
                                    <a:gd name="T27" fmla="*/ 852 h 1209"/>
                                    <a:gd name="T28" fmla="*/ 580 w 792"/>
                                    <a:gd name="T29" fmla="*/ 894 h 1209"/>
                                    <a:gd name="T30" fmla="*/ 515 w 792"/>
                                    <a:gd name="T31" fmla="*/ 793 h 1209"/>
                                    <a:gd name="T32" fmla="*/ 546 w 792"/>
                                    <a:gd name="T33" fmla="*/ 827 h 1209"/>
                                    <a:gd name="T34" fmla="*/ 498 w 792"/>
                                    <a:gd name="T35" fmla="*/ 768 h 1209"/>
                                    <a:gd name="T36" fmla="*/ 480 w 792"/>
                                    <a:gd name="T37" fmla="*/ 726 h 1209"/>
                                    <a:gd name="T38" fmla="*/ 498 w 792"/>
                                    <a:gd name="T39" fmla="*/ 768 h 1209"/>
                                    <a:gd name="T40" fmla="*/ 433 w 792"/>
                                    <a:gd name="T41" fmla="*/ 668 h 1209"/>
                                    <a:gd name="T42" fmla="*/ 464 w 792"/>
                                    <a:gd name="T43" fmla="*/ 701 h 1209"/>
                                    <a:gd name="T44" fmla="*/ 416 w 792"/>
                                    <a:gd name="T45" fmla="*/ 642 h 1209"/>
                                    <a:gd name="T46" fmla="*/ 398 w 792"/>
                                    <a:gd name="T47" fmla="*/ 601 h 1209"/>
                                    <a:gd name="T48" fmla="*/ 416 w 792"/>
                                    <a:gd name="T49" fmla="*/ 642 h 1209"/>
                                    <a:gd name="T50" fmla="*/ 351 w 792"/>
                                    <a:gd name="T51" fmla="*/ 542 h 1209"/>
                                    <a:gd name="T52" fmla="*/ 381 w 792"/>
                                    <a:gd name="T53" fmla="*/ 575 h 1209"/>
                                    <a:gd name="T54" fmla="*/ 334 w 792"/>
                                    <a:gd name="T55" fmla="*/ 516 h 1209"/>
                                    <a:gd name="T56" fmla="*/ 316 w 792"/>
                                    <a:gd name="T57" fmla="*/ 474 h 1209"/>
                                    <a:gd name="T58" fmla="*/ 334 w 792"/>
                                    <a:gd name="T59" fmla="*/ 516 h 1209"/>
                                    <a:gd name="T60" fmla="*/ 268 w 792"/>
                                    <a:gd name="T61" fmla="*/ 416 h 1209"/>
                                    <a:gd name="T62" fmla="*/ 299 w 792"/>
                                    <a:gd name="T63" fmla="*/ 449 h 1209"/>
                                    <a:gd name="T64" fmla="*/ 252 w 792"/>
                                    <a:gd name="T65" fmla="*/ 390 h 1209"/>
                                    <a:gd name="T66" fmla="*/ 234 w 792"/>
                                    <a:gd name="T67" fmla="*/ 349 h 1209"/>
                                    <a:gd name="T68" fmla="*/ 252 w 792"/>
                                    <a:gd name="T69" fmla="*/ 390 h 1209"/>
                                    <a:gd name="T70" fmla="*/ 186 w 792"/>
                                    <a:gd name="T71" fmla="*/ 290 h 1209"/>
                                    <a:gd name="T72" fmla="*/ 217 w 792"/>
                                    <a:gd name="T73" fmla="*/ 323 h 1209"/>
                                    <a:gd name="T74" fmla="*/ 170 w 792"/>
                                    <a:gd name="T75" fmla="*/ 265 h 1209"/>
                                    <a:gd name="T76" fmla="*/ 151 w 792"/>
                                    <a:gd name="T77" fmla="*/ 223 h 1209"/>
                                    <a:gd name="T78" fmla="*/ 170 w 792"/>
                                    <a:gd name="T79" fmla="*/ 265 h 1209"/>
                                    <a:gd name="T80" fmla="*/ 104 w 792"/>
                                    <a:gd name="T81" fmla="*/ 164 h 1209"/>
                                    <a:gd name="T82" fmla="*/ 135 w 792"/>
                                    <a:gd name="T83" fmla="*/ 197 h 1209"/>
                                    <a:gd name="T84" fmla="*/ 88 w 792"/>
                                    <a:gd name="T85" fmla="*/ 139 h 1209"/>
                                    <a:gd name="T86" fmla="*/ 69 w 792"/>
                                    <a:gd name="T87" fmla="*/ 97 h 1209"/>
                                    <a:gd name="T88" fmla="*/ 88 w 792"/>
                                    <a:gd name="T89" fmla="*/ 139 h 1209"/>
                                    <a:gd name="T90" fmla="*/ 22 w 792"/>
                                    <a:gd name="T91" fmla="*/ 38 h 1209"/>
                                    <a:gd name="T92" fmla="*/ 53 w 792"/>
                                    <a:gd name="T93" fmla="*/ 71 h 1209"/>
                                    <a:gd name="T94" fmla="*/ 6 w 792"/>
                                    <a:gd name="T95" fmla="*/ 13 h 1209"/>
                                    <a:gd name="T96" fmla="*/ 6 w 792"/>
                                    <a:gd name="T97" fmla="*/ 0 h 1209"/>
                                    <a:gd name="T98" fmla="*/ 6 w 792"/>
                                    <a:gd name="T99" fmla="*/ 13 h 1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2" h="1209">
                                      <a:moveTo>
                                        <a:pt x="786" y="1209"/>
                                      </a:moveTo>
                                      <a:lnTo>
                                        <a:pt x="761" y="1171"/>
                                      </a:lnTo>
                                      <a:lnTo>
                                        <a:pt x="767" y="1167"/>
                                      </a:lnTo>
                                      <a:lnTo>
                                        <a:pt x="792" y="1205"/>
                                      </a:lnTo>
                                      <a:lnTo>
                                        <a:pt x="786" y="1209"/>
                                      </a:lnTo>
                                      <a:close/>
                                      <a:moveTo>
                                        <a:pt x="745" y="1146"/>
                                      </a:moveTo>
                                      <a:lnTo>
                                        <a:pt x="720" y="1108"/>
                                      </a:lnTo>
                                      <a:lnTo>
                                        <a:pt x="726" y="1104"/>
                                      </a:lnTo>
                                      <a:lnTo>
                                        <a:pt x="751" y="1142"/>
                                      </a:lnTo>
                                      <a:lnTo>
                                        <a:pt x="745" y="1146"/>
                                      </a:lnTo>
                                      <a:close/>
                                      <a:moveTo>
                                        <a:pt x="704" y="1083"/>
                                      </a:moveTo>
                                      <a:lnTo>
                                        <a:pt x="679" y="1045"/>
                                      </a:lnTo>
                                      <a:lnTo>
                                        <a:pt x="685" y="1041"/>
                                      </a:lnTo>
                                      <a:lnTo>
                                        <a:pt x="710" y="1079"/>
                                      </a:lnTo>
                                      <a:lnTo>
                                        <a:pt x="704" y="1083"/>
                                      </a:lnTo>
                                      <a:close/>
                                      <a:moveTo>
                                        <a:pt x="662" y="1020"/>
                                      </a:moveTo>
                                      <a:lnTo>
                                        <a:pt x="638" y="982"/>
                                      </a:lnTo>
                                      <a:lnTo>
                                        <a:pt x="644" y="978"/>
                                      </a:lnTo>
                                      <a:lnTo>
                                        <a:pt x="669" y="1016"/>
                                      </a:lnTo>
                                      <a:lnTo>
                                        <a:pt x="662" y="1020"/>
                                      </a:lnTo>
                                      <a:close/>
                                      <a:moveTo>
                                        <a:pt x="621" y="957"/>
                                      </a:moveTo>
                                      <a:lnTo>
                                        <a:pt x="597" y="919"/>
                                      </a:lnTo>
                                      <a:lnTo>
                                        <a:pt x="603" y="915"/>
                                      </a:lnTo>
                                      <a:lnTo>
                                        <a:pt x="628" y="953"/>
                                      </a:lnTo>
                                      <a:lnTo>
                                        <a:pt x="621" y="957"/>
                                      </a:lnTo>
                                      <a:close/>
                                      <a:moveTo>
                                        <a:pt x="580" y="894"/>
                                      </a:moveTo>
                                      <a:lnTo>
                                        <a:pt x="556" y="856"/>
                                      </a:lnTo>
                                      <a:lnTo>
                                        <a:pt x="562" y="852"/>
                                      </a:lnTo>
                                      <a:lnTo>
                                        <a:pt x="587" y="890"/>
                                      </a:lnTo>
                                      <a:lnTo>
                                        <a:pt x="580" y="894"/>
                                      </a:lnTo>
                                      <a:close/>
                                      <a:moveTo>
                                        <a:pt x="539" y="831"/>
                                      </a:moveTo>
                                      <a:lnTo>
                                        <a:pt x="515" y="793"/>
                                      </a:lnTo>
                                      <a:lnTo>
                                        <a:pt x="521" y="789"/>
                                      </a:lnTo>
                                      <a:lnTo>
                                        <a:pt x="546" y="827"/>
                                      </a:lnTo>
                                      <a:lnTo>
                                        <a:pt x="539" y="831"/>
                                      </a:lnTo>
                                      <a:close/>
                                      <a:moveTo>
                                        <a:pt x="498" y="768"/>
                                      </a:moveTo>
                                      <a:lnTo>
                                        <a:pt x="474" y="730"/>
                                      </a:lnTo>
                                      <a:lnTo>
                                        <a:pt x="480" y="726"/>
                                      </a:lnTo>
                                      <a:lnTo>
                                        <a:pt x="505" y="764"/>
                                      </a:lnTo>
                                      <a:lnTo>
                                        <a:pt x="498" y="768"/>
                                      </a:lnTo>
                                      <a:close/>
                                      <a:moveTo>
                                        <a:pt x="457" y="705"/>
                                      </a:moveTo>
                                      <a:lnTo>
                                        <a:pt x="433" y="668"/>
                                      </a:lnTo>
                                      <a:lnTo>
                                        <a:pt x="439" y="663"/>
                                      </a:lnTo>
                                      <a:lnTo>
                                        <a:pt x="464" y="701"/>
                                      </a:lnTo>
                                      <a:lnTo>
                                        <a:pt x="457" y="705"/>
                                      </a:lnTo>
                                      <a:close/>
                                      <a:moveTo>
                                        <a:pt x="416" y="642"/>
                                      </a:moveTo>
                                      <a:lnTo>
                                        <a:pt x="392" y="605"/>
                                      </a:lnTo>
                                      <a:lnTo>
                                        <a:pt x="398" y="601"/>
                                      </a:lnTo>
                                      <a:lnTo>
                                        <a:pt x="422" y="638"/>
                                      </a:lnTo>
                                      <a:lnTo>
                                        <a:pt x="416" y="642"/>
                                      </a:lnTo>
                                      <a:close/>
                                      <a:moveTo>
                                        <a:pt x="375" y="579"/>
                                      </a:moveTo>
                                      <a:lnTo>
                                        <a:pt x="351" y="542"/>
                                      </a:lnTo>
                                      <a:lnTo>
                                        <a:pt x="357" y="537"/>
                                      </a:lnTo>
                                      <a:lnTo>
                                        <a:pt x="381" y="575"/>
                                      </a:lnTo>
                                      <a:lnTo>
                                        <a:pt x="375" y="579"/>
                                      </a:lnTo>
                                      <a:close/>
                                      <a:moveTo>
                                        <a:pt x="334" y="516"/>
                                      </a:moveTo>
                                      <a:lnTo>
                                        <a:pt x="309" y="479"/>
                                      </a:lnTo>
                                      <a:lnTo>
                                        <a:pt x="316" y="474"/>
                                      </a:lnTo>
                                      <a:lnTo>
                                        <a:pt x="340" y="512"/>
                                      </a:lnTo>
                                      <a:lnTo>
                                        <a:pt x="334" y="516"/>
                                      </a:lnTo>
                                      <a:close/>
                                      <a:moveTo>
                                        <a:pt x="293" y="453"/>
                                      </a:moveTo>
                                      <a:lnTo>
                                        <a:pt x="268" y="416"/>
                                      </a:lnTo>
                                      <a:lnTo>
                                        <a:pt x="275" y="411"/>
                                      </a:lnTo>
                                      <a:lnTo>
                                        <a:pt x="299" y="449"/>
                                      </a:lnTo>
                                      <a:lnTo>
                                        <a:pt x="293" y="453"/>
                                      </a:lnTo>
                                      <a:close/>
                                      <a:moveTo>
                                        <a:pt x="252" y="390"/>
                                      </a:moveTo>
                                      <a:lnTo>
                                        <a:pt x="227" y="353"/>
                                      </a:lnTo>
                                      <a:lnTo>
                                        <a:pt x="234" y="349"/>
                                      </a:lnTo>
                                      <a:lnTo>
                                        <a:pt x="258" y="386"/>
                                      </a:lnTo>
                                      <a:lnTo>
                                        <a:pt x="252" y="390"/>
                                      </a:lnTo>
                                      <a:close/>
                                      <a:moveTo>
                                        <a:pt x="211" y="327"/>
                                      </a:moveTo>
                                      <a:lnTo>
                                        <a:pt x="186" y="290"/>
                                      </a:lnTo>
                                      <a:lnTo>
                                        <a:pt x="193" y="286"/>
                                      </a:lnTo>
                                      <a:lnTo>
                                        <a:pt x="217" y="323"/>
                                      </a:lnTo>
                                      <a:lnTo>
                                        <a:pt x="211" y="327"/>
                                      </a:lnTo>
                                      <a:close/>
                                      <a:moveTo>
                                        <a:pt x="170" y="265"/>
                                      </a:moveTo>
                                      <a:lnTo>
                                        <a:pt x="145" y="227"/>
                                      </a:lnTo>
                                      <a:lnTo>
                                        <a:pt x="151" y="223"/>
                                      </a:lnTo>
                                      <a:lnTo>
                                        <a:pt x="176" y="260"/>
                                      </a:lnTo>
                                      <a:lnTo>
                                        <a:pt x="170" y="265"/>
                                      </a:lnTo>
                                      <a:close/>
                                      <a:moveTo>
                                        <a:pt x="129" y="202"/>
                                      </a:moveTo>
                                      <a:lnTo>
                                        <a:pt x="104" y="164"/>
                                      </a:lnTo>
                                      <a:lnTo>
                                        <a:pt x="111" y="160"/>
                                      </a:lnTo>
                                      <a:lnTo>
                                        <a:pt x="135" y="197"/>
                                      </a:lnTo>
                                      <a:lnTo>
                                        <a:pt x="129" y="202"/>
                                      </a:lnTo>
                                      <a:close/>
                                      <a:moveTo>
                                        <a:pt x="88" y="139"/>
                                      </a:moveTo>
                                      <a:lnTo>
                                        <a:pt x="63" y="101"/>
                                      </a:lnTo>
                                      <a:lnTo>
                                        <a:pt x="69" y="97"/>
                                      </a:lnTo>
                                      <a:lnTo>
                                        <a:pt x="94" y="134"/>
                                      </a:lnTo>
                                      <a:lnTo>
                                        <a:pt x="88" y="139"/>
                                      </a:lnTo>
                                      <a:close/>
                                      <a:moveTo>
                                        <a:pt x="47" y="76"/>
                                      </a:moveTo>
                                      <a:lnTo>
                                        <a:pt x="22" y="38"/>
                                      </a:lnTo>
                                      <a:lnTo>
                                        <a:pt x="28" y="34"/>
                                      </a:lnTo>
                                      <a:lnTo>
                                        <a:pt x="53" y="71"/>
                                      </a:lnTo>
                                      <a:lnTo>
                                        <a:pt x="47" y="76"/>
                                      </a:lnTo>
                                      <a:close/>
                                      <a:moveTo>
                                        <a:pt x="6" y="13"/>
                                      </a:moveTo>
                                      <a:lnTo>
                                        <a:pt x="0" y="4"/>
                                      </a:lnTo>
                                      <a:lnTo>
                                        <a:pt x="6" y="0"/>
                                      </a:lnTo>
                                      <a:lnTo>
                                        <a:pt x="12" y="9"/>
                                      </a:lnTo>
                                      <a:lnTo>
                                        <a:pt x="6" y="13"/>
                                      </a:lnTo>
                                      <a:close/>
                                    </a:path>
                                  </a:pathLst>
                                </a:custGeom>
                                <a:solidFill>
                                  <a:srgbClr val="0000FF"/>
                                </a:solidFill>
                                <a:ln w="635" cap="flat">
                                  <a:solidFill>
                                    <a:srgbClr val="0000FF"/>
                                  </a:solidFill>
                                  <a:prstDash val="solid"/>
                                  <a:bevel/>
                                  <a:headEnd/>
                                  <a:tailEnd/>
                                </a:ln>
                              </wps:spPr>
                              <wps:bodyPr rot="0" vert="horz" wrap="square" lIns="91440" tIns="45720" rIns="91440" bIns="45720" anchor="t" anchorCtr="0" upright="1">
                                <a:noAutofit/>
                              </wps:bodyPr>
                            </wps:wsp>
                            <wps:wsp>
                              <wps:cNvPr id="445" name="Freeform 445"/>
                              <wps:cNvSpPr>
                                <a:spLocks noEditPoints="1"/>
                              </wps:cNvSpPr>
                              <wps:spPr bwMode="auto">
                                <a:xfrm>
                                  <a:off x="226634" y="142273"/>
                                  <a:ext cx="340169" cy="468587"/>
                                </a:xfrm>
                                <a:custGeom>
                                  <a:avLst/>
                                  <a:gdLst>
                                    <a:gd name="T0" fmla="*/ 26 w 782"/>
                                    <a:gd name="T1" fmla="*/ 1036 h 1077"/>
                                    <a:gd name="T2" fmla="*/ 6 w 782"/>
                                    <a:gd name="T3" fmla="*/ 1077 h 1077"/>
                                    <a:gd name="T4" fmla="*/ 44 w 782"/>
                                    <a:gd name="T5" fmla="*/ 1012 h 1077"/>
                                    <a:gd name="T6" fmla="*/ 77 w 782"/>
                                    <a:gd name="T7" fmla="*/ 979 h 1077"/>
                                    <a:gd name="T8" fmla="*/ 44 w 782"/>
                                    <a:gd name="T9" fmla="*/ 1012 h 1077"/>
                                    <a:gd name="T10" fmla="*/ 115 w 782"/>
                                    <a:gd name="T11" fmla="*/ 914 h 1077"/>
                                    <a:gd name="T12" fmla="*/ 94 w 782"/>
                                    <a:gd name="T13" fmla="*/ 955 h 1077"/>
                                    <a:gd name="T14" fmla="*/ 132 w 782"/>
                                    <a:gd name="T15" fmla="*/ 890 h 1077"/>
                                    <a:gd name="T16" fmla="*/ 165 w 782"/>
                                    <a:gd name="T17" fmla="*/ 858 h 1077"/>
                                    <a:gd name="T18" fmla="*/ 132 w 782"/>
                                    <a:gd name="T19" fmla="*/ 890 h 1077"/>
                                    <a:gd name="T20" fmla="*/ 203 w 782"/>
                                    <a:gd name="T21" fmla="*/ 792 h 1077"/>
                                    <a:gd name="T22" fmla="*/ 182 w 782"/>
                                    <a:gd name="T23" fmla="*/ 833 h 1077"/>
                                    <a:gd name="T24" fmla="*/ 220 w 782"/>
                                    <a:gd name="T25" fmla="*/ 768 h 1077"/>
                                    <a:gd name="T26" fmla="*/ 253 w 782"/>
                                    <a:gd name="T27" fmla="*/ 736 h 1077"/>
                                    <a:gd name="T28" fmla="*/ 220 w 782"/>
                                    <a:gd name="T29" fmla="*/ 768 h 1077"/>
                                    <a:gd name="T30" fmla="*/ 291 w 782"/>
                                    <a:gd name="T31" fmla="*/ 671 h 1077"/>
                                    <a:gd name="T32" fmla="*/ 270 w 782"/>
                                    <a:gd name="T33" fmla="*/ 711 h 1077"/>
                                    <a:gd name="T34" fmla="*/ 308 w 782"/>
                                    <a:gd name="T35" fmla="*/ 646 h 1077"/>
                                    <a:gd name="T36" fmla="*/ 341 w 782"/>
                                    <a:gd name="T37" fmla="*/ 614 h 1077"/>
                                    <a:gd name="T38" fmla="*/ 308 w 782"/>
                                    <a:gd name="T39" fmla="*/ 646 h 1077"/>
                                    <a:gd name="T40" fmla="*/ 379 w 782"/>
                                    <a:gd name="T41" fmla="*/ 549 h 1077"/>
                                    <a:gd name="T42" fmla="*/ 359 w 782"/>
                                    <a:gd name="T43" fmla="*/ 590 h 1077"/>
                                    <a:gd name="T44" fmla="*/ 397 w 782"/>
                                    <a:gd name="T45" fmla="*/ 524 h 1077"/>
                                    <a:gd name="T46" fmla="*/ 429 w 782"/>
                                    <a:gd name="T47" fmla="*/ 492 h 1077"/>
                                    <a:gd name="T48" fmla="*/ 397 w 782"/>
                                    <a:gd name="T49" fmla="*/ 524 h 1077"/>
                                    <a:gd name="T50" fmla="*/ 467 w 782"/>
                                    <a:gd name="T51" fmla="*/ 427 h 1077"/>
                                    <a:gd name="T52" fmla="*/ 447 w 782"/>
                                    <a:gd name="T53" fmla="*/ 468 h 1077"/>
                                    <a:gd name="T54" fmla="*/ 485 w 782"/>
                                    <a:gd name="T55" fmla="*/ 402 h 1077"/>
                                    <a:gd name="T56" fmla="*/ 517 w 782"/>
                                    <a:gd name="T57" fmla="*/ 370 h 1077"/>
                                    <a:gd name="T58" fmla="*/ 485 w 782"/>
                                    <a:gd name="T59" fmla="*/ 402 h 1077"/>
                                    <a:gd name="T60" fmla="*/ 555 w 782"/>
                                    <a:gd name="T61" fmla="*/ 305 h 1077"/>
                                    <a:gd name="T62" fmla="*/ 535 w 782"/>
                                    <a:gd name="T63" fmla="*/ 346 h 1077"/>
                                    <a:gd name="T64" fmla="*/ 573 w 782"/>
                                    <a:gd name="T65" fmla="*/ 281 h 1077"/>
                                    <a:gd name="T66" fmla="*/ 605 w 782"/>
                                    <a:gd name="T67" fmla="*/ 249 h 1077"/>
                                    <a:gd name="T68" fmla="*/ 573 w 782"/>
                                    <a:gd name="T69" fmla="*/ 281 h 1077"/>
                                    <a:gd name="T70" fmla="*/ 643 w 782"/>
                                    <a:gd name="T71" fmla="*/ 183 h 1077"/>
                                    <a:gd name="T72" fmla="*/ 623 w 782"/>
                                    <a:gd name="T73" fmla="*/ 224 h 1077"/>
                                    <a:gd name="T74" fmla="*/ 661 w 782"/>
                                    <a:gd name="T75" fmla="*/ 159 h 1077"/>
                                    <a:gd name="T76" fmla="*/ 693 w 782"/>
                                    <a:gd name="T77" fmla="*/ 127 h 1077"/>
                                    <a:gd name="T78" fmla="*/ 661 w 782"/>
                                    <a:gd name="T79" fmla="*/ 159 h 1077"/>
                                    <a:gd name="T80" fmla="*/ 731 w 782"/>
                                    <a:gd name="T81" fmla="*/ 61 h 1077"/>
                                    <a:gd name="T82" fmla="*/ 711 w 782"/>
                                    <a:gd name="T83" fmla="*/ 102 h 1077"/>
                                    <a:gd name="T84" fmla="*/ 749 w 782"/>
                                    <a:gd name="T85" fmla="*/ 37 h 1077"/>
                                    <a:gd name="T86" fmla="*/ 782 w 782"/>
                                    <a:gd name="T87" fmla="*/ 5 h 1077"/>
                                    <a:gd name="T88" fmla="*/ 749 w 782"/>
                                    <a:gd name="T89" fmla="*/ 37 h 10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82" h="1077">
                                      <a:moveTo>
                                        <a:pt x="0" y="1073"/>
                                      </a:moveTo>
                                      <a:lnTo>
                                        <a:pt x="26" y="1036"/>
                                      </a:lnTo>
                                      <a:lnTo>
                                        <a:pt x="33" y="1040"/>
                                      </a:lnTo>
                                      <a:lnTo>
                                        <a:pt x="6" y="1077"/>
                                      </a:lnTo>
                                      <a:lnTo>
                                        <a:pt x="0" y="1073"/>
                                      </a:lnTo>
                                      <a:close/>
                                      <a:moveTo>
                                        <a:pt x="44" y="1012"/>
                                      </a:moveTo>
                                      <a:lnTo>
                                        <a:pt x="70" y="975"/>
                                      </a:lnTo>
                                      <a:lnTo>
                                        <a:pt x="77" y="979"/>
                                      </a:lnTo>
                                      <a:lnTo>
                                        <a:pt x="50" y="1016"/>
                                      </a:lnTo>
                                      <a:lnTo>
                                        <a:pt x="44" y="1012"/>
                                      </a:lnTo>
                                      <a:close/>
                                      <a:moveTo>
                                        <a:pt x="88" y="951"/>
                                      </a:moveTo>
                                      <a:lnTo>
                                        <a:pt x="115" y="914"/>
                                      </a:lnTo>
                                      <a:lnTo>
                                        <a:pt x="121" y="919"/>
                                      </a:lnTo>
                                      <a:lnTo>
                                        <a:pt x="94" y="955"/>
                                      </a:lnTo>
                                      <a:lnTo>
                                        <a:pt x="88" y="951"/>
                                      </a:lnTo>
                                      <a:close/>
                                      <a:moveTo>
                                        <a:pt x="132" y="890"/>
                                      </a:moveTo>
                                      <a:lnTo>
                                        <a:pt x="159" y="853"/>
                                      </a:lnTo>
                                      <a:lnTo>
                                        <a:pt x="165" y="858"/>
                                      </a:lnTo>
                                      <a:lnTo>
                                        <a:pt x="138" y="894"/>
                                      </a:lnTo>
                                      <a:lnTo>
                                        <a:pt x="132" y="890"/>
                                      </a:lnTo>
                                      <a:close/>
                                      <a:moveTo>
                                        <a:pt x="176" y="829"/>
                                      </a:moveTo>
                                      <a:lnTo>
                                        <a:pt x="203" y="792"/>
                                      </a:lnTo>
                                      <a:lnTo>
                                        <a:pt x="209" y="797"/>
                                      </a:lnTo>
                                      <a:lnTo>
                                        <a:pt x="182" y="833"/>
                                      </a:lnTo>
                                      <a:lnTo>
                                        <a:pt x="176" y="829"/>
                                      </a:lnTo>
                                      <a:close/>
                                      <a:moveTo>
                                        <a:pt x="220" y="768"/>
                                      </a:moveTo>
                                      <a:lnTo>
                                        <a:pt x="247" y="731"/>
                                      </a:lnTo>
                                      <a:lnTo>
                                        <a:pt x="253" y="736"/>
                                      </a:lnTo>
                                      <a:lnTo>
                                        <a:pt x="226" y="772"/>
                                      </a:lnTo>
                                      <a:lnTo>
                                        <a:pt x="220" y="768"/>
                                      </a:lnTo>
                                      <a:close/>
                                      <a:moveTo>
                                        <a:pt x="264" y="707"/>
                                      </a:moveTo>
                                      <a:lnTo>
                                        <a:pt x="291" y="671"/>
                                      </a:lnTo>
                                      <a:lnTo>
                                        <a:pt x="297" y="675"/>
                                      </a:lnTo>
                                      <a:lnTo>
                                        <a:pt x="270" y="711"/>
                                      </a:lnTo>
                                      <a:lnTo>
                                        <a:pt x="264" y="707"/>
                                      </a:lnTo>
                                      <a:close/>
                                      <a:moveTo>
                                        <a:pt x="308" y="646"/>
                                      </a:moveTo>
                                      <a:lnTo>
                                        <a:pt x="335" y="610"/>
                                      </a:lnTo>
                                      <a:lnTo>
                                        <a:pt x="341" y="614"/>
                                      </a:lnTo>
                                      <a:lnTo>
                                        <a:pt x="315" y="651"/>
                                      </a:lnTo>
                                      <a:lnTo>
                                        <a:pt x="308" y="646"/>
                                      </a:lnTo>
                                      <a:close/>
                                      <a:moveTo>
                                        <a:pt x="352" y="585"/>
                                      </a:moveTo>
                                      <a:lnTo>
                                        <a:pt x="379" y="549"/>
                                      </a:lnTo>
                                      <a:lnTo>
                                        <a:pt x="385" y="553"/>
                                      </a:lnTo>
                                      <a:lnTo>
                                        <a:pt x="359" y="590"/>
                                      </a:lnTo>
                                      <a:lnTo>
                                        <a:pt x="352" y="585"/>
                                      </a:lnTo>
                                      <a:close/>
                                      <a:moveTo>
                                        <a:pt x="397" y="524"/>
                                      </a:moveTo>
                                      <a:lnTo>
                                        <a:pt x="423" y="488"/>
                                      </a:lnTo>
                                      <a:lnTo>
                                        <a:pt x="429" y="492"/>
                                      </a:lnTo>
                                      <a:lnTo>
                                        <a:pt x="403" y="529"/>
                                      </a:lnTo>
                                      <a:lnTo>
                                        <a:pt x="397" y="524"/>
                                      </a:lnTo>
                                      <a:close/>
                                      <a:moveTo>
                                        <a:pt x="441" y="463"/>
                                      </a:moveTo>
                                      <a:lnTo>
                                        <a:pt x="467" y="427"/>
                                      </a:lnTo>
                                      <a:lnTo>
                                        <a:pt x="473" y="431"/>
                                      </a:lnTo>
                                      <a:lnTo>
                                        <a:pt x="447" y="468"/>
                                      </a:lnTo>
                                      <a:lnTo>
                                        <a:pt x="441" y="463"/>
                                      </a:lnTo>
                                      <a:close/>
                                      <a:moveTo>
                                        <a:pt x="485" y="402"/>
                                      </a:moveTo>
                                      <a:lnTo>
                                        <a:pt x="511" y="366"/>
                                      </a:lnTo>
                                      <a:lnTo>
                                        <a:pt x="517" y="370"/>
                                      </a:lnTo>
                                      <a:lnTo>
                                        <a:pt x="491" y="407"/>
                                      </a:lnTo>
                                      <a:lnTo>
                                        <a:pt x="485" y="402"/>
                                      </a:lnTo>
                                      <a:close/>
                                      <a:moveTo>
                                        <a:pt x="529" y="342"/>
                                      </a:moveTo>
                                      <a:lnTo>
                                        <a:pt x="555" y="305"/>
                                      </a:lnTo>
                                      <a:lnTo>
                                        <a:pt x="561" y="309"/>
                                      </a:lnTo>
                                      <a:lnTo>
                                        <a:pt x="535" y="346"/>
                                      </a:lnTo>
                                      <a:lnTo>
                                        <a:pt x="529" y="342"/>
                                      </a:lnTo>
                                      <a:close/>
                                      <a:moveTo>
                                        <a:pt x="573" y="281"/>
                                      </a:moveTo>
                                      <a:lnTo>
                                        <a:pt x="599" y="244"/>
                                      </a:lnTo>
                                      <a:lnTo>
                                        <a:pt x="605" y="249"/>
                                      </a:lnTo>
                                      <a:lnTo>
                                        <a:pt x="579" y="285"/>
                                      </a:lnTo>
                                      <a:lnTo>
                                        <a:pt x="573" y="281"/>
                                      </a:lnTo>
                                      <a:close/>
                                      <a:moveTo>
                                        <a:pt x="617" y="220"/>
                                      </a:moveTo>
                                      <a:lnTo>
                                        <a:pt x="643" y="183"/>
                                      </a:lnTo>
                                      <a:lnTo>
                                        <a:pt x="649" y="188"/>
                                      </a:lnTo>
                                      <a:lnTo>
                                        <a:pt x="623" y="224"/>
                                      </a:lnTo>
                                      <a:lnTo>
                                        <a:pt x="617" y="220"/>
                                      </a:lnTo>
                                      <a:close/>
                                      <a:moveTo>
                                        <a:pt x="661" y="159"/>
                                      </a:moveTo>
                                      <a:lnTo>
                                        <a:pt x="687" y="122"/>
                                      </a:lnTo>
                                      <a:lnTo>
                                        <a:pt x="693" y="127"/>
                                      </a:lnTo>
                                      <a:lnTo>
                                        <a:pt x="667" y="163"/>
                                      </a:lnTo>
                                      <a:lnTo>
                                        <a:pt x="661" y="159"/>
                                      </a:lnTo>
                                      <a:close/>
                                      <a:moveTo>
                                        <a:pt x="705" y="98"/>
                                      </a:moveTo>
                                      <a:lnTo>
                                        <a:pt x="731" y="61"/>
                                      </a:lnTo>
                                      <a:lnTo>
                                        <a:pt x="738" y="66"/>
                                      </a:lnTo>
                                      <a:lnTo>
                                        <a:pt x="711" y="102"/>
                                      </a:lnTo>
                                      <a:lnTo>
                                        <a:pt x="705" y="98"/>
                                      </a:lnTo>
                                      <a:close/>
                                      <a:moveTo>
                                        <a:pt x="749" y="37"/>
                                      </a:moveTo>
                                      <a:lnTo>
                                        <a:pt x="775" y="0"/>
                                      </a:lnTo>
                                      <a:lnTo>
                                        <a:pt x="782" y="5"/>
                                      </a:lnTo>
                                      <a:lnTo>
                                        <a:pt x="755" y="41"/>
                                      </a:lnTo>
                                      <a:lnTo>
                                        <a:pt x="749" y="37"/>
                                      </a:lnTo>
                                      <a:close/>
                                    </a:path>
                                  </a:pathLst>
                                </a:custGeom>
                                <a:solidFill>
                                  <a:srgbClr val="0000FF"/>
                                </a:solidFill>
                                <a:ln w="635" cap="flat">
                                  <a:solidFill>
                                    <a:srgbClr val="0000FF"/>
                                  </a:solidFill>
                                  <a:prstDash val="solid"/>
                                  <a:bevel/>
                                  <a:headEnd/>
                                  <a:tailEnd/>
                                </a:ln>
                              </wps:spPr>
                              <wps:bodyPr rot="0" vert="horz" wrap="square" lIns="91440" tIns="45720" rIns="91440" bIns="45720" anchor="t" anchorCtr="0" upright="1">
                                <a:noAutofit/>
                              </wps:bodyPr>
                            </wps:wsp>
                            <wps:wsp>
                              <wps:cNvPr id="446" name="Freeform 446"/>
                              <wps:cNvSpPr>
                                <a:spLocks noEditPoints="1"/>
                              </wps:cNvSpPr>
                              <wps:spPr bwMode="auto">
                                <a:xfrm>
                                  <a:off x="792567" y="433780"/>
                                  <a:ext cx="14355" cy="353289"/>
                                </a:xfrm>
                                <a:custGeom>
                                  <a:avLst/>
                                  <a:gdLst>
                                    <a:gd name="T0" fmla="*/ 23 w 33"/>
                                    <a:gd name="T1" fmla="*/ 0 h 812"/>
                                    <a:gd name="T2" fmla="*/ 25 w 33"/>
                                    <a:gd name="T3" fmla="*/ 135 h 812"/>
                                    <a:gd name="T4" fmla="*/ 2 w 33"/>
                                    <a:gd name="T5" fmla="*/ 135 h 812"/>
                                    <a:gd name="T6" fmla="*/ 0 w 33"/>
                                    <a:gd name="T7" fmla="*/ 0 h 812"/>
                                    <a:gd name="T8" fmla="*/ 23 w 33"/>
                                    <a:gd name="T9" fmla="*/ 0 h 812"/>
                                    <a:gd name="T10" fmla="*/ 26 w 33"/>
                                    <a:gd name="T11" fmla="*/ 225 h 812"/>
                                    <a:gd name="T12" fmla="*/ 27 w 33"/>
                                    <a:gd name="T13" fmla="*/ 361 h 812"/>
                                    <a:gd name="T14" fmla="*/ 5 w 33"/>
                                    <a:gd name="T15" fmla="*/ 361 h 812"/>
                                    <a:gd name="T16" fmla="*/ 3 w 33"/>
                                    <a:gd name="T17" fmla="*/ 226 h 812"/>
                                    <a:gd name="T18" fmla="*/ 26 w 33"/>
                                    <a:gd name="T19" fmla="*/ 225 h 812"/>
                                    <a:gd name="T20" fmla="*/ 29 w 33"/>
                                    <a:gd name="T21" fmla="*/ 451 h 812"/>
                                    <a:gd name="T22" fmla="*/ 30 w 33"/>
                                    <a:gd name="T23" fmla="*/ 586 h 812"/>
                                    <a:gd name="T24" fmla="*/ 8 w 33"/>
                                    <a:gd name="T25" fmla="*/ 586 h 812"/>
                                    <a:gd name="T26" fmla="*/ 6 w 33"/>
                                    <a:gd name="T27" fmla="*/ 451 h 812"/>
                                    <a:gd name="T28" fmla="*/ 29 w 33"/>
                                    <a:gd name="T29" fmla="*/ 451 h 812"/>
                                    <a:gd name="T30" fmla="*/ 31 w 33"/>
                                    <a:gd name="T31" fmla="*/ 676 h 812"/>
                                    <a:gd name="T32" fmla="*/ 33 w 33"/>
                                    <a:gd name="T33" fmla="*/ 811 h 812"/>
                                    <a:gd name="T34" fmla="*/ 11 w 33"/>
                                    <a:gd name="T35" fmla="*/ 812 h 812"/>
                                    <a:gd name="T36" fmla="*/ 9 w 33"/>
                                    <a:gd name="T37" fmla="*/ 676 h 812"/>
                                    <a:gd name="T38" fmla="*/ 31 w 33"/>
                                    <a:gd name="T39" fmla="*/ 676 h 8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 h="812">
                                      <a:moveTo>
                                        <a:pt x="23" y="0"/>
                                      </a:moveTo>
                                      <a:lnTo>
                                        <a:pt x="25" y="135"/>
                                      </a:lnTo>
                                      <a:lnTo>
                                        <a:pt x="2" y="135"/>
                                      </a:lnTo>
                                      <a:lnTo>
                                        <a:pt x="0" y="0"/>
                                      </a:lnTo>
                                      <a:lnTo>
                                        <a:pt x="23" y="0"/>
                                      </a:lnTo>
                                      <a:close/>
                                      <a:moveTo>
                                        <a:pt x="26" y="225"/>
                                      </a:moveTo>
                                      <a:lnTo>
                                        <a:pt x="27" y="361"/>
                                      </a:lnTo>
                                      <a:lnTo>
                                        <a:pt x="5" y="361"/>
                                      </a:lnTo>
                                      <a:lnTo>
                                        <a:pt x="3" y="226"/>
                                      </a:lnTo>
                                      <a:lnTo>
                                        <a:pt x="26" y="225"/>
                                      </a:lnTo>
                                      <a:close/>
                                      <a:moveTo>
                                        <a:pt x="29" y="451"/>
                                      </a:moveTo>
                                      <a:lnTo>
                                        <a:pt x="30" y="586"/>
                                      </a:lnTo>
                                      <a:lnTo>
                                        <a:pt x="8" y="586"/>
                                      </a:lnTo>
                                      <a:lnTo>
                                        <a:pt x="6" y="451"/>
                                      </a:lnTo>
                                      <a:lnTo>
                                        <a:pt x="29" y="451"/>
                                      </a:lnTo>
                                      <a:close/>
                                      <a:moveTo>
                                        <a:pt x="31" y="676"/>
                                      </a:moveTo>
                                      <a:lnTo>
                                        <a:pt x="33" y="811"/>
                                      </a:lnTo>
                                      <a:lnTo>
                                        <a:pt x="11" y="812"/>
                                      </a:lnTo>
                                      <a:lnTo>
                                        <a:pt x="9" y="676"/>
                                      </a:lnTo>
                                      <a:lnTo>
                                        <a:pt x="31" y="676"/>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47" name="Freeform 447"/>
                              <wps:cNvSpPr>
                                <a:spLocks noEditPoints="1"/>
                              </wps:cNvSpPr>
                              <wps:spPr bwMode="auto">
                                <a:xfrm>
                                  <a:off x="364963" y="818395"/>
                                  <a:ext cx="437608" cy="5656"/>
                                </a:xfrm>
                                <a:custGeom>
                                  <a:avLst/>
                                  <a:gdLst>
                                    <a:gd name="T0" fmla="*/ 961 w 1006"/>
                                    <a:gd name="T1" fmla="*/ 12 h 13"/>
                                    <a:gd name="T2" fmla="*/ 1006 w 1006"/>
                                    <a:gd name="T3" fmla="*/ 5 h 13"/>
                                    <a:gd name="T4" fmla="*/ 931 w 1006"/>
                                    <a:gd name="T5" fmla="*/ 12 h 13"/>
                                    <a:gd name="T6" fmla="*/ 885 w 1006"/>
                                    <a:gd name="T7" fmla="*/ 4 h 13"/>
                                    <a:gd name="T8" fmla="*/ 931 w 1006"/>
                                    <a:gd name="T9" fmla="*/ 12 h 13"/>
                                    <a:gd name="T10" fmla="*/ 810 w 1006"/>
                                    <a:gd name="T11" fmla="*/ 11 h 13"/>
                                    <a:gd name="T12" fmla="*/ 855 w 1006"/>
                                    <a:gd name="T13" fmla="*/ 4 h 13"/>
                                    <a:gd name="T14" fmla="*/ 780 w 1006"/>
                                    <a:gd name="T15" fmla="*/ 11 h 13"/>
                                    <a:gd name="T16" fmla="*/ 735 w 1006"/>
                                    <a:gd name="T17" fmla="*/ 4 h 13"/>
                                    <a:gd name="T18" fmla="*/ 780 w 1006"/>
                                    <a:gd name="T19" fmla="*/ 11 h 13"/>
                                    <a:gd name="T20" fmla="*/ 660 w 1006"/>
                                    <a:gd name="T21" fmla="*/ 11 h 13"/>
                                    <a:gd name="T22" fmla="*/ 705 w 1006"/>
                                    <a:gd name="T23" fmla="*/ 3 h 13"/>
                                    <a:gd name="T24" fmla="*/ 629 w 1006"/>
                                    <a:gd name="T25" fmla="*/ 10 h 13"/>
                                    <a:gd name="T26" fmla="*/ 584 w 1006"/>
                                    <a:gd name="T27" fmla="*/ 3 h 13"/>
                                    <a:gd name="T28" fmla="*/ 629 w 1006"/>
                                    <a:gd name="T29" fmla="*/ 10 h 13"/>
                                    <a:gd name="T30" fmla="*/ 509 w 1006"/>
                                    <a:gd name="T31" fmla="*/ 10 h 13"/>
                                    <a:gd name="T32" fmla="*/ 554 w 1006"/>
                                    <a:gd name="T33" fmla="*/ 3 h 13"/>
                                    <a:gd name="T34" fmla="*/ 479 w 1006"/>
                                    <a:gd name="T35" fmla="*/ 10 h 13"/>
                                    <a:gd name="T36" fmla="*/ 434 w 1006"/>
                                    <a:gd name="T37" fmla="*/ 2 h 13"/>
                                    <a:gd name="T38" fmla="*/ 479 w 1006"/>
                                    <a:gd name="T39" fmla="*/ 10 h 13"/>
                                    <a:gd name="T40" fmla="*/ 359 w 1006"/>
                                    <a:gd name="T41" fmla="*/ 9 h 13"/>
                                    <a:gd name="T42" fmla="*/ 404 w 1006"/>
                                    <a:gd name="T43" fmla="*/ 2 h 13"/>
                                    <a:gd name="T44" fmla="*/ 328 w 1006"/>
                                    <a:gd name="T45" fmla="*/ 9 h 13"/>
                                    <a:gd name="T46" fmla="*/ 283 w 1006"/>
                                    <a:gd name="T47" fmla="*/ 1 h 13"/>
                                    <a:gd name="T48" fmla="*/ 328 w 1006"/>
                                    <a:gd name="T49" fmla="*/ 9 h 13"/>
                                    <a:gd name="T50" fmla="*/ 208 w 1006"/>
                                    <a:gd name="T51" fmla="*/ 8 h 13"/>
                                    <a:gd name="T52" fmla="*/ 253 w 1006"/>
                                    <a:gd name="T53" fmla="*/ 1 h 13"/>
                                    <a:gd name="T54" fmla="*/ 178 w 1006"/>
                                    <a:gd name="T55" fmla="*/ 8 h 13"/>
                                    <a:gd name="T56" fmla="*/ 133 w 1006"/>
                                    <a:gd name="T57" fmla="*/ 0 h 13"/>
                                    <a:gd name="T58" fmla="*/ 178 w 1006"/>
                                    <a:gd name="T59" fmla="*/ 8 h 13"/>
                                    <a:gd name="T60" fmla="*/ 57 w 1006"/>
                                    <a:gd name="T61" fmla="*/ 7 h 13"/>
                                    <a:gd name="T62" fmla="*/ 103 w 1006"/>
                                    <a:gd name="T63" fmla="*/ 0 h 13"/>
                                    <a:gd name="T64" fmla="*/ 27 w 1006"/>
                                    <a:gd name="T65" fmla="*/ 7 h 13"/>
                                    <a:gd name="T66" fmla="*/ 0 w 1006"/>
                                    <a:gd name="T67" fmla="*/ 0 h 13"/>
                                    <a:gd name="T68" fmla="*/ 27 w 1006"/>
                                    <a:gd name="T69" fmla="*/ 7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06" h="13">
                                      <a:moveTo>
                                        <a:pt x="1006" y="13"/>
                                      </a:moveTo>
                                      <a:lnTo>
                                        <a:pt x="961" y="12"/>
                                      </a:lnTo>
                                      <a:lnTo>
                                        <a:pt x="961" y="5"/>
                                      </a:lnTo>
                                      <a:lnTo>
                                        <a:pt x="1006" y="5"/>
                                      </a:lnTo>
                                      <a:lnTo>
                                        <a:pt x="1006" y="13"/>
                                      </a:lnTo>
                                      <a:close/>
                                      <a:moveTo>
                                        <a:pt x="931" y="12"/>
                                      </a:moveTo>
                                      <a:lnTo>
                                        <a:pt x="885" y="12"/>
                                      </a:lnTo>
                                      <a:lnTo>
                                        <a:pt x="885" y="4"/>
                                      </a:lnTo>
                                      <a:lnTo>
                                        <a:pt x="931" y="5"/>
                                      </a:lnTo>
                                      <a:lnTo>
                                        <a:pt x="931" y="12"/>
                                      </a:lnTo>
                                      <a:close/>
                                      <a:moveTo>
                                        <a:pt x="855" y="12"/>
                                      </a:moveTo>
                                      <a:lnTo>
                                        <a:pt x="810" y="11"/>
                                      </a:lnTo>
                                      <a:lnTo>
                                        <a:pt x="810" y="4"/>
                                      </a:lnTo>
                                      <a:lnTo>
                                        <a:pt x="855" y="4"/>
                                      </a:lnTo>
                                      <a:lnTo>
                                        <a:pt x="855" y="12"/>
                                      </a:lnTo>
                                      <a:close/>
                                      <a:moveTo>
                                        <a:pt x="780" y="11"/>
                                      </a:moveTo>
                                      <a:lnTo>
                                        <a:pt x="735" y="11"/>
                                      </a:lnTo>
                                      <a:lnTo>
                                        <a:pt x="735" y="4"/>
                                      </a:lnTo>
                                      <a:lnTo>
                                        <a:pt x="780" y="4"/>
                                      </a:lnTo>
                                      <a:lnTo>
                                        <a:pt x="780" y="11"/>
                                      </a:lnTo>
                                      <a:close/>
                                      <a:moveTo>
                                        <a:pt x="705" y="11"/>
                                      </a:moveTo>
                                      <a:lnTo>
                                        <a:pt x="660" y="11"/>
                                      </a:lnTo>
                                      <a:lnTo>
                                        <a:pt x="660" y="3"/>
                                      </a:lnTo>
                                      <a:lnTo>
                                        <a:pt x="705" y="3"/>
                                      </a:lnTo>
                                      <a:lnTo>
                                        <a:pt x="705" y="11"/>
                                      </a:lnTo>
                                      <a:close/>
                                      <a:moveTo>
                                        <a:pt x="629" y="10"/>
                                      </a:moveTo>
                                      <a:lnTo>
                                        <a:pt x="584" y="10"/>
                                      </a:lnTo>
                                      <a:lnTo>
                                        <a:pt x="584" y="3"/>
                                      </a:lnTo>
                                      <a:lnTo>
                                        <a:pt x="630" y="3"/>
                                      </a:lnTo>
                                      <a:lnTo>
                                        <a:pt x="629" y="10"/>
                                      </a:lnTo>
                                      <a:close/>
                                      <a:moveTo>
                                        <a:pt x="554" y="10"/>
                                      </a:moveTo>
                                      <a:lnTo>
                                        <a:pt x="509" y="10"/>
                                      </a:lnTo>
                                      <a:lnTo>
                                        <a:pt x="509" y="2"/>
                                      </a:lnTo>
                                      <a:lnTo>
                                        <a:pt x="554" y="3"/>
                                      </a:lnTo>
                                      <a:lnTo>
                                        <a:pt x="554" y="10"/>
                                      </a:lnTo>
                                      <a:close/>
                                      <a:moveTo>
                                        <a:pt x="479" y="10"/>
                                      </a:moveTo>
                                      <a:lnTo>
                                        <a:pt x="434" y="9"/>
                                      </a:lnTo>
                                      <a:lnTo>
                                        <a:pt x="434" y="2"/>
                                      </a:lnTo>
                                      <a:lnTo>
                                        <a:pt x="479" y="2"/>
                                      </a:lnTo>
                                      <a:lnTo>
                                        <a:pt x="479" y="10"/>
                                      </a:lnTo>
                                      <a:close/>
                                      <a:moveTo>
                                        <a:pt x="404" y="9"/>
                                      </a:moveTo>
                                      <a:lnTo>
                                        <a:pt x="359" y="9"/>
                                      </a:lnTo>
                                      <a:lnTo>
                                        <a:pt x="359" y="2"/>
                                      </a:lnTo>
                                      <a:lnTo>
                                        <a:pt x="404" y="2"/>
                                      </a:lnTo>
                                      <a:lnTo>
                                        <a:pt x="404" y="9"/>
                                      </a:lnTo>
                                      <a:close/>
                                      <a:moveTo>
                                        <a:pt x="328" y="9"/>
                                      </a:moveTo>
                                      <a:lnTo>
                                        <a:pt x="283" y="9"/>
                                      </a:lnTo>
                                      <a:lnTo>
                                        <a:pt x="283" y="1"/>
                                      </a:lnTo>
                                      <a:lnTo>
                                        <a:pt x="328" y="1"/>
                                      </a:lnTo>
                                      <a:lnTo>
                                        <a:pt x="328" y="9"/>
                                      </a:lnTo>
                                      <a:close/>
                                      <a:moveTo>
                                        <a:pt x="253" y="8"/>
                                      </a:moveTo>
                                      <a:lnTo>
                                        <a:pt x="208" y="8"/>
                                      </a:lnTo>
                                      <a:lnTo>
                                        <a:pt x="208" y="1"/>
                                      </a:lnTo>
                                      <a:lnTo>
                                        <a:pt x="253" y="1"/>
                                      </a:lnTo>
                                      <a:lnTo>
                                        <a:pt x="253" y="8"/>
                                      </a:lnTo>
                                      <a:close/>
                                      <a:moveTo>
                                        <a:pt x="178" y="8"/>
                                      </a:moveTo>
                                      <a:lnTo>
                                        <a:pt x="133" y="8"/>
                                      </a:lnTo>
                                      <a:lnTo>
                                        <a:pt x="133" y="0"/>
                                      </a:lnTo>
                                      <a:lnTo>
                                        <a:pt x="178" y="1"/>
                                      </a:lnTo>
                                      <a:lnTo>
                                        <a:pt x="178" y="8"/>
                                      </a:lnTo>
                                      <a:close/>
                                      <a:moveTo>
                                        <a:pt x="103" y="8"/>
                                      </a:moveTo>
                                      <a:lnTo>
                                        <a:pt x="57" y="7"/>
                                      </a:lnTo>
                                      <a:lnTo>
                                        <a:pt x="57" y="0"/>
                                      </a:lnTo>
                                      <a:lnTo>
                                        <a:pt x="103" y="0"/>
                                      </a:lnTo>
                                      <a:lnTo>
                                        <a:pt x="103" y="8"/>
                                      </a:lnTo>
                                      <a:close/>
                                      <a:moveTo>
                                        <a:pt x="27" y="7"/>
                                      </a:moveTo>
                                      <a:lnTo>
                                        <a:pt x="0" y="7"/>
                                      </a:lnTo>
                                      <a:lnTo>
                                        <a:pt x="0" y="0"/>
                                      </a:lnTo>
                                      <a:lnTo>
                                        <a:pt x="27" y="0"/>
                                      </a:lnTo>
                                      <a:lnTo>
                                        <a:pt x="27" y="7"/>
                                      </a:lnTo>
                                      <a:close/>
                                    </a:path>
                                  </a:pathLst>
                                </a:custGeom>
                                <a:solidFill>
                                  <a:srgbClr val="0000FF"/>
                                </a:solidFill>
                                <a:ln w="635" cap="flat">
                                  <a:solidFill>
                                    <a:srgbClr val="0000FF"/>
                                  </a:solidFill>
                                  <a:prstDash val="solid"/>
                                  <a:bevel/>
                                  <a:headEnd/>
                                  <a:tailEnd/>
                                </a:ln>
                              </wps:spPr>
                              <wps:bodyPr rot="0" vert="horz" wrap="square" lIns="91440" tIns="45720" rIns="91440" bIns="45720" anchor="t" anchorCtr="0" upright="1">
                                <a:noAutofit/>
                              </wps:bodyPr>
                            </wps:wsp>
                            <wps:wsp>
                              <wps:cNvPr id="448" name="Freeform 448"/>
                              <wps:cNvSpPr>
                                <a:spLocks noEditPoints="1"/>
                              </wps:cNvSpPr>
                              <wps:spPr bwMode="auto">
                                <a:xfrm>
                                  <a:off x="349739" y="466846"/>
                                  <a:ext cx="20010" cy="353289"/>
                                </a:xfrm>
                                <a:custGeom>
                                  <a:avLst/>
                                  <a:gdLst>
                                    <a:gd name="T0" fmla="*/ 23 w 46"/>
                                    <a:gd name="T1" fmla="*/ 812 h 812"/>
                                    <a:gd name="T2" fmla="*/ 20 w 46"/>
                                    <a:gd name="T3" fmla="*/ 677 h 812"/>
                                    <a:gd name="T4" fmla="*/ 42 w 46"/>
                                    <a:gd name="T5" fmla="*/ 676 h 812"/>
                                    <a:gd name="T6" fmla="*/ 46 w 46"/>
                                    <a:gd name="T7" fmla="*/ 811 h 812"/>
                                    <a:gd name="T8" fmla="*/ 23 w 46"/>
                                    <a:gd name="T9" fmla="*/ 812 h 812"/>
                                    <a:gd name="T10" fmla="*/ 17 w 46"/>
                                    <a:gd name="T11" fmla="*/ 586 h 812"/>
                                    <a:gd name="T12" fmla="*/ 13 w 46"/>
                                    <a:gd name="T13" fmla="*/ 451 h 812"/>
                                    <a:gd name="T14" fmla="*/ 36 w 46"/>
                                    <a:gd name="T15" fmla="*/ 451 h 812"/>
                                    <a:gd name="T16" fmla="*/ 40 w 46"/>
                                    <a:gd name="T17" fmla="*/ 586 h 812"/>
                                    <a:gd name="T18" fmla="*/ 17 w 46"/>
                                    <a:gd name="T19" fmla="*/ 586 h 812"/>
                                    <a:gd name="T20" fmla="*/ 11 w 46"/>
                                    <a:gd name="T21" fmla="*/ 361 h 812"/>
                                    <a:gd name="T22" fmla="*/ 7 w 46"/>
                                    <a:gd name="T23" fmla="*/ 226 h 812"/>
                                    <a:gd name="T24" fmla="*/ 29 w 46"/>
                                    <a:gd name="T25" fmla="*/ 225 h 812"/>
                                    <a:gd name="T26" fmla="*/ 33 w 46"/>
                                    <a:gd name="T27" fmla="*/ 360 h 812"/>
                                    <a:gd name="T28" fmla="*/ 11 w 46"/>
                                    <a:gd name="T29" fmla="*/ 361 h 812"/>
                                    <a:gd name="T30" fmla="*/ 4 w 46"/>
                                    <a:gd name="T31" fmla="*/ 136 h 812"/>
                                    <a:gd name="T32" fmla="*/ 0 w 46"/>
                                    <a:gd name="T33" fmla="*/ 1 h 812"/>
                                    <a:gd name="T34" fmla="*/ 23 w 46"/>
                                    <a:gd name="T35" fmla="*/ 0 h 812"/>
                                    <a:gd name="T36" fmla="*/ 27 w 46"/>
                                    <a:gd name="T37" fmla="*/ 135 h 812"/>
                                    <a:gd name="T38" fmla="*/ 4 w 46"/>
                                    <a:gd name="T39" fmla="*/ 136 h 8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812">
                                      <a:moveTo>
                                        <a:pt x="23" y="812"/>
                                      </a:moveTo>
                                      <a:lnTo>
                                        <a:pt x="20" y="677"/>
                                      </a:lnTo>
                                      <a:lnTo>
                                        <a:pt x="42" y="676"/>
                                      </a:lnTo>
                                      <a:lnTo>
                                        <a:pt x="46" y="811"/>
                                      </a:lnTo>
                                      <a:lnTo>
                                        <a:pt x="23" y="812"/>
                                      </a:lnTo>
                                      <a:close/>
                                      <a:moveTo>
                                        <a:pt x="17" y="586"/>
                                      </a:moveTo>
                                      <a:lnTo>
                                        <a:pt x="13" y="451"/>
                                      </a:lnTo>
                                      <a:lnTo>
                                        <a:pt x="36" y="451"/>
                                      </a:lnTo>
                                      <a:lnTo>
                                        <a:pt x="40" y="586"/>
                                      </a:lnTo>
                                      <a:lnTo>
                                        <a:pt x="17" y="586"/>
                                      </a:lnTo>
                                      <a:close/>
                                      <a:moveTo>
                                        <a:pt x="11" y="361"/>
                                      </a:moveTo>
                                      <a:lnTo>
                                        <a:pt x="7" y="226"/>
                                      </a:lnTo>
                                      <a:lnTo>
                                        <a:pt x="29" y="225"/>
                                      </a:lnTo>
                                      <a:lnTo>
                                        <a:pt x="33" y="360"/>
                                      </a:lnTo>
                                      <a:lnTo>
                                        <a:pt x="11" y="361"/>
                                      </a:lnTo>
                                      <a:close/>
                                      <a:moveTo>
                                        <a:pt x="4" y="136"/>
                                      </a:moveTo>
                                      <a:lnTo>
                                        <a:pt x="0" y="1"/>
                                      </a:lnTo>
                                      <a:lnTo>
                                        <a:pt x="23" y="0"/>
                                      </a:lnTo>
                                      <a:lnTo>
                                        <a:pt x="27" y="135"/>
                                      </a:lnTo>
                                      <a:lnTo>
                                        <a:pt x="4" y="136"/>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49" name="Line 686"/>
                              <wps:cNvCnPr/>
                              <wps:spPr bwMode="auto">
                                <a:xfrm flipH="1">
                                  <a:off x="478063" y="137487"/>
                                  <a:ext cx="91785" cy="617821"/>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451" name="Line 687"/>
                              <wps:cNvCnPr/>
                              <wps:spPr bwMode="auto">
                                <a:xfrm>
                                  <a:off x="478063" y="755308"/>
                                  <a:ext cx="91785" cy="378959"/>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452" name="Freeform 452"/>
                              <wps:cNvSpPr>
                                <a:spLocks noEditPoints="1"/>
                              </wps:cNvSpPr>
                              <wps:spPr bwMode="auto">
                                <a:xfrm>
                                  <a:off x="351044" y="431604"/>
                                  <a:ext cx="136589" cy="94849"/>
                                </a:xfrm>
                                <a:custGeom>
                                  <a:avLst/>
                                  <a:gdLst>
                                    <a:gd name="T0" fmla="*/ 13 w 314"/>
                                    <a:gd name="T1" fmla="*/ 0 h 218"/>
                                    <a:gd name="T2" fmla="*/ 126 w 314"/>
                                    <a:gd name="T3" fmla="*/ 75 h 218"/>
                                    <a:gd name="T4" fmla="*/ 113 w 314"/>
                                    <a:gd name="T5" fmla="*/ 94 h 218"/>
                                    <a:gd name="T6" fmla="*/ 0 w 314"/>
                                    <a:gd name="T7" fmla="*/ 19 h 218"/>
                                    <a:gd name="T8" fmla="*/ 13 w 314"/>
                                    <a:gd name="T9" fmla="*/ 0 h 218"/>
                                    <a:gd name="T10" fmla="*/ 201 w 314"/>
                                    <a:gd name="T11" fmla="*/ 125 h 218"/>
                                    <a:gd name="T12" fmla="*/ 314 w 314"/>
                                    <a:gd name="T13" fmla="*/ 199 h 218"/>
                                    <a:gd name="T14" fmla="*/ 301 w 314"/>
                                    <a:gd name="T15" fmla="*/ 218 h 218"/>
                                    <a:gd name="T16" fmla="*/ 188 w 314"/>
                                    <a:gd name="T17" fmla="*/ 143 h 218"/>
                                    <a:gd name="T18" fmla="*/ 201 w 314"/>
                                    <a:gd name="T19" fmla="*/ 12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4" h="218">
                                      <a:moveTo>
                                        <a:pt x="13" y="0"/>
                                      </a:moveTo>
                                      <a:lnTo>
                                        <a:pt x="126" y="75"/>
                                      </a:lnTo>
                                      <a:lnTo>
                                        <a:pt x="113" y="94"/>
                                      </a:lnTo>
                                      <a:lnTo>
                                        <a:pt x="0" y="19"/>
                                      </a:lnTo>
                                      <a:lnTo>
                                        <a:pt x="13" y="0"/>
                                      </a:lnTo>
                                      <a:close/>
                                      <a:moveTo>
                                        <a:pt x="201" y="125"/>
                                      </a:moveTo>
                                      <a:lnTo>
                                        <a:pt x="314" y="199"/>
                                      </a:lnTo>
                                      <a:lnTo>
                                        <a:pt x="301" y="218"/>
                                      </a:lnTo>
                                      <a:lnTo>
                                        <a:pt x="188" y="143"/>
                                      </a:lnTo>
                                      <a:lnTo>
                                        <a:pt x="201" y="125"/>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53" name="Freeform 453"/>
                              <wps:cNvSpPr>
                                <a:spLocks noEditPoints="1"/>
                              </wps:cNvSpPr>
                              <wps:spPr bwMode="auto">
                                <a:xfrm>
                                  <a:off x="508513" y="429429"/>
                                  <a:ext cx="290579" cy="114427"/>
                                </a:xfrm>
                                <a:custGeom>
                                  <a:avLst/>
                                  <a:gdLst>
                                    <a:gd name="T0" fmla="*/ 0 w 668"/>
                                    <a:gd name="T1" fmla="*/ 242 h 263"/>
                                    <a:gd name="T2" fmla="*/ 127 w 668"/>
                                    <a:gd name="T3" fmla="*/ 195 h 263"/>
                                    <a:gd name="T4" fmla="*/ 135 w 668"/>
                                    <a:gd name="T5" fmla="*/ 216 h 263"/>
                                    <a:gd name="T6" fmla="*/ 8 w 668"/>
                                    <a:gd name="T7" fmla="*/ 263 h 263"/>
                                    <a:gd name="T8" fmla="*/ 0 w 668"/>
                                    <a:gd name="T9" fmla="*/ 242 h 263"/>
                                    <a:gd name="T10" fmla="*/ 212 w 668"/>
                                    <a:gd name="T11" fmla="*/ 164 h 263"/>
                                    <a:gd name="T12" fmla="*/ 339 w 668"/>
                                    <a:gd name="T13" fmla="*/ 117 h 263"/>
                                    <a:gd name="T14" fmla="*/ 347 w 668"/>
                                    <a:gd name="T15" fmla="*/ 138 h 263"/>
                                    <a:gd name="T16" fmla="*/ 220 w 668"/>
                                    <a:gd name="T17" fmla="*/ 185 h 263"/>
                                    <a:gd name="T18" fmla="*/ 212 w 668"/>
                                    <a:gd name="T19" fmla="*/ 164 h 263"/>
                                    <a:gd name="T20" fmla="*/ 424 w 668"/>
                                    <a:gd name="T21" fmla="*/ 86 h 263"/>
                                    <a:gd name="T22" fmla="*/ 551 w 668"/>
                                    <a:gd name="T23" fmla="*/ 40 h 263"/>
                                    <a:gd name="T24" fmla="*/ 559 w 668"/>
                                    <a:gd name="T25" fmla="*/ 61 h 263"/>
                                    <a:gd name="T26" fmla="*/ 432 w 668"/>
                                    <a:gd name="T27" fmla="*/ 107 h 263"/>
                                    <a:gd name="T28" fmla="*/ 424 w 668"/>
                                    <a:gd name="T29" fmla="*/ 86 h 263"/>
                                    <a:gd name="T30" fmla="*/ 636 w 668"/>
                                    <a:gd name="T31" fmla="*/ 9 h 263"/>
                                    <a:gd name="T32" fmla="*/ 661 w 668"/>
                                    <a:gd name="T33" fmla="*/ 0 h 263"/>
                                    <a:gd name="T34" fmla="*/ 668 w 668"/>
                                    <a:gd name="T35" fmla="*/ 21 h 263"/>
                                    <a:gd name="T36" fmla="*/ 644 w 668"/>
                                    <a:gd name="T37" fmla="*/ 30 h 263"/>
                                    <a:gd name="T38" fmla="*/ 636 w 668"/>
                                    <a:gd name="T39" fmla="*/ 9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68" h="263">
                                      <a:moveTo>
                                        <a:pt x="0" y="242"/>
                                      </a:moveTo>
                                      <a:lnTo>
                                        <a:pt x="127" y="195"/>
                                      </a:lnTo>
                                      <a:lnTo>
                                        <a:pt x="135" y="216"/>
                                      </a:lnTo>
                                      <a:lnTo>
                                        <a:pt x="8" y="263"/>
                                      </a:lnTo>
                                      <a:lnTo>
                                        <a:pt x="0" y="242"/>
                                      </a:lnTo>
                                      <a:close/>
                                      <a:moveTo>
                                        <a:pt x="212" y="164"/>
                                      </a:moveTo>
                                      <a:lnTo>
                                        <a:pt x="339" y="117"/>
                                      </a:lnTo>
                                      <a:lnTo>
                                        <a:pt x="347" y="138"/>
                                      </a:lnTo>
                                      <a:lnTo>
                                        <a:pt x="220" y="185"/>
                                      </a:lnTo>
                                      <a:lnTo>
                                        <a:pt x="212" y="164"/>
                                      </a:lnTo>
                                      <a:close/>
                                      <a:moveTo>
                                        <a:pt x="424" y="86"/>
                                      </a:moveTo>
                                      <a:lnTo>
                                        <a:pt x="551" y="40"/>
                                      </a:lnTo>
                                      <a:lnTo>
                                        <a:pt x="559" y="61"/>
                                      </a:lnTo>
                                      <a:lnTo>
                                        <a:pt x="432" y="107"/>
                                      </a:lnTo>
                                      <a:lnTo>
                                        <a:pt x="424" y="86"/>
                                      </a:lnTo>
                                      <a:close/>
                                      <a:moveTo>
                                        <a:pt x="636" y="9"/>
                                      </a:moveTo>
                                      <a:lnTo>
                                        <a:pt x="661" y="0"/>
                                      </a:lnTo>
                                      <a:lnTo>
                                        <a:pt x="668" y="21"/>
                                      </a:lnTo>
                                      <a:lnTo>
                                        <a:pt x="644" y="30"/>
                                      </a:lnTo>
                                      <a:lnTo>
                                        <a:pt x="636" y="9"/>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54" name="Freeform 454"/>
                              <wps:cNvSpPr>
                                <a:spLocks noEditPoints="1"/>
                              </wps:cNvSpPr>
                              <wps:spPr bwMode="auto">
                                <a:xfrm>
                                  <a:off x="616392" y="332405"/>
                                  <a:ext cx="183569" cy="105726"/>
                                </a:xfrm>
                                <a:custGeom>
                                  <a:avLst/>
                                  <a:gdLst>
                                    <a:gd name="T0" fmla="*/ 411 w 422"/>
                                    <a:gd name="T1" fmla="*/ 243 h 243"/>
                                    <a:gd name="T2" fmla="*/ 292 w 422"/>
                                    <a:gd name="T3" fmla="*/ 178 h 243"/>
                                    <a:gd name="T4" fmla="*/ 303 w 422"/>
                                    <a:gd name="T5" fmla="*/ 159 h 243"/>
                                    <a:gd name="T6" fmla="*/ 422 w 422"/>
                                    <a:gd name="T7" fmla="*/ 223 h 243"/>
                                    <a:gd name="T8" fmla="*/ 411 w 422"/>
                                    <a:gd name="T9" fmla="*/ 243 h 243"/>
                                    <a:gd name="T10" fmla="*/ 213 w 422"/>
                                    <a:gd name="T11" fmla="*/ 135 h 243"/>
                                    <a:gd name="T12" fmla="*/ 94 w 422"/>
                                    <a:gd name="T13" fmla="*/ 71 h 243"/>
                                    <a:gd name="T14" fmla="*/ 105 w 422"/>
                                    <a:gd name="T15" fmla="*/ 51 h 243"/>
                                    <a:gd name="T16" fmla="*/ 224 w 422"/>
                                    <a:gd name="T17" fmla="*/ 115 h 243"/>
                                    <a:gd name="T18" fmla="*/ 213 w 422"/>
                                    <a:gd name="T19" fmla="*/ 135 h 243"/>
                                    <a:gd name="T20" fmla="*/ 15 w 422"/>
                                    <a:gd name="T21" fmla="*/ 27 h 243"/>
                                    <a:gd name="T22" fmla="*/ 0 w 422"/>
                                    <a:gd name="T23" fmla="*/ 20 h 243"/>
                                    <a:gd name="T24" fmla="*/ 11 w 422"/>
                                    <a:gd name="T25" fmla="*/ 0 h 243"/>
                                    <a:gd name="T26" fmla="*/ 25 w 422"/>
                                    <a:gd name="T27" fmla="*/ 8 h 243"/>
                                    <a:gd name="T28" fmla="*/ 15 w 422"/>
                                    <a:gd name="T29" fmla="*/ 27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22" h="243">
                                      <a:moveTo>
                                        <a:pt x="411" y="243"/>
                                      </a:moveTo>
                                      <a:lnTo>
                                        <a:pt x="292" y="178"/>
                                      </a:lnTo>
                                      <a:lnTo>
                                        <a:pt x="303" y="159"/>
                                      </a:lnTo>
                                      <a:lnTo>
                                        <a:pt x="422" y="223"/>
                                      </a:lnTo>
                                      <a:lnTo>
                                        <a:pt x="411" y="243"/>
                                      </a:lnTo>
                                      <a:close/>
                                      <a:moveTo>
                                        <a:pt x="213" y="135"/>
                                      </a:moveTo>
                                      <a:lnTo>
                                        <a:pt x="94" y="71"/>
                                      </a:lnTo>
                                      <a:lnTo>
                                        <a:pt x="105" y="51"/>
                                      </a:lnTo>
                                      <a:lnTo>
                                        <a:pt x="224" y="115"/>
                                      </a:lnTo>
                                      <a:lnTo>
                                        <a:pt x="213" y="135"/>
                                      </a:lnTo>
                                      <a:close/>
                                      <a:moveTo>
                                        <a:pt x="15" y="27"/>
                                      </a:moveTo>
                                      <a:lnTo>
                                        <a:pt x="0" y="20"/>
                                      </a:lnTo>
                                      <a:lnTo>
                                        <a:pt x="11" y="0"/>
                                      </a:lnTo>
                                      <a:lnTo>
                                        <a:pt x="25" y="8"/>
                                      </a:lnTo>
                                      <a:lnTo>
                                        <a:pt x="15" y="27"/>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55" name="Freeform 455"/>
                              <wps:cNvSpPr>
                                <a:spLocks noEditPoints="1"/>
                              </wps:cNvSpPr>
                              <wps:spPr bwMode="auto">
                                <a:xfrm>
                                  <a:off x="378013" y="331970"/>
                                  <a:ext cx="242729" cy="98764"/>
                                </a:xfrm>
                                <a:custGeom>
                                  <a:avLst/>
                                  <a:gdLst>
                                    <a:gd name="T0" fmla="*/ 558 w 558"/>
                                    <a:gd name="T1" fmla="*/ 21 h 227"/>
                                    <a:gd name="T2" fmla="*/ 431 w 558"/>
                                    <a:gd name="T3" fmla="*/ 69 h 227"/>
                                    <a:gd name="T4" fmla="*/ 423 w 558"/>
                                    <a:gd name="T5" fmla="*/ 48 h 227"/>
                                    <a:gd name="T6" fmla="*/ 550 w 558"/>
                                    <a:gd name="T7" fmla="*/ 0 h 227"/>
                                    <a:gd name="T8" fmla="*/ 558 w 558"/>
                                    <a:gd name="T9" fmla="*/ 21 h 227"/>
                                    <a:gd name="T10" fmla="*/ 346 w 558"/>
                                    <a:gd name="T11" fmla="*/ 100 h 227"/>
                                    <a:gd name="T12" fmla="*/ 219 w 558"/>
                                    <a:gd name="T13" fmla="*/ 148 h 227"/>
                                    <a:gd name="T14" fmla="*/ 211 w 558"/>
                                    <a:gd name="T15" fmla="*/ 127 h 227"/>
                                    <a:gd name="T16" fmla="*/ 338 w 558"/>
                                    <a:gd name="T17" fmla="*/ 79 h 227"/>
                                    <a:gd name="T18" fmla="*/ 346 w 558"/>
                                    <a:gd name="T19" fmla="*/ 100 h 227"/>
                                    <a:gd name="T20" fmla="*/ 135 w 558"/>
                                    <a:gd name="T21" fmla="*/ 180 h 227"/>
                                    <a:gd name="T22" fmla="*/ 8 w 558"/>
                                    <a:gd name="T23" fmla="*/ 227 h 227"/>
                                    <a:gd name="T24" fmla="*/ 0 w 558"/>
                                    <a:gd name="T25" fmla="*/ 206 h 227"/>
                                    <a:gd name="T26" fmla="*/ 127 w 558"/>
                                    <a:gd name="T27" fmla="*/ 158 h 227"/>
                                    <a:gd name="T28" fmla="*/ 135 w 558"/>
                                    <a:gd name="T29" fmla="*/ 180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8" h="227">
                                      <a:moveTo>
                                        <a:pt x="558" y="21"/>
                                      </a:moveTo>
                                      <a:lnTo>
                                        <a:pt x="431" y="69"/>
                                      </a:lnTo>
                                      <a:lnTo>
                                        <a:pt x="423" y="48"/>
                                      </a:lnTo>
                                      <a:lnTo>
                                        <a:pt x="550" y="0"/>
                                      </a:lnTo>
                                      <a:lnTo>
                                        <a:pt x="558" y="21"/>
                                      </a:lnTo>
                                      <a:close/>
                                      <a:moveTo>
                                        <a:pt x="346" y="100"/>
                                      </a:moveTo>
                                      <a:lnTo>
                                        <a:pt x="219" y="148"/>
                                      </a:lnTo>
                                      <a:lnTo>
                                        <a:pt x="211" y="127"/>
                                      </a:lnTo>
                                      <a:lnTo>
                                        <a:pt x="338" y="79"/>
                                      </a:lnTo>
                                      <a:lnTo>
                                        <a:pt x="346" y="100"/>
                                      </a:lnTo>
                                      <a:close/>
                                      <a:moveTo>
                                        <a:pt x="135" y="180"/>
                                      </a:moveTo>
                                      <a:lnTo>
                                        <a:pt x="8" y="227"/>
                                      </a:lnTo>
                                      <a:lnTo>
                                        <a:pt x="0" y="206"/>
                                      </a:lnTo>
                                      <a:lnTo>
                                        <a:pt x="127" y="158"/>
                                      </a:lnTo>
                                      <a:lnTo>
                                        <a:pt x="135" y="180"/>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56" name="Freeform 456"/>
                              <wps:cNvSpPr>
                                <a:spLocks noEditPoints="1"/>
                              </wps:cNvSpPr>
                              <wps:spPr bwMode="auto">
                                <a:xfrm>
                                  <a:off x="568108" y="137052"/>
                                  <a:ext cx="90480" cy="369387"/>
                                </a:xfrm>
                                <a:custGeom>
                                  <a:avLst/>
                                  <a:gdLst>
                                    <a:gd name="T0" fmla="*/ 7 w 208"/>
                                    <a:gd name="T1" fmla="*/ 0 h 849"/>
                                    <a:gd name="T2" fmla="*/ 18 w 208"/>
                                    <a:gd name="T3" fmla="*/ 44 h 849"/>
                                    <a:gd name="T4" fmla="*/ 11 w 208"/>
                                    <a:gd name="T5" fmla="*/ 45 h 849"/>
                                    <a:gd name="T6" fmla="*/ 0 w 208"/>
                                    <a:gd name="T7" fmla="*/ 1 h 849"/>
                                    <a:gd name="T8" fmla="*/ 7 w 208"/>
                                    <a:gd name="T9" fmla="*/ 0 h 849"/>
                                    <a:gd name="T10" fmla="*/ 25 w 208"/>
                                    <a:gd name="T11" fmla="*/ 73 h 849"/>
                                    <a:gd name="T12" fmla="*/ 35 w 208"/>
                                    <a:gd name="T13" fmla="*/ 117 h 849"/>
                                    <a:gd name="T14" fmla="*/ 28 w 208"/>
                                    <a:gd name="T15" fmla="*/ 118 h 849"/>
                                    <a:gd name="T16" fmla="*/ 17 w 208"/>
                                    <a:gd name="T17" fmla="*/ 75 h 849"/>
                                    <a:gd name="T18" fmla="*/ 25 w 208"/>
                                    <a:gd name="T19" fmla="*/ 73 h 849"/>
                                    <a:gd name="T20" fmla="*/ 42 w 208"/>
                                    <a:gd name="T21" fmla="*/ 146 h 849"/>
                                    <a:gd name="T22" fmla="*/ 53 w 208"/>
                                    <a:gd name="T23" fmla="*/ 190 h 849"/>
                                    <a:gd name="T24" fmla="*/ 45 w 208"/>
                                    <a:gd name="T25" fmla="*/ 192 h 849"/>
                                    <a:gd name="T26" fmla="*/ 35 w 208"/>
                                    <a:gd name="T27" fmla="*/ 148 h 849"/>
                                    <a:gd name="T28" fmla="*/ 42 w 208"/>
                                    <a:gd name="T29" fmla="*/ 146 h 849"/>
                                    <a:gd name="T30" fmla="*/ 59 w 208"/>
                                    <a:gd name="T31" fmla="*/ 219 h 849"/>
                                    <a:gd name="T32" fmla="*/ 70 w 208"/>
                                    <a:gd name="T33" fmla="*/ 263 h 849"/>
                                    <a:gd name="T34" fmla="*/ 63 w 208"/>
                                    <a:gd name="T35" fmla="*/ 265 h 849"/>
                                    <a:gd name="T36" fmla="*/ 52 w 208"/>
                                    <a:gd name="T37" fmla="*/ 221 h 849"/>
                                    <a:gd name="T38" fmla="*/ 59 w 208"/>
                                    <a:gd name="T39" fmla="*/ 219 h 849"/>
                                    <a:gd name="T40" fmla="*/ 77 w 208"/>
                                    <a:gd name="T41" fmla="*/ 292 h 849"/>
                                    <a:gd name="T42" fmla="*/ 87 w 208"/>
                                    <a:gd name="T43" fmla="*/ 336 h 849"/>
                                    <a:gd name="T44" fmla="*/ 80 w 208"/>
                                    <a:gd name="T45" fmla="*/ 338 h 849"/>
                                    <a:gd name="T46" fmla="*/ 69 w 208"/>
                                    <a:gd name="T47" fmla="*/ 294 h 849"/>
                                    <a:gd name="T48" fmla="*/ 77 w 208"/>
                                    <a:gd name="T49" fmla="*/ 292 h 849"/>
                                    <a:gd name="T50" fmla="*/ 94 w 208"/>
                                    <a:gd name="T51" fmla="*/ 365 h 849"/>
                                    <a:gd name="T52" fmla="*/ 105 w 208"/>
                                    <a:gd name="T53" fmla="*/ 409 h 849"/>
                                    <a:gd name="T54" fmla="*/ 97 w 208"/>
                                    <a:gd name="T55" fmla="*/ 411 h 849"/>
                                    <a:gd name="T56" fmla="*/ 87 w 208"/>
                                    <a:gd name="T57" fmla="*/ 367 h 849"/>
                                    <a:gd name="T58" fmla="*/ 94 w 208"/>
                                    <a:gd name="T59" fmla="*/ 365 h 849"/>
                                    <a:gd name="T60" fmla="*/ 111 w 208"/>
                                    <a:gd name="T61" fmla="*/ 438 h 849"/>
                                    <a:gd name="T62" fmla="*/ 122 w 208"/>
                                    <a:gd name="T63" fmla="*/ 482 h 849"/>
                                    <a:gd name="T64" fmla="*/ 115 w 208"/>
                                    <a:gd name="T65" fmla="*/ 484 h 849"/>
                                    <a:gd name="T66" fmla="*/ 104 w 208"/>
                                    <a:gd name="T67" fmla="*/ 440 h 849"/>
                                    <a:gd name="T68" fmla="*/ 111 w 208"/>
                                    <a:gd name="T69" fmla="*/ 438 h 849"/>
                                    <a:gd name="T70" fmla="*/ 129 w 208"/>
                                    <a:gd name="T71" fmla="*/ 511 h 849"/>
                                    <a:gd name="T72" fmla="*/ 139 w 208"/>
                                    <a:gd name="T73" fmla="*/ 555 h 849"/>
                                    <a:gd name="T74" fmla="*/ 132 w 208"/>
                                    <a:gd name="T75" fmla="*/ 557 h 849"/>
                                    <a:gd name="T76" fmla="*/ 121 w 208"/>
                                    <a:gd name="T77" fmla="*/ 513 h 849"/>
                                    <a:gd name="T78" fmla="*/ 129 w 208"/>
                                    <a:gd name="T79" fmla="*/ 511 h 849"/>
                                    <a:gd name="T80" fmla="*/ 146 w 208"/>
                                    <a:gd name="T81" fmla="*/ 585 h 849"/>
                                    <a:gd name="T82" fmla="*/ 156 w 208"/>
                                    <a:gd name="T83" fmla="*/ 628 h 849"/>
                                    <a:gd name="T84" fmla="*/ 149 w 208"/>
                                    <a:gd name="T85" fmla="*/ 630 h 849"/>
                                    <a:gd name="T86" fmla="*/ 139 w 208"/>
                                    <a:gd name="T87" fmla="*/ 586 h 849"/>
                                    <a:gd name="T88" fmla="*/ 146 w 208"/>
                                    <a:gd name="T89" fmla="*/ 585 h 849"/>
                                    <a:gd name="T90" fmla="*/ 163 w 208"/>
                                    <a:gd name="T91" fmla="*/ 658 h 849"/>
                                    <a:gd name="T92" fmla="*/ 174 w 208"/>
                                    <a:gd name="T93" fmla="*/ 702 h 849"/>
                                    <a:gd name="T94" fmla="*/ 166 w 208"/>
                                    <a:gd name="T95" fmla="*/ 703 h 849"/>
                                    <a:gd name="T96" fmla="*/ 156 w 208"/>
                                    <a:gd name="T97" fmla="*/ 659 h 849"/>
                                    <a:gd name="T98" fmla="*/ 163 w 208"/>
                                    <a:gd name="T99" fmla="*/ 658 h 849"/>
                                    <a:gd name="T100" fmla="*/ 181 w 208"/>
                                    <a:gd name="T101" fmla="*/ 731 h 849"/>
                                    <a:gd name="T102" fmla="*/ 191 w 208"/>
                                    <a:gd name="T103" fmla="*/ 775 h 849"/>
                                    <a:gd name="T104" fmla="*/ 184 w 208"/>
                                    <a:gd name="T105" fmla="*/ 776 h 849"/>
                                    <a:gd name="T106" fmla="*/ 173 w 208"/>
                                    <a:gd name="T107" fmla="*/ 733 h 849"/>
                                    <a:gd name="T108" fmla="*/ 181 w 208"/>
                                    <a:gd name="T109" fmla="*/ 731 h 849"/>
                                    <a:gd name="T110" fmla="*/ 198 w 208"/>
                                    <a:gd name="T111" fmla="*/ 804 h 849"/>
                                    <a:gd name="T112" fmla="*/ 208 w 208"/>
                                    <a:gd name="T113" fmla="*/ 848 h 849"/>
                                    <a:gd name="T114" fmla="*/ 201 w 208"/>
                                    <a:gd name="T115" fmla="*/ 849 h 849"/>
                                    <a:gd name="T116" fmla="*/ 191 w 208"/>
                                    <a:gd name="T117" fmla="*/ 806 h 849"/>
                                    <a:gd name="T118" fmla="*/ 198 w 208"/>
                                    <a:gd name="T119" fmla="*/ 804 h 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08" h="849">
                                      <a:moveTo>
                                        <a:pt x="7" y="0"/>
                                      </a:moveTo>
                                      <a:lnTo>
                                        <a:pt x="18" y="44"/>
                                      </a:lnTo>
                                      <a:lnTo>
                                        <a:pt x="11" y="45"/>
                                      </a:lnTo>
                                      <a:lnTo>
                                        <a:pt x="0" y="1"/>
                                      </a:lnTo>
                                      <a:lnTo>
                                        <a:pt x="7" y="0"/>
                                      </a:lnTo>
                                      <a:close/>
                                      <a:moveTo>
                                        <a:pt x="25" y="73"/>
                                      </a:moveTo>
                                      <a:lnTo>
                                        <a:pt x="35" y="117"/>
                                      </a:lnTo>
                                      <a:lnTo>
                                        <a:pt x="28" y="118"/>
                                      </a:lnTo>
                                      <a:lnTo>
                                        <a:pt x="17" y="75"/>
                                      </a:lnTo>
                                      <a:lnTo>
                                        <a:pt x="25" y="73"/>
                                      </a:lnTo>
                                      <a:close/>
                                      <a:moveTo>
                                        <a:pt x="42" y="146"/>
                                      </a:moveTo>
                                      <a:lnTo>
                                        <a:pt x="53" y="190"/>
                                      </a:lnTo>
                                      <a:lnTo>
                                        <a:pt x="45" y="192"/>
                                      </a:lnTo>
                                      <a:lnTo>
                                        <a:pt x="35" y="148"/>
                                      </a:lnTo>
                                      <a:lnTo>
                                        <a:pt x="42" y="146"/>
                                      </a:lnTo>
                                      <a:close/>
                                      <a:moveTo>
                                        <a:pt x="59" y="219"/>
                                      </a:moveTo>
                                      <a:lnTo>
                                        <a:pt x="70" y="263"/>
                                      </a:lnTo>
                                      <a:lnTo>
                                        <a:pt x="63" y="265"/>
                                      </a:lnTo>
                                      <a:lnTo>
                                        <a:pt x="52" y="221"/>
                                      </a:lnTo>
                                      <a:lnTo>
                                        <a:pt x="59" y="219"/>
                                      </a:lnTo>
                                      <a:close/>
                                      <a:moveTo>
                                        <a:pt x="77" y="292"/>
                                      </a:moveTo>
                                      <a:lnTo>
                                        <a:pt x="87" y="336"/>
                                      </a:lnTo>
                                      <a:lnTo>
                                        <a:pt x="80" y="338"/>
                                      </a:lnTo>
                                      <a:lnTo>
                                        <a:pt x="69" y="294"/>
                                      </a:lnTo>
                                      <a:lnTo>
                                        <a:pt x="77" y="292"/>
                                      </a:lnTo>
                                      <a:close/>
                                      <a:moveTo>
                                        <a:pt x="94" y="365"/>
                                      </a:moveTo>
                                      <a:lnTo>
                                        <a:pt x="105" y="409"/>
                                      </a:lnTo>
                                      <a:lnTo>
                                        <a:pt x="97" y="411"/>
                                      </a:lnTo>
                                      <a:lnTo>
                                        <a:pt x="87" y="367"/>
                                      </a:lnTo>
                                      <a:lnTo>
                                        <a:pt x="94" y="365"/>
                                      </a:lnTo>
                                      <a:close/>
                                      <a:moveTo>
                                        <a:pt x="111" y="438"/>
                                      </a:moveTo>
                                      <a:lnTo>
                                        <a:pt x="122" y="482"/>
                                      </a:lnTo>
                                      <a:lnTo>
                                        <a:pt x="115" y="484"/>
                                      </a:lnTo>
                                      <a:lnTo>
                                        <a:pt x="104" y="440"/>
                                      </a:lnTo>
                                      <a:lnTo>
                                        <a:pt x="111" y="438"/>
                                      </a:lnTo>
                                      <a:close/>
                                      <a:moveTo>
                                        <a:pt x="129" y="511"/>
                                      </a:moveTo>
                                      <a:lnTo>
                                        <a:pt x="139" y="555"/>
                                      </a:lnTo>
                                      <a:lnTo>
                                        <a:pt x="132" y="557"/>
                                      </a:lnTo>
                                      <a:lnTo>
                                        <a:pt x="121" y="513"/>
                                      </a:lnTo>
                                      <a:lnTo>
                                        <a:pt x="129" y="511"/>
                                      </a:lnTo>
                                      <a:close/>
                                      <a:moveTo>
                                        <a:pt x="146" y="585"/>
                                      </a:moveTo>
                                      <a:lnTo>
                                        <a:pt x="156" y="628"/>
                                      </a:lnTo>
                                      <a:lnTo>
                                        <a:pt x="149" y="630"/>
                                      </a:lnTo>
                                      <a:lnTo>
                                        <a:pt x="139" y="586"/>
                                      </a:lnTo>
                                      <a:lnTo>
                                        <a:pt x="146" y="585"/>
                                      </a:lnTo>
                                      <a:close/>
                                      <a:moveTo>
                                        <a:pt x="163" y="658"/>
                                      </a:moveTo>
                                      <a:lnTo>
                                        <a:pt x="174" y="702"/>
                                      </a:lnTo>
                                      <a:lnTo>
                                        <a:pt x="166" y="703"/>
                                      </a:lnTo>
                                      <a:lnTo>
                                        <a:pt x="156" y="659"/>
                                      </a:lnTo>
                                      <a:lnTo>
                                        <a:pt x="163" y="658"/>
                                      </a:lnTo>
                                      <a:close/>
                                      <a:moveTo>
                                        <a:pt x="181" y="731"/>
                                      </a:moveTo>
                                      <a:lnTo>
                                        <a:pt x="191" y="775"/>
                                      </a:lnTo>
                                      <a:lnTo>
                                        <a:pt x="184" y="776"/>
                                      </a:lnTo>
                                      <a:lnTo>
                                        <a:pt x="173" y="733"/>
                                      </a:lnTo>
                                      <a:lnTo>
                                        <a:pt x="181" y="731"/>
                                      </a:lnTo>
                                      <a:close/>
                                      <a:moveTo>
                                        <a:pt x="198" y="804"/>
                                      </a:moveTo>
                                      <a:lnTo>
                                        <a:pt x="208" y="848"/>
                                      </a:lnTo>
                                      <a:lnTo>
                                        <a:pt x="201" y="849"/>
                                      </a:lnTo>
                                      <a:lnTo>
                                        <a:pt x="191" y="806"/>
                                      </a:lnTo>
                                      <a:lnTo>
                                        <a:pt x="198" y="804"/>
                                      </a:lnTo>
                                      <a:close/>
                                    </a:path>
                                  </a:pathLst>
                                </a:custGeom>
                                <a:solidFill>
                                  <a:srgbClr val="0000FF"/>
                                </a:solidFill>
                                <a:ln w="635" cap="flat">
                                  <a:solidFill>
                                    <a:srgbClr val="0000FF"/>
                                  </a:solidFill>
                                  <a:prstDash val="solid"/>
                                  <a:bevel/>
                                  <a:headEnd/>
                                  <a:tailEnd/>
                                </a:ln>
                              </wps:spPr>
                              <wps:bodyPr rot="0" vert="horz" wrap="square" lIns="91440" tIns="45720" rIns="91440" bIns="45720" anchor="t" anchorCtr="0" upright="1">
                                <a:noAutofit/>
                              </wps:bodyPr>
                            </wps:wsp>
                            <wps:wsp>
                              <wps:cNvPr id="457" name="Freeform 457"/>
                              <wps:cNvSpPr>
                                <a:spLocks noEditPoints="1"/>
                              </wps:cNvSpPr>
                              <wps:spPr bwMode="auto">
                                <a:xfrm>
                                  <a:off x="362353" y="815785"/>
                                  <a:ext cx="138764" cy="90498"/>
                                </a:xfrm>
                                <a:custGeom>
                                  <a:avLst/>
                                  <a:gdLst>
                                    <a:gd name="T0" fmla="*/ 12 w 319"/>
                                    <a:gd name="T1" fmla="*/ 0 h 208"/>
                                    <a:gd name="T2" fmla="*/ 127 w 319"/>
                                    <a:gd name="T3" fmla="*/ 71 h 208"/>
                                    <a:gd name="T4" fmla="*/ 115 w 319"/>
                                    <a:gd name="T5" fmla="*/ 90 h 208"/>
                                    <a:gd name="T6" fmla="*/ 0 w 319"/>
                                    <a:gd name="T7" fmla="*/ 19 h 208"/>
                                    <a:gd name="T8" fmla="*/ 12 w 319"/>
                                    <a:gd name="T9" fmla="*/ 0 h 208"/>
                                    <a:gd name="T10" fmla="*/ 204 w 319"/>
                                    <a:gd name="T11" fmla="*/ 118 h 208"/>
                                    <a:gd name="T12" fmla="*/ 319 w 319"/>
                                    <a:gd name="T13" fmla="*/ 189 h 208"/>
                                    <a:gd name="T14" fmla="*/ 308 w 319"/>
                                    <a:gd name="T15" fmla="*/ 208 h 208"/>
                                    <a:gd name="T16" fmla="*/ 192 w 319"/>
                                    <a:gd name="T17" fmla="*/ 137 h 208"/>
                                    <a:gd name="T18" fmla="*/ 204 w 319"/>
                                    <a:gd name="T19" fmla="*/ 118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9" h="208">
                                      <a:moveTo>
                                        <a:pt x="12" y="0"/>
                                      </a:moveTo>
                                      <a:lnTo>
                                        <a:pt x="127" y="71"/>
                                      </a:lnTo>
                                      <a:lnTo>
                                        <a:pt x="115" y="90"/>
                                      </a:lnTo>
                                      <a:lnTo>
                                        <a:pt x="0" y="19"/>
                                      </a:lnTo>
                                      <a:lnTo>
                                        <a:pt x="12" y="0"/>
                                      </a:lnTo>
                                      <a:close/>
                                      <a:moveTo>
                                        <a:pt x="204" y="118"/>
                                      </a:moveTo>
                                      <a:lnTo>
                                        <a:pt x="319" y="189"/>
                                      </a:lnTo>
                                      <a:lnTo>
                                        <a:pt x="308" y="208"/>
                                      </a:lnTo>
                                      <a:lnTo>
                                        <a:pt x="192" y="137"/>
                                      </a:lnTo>
                                      <a:lnTo>
                                        <a:pt x="204" y="118"/>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58" name="Freeform 458"/>
                              <wps:cNvSpPr>
                                <a:spLocks noEditPoints="1"/>
                              </wps:cNvSpPr>
                              <wps:spPr bwMode="auto">
                                <a:xfrm>
                                  <a:off x="514603" y="817525"/>
                                  <a:ext cx="289274" cy="99635"/>
                                </a:xfrm>
                                <a:custGeom>
                                  <a:avLst/>
                                  <a:gdLst>
                                    <a:gd name="T0" fmla="*/ 0 w 665"/>
                                    <a:gd name="T1" fmla="*/ 208 h 229"/>
                                    <a:gd name="T2" fmla="*/ 129 w 665"/>
                                    <a:gd name="T3" fmla="*/ 167 h 229"/>
                                    <a:gd name="T4" fmla="*/ 136 w 665"/>
                                    <a:gd name="T5" fmla="*/ 189 h 229"/>
                                    <a:gd name="T6" fmla="*/ 7 w 665"/>
                                    <a:gd name="T7" fmla="*/ 229 h 229"/>
                                    <a:gd name="T8" fmla="*/ 0 w 665"/>
                                    <a:gd name="T9" fmla="*/ 208 h 229"/>
                                    <a:gd name="T10" fmla="*/ 215 w 665"/>
                                    <a:gd name="T11" fmla="*/ 140 h 229"/>
                                    <a:gd name="T12" fmla="*/ 345 w 665"/>
                                    <a:gd name="T13" fmla="*/ 99 h 229"/>
                                    <a:gd name="T14" fmla="*/ 351 w 665"/>
                                    <a:gd name="T15" fmla="*/ 121 h 229"/>
                                    <a:gd name="T16" fmla="*/ 222 w 665"/>
                                    <a:gd name="T17" fmla="*/ 161 h 229"/>
                                    <a:gd name="T18" fmla="*/ 215 w 665"/>
                                    <a:gd name="T19" fmla="*/ 140 h 229"/>
                                    <a:gd name="T20" fmla="*/ 431 w 665"/>
                                    <a:gd name="T21" fmla="*/ 72 h 229"/>
                                    <a:gd name="T22" fmla="*/ 560 w 665"/>
                                    <a:gd name="T23" fmla="*/ 31 h 229"/>
                                    <a:gd name="T24" fmla="*/ 567 w 665"/>
                                    <a:gd name="T25" fmla="*/ 53 h 229"/>
                                    <a:gd name="T26" fmla="*/ 437 w 665"/>
                                    <a:gd name="T27" fmla="*/ 93 h 229"/>
                                    <a:gd name="T28" fmla="*/ 431 w 665"/>
                                    <a:gd name="T29" fmla="*/ 72 h 229"/>
                                    <a:gd name="T30" fmla="*/ 646 w 665"/>
                                    <a:gd name="T31" fmla="*/ 4 h 229"/>
                                    <a:gd name="T32" fmla="*/ 658 w 665"/>
                                    <a:gd name="T33" fmla="*/ 0 h 229"/>
                                    <a:gd name="T34" fmla="*/ 665 w 665"/>
                                    <a:gd name="T35" fmla="*/ 22 h 229"/>
                                    <a:gd name="T36" fmla="*/ 653 w 665"/>
                                    <a:gd name="T37" fmla="*/ 25 h 229"/>
                                    <a:gd name="T38" fmla="*/ 646 w 665"/>
                                    <a:gd name="T39" fmla="*/ 4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65" h="229">
                                      <a:moveTo>
                                        <a:pt x="0" y="208"/>
                                      </a:moveTo>
                                      <a:lnTo>
                                        <a:pt x="129" y="167"/>
                                      </a:lnTo>
                                      <a:lnTo>
                                        <a:pt x="136" y="189"/>
                                      </a:lnTo>
                                      <a:lnTo>
                                        <a:pt x="7" y="229"/>
                                      </a:lnTo>
                                      <a:lnTo>
                                        <a:pt x="0" y="208"/>
                                      </a:lnTo>
                                      <a:close/>
                                      <a:moveTo>
                                        <a:pt x="215" y="140"/>
                                      </a:moveTo>
                                      <a:lnTo>
                                        <a:pt x="345" y="99"/>
                                      </a:lnTo>
                                      <a:lnTo>
                                        <a:pt x="351" y="121"/>
                                      </a:lnTo>
                                      <a:lnTo>
                                        <a:pt x="222" y="161"/>
                                      </a:lnTo>
                                      <a:lnTo>
                                        <a:pt x="215" y="140"/>
                                      </a:lnTo>
                                      <a:close/>
                                      <a:moveTo>
                                        <a:pt x="431" y="72"/>
                                      </a:moveTo>
                                      <a:lnTo>
                                        <a:pt x="560" y="31"/>
                                      </a:lnTo>
                                      <a:lnTo>
                                        <a:pt x="567" y="53"/>
                                      </a:lnTo>
                                      <a:lnTo>
                                        <a:pt x="437" y="93"/>
                                      </a:lnTo>
                                      <a:lnTo>
                                        <a:pt x="431" y="72"/>
                                      </a:lnTo>
                                      <a:close/>
                                      <a:moveTo>
                                        <a:pt x="646" y="4"/>
                                      </a:moveTo>
                                      <a:lnTo>
                                        <a:pt x="658" y="0"/>
                                      </a:lnTo>
                                      <a:lnTo>
                                        <a:pt x="665" y="22"/>
                                      </a:lnTo>
                                      <a:lnTo>
                                        <a:pt x="653" y="25"/>
                                      </a:lnTo>
                                      <a:lnTo>
                                        <a:pt x="646" y="4"/>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59" name="Freeform 459"/>
                              <wps:cNvSpPr>
                                <a:spLocks noEditPoints="1"/>
                              </wps:cNvSpPr>
                              <wps:spPr bwMode="auto">
                                <a:xfrm>
                                  <a:off x="363223" y="736599"/>
                                  <a:ext cx="246209" cy="87887"/>
                                </a:xfrm>
                                <a:custGeom>
                                  <a:avLst/>
                                  <a:gdLst>
                                    <a:gd name="T0" fmla="*/ 0 w 566"/>
                                    <a:gd name="T1" fmla="*/ 181 h 202"/>
                                    <a:gd name="T2" fmla="*/ 129 w 566"/>
                                    <a:gd name="T3" fmla="*/ 139 h 202"/>
                                    <a:gd name="T4" fmla="*/ 136 w 566"/>
                                    <a:gd name="T5" fmla="*/ 160 h 202"/>
                                    <a:gd name="T6" fmla="*/ 7 w 566"/>
                                    <a:gd name="T7" fmla="*/ 202 h 202"/>
                                    <a:gd name="T8" fmla="*/ 0 w 566"/>
                                    <a:gd name="T9" fmla="*/ 181 h 202"/>
                                    <a:gd name="T10" fmla="*/ 215 w 566"/>
                                    <a:gd name="T11" fmla="*/ 111 h 202"/>
                                    <a:gd name="T12" fmla="*/ 344 w 566"/>
                                    <a:gd name="T13" fmla="*/ 69 h 202"/>
                                    <a:gd name="T14" fmla="*/ 351 w 566"/>
                                    <a:gd name="T15" fmla="*/ 91 h 202"/>
                                    <a:gd name="T16" fmla="*/ 222 w 566"/>
                                    <a:gd name="T17" fmla="*/ 132 h 202"/>
                                    <a:gd name="T18" fmla="*/ 215 w 566"/>
                                    <a:gd name="T19" fmla="*/ 111 h 202"/>
                                    <a:gd name="T20" fmla="*/ 430 w 566"/>
                                    <a:gd name="T21" fmla="*/ 41 h 202"/>
                                    <a:gd name="T22" fmla="*/ 559 w 566"/>
                                    <a:gd name="T23" fmla="*/ 0 h 202"/>
                                    <a:gd name="T24" fmla="*/ 566 w 566"/>
                                    <a:gd name="T25" fmla="*/ 21 h 202"/>
                                    <a:gd name="T26" fmla="*/ 437 w 566"/>
                                    <a:gd name="T27" fmla="*/ 63 h 202"/>
                                    <a:gd name="T28" fmla="*/ 430 w 566"/>
                                    <a:gd name="T29" fmla="*/ 41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66" h="202">
                                      <a:moveTo>
                                        <a:pt x="0" y="181"/>
                                      </a:moveTo>
                                      <a:lnTo>
                                        <a:pt x="129" y="139"/>
                                      </a:lnTo>
                                      <a:lnTo>
                                        <a:pt x="136" y="160"/>
                                      </a:lnTo>
                                      <a:lnTo>
                                        <a:pt x="7" y="202"/>
                                      </a:lnTo>
                                      <a:lnTo>
                                        <a:pt x="0" y="181"/>
                                      </a:lnTo>
                                      <a:close/>
                                      <a:moveTo>
                                        <a:pt x="215" y="111"/>
                                      </a:moveTo>
                                      <a:lnTo>
                                        <a:pt x="344" y="69"/>
                                      </a:lnTo>
                                      <a:lnTo>
                                        <a:pt x="351" y="91"/>
                                      </a:lnTo>
                                      <a:lnTo>
                                        <a:pt x="222" y="132"/>
                                      </a:lnTo>
                                      <a:lnTo>
                                        <a:pt x="215" y="111"/>
                                      </a:lnTo>
                                      <a:close/>
                                      <a:moveTo>
                                        <a:pt x="430" y="41"/>
                                      </a:moveTo>
                                      <a:lnTo>
                                        <a:pt x="559" y="0"/>
                                      </a:lnTo>
                                      <a:lnTo>
                                        <a:pt x="566" y="21"/>
                                      </a:lnTo>
                                      <a:lnTo>
                                        <a:pt x="437" y="63"/>
                                      </a:lnTo>
                                      <a:lnTo>
                                        <a:pt x="430" y="41"/>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60" name="Freeform 460"/>
                              <wps:cNvSpPr>
                                <a:spLocks noEditPoints="1"/>
                              </wps:cNvSpPr>
                              <wps:spPr bwMode="auto">
                                <a:xfrm>
                                  <a:off x="632922" y="727897"/>
                                  <a:ext cx="143114" cy="83101"/>
                                </a:xfrm>
                                <a:custGeom>
                                  <a:avLst/>
                                  <a:gdLst>
                                    <a:gd name="T0" fmla="*/ 11 w 329"/>
                                    <a:gd name="T1" fmla="*/ 0 h 191"/>
                                    <a:gd name="T2" fmla="*/ 130 w 329"/>
                                    <a:gd name="T3" fmla="*/ 64 h 191"/>
                                    <a:gd name="T4" fmla="*/ 119 w 329"/>
                                    <a:gd name="T5" fmla="*/ 84 h 191"/>
                                    <a:gd name="T6" fmla="*/ 0 w 329"/>
                                    <a:gd name="T7" fmla="*/ 20 h 191"/>
                                    <a:gd name="T8" fmla="*/ 11 w 329"/>
                                    <a:gd name="T9" fmla="*/ 0 h 191"/>
                                    <a:gd name="T10" fmla="*/ 209 w 329"/>
                                    <a:gd name="T11" fmla="*/ 107 h 191"/>
                                    <a:gd name="T12" fmla="*/ 329 w 329"/>
                                    <a:gd name="T13" fmla="*/ 171 h 191"/>
                                    <a:gd name="T14" fmla="*/ 318 w 329"/>
                                    <a:gd name="T15" fmla="*/ 191 h 191"/>
                                    <a:gd name="T16" fmla="*/ 199 w 329"/>
                                    <a:gd name="T17" fmla="*/ 127 h 191"/>
                                    <a:gd name="T18" fmla="*/ 209 w 329"/>
                                    <a:gd name="T19" fmla="*/ 107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9" h="191">
                                      <a:moveTo>
                                        <a:pt x="11" y="0"/>
                                      </a:moveTo>
                                      <a:lnTo>
                                        <a:pt x="130" y="64"/>
                                      </a:lnTo>
                                      <a:lnTo>
                                        <a:pt x="119" y="84"/>
                                      </a:lnTo>
                                      <a:lnTo>
                                        <a:pt x="0" y="20"/>
                                      </a:lnTo>
                                      <a:lnTo>
                                        <a:pt x="11" y="0"/>
                                      </a:lnTo>
                                      <a:close/>
                                      <a:moveTo>
                                        <a:pt x="209" y="107"/>
                                      </a:moveTo>
                                      <a:lnTo>
                                        <a:pt x="329" y="171"/>
                                      </a:lnTo>
                                      <a:lnTo>
                                        <a:pt x="318" y="191"/>
                                      </a:lnTo>
                                      <a:lnTo>
                                        <a:pt x="199" y="127"/>
                                      </a:lnTo>
                                      <a:lnTo>
                                        <a:pt x="209" y="107"/>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61" name="Freeform 461"/>
                              <wps:cNvSpPr>
                                <a:spLocks noEditPoints="1"/>
                              </wps:cNvSpPr>
                              <wps:spPr bwMode="auto">
                                <a:xfrm>
                                  <a:off x="505033" y="539071"/>
                                  <a:ext cx="15660" cy="353289"/>
                                </a:xfrm>
                                <a:custGeom>
                                  <a:avLst/>
                                  <a:gdLst>
                                    <a:gd name="T0" fmla="*/ 23 w 36"/>
                                    <a:gd name="T1" fmla="*/ 0 h 812"/>
                                    <a:gd name="T2" fmla="*/ 25 w 36"/>
                                    <a:gd name="T3" fmla="*/ 135 h 812"/>
                                    <a:gd name="T4" fmla="*/ 3 w 36"/>
                                    <a:gd name="T5" fmla="*/ 136 h 812"/>
                                    <a:gd name="T6" fmla="*/ 0 w 36"/>
                                    <a:gd name="T7" fmla="*/ 0 h 812"/>
                                    <a:gd name="T8" fmla="*/ 23 w 36"/>
                                    <a:gd name="T9" fmla="*/ 0 h 812"/>
                                    <a:gd name="T10" fmla="*/ 27 w 36"/>
                                    <a:gd name="T11" fmla="*/ 225 h 812"/>
                                    <a:gd name="T12" fmla="*/ 29 w 36"/>
                                    <a:gd name="T13" fmla="*/ 361 h 812"/>
                                    <a:gd name="T14" fmla="*/ 6 w 36"/>
                                    <a:gd name="T15" fmla="*/ 361 h 812"/>
                                    <a:gd name="T16" fmla="*/ 4 w 36"/>
                                    <a:gd name="T17" fmla="*/ 226 h 812"/>
                                    <a:gd name="T18" fmla="*/ 27 w 36"/>
                                    <a:gd name="T19" fmla="*/ 225 h 812"/>
                                    <a:gd name="T20" fmla="*/ 30 w 36"/>
                                    <a:gd name="T21" fmla="*/ 451 h 812"/>
                                    <a:gd name="T22" fmla="*/ 32 w 36"/>
                                    <a:gd name="T23" fmla="*/ 586 h 812"/>
                                    <a:gd name="T24" fmla="*/ 10 w 36"/>
                                    <a:gd name="T25" fmla="*/ 586 h 812"/>
                                    <a:gd name="T26" fmla="*/ 8 w 36"/>
                                    <a:gd name="T27" fmla="*/ 451 h 812"/>
                                    <a:gd name="T28" fmla="*/ 30 w 36"/>
                                    <a:gd name="T29" fmla="*/ 451 h 812"/>
                                    <a:gd name="T30" fmla="*/ 34 w 36"/>
                                    <a:gd name="T31" fmla="*/ 676 h 812"/>
                                    <a:gd name="T32" fmla="*/ 36 w 36"/>
                                    <a:gd name="T33" fmla="*/ 811 h 812"/>
                                    <a:gd name="T34" fmla="*/ 13 w 36"/>
                                    <a:gd name="T35" fmla="*/ 812 h 812"/>
                                    <a:gd name="T36" fmla="*/ 11 w 36"/>
                                    <a:gd name="T37" fmla="*/ 676 h 812"/>
                                    <a:gd name="T38" fmla="*/ 34 w 36"/>
                                    <a:gd name="T39" fmla="*/ 676 h 8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 h="812">
                                      <a:moveTo>
                                        <a:pt x="23" y="0"/>
                                      </a:moveTo>
                                      <a:lnTo>
                                        <a:pt x="25" y="135"/>
                                      </a:lnTo>
                                      <a:lnTo>
                                        <a:pt x="3" y="136"/>
                                      </a:lnTo>
                                      <a:lnTo>
                                        <a:pt x="0" y="0"/>
                                      </a:lnTo>
                                      <a:lnTo>
                                        <a:pt x="23" y="0"/>
                                      </a:lnTo>
                                      <a:close/>
                                      <a:moveTo>
                                        <a:pt x="27" y="225"/>
                                      </a:moveTo>
                                      <a:lnTo>
                                        <a:pt x="29" y="361"/>
                                      </a:lnTo>
                                      <a:lnTo>
                                        <a:pt x="6" y="361"/>
                                      </a:lnTo>
                                      <a:lnTo>
                                        <a:pt x="4" y="226"/>
                                      </a:lnTo>
                                      <a:lnTo>
                                        <a:pt x="27" y="225"/>
                                      </a:lnTo>
                                      <a:close/>
                                      <a:moveTo>
                                        <a:pt x="30" y="451"/>
                                      </a:moveTo>
                                      <a:lnTo>
                                        <a:pt x="32" y="586"/>
                                      </a:lnTo>
                                      <a:lnTo>
                                        <a:pt x="10" y="586"/>
                                      </a:lnTo>
                                      <a:lnTo>
                                        <a:pt x="8" y="451"/>
                                      </a:lnTo>
                                      <a:lnTo>
                                        <a:pt x="30" y="451"/>
                                      </a:lnTo>
                                      <a:close/>
                                      <a:moveTo>
                                        <a:pt x="34" y="676"/>
                                      </a:moveTo>
                                      <a:lnTo>
                                        <a:pt x="36" y="811"/>
                                      </a:lnTo>
                                      <a:lnTo>
                                        <a:pt x="13" y="812"/>
                                      </a:lnTo>
                                      <a:lnTo>
                                        <a:pt x="11" y="676"/>
                                      </a:lnTo>
                                      <a:lnTo>
                                        <a:pt x="34" y="676"/>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62" name="Freeform 462"/>
                              <wps:cNvSpPr>
                                <a:spLocks noEditPoints="1"/>
                              </wps:cNvSpPr>
                              <wps:spPr bwMode="auto">
                                <a:xfrm>
                                  <a:off x="613782" y="336321"/>
                                  <a:ext cx="26535" cy="395928"/>
                                </a:xfrm>
                                <a:custGeom>
                                  <a:avLst/>
                                  <a:gdLst>
                                    <a:gd name="T0" fmla="*/ 23 w 61"/>
                                    <a:gd name="T1" fmla="*/ 0 h 910"/>
                                    <a:gd name="T2" fmla="*/ 29 w 61"/>
                                    <a:gd name="T3" fmla="*/ 136 h 910"/>
                                    <a:gd name="T4" fmla="*/ 6 w 61"/>
                                    <a:gd name="T5" fmla="*/ 136 h 910"/>
                                    <a:gd name="T6" fmla="*/ 0 w 61"/>
                                    <a:gd name="T7" fmla="*/ 1 h 910"/>
                                    <a:gd name="T8" fmla="*/ 23 w 61"/>
                                    <a:gd name="T9" fmla="*/ 0 h 910"/>
                                    <a:gd name="T10" fmla="*/ 32 w 61"/>
                                    <a:gd name="T11" fmla="*/ 226 h 910"/>
                                    <a:gd name="T12" fmla="*/ 38 w 61"/>
                                    <a:gd name="T13" fmla="*/ 361 h 910"/>
                                    <a:gd name="T14" fmla="*/ 15 w 61"/>
                                    <a:gd name="T15" fmla="*/ 362 h 910"/>
                                    <a:gd name="T16" fmla="*/ 10 w 61"/>
                                    <a:gd name="T17" fmla="*/ 227 h 910"/>
                                    <a:gd name="T18" fmla="*/ 32 w 61"/>
                                    <a:gd name="T19" fmla="*/ 226 h 910"/>
                                    <a:gd name="T20" fmla="*/ 42 w 61"/>
                                    <a:gd name="T21" fmla="*/ 451 h 910"/>
                                    <a:gd name="T22" fmla="*/ 47 w 61"/>
                                    <a:gd name="T23" fmla="*/ 586 h 910"/>
                                    <a:gd name="T24" fmla="*/ 25 w 61"/>
                                    <a:gd name="T25" fmla="*/ 587 h 910"/>
                                    <a:gd name="T26" fmla="*/ 19 w 61"/>
                                    <a:gd name="T27" fmla="*/ 452 h 910"/>
                                    <a:gd name="T28" fmla="*/ 42 w 61"/>
                                    <a:gd name="T29" fmla="*/ 451 h 910"/>
                                    <a:gd name="T30" fmla="*/ 51 w 61"/>
                                    <a:gd name="T31" fmla="*/ 676 h 910"/>
                                    <a:gd name="T32" fmla="*/ 57 w 61"/>
                                    <a:gd name="T33" fmla="*/ 811 h 910"/>
                                    <a:gd name="T34" fmla="*/ 34 w 61"/>
                                    <a:gd name="T35" fmla="*/ 812 h 910"/>
                                    <a:gd name="T36" fmla="*/ 28 w 61"/>
                                    <a:gd name="T37" fmla="*/ 677 h 910"/>
                                    <a:gd name="T38" fmla="*/ 51 w 61"/>
                                    <a:gd name="T39" fmla="*/ 676 h 910"/>
                                    <a:gd name="T40" fmla="*/ 60 w 61"/>
                                    <a:gd name="T41" fmla="*/ 901 h 910"/>
                                    <a:gd name="T42" fmla="*/ 61 w 61"/>
                                    <a:gd name="T43" fmla="*/ 909 h 910"/>
                                    <a:gd name="T44" fmla="*/ 38 w 61"/>
                                    <a:gd name="T45" fmla="*/ 910 h 910"/>
                                    <a:gd name="T46" fmla="*/ 38 w 61"/>
                                    <a:gd name="T47" fmla="*/ 902 h 910"/>
                                    <a:gd name="T48" fmla="*/ 60 w 61"/>
                                    <a:gd name="T49" fmla="*/ 901 h 9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1" h="910">
                                      <a:moveTo>
                                        <a:pt x="23" y="0"/>
                                      </a:moveTo>
                                      <a:lnTo>
                                        <a:pt x="29" y="136"/>
                                      </a:lnTo>
                                      <a:lnTo>
                                        <a:pt x="6" y="136"/>
                                      </a:lnTo>
                                      <a:lnTo>
                                        <a:pt x="0" y="1"/>
                                      </a:lnTo>
                                      <a:lnTo>
                                        <a:pt x="23" y="0"/>
                                      </a:lnTo>
                                      <a:close/>
                                      <a:moveTo>
                                        <a:pt x="32" y="226"/>
                                      </a:moveTo>
                                      <a:lnTo>
                                        <a:pt x="38" y="361"/>
                                      </a:lnTo>
                                      <a:lnTo>
                                        <a:pt x="15" y="362"/>
                                      </a:lnTo>
                                      <a:lnTo>
                                        <a:pt x="10" y="227"/>
                                      </a:lnTo>
                                      <a:lnTo>
                                        <a:pt x="32" y="226"/>
                                      </a:lnTo>
                                      <a:close/>
                                      <a:moveTo>
                                        <a:pt x="42" y="451"/>
                                      </a:moveTo>
                                      <a:lnTo>
                                        <a:pt x="47" y="586"/>
                                      </a:lnTo>
                                      <a:lnTo>
                                        <a:pt x="25" y="587"/>
                                      </a:lnTo>
                                      <a:lnTo>
                                        <a:pt x="19" y="452"/>
                                      </a:lnTo>
                                      <a:lnTo>
                                        <a:pt x="42" y="451"/>
                                      </a:lnTo>
                                      <a:close/>
                                      <a:moveTo>
                                        <a:pt x="51" y="676"/>
                                      </a:moveTo>
                                      <a:lnTo>
                                        <a:pt x="57" y="811"/>
                                      </a:lnTo>
                                      <a:lnTo>
                                        <a:pt x="34" y="812"/>
                                      </a:lnTo>
                                      <a:lnTo>
                                        <a:pt x="28" y="677"/>
                                      </a:lnTo>
                                      <a:lnTo>
                                        <a:pt x="51" y="676"/>
                                      </a:lnTo>
                                      <a:close/>
                                      <a:moveTo>
                                        <a:pt x="60" y="901"/>
                                      </a:moveTo>
                                      <a:lnTo>
                                        <a:pt x="61" y="909"/>
                                      </a:lnTo>
                                      <a:lnTo>
                                        <a:pt x="38" y="910"/>
                                      </a:lnTo>
                                      <a:lnTo>
                                        <a:pt x="38" y="902"/>
                                      </a:lnTo>
                                      <a:lnTo>
                                        <a:pt x="60" y="901"/>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63" name="Freeform 463"/>
                              <wps:cNvSpPr>
                                <a:spLocks noEditPoints="1"/>
                              </wps:cNvSpPr>
                              <wps:spPr bwMode="auto">
                                <a:xfrm>
                                  <a:off x="477628" y="628698"/>
                                  <a:ext cx="462403" cy="128350"/>
                                </a:xfrm>
                                <a:custGeom>
                                  <a:avLst/>
                                  <a:gdLst>
                                    <a:gd name="T0" fmla="*/ 44 w 1063"/>
                                    <a:gd name="T1" fmla="*/ 276 h 295"/>
                                    <a:gd name="T2" fmla="*/ 2 w 1063"/>
                                    <a:gd name="T3" fmla="*/ 295 h 295"/>
                                    <a:gd name="T4" fmla="*/ 73 w 1063"/>
                                    <a:gd name="T5" fmla="*/ 268 h 295"/>
                                    <a:gd name="T6" fmla="*/ 118 w 1063"/>
                                    <a:gd name="T7" fmla="*/ 263 h 295"/>
                                    <a:gd name="T8" fmla="*/ 73 w 1063"/>
                                    <a:gd name="T9" fmla="*/ 268 h 295"/>
                                    <a:gd name="T10" fmla="*/ 189 w 1063"/>
                                    <a:gd name="T11" fmla="*/ 236 h 295"/>
                                    <a:gd name="T12" fmla="*/ 147 w 1063"/>
                                    <a:gd name="T13" fmla="*/ 255 h 295"/>
                                    <a:gd name="T14" fmla="*/ 218 w 1063"/>
                                    <a:gd name="T15" fmla="*/ 228 h 295"/>
                                    <a:gd name="T16" fmla="*/ 263 w 1063"/>
                                    <a:gd name="T17" fmla="*/ 224 h 295"/>
                                    <a:gd name="T18" fmla="*/ 218 w 1063"/>
                                    <a:gd name="T19" fmla="*/ 228 h 295"/>
                                    <a:gd name="T20" fmla="*/ 334 w 1063"/>
                                    <a:gd name="T21" fmla="*/ 197 h 295"/>
                                    <a:gd name="T22" fmla="*/ 293 w 1063"/>
                                    <a:gd name="T23" fmla="*/ 216 h 295"/>
                                    <a:gd name="T24" fmla="*/ 363 w 1063"/>
                                    <a:gd name="T25" fmla="*/ 189 h 295"/>
                                    <a:gd name="T26" fmla="*/ 409 w 1063"/>
                                    <a:gd name="T27" fmla="*/ 185 h 295"/>
                                    <a:gd name="T28" fmla="*/ 363 w 1063"/>
                                    <a:gd name="T29" fmla="*/ 189 h 295"/>
                                    <a:gd name="T30" fmla="*/ 479 w 1063"/>
                                    <a:gd name="T31" fmla="*/ 158 h 295"/>
                                    <a:gd name="T32" fmla="*/ 438 w 1063"/>
                                    <a:gd name="T33" fmla="*/ 177 h 295"/>
                                    <a:gd name="T34" fmla="*/ 508 w 1063"/>
                                    <a:gd name="T35" fmla="*/ 150 h 295"/>
                                    <a:gd name="T36" fmla="*/ 554 w 1063"/>
                                    <a:gd name="T37" fmla="*/ 145 h 295"/>
                                    <a:gd name="T38" fmla="*/ 508 w 1063"/>
                                    <a:gd name="T39" fmla="*/ 150 h 295"/>
                                    <a:gd name="T40" fmla="*/ 625 w 1063"/>
                                    <a:gd name="T41" fmla="*/ 118 h 295"/>
                                    <a:gd name="T42" fmla="*/ 583 w 1063"/>
                                    <a:gd name="T43" fmla="*/ 137 h 295"/>
                                    <a:gd name="T44" fmla="*/ 654 w 1063"/>
                                    <a:gd name="T45" fmla="*/ 111 h 295"/>
                                    <a:gd name="T46" fmla="*/ 699 w 1063"/>
                                    <a:gd name="T47" fmla="*/ 106 h 295"/>
                                    <a:gd name="T48" fmla="*/ 654 w 1063"/>
                                    <a:gd name="T49" fmla="*/ 111 h 295"/>
                                    <a:gd name="T50" fmla="*/ 770 w 1063"/>
                                    <a:gd name="T51" fmla="*/ 79 h 295"/>
                                    <a:gd name="T52" fmla="*/ 728 w 1063"/>
                                    <a:gd name="T53" fmla="*/ 98 h 295"/>
                                    <a:gd name="T54" fmla="*/ 799 w 1063"/>
                                    <a:gd name="T55" fmla="*/ 71 h 295"/>
                                    <a:gd name="T56" fmla="*/ 845 w 1063"/>
                                    <a:gd name="T57" fmla="*/ 67 h 295"/>
                                    <a:gd name="T58" fmla="*/ 799 w 1063"/>
                                    <a:gd name="T59" fmla="*/ 71 h 295"/>
                                    <a:gd name="T60" fmla="*/ 915 w 1063"/>
                                    <a:gd name="T61" fmla="*/ 40 h 295"/>
                                    <a:gd name="T62" fmla="*/ 874 w 1063"/>
                                    <a:gd name="T63" fmla="*/ 59 h 295"/>
                                    <a:gd name="T64" fmla="*/ 944 w 1063"/>
                                    <a:gd name="T65" fmla="*/ 32 h 295"/>
                                    <a:gd name="T66" fmla="*/ 990 w 1063"/>
                                    <a:gd name="T67" fmla="*/ 27 h 295"/>
                                    <a:gd name="T68" fmla="*/ 944 w 1063"/>
                                    <a:gd name="T69" fmla="*/ 32 h 295"/>
                                    <a:gd name="T70" fmla="*/ 1061 w 1063"/>
                                    <a:gd name="T71" fmla="*/ 0 h 295"/>
                                    <a:gd name="T72" fmla="*/ 1019 w 1063"/>
                                    <a:gd name="T73" fmla="*/ 19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63" h="295">
                                      <a:moveTo>
                                        <a:pt x="0" y="287"/>
                                      </a:moveTo>
                                      <a:lnTo>
                                        <a:pt x="44" y="276"/>
                                      </a:lnTo>
                                      <a:lnTo>
                                        <a:pt x="46" y="283"/>
                                      </a:lnTo>
                                      <a:lnTo>
                                        <a:pt x="2" y="295"/>
                                      </a:lnTo>
                                      <a:lnTo>
                                        <a:pt x="0" y="287"/>
                                      </a:lnTo>
                                      <a:close/>
                                      <a:moveTo>
                                        <a:pt x="73" y="268"/>
                                      </a:moveTo>
                                      <a:lnTo>
                                        <a:pt x="116" y="256"/>
                                      </a:lnTo>
                                      <a:lnTo>
                                        <a:pt x="118" y="263"/>
                                      </a:lnTo>
                                      <a:lnTo>
                                        <a:pt x="75" y="275"/>
                                      </a:lnTo>
                                      <a:lnTo>
                                        <a:pt x="73" y="268"/>
                                      </a:lnTo>
                                      <a:close/>
                                      <a:moveTo>
                                        <a:pt x="145" y="248"/>
                                      </a:moveTo>
                                      <a:lnTo>
                                        <a:pt x="189" y="236"/>
                                      </a:lnTo>
                                      <a:lnTo>
                                        <a:pt x="191" y="244"/>
                                      </a:lnTo>
                                      <a:lnTo>
                                        <a:pt x="147" y="255"/>
                                      </a:lnTo>
                                      <a:lnTo>
                                        <a:pt x="145" y="248"/>
                                      </a:lnTo>
                                      <a:close/>
                                      <a:moveTo>
                                        <a:pt x="218" y="228"/>
                                      </a:moveTo>
                                      <a:lnTo>
                                        <a:pt x="261" y="217"/>
                                      </a:lnTo>
                                      <a:lnTo>
                                        <a:pt x="263" y="224"/>
                                      </a:lnTo>
                                      <a:lnTo>
                                        <a:pt x="220" y="236"/>
                                      </a:lnTo>
                                      <a:lnTo>
                                        <a:pt x="218" y="228"/>
                                      </a:lnTo>
                                      <a:close/>
                                      <a:moveTo>
                                        <a:pt x="291" y="209"/>
                                      </a:moveTo>
                                      <a:lnTo>
                                        <a:pt x="334" y="197"/>
                                      </a:lnTo>
                                      <a:lnTo>
                                        <a:pt x="336" y="204"/>
                                      </a:lnTo>
                                      <a:lnTo>
                                        <a:pt x="293" y="216"/>
                                      </a:lnTo>
                                      <a:lnTo>
                                        <a:pt x="291" y="209"/>
                                      </a:lnTo>
                                      <a:close/>
                                      <a:moveTo>
                                        <a:pt x="363" y="189"/>
                                      </a:moveTo>
                                      <a:lnTo>
                                        <a:pt x="407" y="177"/>
                                      </a:lnTo>
                                      <a:lnTo>
                                        <a:pt x="409" y="185"/>
                                      </a:lnTo>
                                      <a:lnTo>
                                        <a:pt x="365" y="196"/>
                                      </a:lnTo>
                                      <a:lnTo>
                                        <a:pt x="363" y="189"/>
                                      </a:lnTo>
                                      <a:close/>
                                      <a:moveTo>
                                        <a:pt x="436" y="170"/>
                                      </a:moveTo>
                                      <a:lnTo>
                                        <a:pt x="479" y="158"/>
                                      </a:lnTo>
                                      <a:lnTo>
                                        <a:pt x="481" y="165"/>
                                      </a:lnTo>
                                      <a:lnTo>
                                        <a:pt x="438" y="177"/>
                                      </a:lnTo>
                                      <a:lnTo>
                                        <a:pt x="436" y="170"/>
                                      </a:lnTo>
                                      <a:close/>
                                      <a:moveTo>
                                        <a:pt x="508" y="150"/>
                                      </a:moveTo>
                                      <a:lnTo>
                                        <a:pt x="552" y="138"/>
                                      </a:lnTo>
                                      <a:lnTo>
                                        <a:pt x="554" y="145"/>
                                      </a:lnTo>
                                      <a:lnTo>
                                        <a:pt x="510" y="157"/>
                                      </a:lnTo>
                                      <a:lnTo>
                                        <a:pt x="508" y="150"/>
                                      </a:lnTo>
                                      <a:close/>
                                      <a:moveTo>
                                        <a:pt x="581" y="130"/>
                                      </a:moveTo>
                                      <a:lnTo>
                                        <a:pt x="625" y="118"/>
                                      </a:lnTo>
                                      <a:lnTo>
                                        <a:pt x="627" y="126"/>
                                      </a:lnTo>
                                      <a:lnTo>
                                        <a:pt x="583" y="137"/>
                                      </a:lnTo>
                                      <a:lnTo>
                                        <a:pt x="581" y="130"/>
                                      </a:lnTo>
                                      <a:close/>
                                      <a:moveTo>
                                        <a:pt x="654" y="111"/>
                                      </a:moveTo>
                                      <a:lnTo>
                                        <a:pt x="697" y="99"/>
                                      </a:lnTo>
                                      <a:lnTo>
                                        <a:pt x="699" y="106"/>
                                      </a:lnTo>
                                      <a:lnTo>
                                        <a:pt x="656" y="118"/>
                                      </a:lnTo>
                                      <a:lnTo>
                                        <a:pt x="654" y="111"/>
                                      </a:lnTo>
                                      <a:close/>
                                      <a:moveTo>
                                        <a:pt x="726" y="91"/>
                                      </a:moveTo>
                                      <a:lnTo>
                                        <a:pt x="770" y="79"/>
                                      </a:lnTo>
                                      <a:lnTo>
                                        <a:pt x="772" y="86"/>
                                      </a:lnTo>
                                      <a:lnTo>
                                        <a:pt x="728" y="98"/>
                                      </a:lnTo>
                                      <a:lnTo>
                                        <a:pt x="726" y="91"/>
                                      </a:lnTo>
                                      <a:close/>
                                      <a:moveTo>
                                        <a:pt x="799" y="71"/>
                                      </a:moveTo>
                                      <a:lnTo>
                                        <a:pt x="843" y="59"/>
                                      </a:lnTo>
                                      <a:lnTo>
                                        <a:pt x="845" y="67"/>
                                      </a:lnTo>
                                      <a:lnTo>
                                        <a:pt x="801" y="78"/>
                                      </a:lnTo>
                                      <a:lnTo>
                                        <a:pt x="799" y="71"/>
                                      </a:lnTo>
                                      <a:close/>
                                      <a:moveTo>
                                        <a:pt x="872" y="52"/>
                                      </a:moveTo>
                                      <a:lnTo>
                                        <a:pt x="915" y="40"/>
                                      </a:lnTo>
                                      <a:lnTo>
                                        <a:pt x="917" y="47"/>
                                      </a:lnTo>
                                      <a:lnTo>
                                        <a:pt x="874" y="59"/>
                                      </a:lnTo>
                                      <a:lnTo>
                                        <a:pt x="872" y="52"/>
                                      </a:lnTo>
                                      <a:close/>
                                      <a:moveTo>
                                        <a:pt x="944" y="32"/>
                                      </a:moveTo>
                                      <a:lnTo>
                                        <a:pt x="988" y="20"/>
                                      </a:lnTo>
                                      <a:lnTo>
                                        <a:pt x="990" y="27"/>
                                      </a:lnTo>
                                      <a:lnTo>
                                        <a:pt x="946" y="39"/>
                                      </a:lnTo>
                                      <a:lnTo>
                                        <a:pt x="944" y="32"/>
                                      </a:lnTo>
                                      <a:close/>
                                      <a:moveTo>
                                        <a:pt x="1017" y="12"/>
                                      </a:moveTo>
                                      <a:lnTo>
                                        <a:pt x="1061" y="0"/>
                                      </a:lnTo>
                                      <a:lnTo>
                                        <a:pt x="1063" y="8"/>
                                      </a:lnTo>
                                      <a:lnTo>
                                        <a:pt x="1019" y="19"/>
                                      </a:lnTo>
                                      <a:lnTo>
                                        <a:pt x="1017" y="12"/>
                                      </a:lnTo>
                                      <a:close/>
                                    </a:path>
                                  </a:pathLst>
                                </a:custGeom>
                                <a:solidFill>
                                  <a:srgbClr val="0000FF"/>
                                </a:solidFill>
                                <a:ln w="635" cap="flat">
                                  <a:solidFill>
                                    <a:srgbClr val="0000FF"/>
                                  </a:solidFill>
                                  <a:prstDash val="solid"/>
                                  <a:bevel/>
                                  <a:headEnd/>
                                  <a:tailEnd/>
                                </a:ln>
                              </wps:spPr>
                              <wps:bodyPr rot="0" vert="horz" wrap="square" lIns="91440" tIns="45720" rIns="91440" bIns="45720" anchor="t" anchorCtr="0" upright="1">
                                <a:noAutofit/>
                              </wps:bodyPr>
                            </wps:wsp>
                            <wps:wsp>
                              <wps:cNvPr id="464" name="Oval 464"/>
                              <wps:cNvSpPr>
                                <a:spLocks noChangeArrowheads="1"/>
                              </wps:cNvSpPr>
                              <wps:spPr bwMode="auto">
                                <a:xfrm>
                                  <a:off x="432823" y="791420"/>
                                  <a:ext cx="10005" cy="957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65" name="Oval 465"/>
                              <wps:cNvSpPr>
                                <a:spLocks noChangeArrowheads="1"/>
                              </wps:cNvSpPr>
                              <wps:spPr bwMode="auto">
                                <a:xfrm>
                                  <a:off x="620742" y="492081"/>
                                  <a:ext cx="9570" cy="957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66" name="Oval 466"/>
                              <wps:cNvSpPr>
                                <a:spLocks noChangeArrowheads="1"/>
                              </wps:cNvSpPr>
                              <wps:spPr bwMode="auto">
                                <a:xfrm>
                                  <a:off x="618132" y="429864"/>
                                  <a:ext cx="9570" cy="957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67" name="Oval 467"/>
                              <wps:cNvSpPr>
                                <a:spLocks noChangeArrowheads="1"/>
                              </wps:cNvSpPr>
                              <wps:spPr bwMode="auto">
                                <a:xfrm>
                                  <a:off x="509818" y="815785"/>
                                  <a:ext cx="9570" cy="10007"/>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68" name="Oval 468"/>
                              <wps:cNvSpPr>
                                <a:spLocks noChangeArrowheads="1"/>
                              </wps:cNvSpPr>
                              <wps:spPr bwMode="auto">
                                <a:xfrm>
                                  <a:off x="676857" y="752262"/>
                                  <a:ext cx="9570" cy="957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g:grpSp>
                              <wpg:cNvPr id="469" name="Group 469"/>
                              <wpg:cNvGrpSpPr>
                                <a:grpSpLocks/>
                              </wpg:cNvGrpSpPr>
                              <wpg:grpSpPr bwMode="auto">
                                <a:xfrm>
                                  <a:off x="33060" y="751980"/>
                                  <a:ext cx="73080" cy="221461"/>
                                  <a:chOff x="33060" y="747040"/>
                                  <a:chExt cx="168" cy="509"/>
                                </a:xfrm>
                              </wpg:grpSpPr>
                              <wps:wsp>
                                <wps:cNvPr id="505" name="Oval 505"/>
                                <wps:cNvSpPr>
                                  <a:spLocks noChangeArrowheads="1"/>
                                </wps:cNvSpPr>
                                <wps:spPr bwMode="auto">
                                  <a:xfrm>
                                    <a:off x="33161" y="747040"/>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06" name="Rectangle 506"/>
                                <wps:cNvSpPr>
                                  <a:spLocks noChangeArrowheads="1"/>
                                </wps:cNvSpPr>
                                <wps:spPr bwMode="auto">
                                  <a:xfrm>
                                    <a:off x="33060" y="747096"/>
                                    <a:ext cx="168"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2"/>
                                          <w:szCs w:val="18"/>
                                        </w:rPr>
                                        <w:t>B</w:t>
                                      </w:r>
                                    </w:p>
                                  </w:txbxContent>
                                </wps:txbx>
                                <wps:bodyPr rot="0" vert="horz" wrap="square" lIns="0" tIns="0" rIns="0" bIns="0" anchor="t" anchorCtr="0" upright="1">
                                  <a:noAutofit/>
                                </wps:bodyPr>
                              </wps:wsp>
                            </wpg:grpSp>
                            <wpg:grpSp>
                              <wpg:cNvPr id="470" name="Group 470"/>
                              <wpg:cNvGrpSpPr>
                                <a:grpSpLocks/>
                              </wpg:cNvGrpSpPr>
                              <wpg:grpSpPr bwMode="auto">
                                <a:xfrm>
                                  <a:off x="1062701" y="469821"/>
                                  <a:ext cx="104400" cy="197095"/>
                                  <a:chOff x="1062701" y="467716"/>
                                  <a:chExt cx="240" cy="453"/>
                                </a:xfrm>
                              </wpg:grpSpPr>
                              <wps:wsp>
                                <wps:cNvPr id="503" name="Oval 503"/>
                                <wps:cNvSpPr>
                                  <a:spLocks noChangeArrowheads="1"/>
                                </wps:cNvSpPr>
                                <wps:spPr bwMode="auto">
                                  <a:xfrm>
                                    <a:off x="1062701" y="467794"/>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04" name="Rectangle 504"/>
                                <wps:cNvSpPr>
                                  <a:spLocks noChangeArrowheads="1"/>
                                </wps:cNvSpPr>
                                <wps:spPr bwMode="auto">
                                  <a:xfrm>
                                    <a:off x="1062773" y="467716"/>
                                    <a:ext cx="168"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2"/>
                                          <w:szCs w:val="18"/>
                                        </w:rPr>
                                        <w:t>D</w:t>
                                      </w:r>
                                    </w:p>
                                  </w:txbxContent>
                                </wps:txbx>
                                <wps:bodyPr rot="0" vert="horz" wrap="square" lIns="0" tIns="0" rIns="0" bIns="0" anchor="t" anchorCtr="0" upright="1">
                                  <a:noAutofit/>
                                </wps:bodyPr>
                              </wps:wsp>
                            </wpg:grpSp>
                            <wpg:grpSp>
                              <wpg:cNvPr id="471" name="Group 471"/>
                              <wpg:cNvGrpSpPr>
                                <a:grpSpLocks/>
                              </wpg:cNvGrpSpPr>
                              <wpg:grpSpPr bwMode="auto">
                                <a:xfrm>
                                  <a:off x="284924" y="509626"/>
                                  <a:ext cx="73080" cy="211018"/>
                                  <a:chOff x="284924" y="508180"/>
                                  <a:chExt cx="168" cy="485"/>
                                </a:xfrm>
                              </wpg:grpSpPr>
                              <wps:wsp>
                                <wps:cNvPr id="501" name="Oval 501"/>
                                <wps:cNvSpPr>
                                  <a:spLocks noChangeArrowheads="1"/>
                                </wps:cNvSpPr>
                                <wps:spPr bwMode="auto">
                                  <a:xfrm>
                                    <a:off x="285010" y="508180"/>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02" name="Rectangle 502"/>
                                <wps:cNvSpPr>
                                  <a:spLocks noChangeArrowheads="1"/>
                                </wps:cNvSpPr>
                                <wps:spPr bwMode="auto">
                                  <a:xfrm>
                                    <a:off x="284924" y="508212"/>
                                    <a:ext cx="168"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2"/>
                                          <w:szCs w:val="18"/>
                                        </w:rPr>
                                        <w:t>A</w:t>
                                      </w:r>
                                    </w:p>
                                  </w:txbxContent>
                                </wps:txbx>
                                <wps:bodyPr rot="0" vert="horz" wrap="square" lIns="0" tIns="0" rIns="0" bIns="0" anchor="t" anchorCtr="0" upright="1">
                                  <a:noAutofit/>
                                </wps:bodyPr>
                              </wps:wsp>
                            </wpg:grpSp>
                            <wpg:grpSp>
                              <wpg:cNvPr id="472" name="Group 472"/>
                              <wpg:cNvGrpSpPr>
                                <a:grpSpLocks/>
                              </wpg:cNvGrpSpPr>
                              <wpg:grpSpPr bwMode="auto">
                                <a:xfrm>
                                  <a:off x="504598" y="33215"/>
                                  <a:ext cx="70035" cy="197095"/>
                                  <a:chOff x="504598" y="33066"/>
                                  <a:chExt cx="161" cy="453"/>
                                </a:xfrm>
                              </wpg:grpSpPr>
                              <wps:wsp>
                                <wps:cNvPr id="499" name="Oval 499"/>
                                <wps:cNvSpPr>
                                  <a:spLocks noChangeArrowheads="1"/>
                                </wps:cNvSpPr>
                                <wps:spPr bwMode="auto">
                                  <a:xfrm>
                                    <a:off x="504736" y="33294"/>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00" name="Rectangle 500"/>
                                <wps:cNvSpPr>
                                  <a:spLocks noChangeArrowheads="1"/>
                                </wps:cNvSpPr>
                                <wps:spPr bwMode="auto">
                                  <a:xfrm>
                                    <a:off x="504598" y="33066"/>
                                    <a:ext cx="159"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2"/>
                                          <w:szCs w:val="18"/>
                                        </w:rPr>
                                        <w:t>S</w:t>
                                      </w:r>
                                    </w:p>
                                  </w:txbxContent>
                                </wps:txbx>
                                <wps:bodyPr rot="0" vert="horz" wrap="square" lIns="0" tIns="0" rIns="0" bIns="0" anchor="t" anchorCtr="0" upright="1">
                                  <a:noAutofit/>
                                </wps:bodyPr>
                              </wps:wsp>
                            </wpg:grpSp>
                            <wpg:grpSp>
                              <wpg:cNvPr id="473" name="Group 473"/>
                              <wpg:cNvGrpSpPr>
                                <a:grpSpLocks/>
                              </wpg:cNvGrpSpPr>
                              <wpg:grpSpPr bwMode="auto">
                                <a:xfrm>
                                  <a:off x="813882" y="748992"/>
                                  <a:ext cx="104400" cy="197096"/>
                                  <a:chOff x="813882" y="744863"/>
                                  <a:chExt cx="240" cy="453"/>
                                </a:xfrm>
                              </wpg:grpSpPr>
                              <wps:wsp>
                                <wps:cNvPr id="497" name="Oval 497"/>
                                <wps:cNvSpPr>
                                  <a:spLocks noChangeArrowheads="1"/>
                                </wps:cNvSpPr>
                                <wps:spPr bwMode="auto">
                                  <a:xfrm>
                                    <a:off x="813882" y="744885"/>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98" name="Rectangle 498"/>
                                <wps:cNvSpPr>
                                  <a:spLocks noChangeArrowheads="1"/>
                                </wps:cNvSpPr>
                                <wps:spPr bwMode="auto">
                                  <a:xfrm>
                                    <a:off x="813954" y="744863"/>
                                    <a:ext cx="168"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2"/>
                                          <w:szCs w:val="18"/>
                                        </w:rPr>
                                        <w:t>C</w:t>
                                      </w:r>
                                    </w:p>
                                  </w:txbxContent>
                                </wps:txbx>
                                <wps:bodyPr rot="0" vert="horz" wrap="square" lIns="0" tIns="0" rIns="0" bIns="0" anchor="t" anchorCtr="0" upright="1">
                                  <a:noAutofit/>
                                </wps:bodyPr>
                              </wps:wsp>
                            </wpg:grpSp>
                            <wpg:grpSp>
                              <wpg:cNvPr id="474" name="Group 474"/>
                              <wpg:cNvGrpSpPr>
                                <a:grpSpLocks/>
                              </wpg:cNvGrpSpPr>
                              <wpg:grpSpPr bwMode="auto">
                                <a:xfrm>
                                  <a:off x="536788" y="1136892"/>
                                  <a:ext cx="87000" cy="217110"/>
                                  <a:chOff x="536788" y="1129480"/>
                                  <a:chExt cx="200" cy="499"/>
                                </a:xfrm>
                              </wpg:grpSpPr>
                              <wps:wsp>
                                <wps:cNvPr id="495" name="Oval 495"/>
                                <wps:cNvSpPr>
                                  <a:spLocks noChangeArrowheads="1"/>
                                </wps:cNvSpPr>
                                <wps:spPr bwMode="auto">
                                  <a:xfrm>
                                    <a:off x="536852" y="1129480"/>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96" name="Rectangle 496"/>
                                <wps:cNvSpPr>
                                  <a:spLocks noChangeArrowheads="1"/>
                                </wps:cNvSpPr>
                                <wps:spPr bwMode="auto">
                                  <a:xfrm>
                                    <a:off x="536788" y="1129526"/>
                                    <a:ext cx="200"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2"/>
                                          <w:szCs w:val="18"/>
                                        </w:rPr>
                                        <w:t>S'</w:t>
                                      </w:r>
                                    </w:p>
                                  </w:txbxContent>
                                </wps:txbx>
                                <wps:bodyPr rot="0" vert="horz" wrap="square" lIns="0" tIns="0" rIns="0" bIns="0" anchor="t" anchorCtr="0" upright="1">
                                  <a:noAutofit/>
                                </wps:bodyPr>
                              </wps:wsp>
                            </wpg:grpSp>
                            <wps:wsp>
                              <wps:cNvPr id="475" name="Oval 475"/>
                              <wps:cNvSpPr>
                                <a:spLocks noChangeArrowheads="1"/>
                              </wps:cNvSpPr>
                              <wps:spPr bwMode="auto">
                                <a:xfrm>
                                  <a:off x="613782" y="331970"/>
                                  <a:ext cx="10005" cy="957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76" name="Oval 476"/>
                              <wps:cNvSpPr>
                                <a:spLocks noChangeArrowheads="1"/>
                              </wps:cNvSpPr>
                              <wps:spPr bwMode="auto">
                                <a:xfrm>
                                  <a:off x="630312" y="727462"/>
                                  <a:ext cx="10005" cy="957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g:grpSp>
                              <wpg:cNvPr id="477" name="Group 477"/>
                              <wpg:cNvGrpSpPr>
                                <a:grpSpLocks/>
                              </wpg:cNvGrpSpPr>
                              <wpg:grpSpPr bwMode="auto">
                                <a:xfrm>
                                  <a:off x="942206" y="621201"/>
                                  <a:ext cx="87000" cy="197095"/>
                                  <a:chOff x="942206" y="620865"/>
                                  <a:chExt cx="200" cy="453"/>
                                </a:xfrm>
                              </wpg:grpSpPr>
                              <wps:wsp>
                                <wps:cNvPr id="493" name="Oval 493"/>
                                <wps:cNvSpPr>
                                  <a:spLocks noChangeArrowheads="1"/>
                                </wps:cNvSpPr>
                                <wps:spPr bwMode="auto">
                                  <a:xfrm>
                                    <a:off x="942206" y="620874"/>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94" name="Rectangle 494"/>
                                <wps:cNvSpPr>
                                  <a:spLocks noChangeArrowheads="1"/>
                                </wps:cNvSpPr>
                                <wps:spPr bwMode="auto">
                                  <a:xfrm>
                                    <a:off x="942238" y="620865"/>
                                    <a:ext cx="168"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2"/>
                                          <w:szCs w:val="18"/>
                                        </w:rPr>
                                        <w:t>N</w:t>
                                      </w:r>
                                    </w:p>
                                  </w:txbxContent>
                                </wps:txbx>
                                <wps:bodyPr rot="0" vert="horz" wrap="square" lIns="0" tIns="0" rIns="0" bIns="0" anchor="t" anchorCtr="0" upright="1">
                                  <a:noAutofit/>
                                </wps:bodyPr>
                              </wps:wsp>
                            </wpg:grpSp>
                            <wps:wsp>
                              <wps:cNvPr id="478" name="Oval 478"/>
                              <wps:cNvSpPr>
                                <a:spLocks noChangeArrowheads="1"/>
                              </wps:cNvSpPr>
                              <wps:spPr bwMode="auto">
                                <a:xfrm>
                                  <a:off x="223154" y="605203"/>
                                  <a:ext cx="9570" cy="957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79" name="Oval 479"/>
                              <wps:cNvSpPr>
                                <a:spLocks noChangeArrowheads="1"/>
                              </wps:cNvSpPr>
                              <wps:spPr bwMode="auto">
                                <a:xfrm>
                                  <a:off x="348869" y="430734"/>
                                  <a:ext cx="10005" cy="10007"/>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g:grpSp>
                              <wpg:cNvPr id="480" name="Group 480"/>
                              <wpg:cNvGrpSpPr>
                                <a:grpSpLocks/>
                              </wpg:cNvGrpSpPr>
                              <wpg:grpSpPr bwMode="auto">
                                <a:xfrm>
                                  <a:off x="795263" y="368362"/>
                                  <a:ext cx="142680" cy="197096"/>
                                  <a:chOff x="792567" y="365907"/>
                                  <a:chExt cx="328" cy="453"/>
                                </a:xfrm>
                              </wpg:grpSpPr>
                              <wps:wsp>
                                <wps:cNvPr id="491" name="Oval 491"/>
                                <wps:cNvSpPr>
                                  <a:spLocks noChangeArrowheads="1"/>
                                </wps:cNvSpPr>
                                <wps:spPr bwMode="auto">
                                  <a:xfrm>
                                    <a:off x="792567" y="366052"/>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92" name="Rectangle 492"/>
                                <wps:cNvSpPr>
                                  <a:spLocks noChangeArrowheads="1"/>
                                </wps:cNvSpPr>
                                <wps:spPr bwMode="auto">
                                  <a:xfrm>
                                    <a:off x="792619" y="365907"/>
                                    <a:ext cx="27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2"/>
                                          <w:szCs w:val="18"/>
                                        </w:rPr>
                                        <w:t>G2</w:t>
                                      </w:r>
                                    </w:p>
                                  </w:txbxContent>
                                </wps:txbx>
                                <wps:bodyPr rot="0" vert="horz" wrap="square" lIns="0" tIns="0" rIns="0" bIns="0" anchor="t" anchorCtr="0" upright="1">
                                  <a:noAutofit/>
                                </wps:bodyPr>
                              </wps:wsp>
                            </wpg:grpSp>
                            <wps:wsp>
                              <wps:cNvPr id="481" name="Oval 481"/>
                              <wps:cNvSpPr>
                                <a:spLocks noChangeArrowheads="1"/>
                              </wps:cNvSpPr>
                              <wps:spPr bwMode="auto">
                                <a:xfrm>
                                  <a:off x="797787" y="817525"/>
                                  <a:ext cx="9570" cy="957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82" name="Oval 482"/>
                              <wps:cNvSpPr>
                                <a:spLocks noChangeArrowheads="1"/>
                              </wps:cNvSpPr>
                              <wps:spPr bwMode="auto">
                                <a:xfrm>
                                  <a:off x="359743" y="814915"/>
                                  <a:ext cx="10005" cy="10007"/>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g:grpSp>
                              <wpg:cNvPr id="483" name="Group 483"/>
                              <wpg:cNvGrpSpPr>
                                <a:grpSpLocks/>
                              </wpg:cNvGrpSpPr>
                              <wpg:grpSpPr bwMode="auto">
                                <a:xfrm>
                                  <a:off x="412813" y="676287"/>
                                  <a:ext cx="81780" cy="197096"/>
                                  <a:chOff x="412813" y="673073"/>
                                  <a:chExt cx="188" cy="453"/>
                                </a:xfrm>
                              </wpg:grpSpPr>
                              <wps:wsp>
                                <wps:cNvPr id="489" name="Oval 489"/>
                                <wps:cNvSpPr>
                                  <a:spLocks noChangeArrowheads="1"/>
                                </wps:cNvSpPr>
                                <wps:spPr bwMode="auto">
                                  <a:xfrm>
                                    <a:off x="412952" y="673254"/>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90" name="Rectangle 490"/>
                                <wps:cNvSpPr>
                                  <a:spLocks noChangeArrowheads="1"/>
                                </wps:cNvSpPr>
                                <wps:spPr bwMode="auto">
                                  <a:xfrm>
                                    <a:off x="412813" y="673073"/>
                                    <a:ext cx="188"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2"/>
                                          <w:szCs w:val="18"/>
                                        </w:rPr>
                                        <w:t>M</w:t>
                                      </w:r>
                                    </w:p>
                                  </w:txbxContent>
                                </wps:txbx>
                                <wps:bodyPr rot="0" vert="horz" wrap="square" lIns="0" tIns="0" rIns="0" bIns="0" anchor="t" anchorCtr="0" upright="1">
                                  <a:noAutofit/>
                                </wps:bodyPr>
                              </wps:wsp>
                            </wpg:grpSp>
                            <wpg:grpSp>
                              <wpg:cNvPr id="484" name="Group 484"/>
                              <wpg:cNvGrpSpPr>
                                <a:grpSpLocks/>
                              </wpg:cNvGrpSpPr>
                              <wpg:grpSpPr bwMode="auto">
                                <a:xfrm>
                                  <a:off x="394201" y="517645"/>
                                  <a:ext cx="122235" cy="197096"/>
                                  <a:chOff x="392803" y="516444"/>
                                  <a:chExt cx="281" cy="453"/>
                                </a:xfrm>
                              </wpg:grpSpPr>
                              <wps:wsp>
                                <wps:cNvPr id="487" name="Oval 487"/>
                                <wps:cNvSpPr>
                                  <a:spLocks noChangeArrowheads="1"/>
                                </wps:cNvSpPr>
                                <wps:spPr bwMode="auto">
                                  <a:xfrm>
                                    <a:off x="393061" y="516488"/>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88" name="Rectangle 488"/>
                                <wps:cNvSpPr>
                                  <a:spLocks noChangeArrowheads="1"/>
                                </wps:cNvSpPr>
                                <wps:spPr bwMode="auto">
                                  <a:xfrm>
                                    <a:off x="392803" y="516444"/>
                                    <a:ext cx="27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9BC" w:rsidRDefault="00C179BC" w:rsidP="0096149B">
                                      <w:pPr>
                                        <w:rPr>
                                          <w:sz w:val="15"/>
                                        </w:rPr>
                                      </w:pPr>
                                      <w:r>
                                        <w:rPr>
                                          <w:b/>
                                          <w:bCs/>
                                          <w:i/>
                                          <w:iCs/>
                                          <w:color w:val="000000"/>
                                          <w:sz w:val="12"/>
                                          <w:szCs w:val="18"/>
                                        </w:rPr>
                                        <w:t>G1</w:t>
                                      </w:r>
                                    </w:p>
                                  </w:txbxContent>
                                </wps:txbx>
                                <wps:bodyPr rot="0" vert="horz" wrap="square" lIns="0" tIns="0" rIns="0" bIns="0" anchor="t" anchorCtr="0" upright="1">
                                  <a:noAutofit/>
                                </wps:bodyPr>
                              </wps:wsp>
                            </wpg:grpSp>
                            <wps:wsp>
                              <wps:cNvPr id="485" name="Oval 485"/>
                              <wps:cNvSpPr>
                                <a:spLocks noChangeArrowheads="1"/>
                              </wps:cNvSpPr>
                              <wps:spPr bwMode="auto">
                                <a:xfrm>
                                  <a:off x="653367" y="505569"/>
                                  <a:ext cx="9570" cy="957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86" name="Oval 486"/>
                              <wps:cNvSpPr>
                                <a:spLocks noChangeArrowheads="1"/>
                              </wps:cNvSpPr>
                              <wps:spPr bwMode="auto">
                                <a:xfrm>
                                  <a:off x="511123" y="907588"/>
                                  <a:ext cx="10005" cy="10007"/>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id="Group 778" o:spid="_x0000_s1538" style="width:93.85pt;height:127.4pt;mso-position-horizontal-relative:char;mso-position-vertical-relative:line" coordsize="11918,138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">
                      <v:rect id="Rectangle 427" o:spid="_x0000_s1539" style="position:absolute;width:11918;height:13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D8gsUA&#10;AADcAAAADwAAAGRycy9kb3ducmV2LnhtbESPQWvCQBSE7wX/w/IKXopuFKkluooIYiiCGKvnR/aZ&#10;hGbfxuw2if/eLRR6HGbmG2a57k0lWmpcaVnBZByBIM6sLjlX8HXejT5AOI+ssbJMCh7kYL0avCwx&#10;1rbjE7Wpz0WAsItRQeF9HUvpsoIMurGtiYN3s41BH2STS91gF+CmktMoepcGSw4LBda0LSj7Tn+M&#10;gi47ttfzYS+Pb9fE8j25b9PLp1LD136zAOGp9//hv3aiFcymc/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QPyCxQAAANwAAAAPAAAAAAAAAAAAAAAAAJgCAABkcnMv&#10;ZG93bnJldi54bWxQSwUGAAAAAAQABAD1AAAAigMAAAAA&#10;" filled="f" stroked="f"/>
                      <v:shape id="Freeform 428" o:spid="_x0000_s1540" style="position:absolute;left:3275;top:1366;width:2436;height:3754;visibility:visible;mso-wrap-style:square;v-text-anchor:top" coordsize="560,8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41rsIA&#10;AADcAAAADwAAAGRycy9kb3ducmV2LnhtbERPTWvCQBC9C/0PyxR6kbpRipboKioIPXjRiHgcs9Ns&#10;aHY2ZKea/nv3UPD4eN+LVe8bdaMu1oENjEcZKOIy2JorA6di9/4JKgqyxSYwGfijCKvly2CBuQ13&#10;PtDtKJVKIRxzNOBE2lzrWDryGEehJU7cd+g8SoJdpW2H9xTuGz3Jsqn2WHNqcNjS1lH5c/z1Boa1&#10;FOPLcH8uKt7I7Lxz0831YMzba7+egxLq5Sn+d39ZAx+TtDadSUdAL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fjWuwgAAANwAAAAPAAAAAAAAAAAAAAAAAJgCAABkcnMvZG93&#10;bnJldi54bWxQSwUGAAAAAAQABAD1AAAAhwMAAAAA&#10;" path="m560,4l536,42r-7,-5l554,r6,4xm519,67r-24,38l488,101,513,63r6,4xm478,130r-24,38l448,164r24,-38l478,130xm438,193r-25,38l407,227r24,-38l438,193xm397,256r-24,38l366,290r25,-38l397,256xm356,319r-24,38l326,353r24,-38l356,319xm316,383r-25,38l285,417r24,-38l316,383xm275,446r-25,38l244,480r25,-38l275,446xm234,509r-24,38l203,543r25,-38l234,509xm193,572r-24,38l163,606r24,-38l193,572xm153,635r-25,38l122,669r24,-38l153,635xm112,699l87,736r-6,-4l106,695r6,4xm71,762l47,800r-7,-4l65,758r6,4xm30,825l6,863,,859,24,821r6,4xe" fillcolor="#0000bf" strokecolor="#0000bf" strokeweight=".05pt">
                        <v:stroke joinstyle="bevel"/>
                        <v:path arrowok="t" o:connecttype="custom" o:connectlocs="233159,18274;240989,0;225764,29151;212279,43944;225764,29151;197489,73094;205319,54821;190529,83972;177044,98764;190529,83972;162254,127915;170084,109642;154859,138792;141809,153585;154859,138792;126584,183171;134414,164897;119625,194048;106140,208841;119625,194048;91350,237992;99180,219718;83955,248869;70905,263662;83955,248869;55680,292813;63510,274539;48720,304125;35235,318483;48720,304125;20445,348069;28275,329795;13050,358946;0,373739;13050,358946" o:connectangles="0,0,0,0,0,0,0,0,0,0,0,0,0,0,0,0,0,0,0,0,0,0,0,0,0,0,0,0,0,0,0,0,0,0,0"/>
                        <o:lock v:ext="edit" verticies="t"/>
                      </v:shape>
                      <v:shape id="Freeform 429" o:spid="_x0000_s1541" style="position:absolute;left:3275;top:5051;width:7399;height:96;visibility:visible;mso-wrap-style:square;v-text-anchor:top" coordsize="170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YhMUA&#10;AADcAAAADwAAAGRycy9kb3ducmV2LnhtbESP3WrCQBSE7wXfYTkF73RTCcGmruIPghe5UJsHOGRP&#10;k7TZszG7Junbd4VCL4eZ+YZZb0fTiJ46V1tW8LqIQBAXVtdcKsg/TvMVCOeRNTaWScEPOdhuppM1&#10;ptoOfKX+5ksRIOxSVFB536ZSuqIig25hW+LgfdrOoA+yK6XucAhw08hlFCXSYM1hocKWDhUV37eH&#10;UXC/aH/k43U/rOIx11k+ZF/JTqnZy7h7B+Fp9P/hv/ZZK4iXb/A8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hJiExQAAANwAAAAPAAAAAAAAAAAAAAAAAJgCAABkcnMv&#10;ZG93bnJldi54bWxQSwUGAAAAAAQABAD1AAAAigMAAAAA&#10;" path="m,15l45,14r,8l,22,,15xm75,14r45,l120,21,75,22r,-8xm150,13r45,l196,21r-46,l150,13xm226,13r45,-1l271,20r-45,l226,13xm301,12r45,l346,19r-45,1l301,12xm376,11r45,l421,19r-45,l376,11xm451,11r46,-1l497,18r-46,l451,11xm527,10r45,l572,17r-45,1l527,10xm602,9r45,l647,17r-45,l602,9xm677,9l722,8r,8l677,16r,-7xm752,8r46,l798,15r-45,1l752,8xm828,7r45,l873,15r-45,l828,7xm903,7l948,6r,8l903,14r,-7xm978,6r45,l1023,13r-45,1l978,6xm1053,6r46,-1l1099,13r-45,l1053,6xm1129,5r45,-1l1174,12r-45,l1129,5xm1204,4r45,l1249,11r-45,1l1204,4xm1279,3r45,l1325,11r-46,l1279,3xm1355,3r45,-1l1400,10r-45,l1355,3xm1430,2r45,l1475,9r-45,1l1430,2xm1505,1r45,l1550,9r-45,l1505,1xm1580,1l1626,r,8l1580,8r,-7xm1656,r45,l1701,7r-45,1l1656,xe" fillcolor="#0000bf" strokecolor="#0000bf" strokeweight=".05pt">
                        <v:stroke joinstyle="bevel"/>
                        <v:path arrowok="t" o:connecttype="custom" o:connectlocs="19575,6091;0,9572;32625,6091;52200,9137;32625,6091;84825,5656;65250,9137;98310,5656;117885,8702;98310,5656;150509,5221;130934,8702;163559,4786;183134,8267;163559,4786;216194,4351;196184,7832;229244,4351;248819,7397;229244,4351;281444,3916;261869,7397;294494,3916;314069,6961;294494,3916;347129,3481;327554,6961;360179,3046;379753,6526;360179,3046;412378,2611;392803,6091;425428,2611;445003,5656;425428,2611;478063,2175;458488,5656;491113,2175;510688,5221;491113,2175;543313,1740;523738,5221;556363,1305;576373,4786;556363,1305;608998,870;589423,4351;622047,870;641622,3916;622047,870;674247,435;654672,3916;687297,435;707307,3481;687297,435;739932,0;720357,3481" o:connectangles="0,0,0,0,0,0,0,0,0,0,0,0,0,0,0,0,0,0,0,0,0,0,0,0,0,0,0,0,0,0,0,0,0,0,0,0,0,0,0,0,0,0,0,0,0,0,0,0,0,0,0,0,0,0,0,0,0"/>
                        <o:lock v:ext="edit" verticies="t"/>
                      </v:shape>
                      <v:shape id="Freeform 430" o:spid="_x0000_s1542" style="position:absolute;left:809;top:5120;width:2475;height:2411;visibility:visible;mso-wrap-style:square;v-text-anchor:top" coordsize="569,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3i8QA&#10;AADcAAAADwAAAGRycy9kb3ducmV2LnhtbERPy2oCMRTdF/yHcAvdlJpx1FJGo2iLUOxCnPoBl+Q6&#10;j05uxkmqY7/eLIQuD+c9X/a2EWfqfOVYwWiYgCDWzlRcKDh8b17eQPiAbLBxTAqu5GG5GDzMMTPu&#10;wns656EQMYR9hgrKENpMSq9LsuiHriWO3NF1FkOEXSFNh5cYbhuZJsmrtFhxbCixpfeS9E/+axVs&#10;ptM63em1G52+Prby+fCn07pW6umxX81ABOrDv/ju/jQKJuM4P56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Hd4vEAAAA3AAAAA8AAAAAAAAAAAAAAAAAmAIAAGRycy9k&#10;b3ducmV2LnhtbFBLBQYAAAAABAAEAPUAAACJAwAAAAA=&#10;" path="m,548l32,517r5,5l5,554,,548xm54,496l86,464r5,6l59,501r-5,-5xm107,444r33,-32l145,417r-32,32l107,444xm161,391r33,-31l199,365r-32,31l161,391xm215,339r33,-32l253,313r-32,31l215,339xm269,286r33,-31l307,260r-32,32l269,286xm323,234r33,-32l361,208r-33,31l323,234xm377,181r33,-31l415,155r-33,32l377,181xm431,129l463,98r6,5l436,134r-5,-5xm485,77l517,45r6,6l490,82r-5,-5xm539,24l564,r5,5l544,30r-5,-6xe" fillcolor="#0000bf" strokecolor="#0000bf" strokeweight=".05pt">
                        <v:stroke joinstyle="bevel"/>
                        <v:path arrowok="t" o:connecttype="custom" o:connectlocs="0,238426;13920,224939;16095,227114;2175,241037;0,238426;23490,215802;37410,201879;39585,204490;25665,217978;23490,215802;46545,193178;60900,179255;63075,181430;49155,195353;46545,193178;70035,170118;84390,156631;86565,158806;72645,172294;70035,170118;93525,147494;107880,133571;110055,136182;96135,149669;93525,147494;117015,124434;131369,110947;133544,113122;119625,127045;117015,124434;140504,101810;154859,87887;157034,90498;142679,103985;140504,101810;163994,78750;178349,65263;180524,67438;166169,81361;163994,78750;187484,56126;201404,42638;204014,44814;189659,58301;187484,56126;210974,33502;224894,19579;227504,22189;213149,35677;210974,33502;234464,10442;245339,0;247514,2175;236639,13053;234464,10442" o:connectangles="0,0,0,0,0,0,0,0,0,0,0,0,0,0,0,0,0,0,0,0,0,0,0,0,0,0,0,0,0,0,0,0,0,0,0,0,0,0,0,0,0,0,0,0,0,0,0,0,0,0,0,0,0,0,0"/>
                        <o:lock v:ext="edit" verticies="t"/>
                      </v:shape>
                      <v:line id="Line 668" o:spid="_x0000_s1543" style="position:absolute;visibility:visible;mso-wrap-style:square" from="5698,1374" to="10674,5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0usUAAADcAAAADwAAAGRycy9kb3ducmV2LnhtbESPS2vCQBSF90L/w3AL7nSSvijRSRAh&#10;RIqLakVxd8lck2DmTsiMGv+9Uyh0eTiPjzPPBtOKK/WusawgnkYgiEurG64U7H7yyScI55E1tpZJ&#10;wZ0cZOnTaI6Jtjfe0HXrKxFG2CWooPa+S6R0ZU0G3dR2xME72d6gD7KvpO7xFsZNK1+i6EMabDgQ&#10;auxoWVN53l5M4LoCv1a76ODy/L4+7ov3783pqNT4eVjMQHga/H/4r73SCt5eY/g9E46ATB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fF0usUAAADcAAAADwAAAAAAAAAA&#10;AAAAAAChAgAAZHJzL2Rvd25yZXYueG1sUEsFBgAAAAAEAAQA+QAAAJMDAAAAAA==&#10;" strokecolor="#0000bf" strokeweight=".4pt">
                        <v:stroke joinstyle="miter"/>
                      </v:line>
                      <v:line id="Line 669" o:spid="_x0000_s1544" style="position:absolute;flip:x;visibility:visible;mso-wrap-style:square" from="817,1374" to="5698,7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y0kcUAAADcAAAADwAAAGRycy9kb3ducmV2LnhtbESPzW7CMBCE70i8g7WVekHFIZQqSjEI&#10;IX7KEcoDbONNnDZeR7EL4e1xpUocRzPzjWa+7G0jLtT52rGCyTgBQVw4XXOl4Py5fclA+ICssXFM&#10;Cm7kYbkYDuaYa3flI11OoRIRwj5HBSaENpfSF4Ys+rFriaNXus5iiLKrpO7wGuG2kWmSvEmLNccF&#10;gy2tDRU/p1+roG9Hxdd3dt6vNofRLSvL1OxnO6Wen/rVO4hAfXiE/9sfWsHrNIW/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y0kcUAAADcAAAADwAAAAAAAAAA&#10;AAAAAAChAgAAZHJzL2Rvd25yZXYueG1sUEsFBgAAAAAEAAQA+QAAAJMDAAAAAA==&#10;" strokecolor="#0000bf" strokeweight=".4pt">
                        <v:stroke joinstyle="miter"/>
                      </v:line>
                      <v:line id="Line 670" o:spid="_x0000_s1545" style="position:absolute;visibility:visible;mso-wrap-style:square" from="817,7518" to="8186,7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PVsQAAADcAAAADwAAAGRycy9kb3ducmV2LnhtbESPS4vCMBSF94L/IVzBnaaOD6RjFBko&#10;irjwxQzuLs21LdPclCZq/fdGEFwezuPjzBaNKcWNaldYVjDoRyCIU6sLzhScjklvCsJ5ZI2lZVLw&#10;IAeLebs1w1jbO+/pdvCZCCPsYlSQe1/FUro0J4Oubyvi4F1sbdAHWWdS13gP46aUX1E0kQYLDoQc&#10;K/rJKf0/XE3guhVu1qfozyXJY3v+XY13+8tZqW6nWX6D8NT4T/jdXmsFo+EQXmfCEZ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b09WxAAAANwAAAAPAAAAAAAAAAAA&#10;AAAAAKECAABkcnMvZG93bnJldi54bWxQSwUGAAAAAAQABAD5AAAAkgMAAAAA&#10;" strokecolor="#0000bf" strokeweight=".4pt">
                        <v:stroke joinstyle="miter"/>
                      </v:line>
                      <v:line id="Line 671" o:spid="_x0000_s1546" style="position:absolute;flip:y;visibility:visible;mso-wrap-style:square" from="8186,5064" to="10674,7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mJfsUAAADcAAAADwAAAGRycy9kb3ducmV2LnhtbESPzW7CMBCE70i8g7VIvSBw+CmKAgYh&#10;1EI5QnmAJd7EaeN1FLsQ3r6uVInjaGa+0aw2na3FjVpfOVYwGScgiHOnKy4VXD7fRykIH5A11o5J&#10;wYM8bNb93goz7e58ots5lCJC2GeowITQZFL63JBFP3YNcfQK11oMUbal1C3eI9zWcpokC2mx4rhg&#10;sKGdofz7/GMVdM0wv36ll8P27Th8pEUxNYfXvVIvg267BBGoC8/wf/tDK5jP5v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mJfsUAAADcAAAADwAAAAAAAAAA&#10;AAAAAAChAgAAZHJzL2Rvd25yZXYueG1sUEsFBgAAAAAEAAQA+QAAAJMDAAAAAA==&#10;" strokecolor="#0000bf" strokeweight=".4pt">
                        <v:stroke joinstyle="miter"/>
                      </v:line>
                      <v:line id="Line 672" o:spid="_x0000_s1547" style="position:absolute;visibility:visible;mso-wrap-style:square" from="5698,1374" to="8186,7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pyucYAAADcAAAADwAAAGRycy9kb3ducmV2LnhtbESPS2vCQBSF9wX/w3AL3TWTPpQSHUUK&#10;IVJc1DQo7i6ZaxLM3AmZaYz/viMUXB7O4+MsVqNpxUC9aywreIliEMSl1Q1XCoqf9PkDhPPIGlvL&#10;pOBKDlbLycMCE20vvKMh95UII+wSVFB73yVSurImgy6yHXHwTrY36IPsK6l7vIRx08rXOJ5Jgw0H&#10;Qo0dfdZUnvNfE7guw69NER9cml63x302/d6djko9PY7rOQhPo7+H/9sbreD9bQq3M+EI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KcrnGAAAA3AAAAA8AAAAAAAAA&#10;AAAAAAAAoQIAAGRycy9kb3ducmV2LnhtbFBLBQYAAAAABAAEAPkAAACUAwAAAAA=&#10;" strokecolor="#0000bf" strokeweight=".4pt">
                        <v:stroke joinstyle="miter"/>
                      </v:line>
                      <v:shape id="Freeform 436" o:spid="_x0000_s1548" style="position:absolute;left:813;top:5051;width:9866;height:2484;visibility:visible;mso-wrap-style:square;v-text-anchor:top" coordsize="2268,5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6Je8UA&#10;AADcAAAADwAAAGRycy9kb3ducmV2LnhtbESPT2vCQBTE74V+h+UJXopuahuR6CZoiuCx/rl4e2Sf&#10;STD7Ns1uY/rtu4LgcZj5zTCrbDCN6KlztWUF79MIBHFhdc2lgtNxO1mAcB5ZY2OZFPyRgyx9fVlh&#10;ou2N99QffClCCbsEFVTet4mUrqjIoJvaljh4F9sZ9EF2pdQd3kK5aeQsiubSYM1hocKW8oqK6+HX&#10;KPj83p5PfvfzFq9Nvtl8nWN5XMRKjUfDegnC0+Cf4Qe904H7mMP9TDgCM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fol7xQAAANwAAAAPAAAAAAAAAAAAAAAAAJgCAABkcnMv&#10;ZG93bnJldi54bWxQSwUGAAAAAAQABAD1AAAAigMAAAAA&#10;" path="m,563l44,552r2,8l2,571,,563xm73,545r44,-11l119,542,75,552r-2,-7xm146,527r44,-11l192,523r-44,11l146,527xm219,509r44,-11l265,505r-44,11l219,509xm292,491r44,-11l338,487r-44,11l292,491xm365,473r44,-11l411,469r-44,11l365,473xm439,454r43,-11l484,451r-44,11l439,454xm512,436r43,-11l557,433r-44,11l512,436xm585,418r43,-11l630,414r-44,11l585,418xm658,400r44,-11l703,396r-43,11l658,400xm731,382r44,-11l776,378r-43,11l731,382xm804,363r44,-10l849,360r-43,11l804,363xm877,345r44,-11l922,342r-43,11l877,345xm950,327r44,-11l995,324r-43,10l950,327xm1023,309r44,-11l1068,305r-43,11l1023,309xm1096,291r44,-11l1142,287r-44,11l1096,291xm1169,273r44,-11l1215,269r-44,11l1169,273xm1242,255r44,-11l1288,251r-44,11l1242,255xm1315,236r44,-11l1361,233r-44,11l1315,236xm1388,218r44,-11l1434,215r-44,10l1388,218xm1461,200r44,-11l1507,196r-44,11l1461,200xm1534,182r44,-11l1580,178r-44,11l1534,182xm1607,164r44,-11l1653,160r-44,11l1607,164xm1680,146r44,-11l1726,142r-44,11l1680,146xm1753,127r44,-11l1799,124r-44,11l1753,127xm1826,109r44,-11l1872,106r-44,11l1826,109xm1899,91r44,-11l1945,87r-44,11l1899,91xm1972,73r44,-11l2018,69r-44,11l1972,73xm2045,55r44,-11l2091,51r-44,11l2045,55xm2118,37r44,-11l2164,33r-44,11l2118,37xm2191,18l2235,8r2,7l2193,26r-2,-8xm2265,r1,l2268,7r-2,1l2265,xe" fillcolor="#0000bf" strokecolor="#0000bf" strokeweight=".05pt">
                        <v:stroke joinstyle="bevel"/>
                        <v:path arrowok="t" o:connecttype="custom" o:connectlocs="20010,243648;31755,237122;32625,240167;82650,224504;63510,229290;115275,219718;127019,213627;127889,216673;177914,201010;158774,205796;210539,196224;222719,189697;223154,193178;273179,177080;254474,181866;305804,172294;317984,166203;318854,169248;368879,153585;349739,157936;401068,148799;413248,142273;414118,145319;464143,129656;445003,134442;496768,124870;508513,118778;509383,121824;559408,106161;540268,110947;592033,101375;603778,94849;604648,97894;654672,82231;635532,87017;687297,77445;699042,71354;699912,74400;749937,58737;730797,63523;782562,53951;794307,47424;795177,50905;845202,34807;826062,39593;877826,30021;889571,23930;890441,26975;940466,11312;921326,16098;973091,6526;985271,0;985706,3481" o:connectangles="0,0,0,0,0,0,0,0,0,0,0,0,0,0,0,0,0,0,0,0,0,0,0,0,0,0,0,0,0,0,0,0,0,0,0,0,0,0,0,0,0,0,0,0,0,0,0,0,0,0,0,0,0"/>
                        <o:lock v:ext="edit" verticies="t"/>
                      </v:shape>
                      <v:line id="Line 674" o:spid="_x0000_s1549" style="position:absolute;visibility:visible;mso-wrap-style:square" from="817,7518" to="5698,1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etFsMAAADcAAAADwAAAGRycy9kb3ducmV2LnhtbESPT4vCMBTE78J+h/AW9iKa+mdVukZZ&#10;BMGr1dXrI3m2ZZuX0kStfnojCB6Hmd8MM1+2thIXanzpWMGgn4Ag1s6UnCvY79a9GQgfkA1WjknB&#10;jTwsFx+dOabGXXlLlyzkIpawT1FBEUKdSul1QRZ939XE0Tu5xmKIssmlafAay20lh0kykRZLjgsF&#10;1rQqSP9nZ6tgfD98Z9Mx++PfYLTSd03nathV6uuz/f0BEagN7/CL3pjIjabwPBOPgF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nrRbDAAAA3AAAAA8AAAAAAAAAAAAA&#10;AAAAoQIAAGRycy9kb3ducmV2LnhtbFBLBQYAAAAABAAEAPkAAACRAwAAAAA=&#10;" strokecolor="blue" strokeweight=".4pt">
                        <v:stroke joinstyle="miter"/>
                      </v:line>
                      <v:line id="Line 675" o:spid="_x0000_s1550" style="position:absolute;flip:y;visibility:visible;mso-wrap-style:square" from="5698,7583" to="8186,1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wAvMMAAADcAAAADwAAAGRycy9kb3ducmV2LnhtbERP3WrCMBS+H/gO4QjejJmqc7hqlKEo&#10;gohYfYBDc9aWNiddE7X69OZC2OXH9z9btKYSV2pcYVnBoB+BIE6tLjhTcD6tPyYgnEfWWFkmBXdy&#10;sJh33mYYa3vjI10Tn4kQwi5GBbn3dSylS3My6Pq2Jg7cr20M+gCbTOoGbyHcVHIYRV/SYMGhIcea&#10;ljmlZXIxCmp92ulyXN7/9o/V6JB8+83uXSvV67Y/UxCeWv8vfrm3WsHnKKwNZ8IRkP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sALzDAAAA3AAAAA8AAAAAAAAAAAAA&#10;AAAAoQIAAGRycy9kb3ducmV2LnhtbFBLBQYAAAAABAAEAPkAAACRAwAAAAA=&#10;" strokecolor="blue" strokeweight=".4pt">
                        <v:stroke joinstyle="miter"/>
                      </v:line>
                      <v:shape id="Freeform 439" o:spid="_x0000_s1551" style="position:absolute;left:3258;top:5125;width:2453;height:6222;visibility:visible;mso-wrap-style:square;v-text-anchor:top" coordsize="564,1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EsbsUA&#10;AADcAAAADwAAAGRycy9kb3ducmV2LnhtbESPW2sCMRSE3wv+h3AE32pWLaWuRhFR6EulXsDXw+a4&#10;u5qcLJvsxX/fFAp9HGbmG2a57q0RLdW+dKxgMk5AEGdOl5wruJz3rx8gfEDWaByTgid5WK8GL0tM&#10;tev4SO0p5CJC2KeooAihSqX0WUEW/dhVxNG7udpiiLLOpa6xi3Br5DRJ3qXFkuNCgRVtC8oep8Yq&#10;MMf718Rcd9/PrD00zebQdufkptRo2G8WIAL14T/81/7UCt5mc/g9E4+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sSxuxQAAANwAAAAPAAAAAAAAAAAAAAAAAJgCAABkcnMv&#10;ZG93bnJldi54bWxQSwUGAAAAAAQABAD1AAAAigMAAAAA&#10;" path="m557,1430r-16,-42l548,1386r16,42l557,1430xm530,1360r-16,-42l521,1316r16,42l530,1360xm503,1290r-17,-42l493,1246r17,42l503,1290xm475,1220r-16,-42l466,1176r16,42l475,1220xm448,1150r-16,-42l439,1106r16,42l448,1150xm421,1080r-17,-42l411,1036r17,42l421,1080xm393,1010l377,968r7,-2l400,1008r-7,2xm366,940l350,898r7,-2l373,938r-7,2xm339,870l322,828r7,-2l346,868r-7,2xm311,800l295,758r7,-2l319,798r-8,2xm284,730l268,688r7,-2l291,728r-7,2xm257,660l240,618r7,-2l264,658r-7,2xm230,590l213,548r7,-2l236,588r-6,2xm202,520l186,478r7,-2l209,518r-7,2xm175,450l158,408r7,-2l182,448r-7,2xm147,380l131,338r7,-2l155,378r-8,2xm120,310l104,268r7,-2l127,308r-7,2xm93,240l76,198r8,-3l100,238r-7,2xm66,170l49,128r7,-3l73,168r-7,2xm38,100l22,58r7,-2l45,98r-7,2xm11,30l,3,7,,18,28r-7,2xe" fillcolor="blue" strokecolor="blue" strokeweight=".05pt">
                        <v:stroke joinstyle="bevel"/>
                        <v:path arrowok="t" o:connecttype="custom" o:connectlocs="235334,603898;245339,621302;230549,591716;226634,572572;230549,591716;211409,542986;221849,560390;206624,530804;202709,511660;206624,530804;187919,482075;197924,499478;183134,469892;178784,450748;183134,469892;163994,421163;173999,438566;159209,408980;155294,389836;159209,408980;140069,360251;150509,377654;135284,348068;131369,328924;135284,348068;116580,299339;126584,316742;111795,287156;107445,268013;111795,287156;92655,238427;102660,255830;87870,226244;83955,207101;87870,226244;68730,177515;79170,194918;63945,165332;60030,146189;63945,165332;45240,116603;55245,134006;40455,104420;36540,84842;40455,104420;21315,55691;31755,73094;16530,43509;12615,24365;16530,43509;0,1305;7830,12182" o:connectangles="0,0,0,0,0,0,0,0,0,0,0,0,0,0,0,0,0,0,0,0,0,0,0,0,0,0,0,0,0,0,0,0,0,0,0,0,0,0,0,0,0,0,0,0,0,0,0,0,0,0,0,0"/>
                        <o:lock v:ext="edit" verticies="t"/>
                      </v:shape>
                      <v:line id="Line 677" o:spid="_x0000_s1552" style="position:absolute;flip:y;visibility:visible;mso-wrap-style:square" from="5698,5064" to="10674,1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x/x8MAAADcAAAADwAAAGRycy9kb3ducmV2LnhtbERP3WrCMBS+F3yHcITdjJn6N1w1ijgm&#10;AxGx+gCH5qwtbU5qk2n16c2F4OXH9z9ftqYSF2pcYVnBoB+BIE6tLjhTcDr+fExBOI+ssbJMCm7k&#10;YLnoduYYa3vlA10Sn4kQwi5GBbn3dSylS3My6Pq2Jg7cn20M+gCbTOoGryHcVHIYRZ/SYMGhIcea&#10;1jmlZfJvFNT6uNXlpLydd/fv0T758pvtu1bqrdeuZiA8tf4lfrp/tYLxOMwPZ8IR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cf8fDAAAA3AAAAA8AAAAAAAAAAAAA&#10;AAAAoQIAAGRycy9kb3ducmV2LnhtbFBLBQYAAAAABAAEAPkAAACRAwAAAAA=&#10;" strokecolor="blue" strokeweight=".4pt">
                        <v:stroke joinstyle="miter"/>
                      </v:line>
                      <v:shape id="Freeform 441" o:spid="_x0000_s1553" style="position:absolute;left:5681;top:1374;width:34;height:9968;visibility:visible;mso-wrap-style:square;v-text-anchor:top" coordsize="8,2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zar8QA&#10;AADcAAAADwAAAGRycy9kb3ducmV2LnhtbESPzWrDMBCE74G+g9hCbomcH0JwI5tSGiiUFKLk0tvW&#10;2lqm1spYquO+fVQI5DjMzDfMrhxdKwbqQ+NZwWKegSCuvGm4VnA+7WdbECEiG2w9k4I/ClAWD5Md&#10;5sZf+EiDjrVIEA45KrAxdrmUobLkMMx9R5y8b987jEn2tTQ9XhLctXKZZRvpsOG0YLGjF0vVj/51&#10;Cujz/USjboZz+/WxqslmB61flZo+js9PICKN8R6+td+MgvV6Af9n0hGQ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2q/EAAAA3AAAAA8AAAAAAAAAAAAAAAAAmAIAAGRycy9k&#10;b3ducmV2LnhtbFBLBQYAAAAABAAEAPUAAACJAwAAAAA=&#10;" path="m8,r,45l,45,,,8,xm8,75r,45l,120,,75r8,xm8,150r,45l,195,,150r8,xm8,225r,45l,270,,225r8,xm8,300r,45l,345,,300r8,xm8,375r,45l,420,,375r8,xm8,450r,45l,495,,450r8,xm8,525r,46l,571,,525r8,xm8,601r,45l,646,,601r8,xm8,676r,45l,721,,676r8,xm8,751r,45l,796,,751r8,xm8,826r,45l,871,,826r8,xm8,901r,45l,946,,901r8,xm8,976r,45l,1021,,976r8,xm8,1051r,45l,1096r,-45l8,1051xm8,1126r,46l,1172r,-46l8,1126xm8,1202r,45l,1247r,-45l8,1202xm8,1277r,45l,1322r,-45l8,1277xm8,1352r,45l,1397r,-45l8,1352xm8,1427r,45l,1472r,-45l8,1427xm8,1502r,45l,1547r,-45l8,1502xm8,1577r,45l,1622r,-45l8,1577xm8,1652r,45l,1697r,-45l8,1652xm8,1727r,46l,1773r,-46l8,1727xm8,1803r,45l,1848r,-45l8,1803xm8,1878r,45l,1923r,-45l8,1878xm8,1953r,45l,1998r,-45l8,1953xm8,2028r,45l,2073r,-45l8,2028xm8,2103r,45l,2148r,-45l8,2103xm8,2178r,45l,2223r,-45l8,2178xm8,2253r,38l,2291r,-38l8,2253xe" fillcolor="blue" strokecolor="blue" strokeweight=".05pt">
                        <v:stroke joinstyle="bevel"/>
                        <v:path arrowok="t" o:connecttype="custom" o:connectlocs="0,19579;3480,32631;0,32631;3480,84842;3480,65263;0,117473;3480,130526;0,130526;3480,182736;3480,163157;0,215367;3480,228420;0,228420;3480,281065;3480,261486;0,313696;3480,326749;0,326749;3480,378959;3480,359380;0,411591;3480,424643;0,424643;3480,476853;3480,457274;0,509920;3480,522972;0,522972;3480,575183;3480,555604;0,607814;3480,620866;0,620866;3480,673077;3480,653498;0,705708;3480,718761;0,718761;3480,771406;3480,751392;0,804037;3480,817090;0,817090;3480,869300;3480,849721;0,901931;3480,914984;0,914984;3480,967194;3480,947615;0,996780" o:connectangles="0,0,0,0,0,0,0,0,0,0,0,0,0,0,0,0,0,0,0,0,0,0,0,0,0,0,0,0,0,0,0,0,0,0,0,0,0,0,0,0,0,0,0,0,0,0,0,0,0,0,0"/>
                        <o:lock v:ext="edit" verticies="t"/>
                      </v:shape>
                      <v:line id="Line 679" o:spid="_x0000_s1554" style="position:absolute;visibility:visible;mso-wrap-style:square" from="5698,1374" to="9469,6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Z988MAAADcAAAADwAAAGRycy9kb3ducmV2LnhtbESPQWvCQBSE7wX/w/KEXkrdGGOV6Coi&#10;FLya1vb62H0mwezbkF01+utdodDjMPPNMMt1bxtxoc7XjhWMRwkIYu1MzaWC76/P9zkIH5ANNo5J&#10;wY08rFeDlyXmxl15T5cilCKWsM9RQRVCm0vpdUUW/ci1xNE7us5iiLIrpenwGsttI9Mk+ZAWa44L&#10;Fba0rUifirNVkN1/psUsY/97GE+2+q7p3KRvSr0O+80CRKA+/If/6J2JXJbC80w8An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WffPDAAAA3AAAAA8AAAAAAAAAAAAA&#10;AAAAoQIAAGRycy9kb3ducmV2LnhtbFBLBQYAAAAABAAEAPkAAACRAwAAAAA=&#10;" strokecolor="blue" strokeweight=".4pt">
                        <v:stroke joinstyle="miter"/>
                      </v:line>
                      <v:line id="Line 680" o:spid="_x0000_s1555" style="position:absolute;flip:x;visibility:visible;mso-wrap-style:square" from="5698,6282" to="9469,1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hsMYAAADcAAAADwAAAGRycy9kb3ducmV2LnhtbESP0WrCQBRE3wv+w3IFX0Q3VittdJVS&#10;UQQpYuwHXLK3SUj2bppdNfr1riD0cZiZM8x82ZpKnKlxhWUFo2EEgji1uuBMwc9xPXgH4Tyyxsoy&#10;KbiSg+Wi8zLHWNsLH+ic+EwECLsYFeTe17GULs3JoBvamjh4v7Yx6INsMqkbvAS4qeRrFE2lwYLD&#10;Qo41feWUlsnJKKj1cafLt/L6931bjffJh9/s+lqpXrf9nIHw1Pr/8LO91QomkzE8zoQjIB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O4bDGAAAA3AAAAA8AAAAAAAAA&#10;AAAAAAAAoQIAAGRycy9kb3ducmV2LnhtbFBLBQYAAAAABAAEAPkAAACUAwAAAAA=&#10;" strokecolor="blue" strokeweight=".4pt">
                        <v:stroke joinstyle="miter"/>
                      </v:line>
                      <v:shape id="Freeform 444" o:spid="_x0000_s1556" style="position:absolute;left:2266;top:6091;width:3445;height:5260;visibility:visible;mso-wrap-style:square;v-text-anchor:top" coordsize="792,1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X4S8MA&#10;AADcAAAADwAAAGRycy9kb3ducmV2LnhtbESPUWvCMBSF3wf+h3AHe5vpRnFSTYvoBj4p0/2Au+ba&#10;FJubkkSt+/WLIPh4OOd8hzOvBtuJM/nQOlbwNs5AENdOt9wo+Nl/vU5BhIissXNMCq4UoCpHT3Ms&#10;tLvwN513sREJwqFABSbGvpAy1IYshrHriZN3cN5iTNI3Unu8JLjt5HuWTaTFltOCwZ6Whurj7mQV&#10;fPzyaSWXzvxtQ977T70xtiGlXp6HxQxEpCE+wvf2WivI8xxuZ9IRk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X4S8MAAADcAAAADwAAAAAAAAAAAAAAAACYAgAAZHJzL2Rv&#10;d25yZXYueG1sUEsFBgAAAAAEAAQA9QAAAIgDAAAAAA==&#10;" path="m786,1209r-25,-38l767,1167r25,38l786,1209xm745,1146r-25,-38l726,1104r25,38l745,1146xm704,1083r-25,-38l685,1041r25,38l704,1083xm662,1020l638,982r6,-4l669,1016r-7,4xm621,957l597,919r6,-4l628,953r-7,4xm580,894l556,856r6,-4l587,890r-7,4xm539,831l515,793r6,-4l546,827r-7,4xm498,768l474,730r6,-4l505,764r-7,4xm457,705l433,668r6,-5l464,701r-7,4xm416,642l392,605r6,-4l422,638r-6,4xm375,579l351,542r6,-5l381,575r-6,4xm334,516l309,479r7,-5l340,512r-6,4xm293,453l268,416r7,-5l299,449r-6,4xm252,390l227,353r7,-4l258,386r-6,4xm211,327l186,290r7,-4l217,323r-6,4xm170,265l145,227r6,-4l176,260r-6,5xm129,202l104,164r7,-4l135,197r-6,5xm88,139l63,101r6,-4l94,134r-6,5xm47,76l22,38r6,-4l53,71r-6,5xm6,13l,4,6,r6,9l6,13xe" fillcolor="blue" strokecolor="blue" strokeweight=".05pt">
                        <v:stroke joinstyle="bevel"/>
                        <v:path arrowok="t" o:connecttype="custom" o:connectlocs="331034,509485;344519,524278;324074,498608;315809,480334;324074,498608;295364,454664;308849,469457;287969,443787;280139,425513;287969,443787;259694,399843;273179,414636;252299,388966;244469,370693;252299,388966;224024,345023;237509,359815;216629,334145;208799,315872;216629,334145;188354,290637;201839,304995;180959,279325;173129,261486;180959,279325;152685,235816;165735,250174;145290,224504;137460,206230;145290,224504;116580,180995;130065,195353;109620,169683;101790,151845;109620,169683;80910,126175;94395,140533;73950,115298;65685,97024;73950,115298;45240,71354;58725,85712;38280,60477;30015,42203;38280,60477;9570,16533;23055,30891;2610,5656;2610,0;2610,5656" o:connectangles="0,0,0,0,0,0,0,0,0,0,0,0,0,0,0,0,0,0,0,0,0,0,0,0,0,0,0,0,0,0,0,0,0,0,0,0,0,0,0,0,0,0,0,0,0,0,0,0,0,0"/>
                        <o:lock v:ext="edit" verticies="t"/>
                      </v:shape>
                      <v:shape id="Freeform 445" o:spid="_x0000_s1557" style="position:absolute;left:2266;top:1422;width:3402;height:4686;visibility:visible;mso-wrap-style:square;v-text-anchor:top" coordsize="782,1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7KJcMA&#10;AADcAAAADwAAAGRycy9kb3ducmV2LnhtbESPQYvCMBSE7wv+h/AEb2tq0UWqUaSgeBLs6sHbo3m2&#10;xealNrHWf2+EhT0OM/MNs1z3phYdta6yrGAyjkAQ51ZXXCg4/W6/5yCcR9ZYWyYFL3KwXg2+lpho&#10;++QjdZkvRICwS1BB6X2TSOnykgy6sW2Ig3e1rUEfZFtI3eIzwE0t4yj6kQYrDgslNpSWlN+yhwmU&#10;Lr40+2p73WWH7N6/zunOxalSo2G/WYDw1Pv/8F97rxVMpzP4nAlHQK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7KJcMAAADcAAAADwAAAAAAAAAAAAAAAACYAgAAZHJzL2Rv&#10;d25yZXYueG1sUEsFBgAAAAAEAAQA9QAAAIgDAAAAAA==&#10;" path="m,1073r26,-37l33,1040,6,1077,,1073xm44,1012l70,975r7,4l50,1016r-6,-4xm88,951r27,-37l121,919,94,955r-6,-4xm132,890r27,-37l165,858r-27,36l132,890xm176,829r27,-37l209,797r-27,36l176,829xm220,768r27,-37l253,736r-27,36l220,768xm264,707r27,-36l297,675r-27,36l264,707xm308,646r27,-36l341,614r-26,37l308,646xm352,585r27,-36l385,553r-26,37l352,585xm397,524r26,-36l429,492r-26,37l397,524xm441,463r26,-36l473,431r-26,37l441,463xm485,402r26,-36l517,370r-26,37l485,402xm529,342r26,-37l561,309r-26,37l529,342xm573,281r26,-37l605,249r-26,36l573,281xm617,220r26,-37l649,188r-26,36l617,220xm661,159r26,-37l693,127r-26,36l661,159xm705,98l731,61r7,5l711,102r-6,-4xm749,37l775,r7,5l755,41r-6,-4xe" fillcolor="blue" strokecolor="blue" strokeweight=".05pt">
                        <v:stroke joinstyle="bevel"/>
                        <v:path arrowok="t" o:connecttype="custom" o:connectlocs="11310,450748;2610,468587;19140,440306;33495,425949;19140,440306;50025,397668;40890,415507;57420,387226;71775,373303;57420,387226;88305,344588;79170,362426;95700,334146;110055,320223;95700,334146;126585,291942;117450,309346;133980,281065;148335,267142;133980,281065;164865,238862;156165,256700;172694,227985;186614,214062;172694,227985;203144,185781;194444,203620;210974,174904;224894,160982;210974,174904;241424,132701;232724,150540;249254,122259;263174,108336;249254,122259;279704,79621;271004,97459;287534,69179;301454,55256;287534,69179;317984,26540;309284,44379;325814,16098;340169,2175;325814,16098" o:connectangles="0,0,0,0,0,0,0,0,0,0,0,0,0,0,0,0,0,0,0,0,0,0,0,0,0,0,0,0,0,0,0,0,0,0,0,0,0,0,0,0,0,0,0,0,0"/>
                        <o:lock v:ext="edit" verticies="t"/>
                      </v:shape>
                      <v:shape id="Freeform 446" o:spid="_x0000_s1558" style="position:absolute;left:7925;top:4337;width:144;height:3533;visibility:visible;mso-wrap-style:square;v-text-anchor:top" coordsize="33,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QOw8YA&#10;AADcAAAADwAAAGRycy9kb3ducmV2LnhtbESPQWvCQBSE7wX/w/KE3uqmEqREVykBUaEINb14e2Rf&#10;kzTZt3F3NbG/vlso9DjMzDfMajOaTtzI+caygudZAoK4tLrhSsFHsX16AeEDssbOMim4k4fNevKw&#10;wkzbgd/pdgqViBD2GSqoQ+gzKX1Zk0E/sz1x9D6tMxiidJXUDocIN52cJ8lCGmw4LtTYU15T2Z6u&#10;RkHRvjn/lV/m5+P3FnfX4lAd771Sj9PxdQki0Bj+w3/tvVaQpgv4PROP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1QOw8YAAADcAAAADwAAAAAAAAAAAAAAAACYAgAAZHJz&#10;L2Rvd25yZXYueG1sUEsFBgAAAAAEAAQA9QAAAIsDAAAAAA==&#10;" path="m23,r2,135l2,135,,,23,xm26,225r1,136l5,361,3,226r23,-1xm29,451r1,135l8,586,6,451r23,xm31,676r2,135l11,812,9,676r22,xe" fillcolor="red" strokecolor="red" strokeweight=".05pt">
                        <v:stroke joinstyle="bevel"/>
                        <v:path arrowok="t" o:connecttype="custom" o:connectlocs="10005,0;10875,58736;870,58736;0,0;10005,0;11310,97894;11745,157066;2175,157066;1305,98329;11310,97894;12615,196223;13050,254960;3480,254960;2610,196223;12615,196223;13485,294117;14355,352854;4785,353289;3915,294117;13485,294117" o:connectangles="0,0,0,0,0,0,0,0,0,0,0,0,0,0,0,0,0,0,0,0"/>
                        <o:lock v:ext="edit" verticies="t"/>
                      </v:shape>
                      <v:shape id="Freeform 447" o:spid="_x0000_s1559" style="position:absolute;left:3649;top:8183;width:4376;height:57;visibility:visible;mso-wrap-style:square;v-text-anchor:top" coordsize="1006,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ant8QA&#10;AADcAAAADwAAAGRycy9kb3ducmV2LnhtbESP3YrCMBSE7wXfIRxh7zRRi0rXKCKsKILgDwveHZqz&#10;bdnmpDRZ7b69EQQvh5n5hpkvW1uJGzW+dKxhOFAgiDNnSs41XM5f/RkIH5ANVo5Jwz95WC66nTmm&#10;xt35SLdTyEWEsE9RQxFCnUrps4Is+oGriaP34xqLIcoml6bBe4TbSo6UmkiLJceFAmtaF5T9nv6s&#10;hs3heh3jPlff6rKjg82ScrtPtP7otatPEIHa8A6/2lujIUmm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Gp7fEAAAA3AAAAA8AAAAAAAAAAAAAAAAAmAIAAGRycy9k&#10;b3ducmV2LnhtbFBLBQYAAAAABAAEAPUAAACJAwAAAAA=&#10;" path="m1006,13l961,12r,-7l1006,5r,8xm931,12r-46,l885,4r46,1l931,12xm855,12l810,11r,-7l855,4r,8xm780,11r-45,l735,4r45,l780,11xm705,11r-45,l660,3r45,l705,11xm629,10r-45,l584,3r46,l629,10xm554,10r-45,l509,2r45,1l554,10xm479,10l434,9r,-7l479,2r,8xm404,9r-45,l359,2r45,l404,9xm328,9r-45,l283,1r45,l328,9xm253,8r-45,l208,1r45,l253,8xm178,8r-45,l133,r45,1l178,8xm103,8l57,7,57,r46,l103,8xm27,7l,7,,,27,r,7xe" fillcolor="blue" strokecolor="blue" strokeweight=".05pt">
                        <v:stroke joinstyle="bevel"/>
                        <v:path arrowok="t" o:connecttype="custom" o:connectlocs="418033,5221;437608,2175;404983,5221;384973,1740;404983,5221;352348,4786;371923,1740;339298,4786;319724,1740;339298,4786;287099,4786;306674,1305;273614,4351;254039,1305;273614,4351;221414,4351;240989,1305;208364,4351;188789,870;208364,4351;156164,3916;175739,870;142679,3916;123104,435;142679,3916;90480,3481;110054,435;77430,3481;57855,0;77430,3481;24795,3046;44805,0;11745,3046;0,0;11745,3046" o:connectangles="0,0,0,0,0,0,0,0,0,0,0,0,0,0,0,0,0,0,0,0,0,0,0,0,0,0,0,0,0,0,0,0,0,0,0"/>
                        <o:lock v:ext="edit" verticies="t"/>
                      </v:shape>
                      <v:shape id="Freeform 448" o:spid="_x0000_s1560" style="position:absolute;left:3497;top:4668;width:200;height:3533;visibility:visible;mso-wrap-style:square;v-text-anchor:top" coordsize="46,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IpisIA&#10;AADcAAAADwAAAGRycy9kb3ducmV2LnhtbERPy4rCMBTdC/5DuAPuNFVUpGOUQREUmYUPcJaX5vah&#10;zU1JYq1/P1kMzPJw3st1Z2rRkvOVZQXjUQKCOLO64kLB9bIbLkD4gKyxtkwK3uRhver3lphq++IT&#10;tedQiBjCPkUFZQhNKqXPSjLoR7YhjlxuncEQoSukdviK4aaWkySZS4MVx4YSG9qUlD3OT6Pg53F3&#10;i8P2tp0lm+/j/ZK3uRm3Sg0+uq9PEIG68C/+c++1guk0ro1n4h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IimKwgAAANwAAAAPAAAAAAAAAAAAAAAAAJgCAABkcnMvZG93&#10;bnJldi54bWxQSwUGAAAAAAQABAD1AAAAhwMAAAAA&#10;" path="m23,812l20,677r22,-1l46,811r-23,1xm17,586l13,451r23,l40,586r-23,xm11,361l7,226r22,-1l33,360r-22,1xm4,136l,1,23,r4,135l4,136xe" fillcolor="red" strokecolor="red" strokeweight=".05pt">
                        <v:stroke joinstyle="bevel"/>
                        <v:path arrowok="t" o:connecttype="custom" o:connectlocs="10005,353289;8700,294553;18270,294117;20010,352854;10005,353289;7395,254960;5655,196223;15660,196223;17400,254960;7395,254960;4785,157066;3045,98329;12615,97894;14355,156631;4785,157066;1740,59172;0,435;10005,0;11745,58736;1740,59172" o:connectangles="0,0,0,0,0,0,0,0,0,0,0,0,0,0,0,0,0,0,0,0"/>
                        <o:lock v:ext="edit" verticies="t"/>
                      </v:shape>
                      <v:line id="Line 686" o:spid="_x0000_s1561" style="position:absolute;flip:x;visibility:visible;mso-wrap-style:square" from="4780,1374" to="5698,7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bWWscAAADcAAAADwAAAGRycy9kb3ducmV2LnhtbESP3WrCQBSE7wu+w3IEb4pu6h81dRNK&#10;iyKIlMY+wCF7moRkz6bZrUaf3hUKvRxm5htmnfamESfqXGVZwdMkAkGcW11xoeDruBk/g3AeWWNj&#10;mRRcyEGaDB7WGGt75k86Zb4QAcIuRgWl920spctLMugmtiUO3rftDPogu0LqDs8Bbho5jaKlNFhx&#10;WCixpbeS8jr7NQpafdzrelFffg7X99lHtvLb/aNWajTsX19AeOr9f/ivvdMK5vMV3M+EIyC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ptZaxwAAANwAAAAPAAAAAAAA&#10;AAAAAAAAAKECAABkcnMvZG93bnJldi54bWxQSwUGAAAAAAQABAD5AAAAlQMAAAAA&#10;" strokecolor="blue" strokeweight=".4pt">
                        <v:stroke joinstyle="miter"/>
                      </v:line>
                      <v:line id="Line 687" o:spid="_x0000_s1562" style="position:absolute;visibility:visible;mso-wrap-style:square" from="4780,7553" to="5698,1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11WcQAAADcAAAADwAAAGRycy9kb3ducmV2LnhtbESPQWvCQBSE70L/w/IKvYhuosaW1E0o&#10;QqHXxlavj93XJDT7NmRXTf31bkHwOMx8M8ymHG0nTjT41rGCdJ6AINbOtFwr+Nq9z15A+IBssHNM&#10;Cv7IQ1k8TDaYG3fmTzpVoRaxhH2OCpoQ+lxKrxuy6OeuJ47ejxsshiiHWpoBz7HcdnKRJGtpseW4&#10;0GBP24b0b3W0ClaXfVY9r9gfvtPlVl80HbvFVKmnx/HtFUSgMdzDN/rDRC5L4f9MPAKy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HXVZxAAAANwAAAAPAAAAAAAAAAAA&#10;AAAAAKECAABkcnMvZG93bnJldi54bWxQSwUGAAAAAAQABAD5AAAAkgMAAAAA&#10;" strokecolor="blue" strokeweight=".4pt">
                        <v:stroke joinstyle="miter"/>
                      </v:line>
                      <v:shape id="Freeform 452" o:spid="_x0000_s1563" style="position:absolute;left:3510;top:4316;width:1366;height:948;visibility:visible;mso-wrap-style:square;v-text-anchor:top" coordsize="31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GLs8YA&#10;AADcAAAADwAAAGRycy9kb3ducmV2LnhtbESPT2vCQBTE7wW/w/KE3urGUEVT1yAVoe2hoBZ6fc0+&#10;k2j2bZrd/Om3d4WCx2FmfsOs0sFUoqPGlZYVTCcRCOLM6pJzBV/H3dMChPPIGivLpOCPHKTr0cMK&#10;E2173lN38LkIEHYJKii8rxMpXVaQQTexNXHwTrYx6INscqkb7APcVDKOork0WHJYKLCm14Kyy6E1&#10;Cuaf7eyMy+nv9w9u7Xu80B/LUiv1OB42LyA8Df4e/m+/aQXPsxhuZ8IRkO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tGLs8YAAADcAAAADwAAAAAAAAAAAAAAAACYAgAAZHJz&#10;L2Rvd25yZXYueG1sUEsFBgAAAAAEAAQA9QAAAIsDAAAAAA==&#10;" path="m13,l126,75,113,94,,19,13,xm201,125r113,74l301,218,188,143r13,-18xe" fillcolor="red" strokecolor="red" strokeweight=".05pt">
                        <v:stroke joinstyle="bevel"/>
                        <v:path arrowok="t" o:connecttype="custom" o:connectlocs="5655,0;54810,32632;49155,40898;0,8267;5655,0;87434,54386;136589,86582;130934,94849;81779,62217;87434,54386" o:connectangles="0,0,0,0,0,0,0,0,0,0"/>
                        <o:lock v:ext="edit" verticies="t"/>
                      </v:shape>
                      <v:shape id="Freeform 453" o:spid="_x0000_s1564" style="position:absolute;left:5085;top:4294;width:2905;height:1144;visibility:visible;mso-wrap-style:square;v-text-anchor:top" coordsize="668,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qutcYA&#10;AADcAAAADwAAAGRycy9kb3ducmV2LnhtbESPT2vCQBDF74LfYRnBm25qtQ2pq2ihUMFLVAq9TbOT&#10;PzQ7G7KrRj+9KwgeH2/e782bLztTixO1rrKs4GUcgSDOrK64UHDYf41iEM4ja6wtk4ILOVgu+r05&#10;JtqeOaXTzhciQNglqKD0vkmkdFlJBt3YNsTBy21r0AfZFlK3eA5wU8tJFL1JgxWHhhIb+iwp+98d&#10;TXhjP5nOovgnp+sh3/zGf+n2fZ0qNRx0qw8Qnjr/PH6kv7WC6ewV7mMCAe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qutcYAAADcAAAADwAAAAAAAAAAAAAAAACYAgAAZHJz&#10;L2Rvd25yZXYueG1sUEsFBgAAAAAEAAQA9QAAAIsDAAAAAA==&#10;" path="m,242l127,195r8,21l8,263,,242xm212,164l339,117r8,21l220,185r-8,-21xm424,86l551,40r8,21l432,107,424,86xm636,9l661,r7,21l644,30,636,9xe" fillcolor="red" strokecolor="red" strokeweight=".05pt">
                        <v:stroke joinstyle="bevel"/>
                        <v:path arrowok="t" o:connecttype="custom" o:connectlocs="0,105290;55245,84841;58725,93978;3480,114427;0,105290;92220,71354;147464,50905;150944,60042;95700,80490;92220,71354;184439,37417;239684,17403;243164,26540;187919,46554;184439,37417;276659,3916;287534,0;290579,9137;280139,13053;276659,3916" o:connectangles="0,0,0,0,0,0,0,0,0,0,0,0,0,0,0,0,0,0,0,0"/>
                        <o:lock v:ext="edit" verticies="t"/>
                      </v:shape>
                      <v:shape id="Freeform 454" o:spid="_x0000_s1565" style="position:absolute;left:6163;top:3324;width:1836;height:1057;visibility:visible;mso-wrap-style:square;v-text-anchor:top" coordsize="422,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MIu8QA&#10;AADcAAAADwAAAGRycy9kb3ducmV2LnhtbESP3WoCMRSE7wu+QzhC72pW2ZayGkUtlWIR6t/9YXPc&#10;XdychE3qpm/fCIVeDjPzDTNbRNOKG3W+saxgPMpAEJdWN1wpOB3fn15B+ICssbVMCn7Iw2I+eJhh&#10;oW3Pe7odQiUShH2BCuoQXCGlL2sy6EfWESfvYjuDIcmukrrDPsFNKydZ9iINNpwWanS0rqm8Hr6N&#10;gjcXY7/59Pb8pUN+XW13G7fUSj0O43IKIlAM/+G/9odWkD/ncD+TjoC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TCLvEAAAA3AAAAA8AAAAAAAAAAAAAAAAAmAIAAGRycy9k&#10;b3ducmV2LnhtbFBLBQYAAAAABAAEAPUAAACJAwAAAAA=&#10;" path="m411,243l292,178r11,-19l422,223r-11,20xm213,135l94,71,105,51r119,64l213,135xm15,27l,20,11,,25,8,15,27xe" fillcolor="red" strokecolor="red" strokeweight=".05pt">
                        <v:stroke joinstyle="bevel"/>
                        <v:path arrowok="t" o:connecttype="custom" o:connectlocs="178784,105726;127019,77445;131804,69179;183569,97024;178784,105726;92654,58737;40890,30891;45675,22189;97439,50035;92654,58737;6525,11747;0,8702;4785,0;10875,3481;6525,11747" o:connectangles="0,0,0,0,0,0,0,0,0,0,0,0,0,0,0"/>
                        <o:lock v:ext="edit" verticies="t"/>
                      </v:shape>
                      <v:shape id="Freeform 455" o:spid="_x0000_s1566" style="position:absolute;left:3780;top:3319;width:2427;height:988;visibility:visible;mso-wrap-style:square;v-text-anchor:top" coordsize="55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zcTcUA&#10;AADcAAAADwAAAGRycy9kb3ducmV2LnhtbESPT2sCMRTE7wW/Q3iF3rrZWpWyNYoIgiy9+OfS2+vm&#10;dbN087IkUdN++kYQPA4z8xtmvky2F2fyoXOs4KUoQRA3TnfcKjgeNs9vIEJE1tg7JgW/FGC5GD3M&#10;sdLuwjs672MrMoRDhQpMjEMlZWgMWQyFG4iz9+28xZilb6X2eMlw28txWc6kxY7zgsGB1oaan/3J&#10;KlgZ+9luv1L6e619vy4/au8mtVJPj2n1DiJSivfwrb3VCibTKVzP5CM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fNxNxQAAANwAAAAPAAAAAAAAAAAAAAAAAJgCAABkcnMv&#10;ZG93bnJldi54bWxQSwUGAAAAAAQABAD1AAAAigMAAAAA&#10;" path="m558,21l431,69,423,48,550,r8,21xm346,100l219,148r-8,-21l338,79r8,21xm135,180l8,227,,206,127,158r8,22xe" fillcolor="red" strokecolor="red" strokeweight=".05pt">
                        <v:stroke joinstyle="bevel"/>
                        <v:path arrowok="t" o:connecttype="custom" o:connectlocs="242729,9137;187484,30021;184004,20884;239249,0;242729,9137;150509,43508;95265,64392;91785,55256;147029,34372;150509,43508;58725,78315;3480,98764;0,89627;55245,68743;58725,78315" o:connectangles="0,0,0,0,0,0,0,0,0,0,0,0,0,0,0"/>
                        <o:lock v:ext="edit" verticies="t"/>
                      </v:shape>
                      <v:shape id="Freeform 456" o:spid="_x0000_s1567" style="position:absolute;left:5681;top:1370;width:904;height:3694;visibility:visible;mso-wrap-style:square;v-text-anchor:top" coordsize="208,8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BznMQA&#10;AADcAAAADwAAAGRycy9kb3ducmV2LnhtbESPQWvCQBSE7wX/w/KEXopuUhIp0VVUEAo9qQWvj+wz&#10;G8y+jdnVpP76rlDocZiZb5jFarCNuFPna8cK0mkCgrh0uuZKwfdxN/kA4QOyxsYxKfghD6vl6GWB&#10;hXY97+l+CJWIEPYFKjAhtIWUvjRk0U9dSxy9s+sshii7SuoO+wi3jXxPkpm0WHNcMNjS1lB5Odys&#10;gjbNTv3mccxSkzyuX3k45f0bK/U6HtZzEIGG8B/+a39qBVk+g+e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gc5zEAAAA3AAAAA8AAAAAAAAAAAAAAAAAmAIAAGRycy9k&#10;b3ducmV2LnhtbFBLBQYAAAAABAAEAPUAAACJAwAAAAA=&#10;" path="m7,l18,44r-7,1l,1,7,xm25,73r10,44l28,118,17,75r8,-2xm42,146r11,44l45,192,35,148r7,-2xm59,219r11,44l63,265,52,221r7,-2xm77,292r10,44l80,338,69,294r8,-2xm94,365r11,44l97,411,87,367r7,-2xm111,438r11,44l115,484,104,440r7,-2xm129,511r10,44l132,557,121,513r8,-2xm146,585r10,43l149,630,139,586r7,-1xm163,658r11,44l166,703,156,659r7,-1xm181,731r10,44l184,776,173,733r8,-2xm198,804r10,44l201,849,191,806r7,-2xe" fillcolor="blue" strokecolor="blue" strokeweight=".05pt">
                        <v:stroke joinstyle="bevel"/>
                        <v:path arrowok="t" o:connecttype="custom" o:connectlocs="3045,0;7830,19144;4785,19579;0,435;3045,0;10875,31761;15225,50905;12180,51340;7395,32631;10875,31761;18270,63522;23055,82666;19575,83536;15225,64393;18270,63522;25665,95284;30450,114427;27405,115297;22620,96154;25665,95284;33495,127045;37845,146188;34800,147059;30015,127915;33495,127045;40890,158806;45675,177950;42195,178820;37845,159676;40890,158806;48285,190567;53070,209711;50025,210581;45240,191437;48285,190567;56115,222328;60465,241472;57420,242342;52635,223199;56115,222328;63510,254525;67860,273233;64815,274103;60465,254960;63510,254525;70905,286286;75690,305430;72210,305865;67860,286721;70905,286286;78735,318047;83085,337191;80040,337626;75255,318917;78735,318047;86130,349808;90480,368952;87435,369387;83085,350678;86130,349808" o:connectangles="0,0,0,0,0,0,0,0,0,0,0,0,0,0,0,0,0,0,0,0,0,0,0,0,0,0,0,0,0,0,0,0,0,0,0,0,0,0,0,0,0,0,0,0,0,0,0,0,0,0,0,0,0,0,0,0,0,0,0,0"/>
                        <o:lock v:ext="edit" verticies="t"/>
                      </v:shape>
                      <v:shape id="Freeform 457" o:spid="_x0000_s1568" style="position:absolute;left:3623;top:8157;width:1388;height:905;visibility:visible;mso-wrap-style:square;v-text-anchor:top" coordsize="319,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FcrsQA&#10;AADcAAAADwAAAGRycy9kb3ducmV2LnhtbESPT4vCMBTE74LfITxhL6Kprv/oGkUEQTwIdhfPj+TZ&#10;dm1eShO1fnuzsOBxmJnfMMt1aytxp8aXjhWMhgkIYu1MybmCn+/dYAHCB2SDlWNS8CQP61W3s8TU&#10;uAef6J6FXEQI+xQVFCHUqZReF2TRD11NHL2LayyGKJtcmgYfEW4rOU6SmbRYclwosKZtQfqa3ayC&#10;5Hme6dPv5vO60MedO+wvc+5LpT567eYLRKA2vMP/7b1RMJnO4e9MPAJy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xXK7EAAAA3AAAAA8AAAAAAAAAAAAAAAAAmAIAAGRycy9k&#10;b3ducmV2LnhtbFBLBQYAAAAABAAEAPUAAACJAwAAAAA=&#10;" path="m12,l127,71,115,90,,19,12,xm204,118r115,71l308,208,192,137r12,-19xe" fillcolor="red" strokecolor="red" strokeweight=".05pt">
                        <v:stroke joinstyle="bevel"/>
                        <v:path arrowok="t" o:connecttype="custom" o:connectlocs="5220,0;55245,30891;50025,39158;0,8267;5220,0;88739,51340;138764,82231;133979,90498;83519,59607;88739,51340" o:connectangles="0,0,0,0,0,0,0,0,0,0"/>
                        <o:lock v:ext="edit" verticies="t"/>
                      </v:shape>
                      <v:shape id="Freeform 458" o:spid="_x0000_s1569" style="position:absolute;left:5146;top:8175;width:2892;height:996;visibility:visible;mso-wrap-style:square;v-text-anchor:top" coordsize="665,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11EMUA&#10;AADcAAAADwAAAGRycy9kb3ducmV2LnhtbESPTWvCQBCG74X+h2UKvdWNYkWiq4goCl6s9eM6ZMck&#10;mp0N2a1J/71zKPQ4vPM+M8903rlKPagJpWcD/V4CijjztuTcwPF7/TEGFSKyxcozGfilAPPZ68sU&#10;U+tb/qLHIeZKIBxSNFDEWKdah6wgh6Hna2LJrr5xGGVscm0bbAXuKj1IkpF2WLJcKLCmZUHZ/fDj&#10;DLS703hxFszqVo72cXXe5JvqYsz7W7eYgIrUxf/lv/bWGhh+yrciIyK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DXUQxQAAANwAAAAPAAAAAAAAAAAAAAAAAJgCAABkcnMv&#10;ZG93bnJldi54bWxQSwUGAAAAAAQABAD1AAAAigMAAAAA&#10;" path="m,208l129,167r7,22l7,229,,208xm215,140l345,99r6,22l222,161r-7,-21xm431,72l560,31r7,22l437,93,431,72xm646,4l658,r7,22l653,25,646,4xe" fillcolor="red" strokecolor="red" strokeweight=".05pt">
                        <v:stroke joinstyle="bevel"/>
                        <v:path arrowok="t" o:connecttype="custom" o:connectlocs="0,90498;56115,72660;59160,82232;3045,99635;0,90498;93525,60912;150074,43074;152684,52646;96570,70049;93525,60912;187484,31326;243599,13488;246644,23060;190094,40463;187484,31326;281009,1740;286229,0;289274,9572;284054,10877;281009,1740" o:connectangles="0,0,0,0,0,0,0,0,0,0,0,0,0,0,0,0,0,0,0,0"/>
                        <o:lock v:ext="edit" verticies="t"/>
                      </v:shape>
                      <v:shape id="Freeform 459" o:spid="_x0000_s1570" style="position:absolute;left:3632;top:7365;width:2462;height:879;visibility:visible;mso-wrap-style:square;v-text-anchor:top" coordsize="566,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G1eccA&#10;AADcAAAADwAAAGRycy9kb3ducmV2LnhtbESPQWvCQBSE7wX/w/IKXopuKio1ukoRSrUIpVHvj+wz&#10;m5p9m2bXGPvru4VCj8PMfMMsVp2tREuNLx0reBwmIIhzp0suFBz2L4MnED4ga6wck4IbeVgte3cL&#10;TLW78ge1WShEhLBPUYEJoU6l9Lkhi37oauLonVxjMUTZFFI3eI1wW8lRkkylxZLjgsGa1obyc3ax&#10;Cibj4+vn9ma3775d775nD19vmZkq1b/vnucgAnXhP/zX3mgF48kMfs/EI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BtXnHAAAA3AAAAA8AAAAAAAAAAAAAAAAAmAIAAGRy&#10;cy9kb3ducmV2LnhtbFBLBQYAAAAABAAEAPUAAACMAwAAAAA=&#10;" path="m,181l129,139r7,21l7,202,,181xm215,111l344,69r7,22l222,132r-7,-21xm430,41l559,r7,21l437,63,430,41xe" fillcolor="red" strokecolor="red" strokeweight=".05pt">
                        <v:stroke joinstyle="bevel"/>
                        <v:path arrowok="t" o:connecttype="custom" o:connectlocs="0,78750;56115,60477;59160,69613;3045,87887;0,78750;93525,48294;149639,30021;152684,39593;96570,57431;93525,48294;187049,17838;243164,0;246209,9137;190094,27410;187049,17838" o:connectangles="0,0,0,0,0,0,0,0,0,0,0,0,0,0,0"/>
                        <o:lock v:ext="edit" verticies="t"/>
                      </v:shape>
                      <v:shape id="Freeform 460" o:spid="_x0000_s1571" style="position:absolute;left:6329;top:7278;width:1431;height:831;visibility:visible;mso-wrap-style:square;v-text-anchor:top" coordsize="32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i8cAA&#10;AADcAAAADwAAAGRycy9kb3ducmV2LnhtbERPz2vCMBS+D/Y/hDfwEtZ04mR0jbIJDq9WweujeWuL&#10;zUuXRFv/++UgePz4fpfryfbiSj50jjW8ZTkI4tqZjhsNx8P29QNEiMgGe8ek4UYB1qvnpxIL40be&#10;07WKjUghHArU0MY4FEqFuiWLIXMDceJ+nbcYE/SNMh7HFG57Nc/zpbLYcWpocaBNS/W5ulgNu7/x&#10;m4fKSJbqJH+ms1T8LrWevUxfnyAiTfEhvrt3RsNimeanM+kIqN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RBi8cAAAADcAAAADwAAAAAAAAAAAAAAAACYAgAAZHJzL2Rvd25y&#10;ZXYueG1sUEsFBgAAAAAEAAQA9QAAAIUDAAAAAA==&#10;" path="m11,l130,64,119,84,,20,11,xm209,107r120,64l318,191,199,127r10,-20xe" fillcolor="red" strokecolor="red" strokeweight=".05pt">
                        <v:stroke joinstyle="bevel"/>
                        <v:path arrowok="t" o:connecttype="custom" o:connectlocs="4785,0;56550,27845;51765,36547;0,8702;4785,0;90914,46554;143114,74399;138329,83101;86564,55256;90914,46554" o:connectangles="0,0,0,0,0,0,0,0,0,0"/>
                        <o:lock v:ext="edit" verticies="t"/>
                      </v:shape>
                      <v:shape id="Freeform 461" o:spid="_x0000_s1572" style="position:absolute;left:5050;top:5390;width:156;height:3533;visibility:visible;mso-wrap-style:square;v-text-anchor:top" coordsize="36,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o7C8cA&#10;AADcAAAADwAAAGRycy9kb3ducmV2LnhtbESP3WrCQBSE7wXfYTmCd7pRRGrqRqwgWFpLqy3o3SF7&#10;8mOzZ0N2G9O37woFL4eZ+YZZrjpTiZYaV1pWMBlHIIhTq0vOFXwet6MHEM4ja6wsk4JfcrBK+r0l&#10;xtpe+YPag89FgLCLUUHhfR1L6dKCDLqxrYmDl9nGoA+yyaVu8BrgppLTKJpLgyWHhQJr2hSUfh9+&#10;jIKnaXc+7d/K9N20i6/s+GpfLs87pYaDbv0IwlPn7+H/9k4rmM0ncDsTjoBM/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aOwvHAAAA3AAAAA8AAAAAAAAAAAAAAAAAmAIAAGRy&#10;cy9kb3ducmV2LnhtbFBLBQYAAAAABAAEAPUAAACMAwAAAAA=&#10;" path="m23,r2,135l3,136,,,23,xm27,225r2,136l6,361,4,226r23,-1xm30,451r2,135l10,586,8,451r22,xm34,676r2,135l13,812,11,676r23,xe" fillcolor="red" strokecolor="red" strokeweight=".05pt">
                        <v:stroke joinstyle="bevel"/>
                        <v:path arrowok="t" o:connecttype="custom" o:connectlocs="10005,0;10875,58736;1305,59172;0,0;10005,0;11745,97894;12615,157066;2610,157066;1740,98329;11745,97894;13050,196223;13920,254960;4350,254960;3480,196223;13050,196223;14790,294117;15660,352854;5655,353289;4785,294117;14790,294117" o:connectangles="0,0,0,0,0,0,0,0,0,0,0,0,0,0,0,0,0,0,0,0"/>
                        <o:lock v:ext="edit" verticies="t"/>
                      </v:shape>
                      <v:shape id="Freeform 462" o:spid="_x0000_s1573" style="position:absolute;left:6137;top:3363;width:266;height:3959;visibility:visible;mso-wrap-style:square;v-text-anchor:top" coordsize="61,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5lyMQA&#10;AADcAAAADwAAAGRycy9kb3ducmV2LnhtbESPQWvCQBSE7wX/w/KE3upGKyrRVWyhpRcPRgWPj+wz&#10;iWbfhuxT03/fLQgeh5n5hlmsOlerG7Wh8mxgOEhAEefeVlwY2O++3maggiBbrD2TgV8KsFr2XhaY&#10;Wn/nLd0yKVSEcEjRQCnSpFqHvCSHYeAb4uidfOtQomwLbVu8R7ir9ShJJtphxXGhxIY+S8ov2dVF&#10;ykdyPAi/H8L0/F1kV9no8XRjzGu/W89BCXXyDD/aP9bAeDKC/zPxCO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eZcjEAAAA3AAAAA8AAAAAAAAAAAAAAAAAmAIAAGRycy9k&#10;b3ducmV2LnhtbFBLBQYAAAAABAAEAPUAAACJAwAAAAA=&#10;" path="m23,r6,136l6,136,,1,23,xm32,226r6,135l15,362,10,227r22,-1xm42,451r5,135l25,587,19,452r23,-1xm51,676r6,135l34,812,28,677r23,-1xm60,901r1,8l38,910r,-8l60,901xe" fillcolor="red" strokecolor="red" strokeweight=".05pt">
                        <v:stroke joinstyle="bevel"/>
                        <v:path arrowok="t" o:connecttype="custom" o:connectlocs="10005,0;12615,59172;2610,59172;0,435;10005,0;13920,98329;16530,157066;6525,157501;4350,98764;13920,98329;18270,196224;20445,254960;10875,255395;8265,196659;18270,196224;22185,294118;24795,352855;14790,353290;12180,294553;22185,294118;26100,392012;26535,395493;16530,395928;16530,392447;26100,392012" o:connectangles="0,0,0,0,0,0,0,0,0,0,0,0,0,0,0,0,0,0,0,0,0,0,0,0,0"/>
                        <o:lock v:ext="edit" verticies="t"/>
                      </v:shape>
                      <v:shape id="Freeform 463" o:spid="_x0000_s1574" style="position:absolute;left:4776;top:6286;width:4624;height:1284;visibility:visible;mso-wrap-style:square;v-text-anchor:top" coordsize="1063,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PAc8UA&#10;AADcAAAADwAAAGRycy9kb3ducmV2LnhtbESPQWsCMRSE70L/Q3gFb5qttVJWo1hBECzStXp/bJ7Z&#10;pZuXJYnu2l/fFAo9DjPzDbNY9bYRN/KhdqzgaZyBIC6drtkoOH1uR68gQkTW2DgmBXcKsFo+DBaY&#10;a9dxQbdjNCJBOOSooIqxzaUMZUUWw9i1xMm7OG8xJumN1B67BLeNnGTZTFqsOS1U2NKmovLreLUK&#10;3if7bXE47/1GmrdD8XL9+F6bTqnhY7+eg4jUx//wX3unFUxnz/B7Jh0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48BzxQAAANwAAAAPAAAAAAAAAAAAAAAAAJgCAABkcnMv&#10;ZG93bnJldi54bWxQSwUGAAAAAAQABAD1AAAAigMAAAAA&#10;" path="m,287l44,276r2,7l2,295,,287xm73,268r43,-12l118,263,75,275r-2,-7xm145,248r44,-12l191,244r-44,11l145,248xm218,228r43,-11l263,224r-43,12l218,228xm291,209r43,-12l336,204r-43,12l291,209xm363,189r44,-12l409,185r-44,11l363,189xm436,170r43,-12l481,165r-43,12l436,170xm508,150r44,-12l554,145r-44,12l508,150xm581,130r44,-12l627,126r-44,11l581,130xm654,111l697,99r2,7l656,118r-2,-7xm726,91l770,79r2,7l728,98r-2,-7xm799,71l843,59r2,8l801,78r-2,-7xm872,52l915,40r2,7l874,59r-2,-7xm944,32l988,20r2,7l946,39r-2,-7xm1017,12l1061,r2,8l1019,19r-2,-7xe" fillcolor="blue" strokecolor="blue" strokeweight=".05pt">
                        <v:stroke joinstyle="bevel"/>
                        <v:path arrowok="t" o:connecttype="custom" o:connectlocs="19140,120083;870,128350;31755,116603;51330,114427;31755,116603;82215,102680;63945,110947;94830,99199;114405,97459;94830,99199;145289,85712;127454,93978;157904,82231;177914,80491;157904,82231;208364,68743;190529,77010;220979,65263;240989,63087;220979,65263;271874,51340;253604,59607;284489,48294;304064,46119;284489,48294;334949,34372;316679,42638;347563,30891;367573,29151;347563,30891;398023,17403;380188,25670;410638,13923;430648,11747;410638,13923;461533,0;443263,8267" o:connectangles="0,0,0,0,0,0,0,0,0,0,0,0,0,0,0,0,0,0,0,0,0,0,0,0,0,0,0,0,0,0,0,0,0,0,0,0,0"/>
                        <o:lock v:ext="edit" verticies="t"/>
                      </v:shape>
                      <v:oval id="Oval 464" o:spid="_x0000_s1575" style="position:absolute;left:4328;top:7914;width:100;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Ng4MQA&#10;AADcAAAADwAAAGRycy9kb3ducmV2LnhtbESPT4vCMBTE7wt+h/CEvSya+gfRahQRxD25WOv90Tzb&#10;0ualNFG7++mNsOBxmJnfMKtNZ2pxp9aVlhWMhhEI4szqknMF6Xk/mINwHlljbZkU/JKDzbr3scJY&#10;2wef6J74XAQIuxgVFN43sZQuK8igG9qGOHhX2xr0Qba51C0+AtzUchxFM2mw5LBQYEO7grIquRkF&#10;l2t6+EqrSpbm2Fx+0r8JLuxBqc9+t12C8NT5d/i//a0VTGdTeJ0JR0C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DYODEAAAA3AAAAA8AAAAAAAAAAAAAAAAAmAIAAGRycy9k&#10;b3ducmV2LnhtbFBLBQYAAAAABAAEAPUAAACJAwAAAAA=&#10;" fillcolor="#0000bf" strokeweight="0"/>
                      <v:oval id="Oval 465" o:spid="_x0000_s1576" style="position:absolute;left:6207;top:4920;width:96;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Fe8QA&#10;AADcAAAADwAAAGRycy9kb3ducmV2LnhtbESPT4vCMBTE74LfIbwFL7Km/lnZ7RpFBNGTsm69P5pn&#10;W9q8lCZq9dMbQfA4zMxvmNmiNZW4UOMKywqGgwgEcWp1wZmC5H/9+Q3CeWSNlWVScCMHi3m3M8NY&#10;2yv/0eXgMxEg7GJUkHtfx1K6NCeDbmBr4uCdbGPQB9lkUjd4DXBTyVEUTaXBgsNCjjWtckrLw9ko&#10;OJ6STT8pS1mYXX3cJ/cx/tiNUr2PdvkLwlPr3+FXe6sVTKZf8DwTj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PxXvEAAAA3AAAAA8AAAAAAAAAAAAAAAAAmAIAAGRycy9k&#10;b3ducmV2LnhtbFBLBQYAAAAABAAEAPUAAACJAwAAAAA=&#10;" fillcolor="#0000bf" strokeweight="0"/>
                      <v:oval id="Oval 466" o:spid="_x0000_s1577" style="position:absolute;left:6181;top:4298;width:96;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1bDMMA&#10;AADcAAAADwAAAGRycy9kb3ducmV2LnhtbESPQYvCMBSE74L/IbwFL6Lp6lLWrlFkQfTkolvvj+bZ&#10;ljYvpYla/fVGEDwOM/MNM192phYXal1pWcHnOAJBnFldcq4g/V+PvkE4j6yxtkwKbuRguej35pho&#10;e+U9XQ4+FwHCLkEFhfdNIqXLCjLoxrYhDt7JtgZ9kG0udYvXADe1nERRLA2WHBYKbOi3oKw6nI2C&#10;4yndDNOqkqXZNce/9D7Fmd0oNfjoVj8gPHX+HX61t1rBVxzD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1bDMMAAADcAAAADwAAAAAAAAAAAAAAAACYAgAAZHJzL2Rv&#10;d25yZXYueG1sUEsFBgAAAAAEAAQA9QAAAIgDAAAAAA==&#10;" fillcolor="#0000bf" strokeweight="0"/>
                      <v:oval id="Oval 467" o:spid="_x0000_s1578" style="position:absolute;left:5098;top:8157;width:95;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H+l8QA&#10;AADcAAAADwAAAGRycy9kb3ducmV2LnhtbESPT4vCMBTE7wt+h/CEvYimrot/qlFkYdHTilrvj+bZ&#10;ljYvpYla/fRGEPY4zMxvmMWqNZW4UuMKywqGgwgEcWp1wZmC5Pjbn4JwHlljZZkU3MnBatn5WGCs&#10;7Y33dD34TAQIuxgV5N7XsZQuzcmgG9iaOHhn2xj0QTaZ1A3eAtxU8iuKxtJgwWEhx5p+ckrLw8Uo&#10;OJ2TTS8pS1mYv/q0Sx4jnNmNUp/ddj0H4an1/+F3e6sVfI8n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R/pfEAAAA3AAAAA8AAAAAAAAAAAAAAAAAmAIAAGRycy9k&#10;b3ducmV2LnhtbFBLBQYAAAAABAAEAPUAAACJAwAAAAA=&#10;" fillcolor="#0000bf" strokeweight="0"/>
                      <v:oval id="Oval 468" o:spid="_x0000_s1579" style="position:absolute;left:6768;top:7522;width:96;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5q5cIA&#10;AADcAAAADwAAAGRycy9kb3ducmV2LnhtbERPy2rCQBTdC/2H4QrdiE7aStCYUUqh2FXFGPeXzM2D&#10;ZO6EzDRJ+/WdRaHLw3mnp9l0YqTBNZYVPG0iEMSF1Q1XCvLb+3oHwnlkjZ1lUvBNDk7Hh0WKibYT&#10;X2nMfCVCCLsEFdTe94mUrqjJoNvYnjhwpR0M+gCHSuoBpxBuOvkcRbE02HBoqLGnt5qKNvsyCu5l&#10;fl7lbSsb89nfL/nPC+7tWanH5fx6AOFp9v/iP/eHVrCNw9pwJhwBe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DmrlwgAAANwAAAAPAAAAAAAAAAAAAAAAAJgCAABkcnMvZG93&#10;bnJldi54bWxQSwUGAAAAAAQABAD1AAAAhwMAAAAA&#10;" fillcolor="#0000bf" strokeweight="0"/>
                      <v:group id="Group 469" o:spid="_x0000_s1580" style="position:absolute;left:330;top:7519;width:731;height:2215" coordorigin="330,7470" coordsize="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915cYAAADcAAAADwAAAGRycy9kb3ducmV2LnhtbESPQWvCQBSE74L/YXlC&#10;b3UTa6WNWUVEpQcpVAvF2yP7TEKyb0N2TeK/7xYKHoeZ+YZJ14OpRUetKy0riKcRCOLM6pJzBd/n&#10;/fMbCOeRNdaWScGdHKxX41GKibY9f1F38rkIEHYJKii8bxIpXVaQQTe1DXHwrrY16INsc6lb7APc&#10;1HIWRQt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3XlxgAAANwA&#10;AAAPAAAAAAAAAAAAAAAAAKoCAABkcnMvZG93bnJldi54bWxQSwUGAAAAAAQABAD6AAAAnQMAAAAA&#10;">
                        <v:oval id="Oval 505" o:spid="_x0000_s1581" style="position:absolute;left:331;top:747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EvRsQA&#10;AADcAAAADwAAAGRycy9kb3ducmV2LnhtbESPQWvCQBSE74L/YXkFL8VstKTU1FVEkPRkqU3uj+wz&#10;Ccm+DdlV0/56t1DwOMzMN8x6O5pOXGlwjWUFiygGQVxa3XClIP8+zN9AOI+ssbNMCn7IwXYznawx&#10;1fbGX3Q9+UoECLsUFdTe96mUrqzJoItsTxy8sx0M+iCHSuoBbwFuOrmM41dpsOGwUGNP+5rK9nQx&#10;Copznj3nbSsbc+yLz/z3BVc2U2r2NO7eQXga/SP83/7QCpI4gb8z4Qj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xL0bEAAAA3AAAAA8AAAAAAAAAAAAAAAAAmAIAAGRycy9k&#10;b3ducmV2LnhtbFBLBQYAAAAABAAEAPUAAACJAwAAAAA=&#10;" fillcolor="#0000bf" strokeweight="0"/>
                        <v:rect id="Rectangle 506" o:spid="_x0000_s1582" style="position:absolute;left:330;top:7470;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F9vMUA&#10;AADcAAAADwAAAGRycy9kb3ducmV2LnhtbESPQWvCQBSE74X+h+UVequbFioaswlBW/RoVVBvj+wz&#10;Cc2+Ddmtif56tyB4HGbmGybJBtOIM3WutqzgfRSBIC6srrlUsNt+v01AOI+ssbFMCi7kIEufnxKM&#10;te35h84bX4oAYRejgsr7NpbSFRUZdCPbEgfvZDuDPsiulLrDPsBNIz+iaCwN1hwWKmxpXlHxu/kz&#10;CpaTNj+s7LUvm6/jcr/eTxfbqVfq9WXIZyA8Df4RvrdXWsFnNIb/M+EIy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EX28xQAAANwAAAAPAAAAAAAAAAAAAAAAAJgCAABkcnMv&#10;ZG93bnJldi54bWxQSwUGAAAAAAQABAD1AAAAigMAAAAA&#10;" filled="f" stroked="f">
                          <v:textbox inset="0,0,0,0">
                            <w:txbxContent>
                              <w:p w:rsidR="009C3A9A" w:rsidRDefault="009C3A9A" w:rsidP="0096149B">
                                <w:pPr>
                                  <w:rPr>
                                    <w:sz w:val="15"/>
                                  </w:rPr>
                                </w:pPr>
                                <w:r>
                                  <w:rPr>
                                    <w:b/>
                                    <w:bCs/>
                                    <w:i/>
                                    <w:iCs/>
                                    <w:color w:val="000000"/>
                                    <w:sz w:val="12"/>
                                    <w:szCs w:val="18"/>
                                  </w:rPr>
                                  <w:t>B</w:t>
                                </w:r>
                              </w:p>
                            </w:txbxContent>
                          </v:textbox>
                        </v:rect>
                      </v:group>
                      <v:group id="Group 470" o:spid="_x0000_s1583" style="position:absolute;left:10627;top:4698;width:1044;height:1971" coordorigin="10627,4677"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xKpcIAAADcAAAADwAAAGRycy9kb3ducmV2LnhtbERPy4rCMBTdC/MP4Q7M&#10;TtOOTzpGEVGZhQg+QNxdmmtbbG5Kk2nr35vFgMvDec+XnSlFQ7UrLCuIBxEI4tTqgjMFl/O2PwPh&#10;PLLG0jIpeJKD5eKjN8dE25aP1Jx8JkIIuwQV5N5XiZQuzcmgG9iKOHB3Wxv0AdaZ1DW2IdyU8juK&#10;JtJgwaEhx4rWOaWP059RsGuxXQ3jTbN/3NfP23l8uO5jUurrs1v9gPDU+bf43/2rFYym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6sSqXCAAAA3AAAAA8A&#10;AAAAAAAAAAAAAAAAqgIAAGRycy9kb3ducmV2LnhtbFBLBQYAAAAABAAEAPoAAACZAwAAAAA=&#10;">
                        <v:oval id="Oval 503" o:spid="_x0000_s1584" style="position:absolute;left:10627;top:4677;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QSqcQA&#10;AADcAAAADwAAAGRycy9kb3ducmV2LnhtbESPQWvCQBSE7wX/w/IEL0U3NbRodBUpSHpqqcb7I/tM&#10;QrJvQ3ZNor++Wyj0OMzMN8x2P5pG9NS5yrKCl0UEgji3uuJCQXY+zlcgnEfW2FgmBXdysN9NnraY&#10;aDvwN/UnX4gAYZeggtL7NpHS5SUZdAvbEgfvajuDPsiukLrDIcBNI5dR9CYNVhwWSmzpvaS8Pt2M&#10;gss1S5+zupaV+WwvX9kjxrVNlZpNx8MGhKfR/4f/2h9awWsUw++Zc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EqnEAAAA3AAAAA8AAAAAAAAAAAAAAAAAmAIAAGRycy9k&#10;b3ducmV2LnhtbFBLBQYAAAAABAAEAPUAAACJAwAAAAA=&#10;" fillcolor="#0000bf" strokeweight="0"/>
                        <v:rect id="Rectangle 504" o:spid="_x0000_s1585" style="position:absolute;left:10627;top:4677;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9GUMUA&#10;AADcAAAADwAAAGRycy9kb3ducmV2LnhtbESPS4vCQBCE7wv7H4Ze8LZOVnTR6CjiAz36AvXWZNok&#10;bKYnZEYT/fWOsOCxqKqvqNGkMYW4UeVyywp+2hEI4sTqnFMFh/3yuw/CeWSNhWVScCcHk/Hnxwhj&#10;bWve0m3nUxEg7GJUkHlfxlK6JCODrm1L4uBdbGXQB1mlUldYB7gpZCeKfqXBnMNChiXNMkr+dlej&#10;YNUvp6e1fdRpsTivjpvjYL4feKVaX810CMJT49/h//ZaK+hFXXidCUdA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j0ZQxQAAANwAAAAPAAAAAAAAAAAAAAAAAJgCAABkcnMv&#10;ZG93bnJldi54bWxQSwUGAAAAAAQABAD1AAAAigMAAAAA&#10;" filled="f" stroked="f">
                          <v:textbox inset="0,0,0,0">
                            <w:txbxContent>
                              <w:p w:rsidR="009C3A9A" w:rsidRDefault="009C3A9A" w:rsidP="0096149B">
                                <w:pPr>
                                  <w:rPr>
                                    <w:sz w:val="15"/>
                                  </w:rPr>
                                </w:pPr>
                                <w:r>
                                  <w:rPr>
                                    <w:b/>
                                    <w:bCs/>
                                    <w:i/>
                                    <w:iCs/>
                                    <w:color w:val="000000"/>
                                    <w:sz w:val="12"/>
                                    <w:szCs w:val="18"/>
                                  </w:rPr>
                                  <w:t>D</w:t>
                                </w:r>
                              </w:p>
                            </w:txbxContent>
                          </v:textbox>
                        </v:rect>
                      </v:group>
                      <v:group id="Group 471" o:spid="_x0000_s1586" style="position:absolute;left:2849;top:5096;width:731;height:2110" coordorigin="284924,508180" coordsize="168,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DvPsYAAADcAAAADwAAAGRycy9kb3ducmV2LnhtbESPW2vCQBSE3wv9D8sp&#10;+KabVHshzSoiVXwQobFQ+nbInlwwezZk1yT+e7cg9HGYmW+YdDWaRvTUudqygngWgSDOra65VPB9&#10;2k7fQTiPrLGxTAqu5GC1fHxIMdF24C/qM1+KAGGXoILK+zaR0uUVGXQz2xIHr7CdQR9kV0rd4RDg&#10;ppHPUfQqDdYcFipsaVNRfs4uRsFuwGE9jz/7w7nYXH9PL8efQ0xKTZ7G9QcIT6P/D9/be61g8R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4O8+xgAAANwA&#10;AAAPAAAAAAAAAAAAAAAAAKoCAABkcnMvZG93bnJldi54bWxQSwUGAAAAAAQABAD6AAAAnQMAAAAA&#10;">
                        <v:oval id="Oval 501" o:spid="_x0000_s1587" style="position:absolute;left:285010;top:508180;width:23;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opRcQA&#10;AADcAAAADwAAAGRycy9kb3ducmV2LnhtbESPQWvCQBSE7wX/w/KEXorZqLRodBUpSHqyVJP7I/tM&#10;QrJvQ3Zr0v56Vyj0OMzMN8x2P5pW3Kh3tWUF8ygGQVxYXXOpILscZysQziNrbC2Tgh9ysN9NnraY&#10;aDvwF93OvhQBwi5BBZX3XSKlKyoy6CLbEQfvanuDPsi+lLrHIcBNKxdx/CYN1hwWKuzovaKiOX8b&#10;Bfk1S1+yppG1OXX5Z/a7xLVNlXqejocNCE+j/w//tT+0gtd4Do8z4QjI3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KKUXEAAAA3AAAAA8AAAAAAAAAAAAAAAAAmAIAAGRycy9k&#10;b3ducmV2LnhtbFBLBQYAAAAABAAEAPUAAACJAwAAAAA=&#10;" fillcolor="#0000bf" strokeweight="0"/>
                        <v:rect id="Rectangle 502" o:spid="_x0000_s1588" style="position:absolute;left:284924;top:508212;width:168;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p7v8YA&#10;AADcAAAADwAAAGRycy9kb3ducmV2LnhtbESPT2vCQBTE7wW/w/KE3pqNAYumriL+QY+tCmlvj+xr&#10;Esy+Ddk1SfvpuwXB4zAzv2EWq8HUoqPWVZYVTKIYBHFudcWFgst5/zID4TyyxtoyKfghB6vl6GmB&#10;qbY9f1B38oUIEHYpKii9b1IpXV6SQRfZhjh437Y16INsC6lb7APc1DKJ41dpsOKwUGJDm5Ly6+lm&#10;FBxmzfrzaH/7ot59HbL3bL49z71Sz+Nh/QbC0+Af4Xv7qBVM4wT+z4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p7v8YAAADcAAAADwAAAAAAAAAAAAAAAACYAgAAZHJz&#10;L2Rvd25yZXYueG1sUEsFBgAAAAAEAAQA9QAAAIsDAAAAAA==&#10;" filled="f" stroked="f">
                          <v:textbox inset="0,0,0,0">
                            <w:txbxContent>
                              <w:p w:rsidR="009C3A9A" w:rsidRDefault="009C3A9A" w:rsidP="0096149B">
                                <w:pPr>
                                  <w:rPr>
                                    <w:sz w:val="15"/>
                                  </w:rPr>
                                </w:pPr>
                                <w:r>
                                  <w:rPr>
                                    <w:b/>
                                    <w:bCs/>
                                    <w:i/>
                                    <w:iCs/>
                                    <w:color w:val="000000"/>
                                    <w:sz w:val="12"/>
                                    <w:szCs w:val="18"/>
                                  </w:rPr>
                                  <w:t>A</w:t>
                                </w:r>
                              </w:p>
                            </w:txbxContent>
                          </v:textbox>
                        </v:rect>
                      </v:group>
                      <v:group id="Group 472" o:spid="_x0000_s1589" style="position:absolute;left:5045;top:332;width:701;height:1971" coordorigin="504598,33066" coordsize="161,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JxScUAAADcAAAADwAAAGRycy9kb3ducmV2LnhtbESPT2vCQBTE74LfYXmC&#10;t7qJf0t0FRGVHqRQLZTeHtlnEsy+Ddk1id++KxQ8DjPzG2a16UwpGqpdYVlBPIpAEKdWF5wp+L4c&#10;3t5BOI+ssbRMCh7kYLPu91aYaNvyFzVnn4kAYZeggtz7KpHSpTkZdCNbEQfvamuDPsg6k7rGNsBN&#10;KcdRNJcGCw4LOVa0yym9ne9GwbHFdjuJ983pdt09fi+zz59TTEoNB912CcJT51/h//aHVjBdj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ycUnFAAAA3AAA&#10;AA8AAAAAAAAAAAAAAAAAqgIAAGRycy9kb3ducmV2LnhtbFBLBQYAAAAABAAEAPoAAACcAwAAAAA=&#10;">
                        <v:oval id="Oval 499" o:spid="_x0000_s1590" style="position:absolute;left:504736;top:33294;width:23;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e/WcMA&#10;AADcAAAADwAAAGRycy9kb3ducmV2LnhtbESPQYvCMBSE7wv+h/AEL4um6rLYahQRRE8uq/X+aJ5t&#10;afNSmqjVX2+EhT0OM/MNs1h1phY3al1pWcF4FIEgzqwuOVeQnrbDGQjnkTXWlknBgxyslr2PBSba&#10;3vmXbkefiwBhl6CCwvsmkdJlBRl0I9sQB+9iW4M+yDaXusV7gJtaTqLoWxosOSwU2NCmoKw6Xo2C&#10;8yXdfaZVJUtzaM4/6XOKsd0pNeh36zkIT53/D/+191rBVxzD+0w4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e/WcMAAADcAAAADwAAAAAAAAAAAAAAAACYAgAAZHJzL2Rv&#10;d25yZXYueG1sUEsFBgAAAAAEAAQA9QAAAIgDAAAAAA==&#10;" fillcolor="#0000bf" strokeweight="0"/>
                        <v:rect id="Rectangle 500" o:spid="_x0000_s1591" style="position:absolute;left:504598;top:33066;width:159;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RAU8MA&#10;AADcAAAADwAAAGRycy9kb3ducmV2LnhtbERPTWvCQBC9F/wPywi91Y1Ci8ZsRLQlOdZYsN6G7DQJ&#10;zc6G7DZJ++u7B8Hj430nu8m0YqDeNZYVLBcRCOLS6oYrBR/nt6c1COeRNbaWScEvOdils4cEY21H&#10;PtFQ+EqEEHYxKqi972IpXVmTQbewHXHgvmxv0AfYV1L3OIZw08pVFL1Igw2Hhho7OtRUfhc/RkG2&#10;7vafuf0bq/b1ml3eL5vjeeOVepxP+y0IT5O/i2/uXCt4jsL8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RAU8MAAADcAAAADwAAAAAAAAAAAAAAAACYAgAAZHJzL2Rv&#10;d25yZXYueG1sUEsFBgAAAAAEAAQA9QAAAIgDAAAAAA==&#10;" filled="f" stroked="f">
                          <v:textbox inset="0,0,0,0">
                            <w:txbxContent>
                              <w:p w:rsidR="009C3A9A" w:rsidRDefault="009C3A9A" w:rsidP="0096149B">
                                <w:pPr>
                                  <w:rPr>
                                    <w:sz w:val="15"/>
                                  </w:rPr>
                                </w:pPr>
                                <w:r>
                                  <w:rPr>
                                    <w:b/>
                                    <w:bCs/>
                                    <w:i/>
                                    <w:iCs/>
                                    <w:color w:val="000000"/>
                                    <w:sz w:val="12"/>
                                    <w:szCs w:val="18"/>
                                  </w:rPr>
                                  <w:t>S</w:t>
                                </w:r>
                              </w:p>
                            </w:txbxContent>
                          </v:textbox>
                        </v:rect>
                      </v:group>
                      <v:group id="Group 473" o:spid="_x0000_s1592" style="position:absolute;left:8138;top:7489;width:1044;height:1971" coordorigin="8138,7448"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oval id="Oval 497" o:spid="_x0000_s1593" style="position:absolute;left:8138;top:7448;width: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SOsMQA&#10;AADcAAAADwAAAGRycy9kb3ducmV2LnhtbESPT4vCMBTE7wt+h/CEvYimrot/qlFkYdHTilrvj+bZ&#10;ljYvpYla/fRGEPY4zMxvmMWqNZW4UuMKywqGgwgEcWp1wZmC5Pjbn4JwHlljZZkU3MnBatn5WGCs&#10;7Y33dD34TAQIuxgV5N7XsZQuzcmgG9iaOHhn2xj0QTaZ1A3eAtxU8iuKxtJgwWEhx5p+ckrLw8Uo&#10;OJ2TTS8pS1mYv/q0Sx4jnNmNUp/ddj0H4an1/+F3e6sVfM8m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EjrDEAAAA3AAAAA8AAAAAAAAAAAAAAAAAmAIAAGRycy9k&#10;b3ducmV2LnhtbFBLBQYAAAAABAAEAPUAAACJAwAAAAA=&#10;" fillcolor="#0000bf" strokeweight="0"/>
                        <v:rect id="Rectangle 498" o:spid="_x0000_s1594" style="position:absolute;left:8139;top:7448;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nWT8EA&#10;AADcAAAADwAAAGRycy9kb3ducmV2LnhtbERPy4rCMBTdC/5DuII7TRUR2zGK+ECXjgo6u0tzpy3T&#10;3JQm2urXm8WAy8N5z5etKcWDaldYVjAaRiCIU6sLzhRczrvBDITzyBpLy6TgSQ6Wi25njom2DX/T&#10;4+QzEULYJagg975KpHRpTgbd0FbEgfu1tUEfYJ1JXWMTwk0px1E0lQYLDg05VrTOKf073Y2C/axa&#10;3Q721WTl9md/PV7jzTn2SvV77eoLhKfWf8T/7oNWMInD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p1k/BAAAA3AAAAA8AAAAAAAAAAAAAAAAAmAIAAGRycy9kb3du&#10;cmV2LnhtbFBLBQYAAAAABAAEAPUAAACGAwAAAAA=&#10;" filled="f" stroked="f">
                          <v:textbox inset="0,0,0,0">
                            <w:txbxContent>
                              <w:p w:rsidR="009C3A9A" w:rsidRDefault="009C3A9A" w:rsidP="0096149B">
                                <w:pPr>
                                  <w:rPr>
                                    <w:sz w:val="15"/>
                                  </w:rPr>
                                </w:pPr>
                                <w:r>
                                  <w:rPr>
                                    <w:b/>
                                    <w:bCs/>
                                    <w:i/>
                                    <w:iCs/>
                                    <w:color w:val="000000"/>
                                    <w:sz w:val="12"/>
                                    <w:szCs w:val="18"/>
                                  </w:rPr>
                                  <w:t>C</w:t>
                                </w:r>
                              </w:p>
                            </w:txbxContent>
                          </v:textbox>
                        </v:rect>
                      </v:group>
                      <v:group id="Group 474" o:spid="_x0000_s1595" style="position:absolute;left:5367;top:11368;width:870;height:2172" coordorigin="5367,11294"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dMpsYAAADcAAAADwAAAGRycy9kb3ducmV2LnhtbESPT2vCQBTE74LfYXmC&#10;t7qJtVqiq4i0pYcgqIXS2yP7TILZtyG75s+37xYKHoeZ+Q2z2fWmEi01rrSsIJ5FIIgzq0vOFXxd&#10;3p9eQTiPrLGyTAoGcrDbjkcbTLTt+ETt2eciQNglqKDwvk6kdFlBBt3M1sTBu9rGoA+yyaVusAtw&#10;U8l5FC2lwZLDQoE1HQrKbue7UfDRYbd/jt/a9HY9DD+Xl+N3GpNS00m/X4Pw1PtH+L/9qRUsV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l0ymxgAAANwA&#10;AAAPAAAAAAAAAAAAAAAAAKoCAABkcnMvZG93bnJldi54bWxQSwUGAAAAAAQABAD6AAAAnQMAAAAA&#10;">
                        <v:oval id="Oval 495" o:spid="_x0000_s1596" style="position:absolute;left:5368;top:11294;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q1XMMA&#10;AADcAAAADwAAAGRycy9kb3ducmV2LnhtbESPQYvCMBSE7wv+h/CEvYimrqtoNYosLHpaUev90Tzb&#10;0ualNFGrv94Iwh6HmfmGWaxaU4krNa6wrGA4iEAQp1YXnClIjr/9KQjnkTVWlknBnRyslp2PBcba&#10;3nhP14PPRICwi1FB7n0dS+nSnAy6ga2Jg3e2jUEfZJNJ3eAtwE0lv6JoIg0WHBZyrOknp7Q8XIyC&#10;0znZ9JKylIX5q0+75DHCmd0o9dlt13MQnlr/H363t1rB92wMrzPhCM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q1XMMAAADcAAAADwAAAAAAAAAAAAAAAACYAgAAZHJzL2Rv&#10;d25yZXYueG1sUEsFBgAAAAAEAAQA9QAAAIgDAAAAAA==&#10;" fillcolor="#0000bf" strokeweight="0"/>
                        <v:rect id="Rectangle 496" o:spid="_x0000_s1597" style="position:absolute;left:5367;top:11295;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npsUA&#10;AADcAAAADwAAAGRycy9kb3ducmV2LnhtbESPT4vCMBTE78J+h/AWvGmqiNhqFNl10aN/FtTbo3m2&#10;xealNFlb/fRGEPY4zMxvmNmiNaW4Ue0KywoG/QgEcWp1wZmC38NPbwLCeWSNpWVScCcHi/lHZ4aJ&#10;tg3v6Lb3mQgQdgkqyL2vEildmpNB17cVcfAutjbog6wzqWtsAtyUchhFY2mw4LCQY0VfOaXX/Z9R&#10;sJ5Uy9PGPpqsXJ3Xx+0x/j7EXqnuZ7ucgvDU+v/wu73RCkbx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uemxQAAANwAAAAPAAAAAAAAAAAAAAAAAJgCAABkcnMv&#10;ZG93bnJldi54bWxQSwUGAAAAAAQABAD1AAAAigMAAAAA&#10;" filled="f" stroked="f">
                          <v:textbox inset="0,0,0,0">
                            <w:txbxContent>
                              <w:p w:rsidR="009C3A9A" w:rsidRDefault="009C3A9A" w:rsidP="0096149B">
                                <w:pPr>
                                  <w:rPr>
                                    <w:sz w:val="15"/>
                                  </w:rPr>
                                </w:pPr>
                                <w:r>
                                  <w:rPr>
                                    <w:b/>
                                    <w:bCs/>
                                    <w:i/>
                                    <w:iCs/>
                                    <w:color w:val="000000"/>
                                    <w:sz w:val="12"/>
                                    <w:szCs w:val="18"/>
                                  </w:rPr>
                                  <w:t>S'</w:t>
                                </w:r>
                              </w:p>
                            </w:txbxContent>
                          </v:textbox>
                        </v:rect>
                      </v:group>
                      <v:oval id="Oval 475" o:spid="_x0000_s1598" style="position:absolute;left:6137;top:3319;width:100;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ZTpsUA&#10;AADcAAAADwAAAGRycy9kb3ducmV2LnhtbESPW2vCQBSE34X+h+UU+lLqxqq9pFlFCqJPStP4fsie&#10;XEj2bMhuNfrrXaHg4zAz3zDJcjCtOFLvassKJuMIBHFudc2lgux3/fIBwnlkja1lUnAmB8vFwyjB&#10;WNsT/9Ax9aUIEHYxKqi872IpXV6RQTe2HXHwCtsb9EH2pdQ9ngLctPI1it6kwZrDQoUdfVeUN+mf&#10;UXAoss1z1jSyNrvusM8uU/y0G6WeHofVFwhPg7+H/9tbrWD2PofbmXA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1lOmxQAAANwAAAAPAAAAAAAAAAAAAAAAAJgCAABkcnMv&#10;ZG93bnJldi54bWxQSwUGAAAAAAQABAD1AAAAigMAAAAA&#10;" fillcolor="#0000bf" strokeweight="0"/>
                      <v:oval id="Oval 476" o:spid="_x0000_s1599" style="position:absolute;left:6303;top:7274;width:100;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TN0cQA&#10;AADcAAAADwAAAGRycy9kb3ducmV2LnhtbESPT4vCMBTE7wt+h/CEvYimrot/qlFkYdHTilrvj+bZ&#10;ljYvpYla/fRGEPY4zMxvmMWqNZW4UuMKywqGgwgEcWp1wZmC5Pjbn4JwHlljZZkU3MnBatn5WGCs&#10;7Y33dD34TAQIuxgV5N7XsZQuzcmgG9iaOHhn2xj0QTaZ1A3eAtxU8iuKxtJgwWEhx5p+ckrLw8Uo&#10;OJ2TTS8pS1mYv/q0Sx4jnNmNUp/ddj0H4an1/+F3e6sVfE/G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EzdHEAAAA3AAAAA8AAAAAAAAAAAAAAAAAmAIAAGRycy9k&#10;b3ducmV2LnhtbFBLBQYAAAAABAAEAPUAAACJAwAAAAA=&#10;" fillcolor="#0000bf" strokeweight="0"/>
                      <v:group id="Group 477" o:spid="_x0000_s1600" style="position:absolute;left:9422;top:6212;width:870;height:1970" coordorigin="9422,6208"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XS0cYAAADcAAAADwAAAGRycy9kb3ducmV2LnhtbESPQWvCQBSE74L/YXlC&#10;b3UTa2uJWUVEpQcpVAvF2yP7TEKyb0N2TeK/7xYKHoeZ+YZJ14OpRUetKy0riKcRCOLM6pJzBd/n&#10;/fM7COeRNdaWScGdHKxX41GKibY9f1F38rkIEHYJKii8bxIpXVaQQTe1DXHwrrY16INsc6lb7APc&#10;1HIWRW/SYMlhocCGtgVl1elmFBx67Dcv8a47Vtft/XJ+/fw5xqTU02TYLEF4Gvwj/N/+0Arm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RdLRxgAAANwA&#10;AAAPAAAAAAAAAAAAAAAAAKoCAABkcnMvZG93bnJldi54bWxQSwUGAAAAAAQABAD6AAAAnQMAAAAA&#10;">
                        <v:oval id="Oval 493" o:spid="_x0000_s1601" style="position:absolute;left:9422;top:6208;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Is8MA&#10;AADcAAAADwAAAGRycy9kb3ducmV2LnhtbESPQYvCMBSE7wv+h/AWvCxrqi6ydo0iguhJsdb7o3m2&#10;pc1LaaJWf70RhD0OM/MNM1t0phZXal1pWcFwEIEgzqwuOVeQHtffvyCcR9ZYWyYFd3KwmPc+Zhhr&#10;e+MDXROfiwBhF6OCwvsmltJlBRl0A9sQB+9sW4M+yDaXusVbgJtajqJoIg2WHBYKbGhVUFYlF6Pg&#10;dE43X2lVydLsmtM+fYxxajdK9T+75R8IT53/D7/bW63gZzqG15lw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Is8MAAADcAAAADwAAAAAAAAAAAAAAAACYAgAAZHJzL2Rv&#10;d25yZXYueG1sUEsFBgAAAAAEAAQA9QAAAIgDAAAAAA==&#10;" fillcolor="#0000bf" strokeweight="0"/>
                        <v:rect id="Rectangle 494" o:spid="_x0000_s1602" style="position:absolute;left:9422;top:6208;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TcSsUA&#10;AADcAAAADwAAAGRycy9kb3ducmV2LnhtbESPT4vCMBTE78J+h/AWvGmqyGKrUWRX0aN/FtTbo3m2&#10;xealNNHW/fRGEPY4zMxvmOm8NaW4U+0KywoG/QgEcWp1wZmC38OqNwbhPLLG0jIpeJCD+eyjM8VE&#10;24Z3dN/7TAQIuwQV5N5XiZQuzcmg69uKOHgXWxv0QdaZ1DU2AW5KOYyiL2mw4LCQY0XfOaXX/c0o&#10;WI+rxWlj/5qsXJ7Xx+0x/jnEXqnuZ7uYgPDU+v/wu73RCkbxC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ZNxKxQAAANwAAAAPAAAAAAAAAAAAAAAAAJgCAABkcnMv&#10;ZG93bnJldi54bWxQSwUGAAAAAAQABAD1AAAAigMAAAAA&#10;" filled="f" stroked="f">
                          <v:textbox inset="0,0,0,0">
                            <w:txbxContent>
                              <w:p w:rsidR="009C3A9A" w:rsidRDefault="009C3A9A" w:rsidP="0096149B">
                                <w:pPr>
                                  <w:rPr>
                                    <w:sz w:val="15"/>
                                  </w:rPr>
                                </w:pPr>
                                <w:r>
                                  <w:rPr>
                                    <w:b/>
                                    <w:bCs/>
                                    <w:i/>
                                    <w:iCs/>
                                    <w:color w:val="000000"/>
                                    <w:sz w:val="12"/>
                                    <w:szCs w:val="18"/>
                                  </w:rPr>
                                  <w:t>N</w:t>
                                </w:r>
                              </w:p>
                            </w:txbxContent>
                          </v:textbox>
                        </v:rect>
                      </v:group>
                      <v:oval id="Oval 478" o:spid="_x0000_s1603" style="position:absolute;left:2231;top:6052;width:96;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f8OMIA&#10;AADcAAAADwAAAGRycy9kb3ducmV2LnhtbERPTWvCQBC9F/wPywi9FN3YFmtTN0EE0VNFG+9DdkxC&#10;srMhuyaxv949FHp8vO91OppG9NS5yrKCxTwCQZxbXXGhIPvZzVYgnEfW2FgmBXdykCaTpzXG2g58&#10;ov7sCxFC2MWooPS+jaV0eUkG3dy2xIG72s6gD7ArpO5wCOGmka9RtJQGKw4NJba0LSmvzzej4HLN&#10;9i9ZXcvKfLeXY/b7hp92r9TzdNx8gfA0+n/xn/ugFbx/hLXhTDgC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1/w4wgAAANwAAAAPAAAAAAAAAAAAAAAAAJgCAABkcnMvZG93&#10;bnJldi54bWxQSwUGAAAAAAQABAD1AAAAhwMAAAAA&#10;" fillcolor="#0000bf" strokeweight="0"/>
                      <v:oval id="Oval 479" o:spid="_x0000_s1604" style="position:absolute;left:3488;top:4307;width:100;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tZo8QA&#10;AADcAAAADwAAAGRycy9kb3ducmV2LnhtbESPT4vCMBTE7wt+h/CEvYimrot/qlFkYdHTilrvj+bZ&#10;ljYvpYla/fRGEPY4zMxvmMWqNZW4UuMKywqGgwgEcWp1wZmC5Pjbn4JwHlljZZkU3MnBatn5WGCs&#10;7Y33dD34TAQIuxgV5N7XsZQuzcmgG9iaOHhn2xj0QTaZ1A3eAtxU8iuKxtJgwWEhx5p+ckrLw8Uo&#10;OJ2TTS8pS1mYv/q0Sx4jnNmNUp/ddj0H4an1/+F3e6sVfE9m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bWaPEAAAA3AAAAA8AAAAAAAAAAAAAAAAAmAIAAGRycy9k&#10;b3ducmV2LnhtbFBLBQYAAAAABAAEAPUAAACJAwAAAAA=&#10;" fillcolor="#0000bf" strokeweight="0"/>
                      <v:group id="Group 480" o:spid="_x0000_s1605" style="position:absolute;left:7952;top:3683;width:1427;height:1971" coordorigin="7925,3659" coordsize="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oval id="Oval 491" o:spid="_x0000_s1606" style="position:absolute;left:7925;top:366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GzX8MA&#10;AADcAAAADwAAAGRycy9kb3ducmV2LnhtbESPQYvCMBSE7wv+h/AEL4um6iJajSKC6MlFrfdH82xL&#10;m5fSRK3+eiMs7HGYmW+Yxao1lbhT4wrLCoaDCARxanXBmYLkvO1PQTiPrLGyTAqe5GC17HwtMNb2&#10;wUe6n3wmAoRdjApy7+tYSpfmZNANbE0cvKttDPogm0zqBh8Bbio5iqKJNFhwWMixpk1OaXm6GQWX&#10;a7L7TspSFuZQX36T1xhndqdUr9uu5yA8tf4//NfeawU/syF8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GzX8MAAADcAAAADwAAAAAAAAAAAAAAAACYAgAAZHJzL2Rv&#10;d25yZXYueG1sUEsFBgAAAAAEAAQA9QAAAIgDAAAAAA==&#10;" fillcolor="#0000bf" strokeweight="0"/>
                        <v:rect id="Rectangle 492" o:spid="_x0000_s1607" style="position:absolute;left:7926;top:3659;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HhpcYA&#10;AADcAAAADwAAAGRycy9kb3ducmV2LnhtbESPQWvCQBSE7wX/w/KE3uqmQYqJriJaSY5tFGxvj+wz&#10;Cc2+DdmtSfvruwXB4zAz3zCrzWhacaXeNZYVPM8iEMSl1Q1XCk7Hw9MChPPIGlvLpOCHHGzWk4cV&#10;ptoO/E7XwlciQNilqKD2vkuldGVNBt3MdsTBu9jeoA+yr6TucQhw08o4il6kwYbDQo0d7Woqv4pv&#10;oyBbdNuP3P4OVfv6mZ3fzsn+mHilHqfjdgnC0+jv4Vs71wrmS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HhpcYAAADcAAAADwAAAAAAAAAAAAAAAACYAgAAZHJz&#10;L2Rvd25yZXYueG1sUEsFBgAAAAAEAAQA9QAAAIsDAAAAAA==&#10;" filled="f" stroked="f">
                          <v:textbox inset="0,0,0,0">
                            <w:txbxContent>
                              <w:p w:rsidR="009C3A9A" w:rsidRDefault="009C3A9A" w:rsidP="0096149B">
                                <w:pPr>
                                  <w:rPr>
                                    <w:sz w:val="15"/>
                                  </w:rPr>
                                </w:pPr>
                                <w:r>
                                  <w:rPr>
                                    <w:b/>
                                    <w:bCs/>
                                    <w:i/>
                                    <w:iCs/>
                                    <w:color w:val="000000"/>
                                    <w:sz w:val="12"/>
                                    <w:szCs w:val="18"/>
                                  </w:rPr>
                                  <w:t>G2</w:t>
                                </w:r>
                              </w:p>
                            </w:txbxContent>
                          </v:textbox>
                        </v:rect>
                      </v:group>
                      <v:oval id="Oval 481" o:spid="_x0000_s1608" style="position:absolute;left:7977;top:8175;width:96;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glgsMA&#10;AADcAAAADwAAAGRycy9kb3ducmV2LnhtbESPQYvCMBSE74L/ITzBi2iqK6LVKLIg7mnFWu+P5tmW&#10;Ni+lyWrdX79ZEDwOM/MNs9l1phZ3al1pWcF0EoEgzqwuOVeQXg7jJQjnkTXWlknBkxzstv3eBmNt&#10;H3yme+JzESDsYlRQeN/EUrqsIINuYhvi4N1sa9AH2eZSt/gIcFPLWRQtpMGSw0KBDX0WlFXJj1Fw&#10;vaXHUVpVsjTfzfWU/n7gyh6VGg66/RqEp86/w6/2l1YwX07h/0w4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glgsMAAADcAAAADwAAAAAAAAAAAAAAAACYAgAAZHJzL2Rv&#10;d25yZXYueG1sUEsFBgAAAAAEAAQA9QAAAIgDAAAAAA==&#10;" fillcolor="#0000bf" strokeweight="0"/>
                      <v:oval id="Oval 482" o:spid="_x0000_s1609" style="position:absolute;left:3597;top:8149;width:100;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79cMA&#10;AADcAAAADwAAAGRycy9kb3ducmV2LnhtbESPQYvCMBSE7wv+h/AEL4um6iJajSKC6MlFrfdH82xL&#10;m5fSRK3+eiMs7HGYmW+Yxao1lbhT4wrLCoaDCARxanXBmYLkvO1PQTiPrLGyTAqe5GC17HwtMNb2&#10;wUe6n3wmAoRdjApy7+tYSpfmZNANbE0cvKttDPogm0zqBh8Bbio5iqKJNFhwWMixpk1OaXm6GQWX&#10;a7L7TspSFuZQX36T1xhndqdUr9uu5yA8tf4//NfeawU/0xF8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79cMAAADcAAAADwAAAAAAAAAAAAAAAACYAgAAZHJzL2Rv&#10;d25yZXYueG1sUEsFBgAAAAAEAAQA9QAAAIgDAAAAAA==&#10;" fillcolor="#0000bf" strokeweight="0"/>
                      <v:group id="Group 483" o:spid="_x0000_s1610" style="position:absolute;left:4128;top:6762;width:817;height:1971" coordorigin="4128,6730"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uk9cYAAADcAAAADwAAAGRycy9kb3ducmV2LnhtbESPQWvCQBSE7wX/w/KE&#10;3uom2hZJ3YQgtvQgQlWQ3h7ZZxKSfRuy2yT++25B6HGYmW+YTTaZVgzUu9qygngRgSAurK65VHA+&#10;vT+tQTiPrLG1TApu5CBLZw8bTLQd+YuGoy9FgLBLUEHlfZdI6YqKDLqF7YiDd7W9QR9kX0rd4xjg&#10;ppXLKHqVBmsOCxV2tK2oaI4/RsHHiGO+infDvrlub9+nl8NlH5NSj/MpfwPhafL/4Xv7Uyt4Xq/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7q6T1xgAAANwA&#10;AAAPAAAAAAAAAAAAAAAAAKoCAABkcnMvZG93bnJldi54bWxQSwUGAAAAAAQABAD6AAAAnQMAAAAA&#10;">
                        <v:oval id="Oval 489" o:spid="_x0000_s1611" style="position:absolute;left:4129;top:6732;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4phMUA&#10;AADcAAAADwAAAGRycy9kb3ducmV2LnhtbESPQWvCQBSE70L/w/IKvUjd2IrE1E2QQrGnijG5P7LP&#10;JCT7NmS3mvbXdwuCx2FmvmG22WR6caHRtZYVLBcRCOLK6pZrBcXp4zkG4Tyyxt4yKfghB1n6MNti&#10;ou2Vj3TJfS0ChF2CChrvh0RKVzVk0C3sQBy8sx0N+iDHWuoRrwFuevkSRWtpsOWw0OBA7w1VXf5t&#10;FJTnYj8vuk625msoD8XvK27sXqmnx2n3BsLT5O/hW/tTK1jFG/g/E46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TimExQAAANwAAAAPAAAAAAAAAAAAAAAAAJgCAABkcnMv&#10;ZG93bnJldi54bWxQSwUGAAAAAAQABAD1AAAAigMAAAAA&#10;" fillcolor="#0000bf" strokeweight="0"/>
                        <v:rect id="Rectangle 490" o:spid="_x0000_s1612" style="position:absolute;left:4128;top:6730;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aScEA&#10;AADcAAAADwAAAGRycy9kb3ducmV2LnhtbERPy4rCMBTdC/5DuII7TRUR2zGK+ECXjgo6u0tzpy3T&#10;3JQm2urXm8WAy8N5z5etKcWDaldYVjAaRiCIU6sLzhRczrvBDITzyBpLy6TgSQ6Wi25njom2DX/T&#10;4+QzEULYJagg975KpHRpTgbd0FbEgfu1tUEfYJ1JXWMTwk0px1E0lQYLDg05VrTOKf073Y2C/axa&#10;3Q721WTl9md/PV7jzTn2SvV77eoLhKfWf8T/7oNWMInD/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f2knBAAAA3AAAAA8AAAAAAAAAAAAAAAAAmAIAAGRycy9kb3du&#10;cmV2LnhtbFBLBQYAAAAABAAEAPUAAACGAwAAAAA=&#10;" filled="f" stroked="f">
                          <v:textbox inset="0,0,0,0">
                            <w:txbxContent>
                              <w:p w:rsidR="009C3A9A" w:rsidRDefault="009C3A9A" w:rsidP="0096149B">
                                <w:pPr>
                                  <w:rPr>
                                    <w:sz w:val="15"/>
                                  </w:rPr>
                                </w:pPr>
                                <w:r>
                                  <w:rPr>
                                    <w:b/>
                                    <w:bCs/>
                                    <w:i/>
                                    <w:iCs/>
                                    <w:color w:val="000000"/>
                                    <w:sz w:val="12"/>
                                    <w:szCs w:val="18"/>
                                  </w:rPr>
                                  <w:t>M</w:t>
                                </w:r>
                              </w:p>
                            </w:txbxContent>
                          </v:textbox>
                        </v:rect>
                      </v:group>
                      <v:group id="Group 484" o:spid="_x0000_s1613" style="position:absolute;left:3942;top:5176;width:1222;height:1971" coordorigin="392803,516444" coordsize="281,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I8gcUAAADcAAAADwAAAGRycy9kb3ducmV2LnhtbESPS4vCQBCE78L+h6EX&#10;vOkk6wOJjiKyu+xBBB8g3ppMmwQzPSEzm8R/7wiCx6KqvqIWq86UoqHaFZYVxMMIBHFqdcGZgtPx&#10;ZzAD4TyyxtIyKbiTg9Xyo7fARNuW99QcfCYChF2CCnLvq0RKl+Zk0A1tRRy8q60N+iDrTOoa2wA3&#10;pfyKoqk0WHBYyLGiTU7p7fBvFPy22K5H8XezvV0398txsjtvY1Kq/9mt5yA8df4dfrX/tILx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CPIHFAAAA3AAA&#10;AA8AAAAAAAAAAAAAAAAAqgIAAGRycy9kb3ducmV2LnhtbFBLBQYAAAAABAAEAPoAAACcAwAAAAA=&#10;">
                        <v:oval id="Oval 487" o:spid="_x0000_s1614" style="position:absolute;left:393061;top:516488;width:23;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0YbcQA&#10;AADcAAAADwAAAGRycy9kb3ducmV2LnhtbESPT4vCMBTE7wt+h/CEvYimrot/qlFkYdHTilrvj+bZ&#10;ljYvpYla/fRGEPY4zMxvmMWqNZW4UuMKywqGgwgEcWp1wZmC5Pjbn4JwHlljZZkU3MnBatn5WGCs&#10;7Y33dD34TAQIuxgV5N7XsZQuzcmgG9iaOHhn2xj0QTaZ1A3eAtxU8iuKxtJgwWEhx5p+ckrLw8Uo&#10;OJ2TTS8pS1mYv/q0Sx4jnNmNUp/ddj0H4an1/+F3e6sVfE8n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dGG3EAAAA3AAAAA8AAAAAAAAAAAAAAAAAmAIAAGRycy9k&#10;b3ducmV2LnhtbFBLBQYAAAAABAAEAPUAAACJAwAAAAA=&#10;" fillcolor="#0000bf" strokeweight="0"/>
                        <v:rect id="Rectangle 488" o:spid="_x0000_s1615" style="position:absolute;left:392803;top:516444;width:276;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BAksEA&#10;AADcAAAADwAAAGRycy9kb3ducmV2LnhtbERPy4rCMBTdC/5DuII7TRWR2jGK+ECXjgo6u0tzpy3T&#10;3JQm2urXm8WAy8N5z5etKcWDaldYVjAaRiCIU6sLzhRczrtBDMJ5ZI2lZVLwJAfLRbczx0Tbhr/p&#10;cfKZCCHsElSQe18lUro0J4NuaCviwP3a2qAPsM6krrEJ4aaU4yiaSoMFh4YcK1rnlP6d7kbBPq5W&#10;t4N9NVm5/dlfj9fZ5jzzSvV77eoLhKfWf8T/7oNWMInD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wQJLBAAAA3AAAAA8AAAAAAAAAAAAAAAAAmAIAAGRycy9kb3du&#10;cmV2LnhtbFBLBQYAAAAABAAEAPUAAACGAwAAAAA=&#10;" filled="f" stroked="f">
                          <v:textbox inset="0,0,0,0">
                            <w:txbxContent>
                              <w:p w:rsidR="009C3A9A" w:rsidRDefault="009C3A9A" w:rsidP="0096149B">
                                <w:pPr>
                                  <w:rPr>
                                    <w:sz w:val="15"/>
                                  </w:rPr>
                                </w:pPr>
                                <w:r>
                                  <w:rPr>
                                    <w:b/>
                                    <w:bCs/>
                                    <w:i/>
                                    <w:iCs/>
                                    <w:color w:val="000000"/>
                                    <w:sz w:val="12"/>
                                    <w:szCs w:val="18"/>
                                  </w:rPr>
                                  <w:t>G1</w:t>
                                </w:r>
                              </w:p>
                            </w:txbxContent>
                          </v:textbox>
                        </v:rect>
                      </v:group>
                      <v:oval id="Oval 485" o:spid="_x0000_s1616" style="position:absolute;left:6533;top:5055;width:96;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MjgcMA&#10;AADcAAAADwAAAGRycy9kb3ducmV2LnhtbESPQYvCMBSE7wv+h/CEvYimrqtoNYosLHpaUev90Tzb&#10;0ualNFGrv94Iwh6HmfmGWaxaU4krNa6wrGA4iEAQp1YXnClIjr/9KQjnkTVWlknBnRyslp2PBcba&#10;3nhP14PPRICwi1FB7n0dS+nSnAy6ga2Jg3e2jUEfZJNJ3eAtwE0lv6JoIg0WHBZyrOknp7Q8XIyC&#10;0znZ9JKylIX5q0+75DHCmd0o9dlt13MQnlr/H363t1rB93QMrzPhCM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MjgcMAAADcAAAADwAAAAAAAAAAAAAAAACYAgAAZHJzL2Rv&#10;d25yZXYueG1sUEsFBgAAAAAEAAQA9QAAAIgDAAAAAA==&#10;" fillcolor="#0000bf" strokeweight="0"/>
                      <v:oval id="Oval 486" o:spid="_x0000_s1617" style="position:absolute;left:5111;top:9075;width:100;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G99sMA&#10;AADcAAAADwAAAGRycy9kb3ducmV2LnhtbESPQYvCMBSE74L/ITxhL6KpuyJajSKCuCdFrfdH82xL&#10;m5fSRO3urzeC4HGYmW+Yxao1lbhT4wrLCkbDCARxanXBmYLkvB1MQTiPrLGyTAr+yMFq2e0sMNb2&#10;wUe6n3wmAoRdjApy7+tYSpfmZNANbU0cvKttDPogm0zqBh8Bbir5HUUTabDgsJBjTZuc0vJ0Mwou&#10;12TXT8pSFmZfXw7J/w/O7E6pr167noPw1PpP+N3+1QrG0wm8zoQj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G99sMAAADcAAAADwAAAAAAAAAAAAAAAACYAgAAZHJzL2Rv&#10;d25yZXYueG1sUEsFBgAAAAAEAAQA9QAAAIgDAAAAAA==&#10;" fillcolor="#0000bf" strokeweight="0"/>
                      <w10:anchorlock/>
                    </v:group>
                  </w:pict>
                </mc:Fallback>
              </mc:AlternateContent>
            </w:r>
          </w:p>
        </w:tc>
      </w:tr>
    </w:tbl>
    <w:p w:rsidR="0096149B" w:rsidRPr="000A07C5" w:rsidRDefault="0096149B" w:rsidP="000A07C5">
      <w:pPr>
        <w:spacing w:after="0" w:line="276" w:lineRule="auto"/>
        <w:jc w:val="center"/>
        <w:rPr>
          <w:rFonts w:ascii="Palatino Linotype" w:hAnsi="Palatino Linotype" w:cs="Times New Roman"/>
          <w:b/>
          <w:color w:val="0000FF"/>
          <w:sz w:val="24"/>
          <w:szCs w:val="24"/>
        </w:rPr>
      </w:pPr>
    </w:p>
    <w:p w:rsidR="00A7666F" w:rsidRPr="000A07C5" w:rsidRDefault="00745469" w:rsidP="00537C03">
      <w:pPr>
        <w:pStyle w:val="ListParagraph"/>
        <w:tabs>
          <w:tab w:val="left" w:pos="993"/>
        </w:tabs>
        <w:spacing w:after="0" w:line="276" w:lineRule="auto"/>
        <w:ind w:left="0"/>
        <w:jc w:val="center"/>
        <w:outlineLvl w:val="1"/>
        <w:rPr>
          <w:rFonts w:ascii="Palatino Linotype" w:hAnsi="Palatino Linotype"/>
          <w:b/>
          <w:color w:val="0000FF"/>
          <w:sz w:val="24"/>
          <w:szCs w:val="24"/>
          <w:lang w:val="vi-VN"/>
        </w:rPr>
      </w:pPr>
      <w:bookmarkStart w:id="24" w:name="_Toc524253066"/>
      <w:r w:rsidRPr="000A07C5">
        <w:rPr>
          <w:rFonts w:ascii="Palatino Linotype" w:hAnsi="Palatino Linotype"/>
          <w:b/>
          <w:color w:val="0000FF"/>
          <w:sz w:val="24"/>
          <w:szCs w:val="24"/>
          <w:lang w:val="vi-VN"/>
        </w:rPr>
        <w:t xml:space="preserve">9. </w:t>
      </w:r>
      <w:hyperlink r:id="rId288" w:history="1">
        <w:r w:rsidR="00A7666F" w:rsidRPr="009E13AC">
          <w:rPr>
            <w:rStyle w:val="Hyperlink"/>
            <w:rFonts w:ascii="Palatino Linotype" w:hAnsi="Palatino Linotype"/>
            <w:b/>
            <w:sz w:val="24"/>
            <w:szCs w:val="24"/>
            <w:u w:val="none"/>
            <w:lang w:val="vi-VN"/>
          </w:rPr>
          <w:t>CÁC CÔNG THỨC ĐẶC BIỆT THỂ TÍCH TỨ DIỆ</w:t>
        </w:r>
        <w:r w:rsidRPr="009E13AC">
          <w:rPr>
            <w:rStyle w:val="Hyperlink"/>
            <w:rFonts w:ascii="Palatino Linotype" w:hAnsi="Palatino Linotype"/>
            <w:b/>
            <w:sz w:val="24"/>
            <w:szCs w:val="24"/>
            <w:u w:val="none"/>
            <w:lang w:val="vi-VN"/>
          </w:rPr>
          <w:t>N</w:t>
        </w:r>
        <w:bookmarkEnd w:id="24"/>
      </w:hyperlink>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96149B" w:rsidRPr="000A07C5" w:rsidTr="00B24D4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Công thức</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Điều kiện tứ diện</w: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ind w:firstLine="318"/>
              <w:jc w:val="both"/>
              <w:rPr>
                <w:rFonts w:ascii="Palatino Linotype" w:eastAsia="Calibri" w:hAnsi="Palatino Linotype" w:cs="Times New Roman"/>
                <w:sz w:val="24"/>
                <w:szCs w:val="24"/>
              </w:rPr>
            </w:pPr>
            <w:r w:rsidRPr="000A07C5">
              <w:rPr>
                <w:rFonts w:ascii="Palatino Linotype" w:eastAsia="Calibri" w:hAnsi="Palatino Linotype" w:cs="Times New Roman"/>
                <w:noProof/>
                <w:position w:val="-24"/>
                <w:sz w:val="24"/>
                <w:szCs w:val="24"/>
                <w:lang w:val="en-US"/>
              </w:rPr>
              <w:drawing>
                <wp:inline distT="0" distB="0" distL="0" distR="0" wp14:anchorId="4500B4A2" wp14:editId="471E8F8E">
                  <wp:extent cx="3078480" cy="419100"/>
                  <wp:effectExtent l="0" t="0" r="762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081546" cy="419517"/>
                          </a:xfrm>
                          <a:prstGeom prst="rect">
                            <a:avLst/>
                          </a:prstGeom>
                          <a:noFill/>
                          <a:ln>
                            <a:noFill/>
                          </a:ln>
                        </pic:spPr>
                      </pic:pic>
                    </a:graphicData>
                  </a:graphic>
                </wp:inline>
              </w:drawing>
            </w:r>
          </w:p>
          <w:p w:rsidR="0096149B" w:rsidRPr="000A07C5" w:rsidRDefault="0096149B" w:rsidP="000A07C5">
            <w:pPr>
              <w:spacing w:after="0" w:line="276" w:lineRule="auto"/>
              <w:ind w:firstLine="318"/>
              <w:jc w:val="both"/>
              <w:rPr>
                <w:rFonts w:ascii="Palatino Linotype" w:hAnsi="Palatino Linotype" w:cs="Times New Roman"/>
                <w:b/>
                <w:sz w:val="24"/>
                <w:szCs w:val="24"/>
              </w:rPr>
            </w:pPr>
            <w:r w:rsidRPr="000A07C5">
              <w:rPr>
                <w:rFonts w:ascii="Palatino Linotype" w:eastAsia="Calibri" w:hAnsi="Palatino Linotype" w:cs="Times New Roman"/>
                <w:sz w:val="24"/>
                <w:szCs w:val="24"/>
              </w:rPr>
              <w:t>Công thức tính khi biết 3 cạnh, 3 góc ở đỉnh 1 tứ diện</w:t>
            </w:r>
          </w:p>
        </w:tc>
        <w:tc>
          <w:tcPr>
            <w:tcW w:w="3634" w:type="dxa"/>
            <w:tcBorders>
              <w:top w:val="single" w:sz="4" w:space="0" w:color="auto"/>
              <w:left w:val="single" w:sz="4" w:space="0" w:color="auto"/>
              <w:bottom w:val="single" w:sz="4" w:space="0" w:color="auto"/>
              <w:right w:val="single" w:sz="4" w:space="0" w:color="auto"/>
            </w:tcBorders>
            <w:vAlign w:val="center"/>
            <w:hideMark/>
          </w:tcPr>
          <w:p w:rsidR="00654B7F" w:rsidRPr="000A07C5" w:rsidRDefault="00654B7F" w:rsidP="000A07C5">
            <w:pPr>
              <w:spacing w:after="0" w:line="276" w:lineRule="auto"/>
              <w:jc w:val="both"/>
              <w:rPr>
                <w:rFonts w:ascii="Palatino Linotype" w:eastAsia="Calibri" w:hAnsi="Palatino Linotype" w:cs="Times New Roman"/>
                <w:sz w:val="24"/>
                <w:szCs w:val="24"/>
              </w:rPr>
            </w:pPr>
            <w:r w:rsidRPr="000A07C5">
              <w:rPr>
                <w:rFonts w:ascii="Palatino Linotype" w:eastAsia="Calibri" w:hAnsi="Palatino Linotype" w:cs="Times New Roman"/>
                <w:position w:val="-34"/>
                <w:sz w:val="24"/>
                <w:szCs w:val="24"/>
              </w:rPr>
              <w:object w:dxaOrig="2940" w:dyaOrig="800">
                <v:shape id="_x0000_i1119" type="#_x0000_t75" style="width:146.75pt;height:40.15pt" o:ole="">
                  <v:imagedata r:id="rId290" o:title=""/>
                </v:shape>
                <o:OLEObject Type="Embed" ProgID="Equation.DSMT4" ShapeID="_x0000_i1119" DrawAspect="Content" ObjectID="_1695030742" r:id="rId291"/>
              </w:object>
            </w:r>
            <w:r w:rsidRPr="000A07C5">
              <w:rPr>
                <w:rFonts w:ascii="Palatino Linotype" w:eastAsia="Calibri" w:hAnsi="Palatino Linotype" w:cs="Times New Roman"/>
                <w:sz w:val="24"/>
                <w:szCs w:val="24"/>
              </w:rPr>
              <w:t xml:space="preserve"> </w: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318"/>
              <w:jc w:val="both"/>
              <w:rPr>
                <w:rFonts w:ascii="Palatino Linotype" w:eastAsia="Calibri" w:hAnsi="Palatino Linotype" w:cs="Times New Roman"/>
                <w:sz w:val="24"/>
                <w:szCs w:val="24"/>
              </w:rPr>
            </w:pPr>
            <w:r w:rsidRPr="000A07C5">
              <w:rPr>
                <w:rFonts w:ascii="Palatino Linotype" w:eastAsia="Calibri" w:hAnsi="Palatino Linotype" w:cs="Times New Roman"/>
                <w:noProof/>
                <w:position w:val="-24"/>
                <w:sz w:val="24"/>
                <w:szCs w:val="24"/>
                <w:lang w:val="en-US"/>
              </w:rPr>
              <w:drawing>
                <wp:inline distT="0" distB="0" distL="0" distR="0" wp14:anchorId="1DD58216" wp14:editId="22EC4456">
                  <wp:extent cx="1257300" cy="419100"/>
                  <wp:effectExtent l="0" t="0" r="0"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257300" cy="419100"/>
                          </a:xfrm>
                          <a:prstGeom prst="rect">
                            <a:avLst/>
                          </a:prstGeom>
                          <a:noFill/>
                          <a:ln>
                            <a:noFill/>
                          </a:ln>
                        </pic:spPr>
                      </pic:pic>
                    </a:graphicData>
                  </a:graphic>
                </wp:inline>
              </w:drawing>
            </w:r>
          </w:p>
          <w:p w:rsidR="0096149B" w:rsidRPr="000A07C5" w:rsidRDefault="0096149B" w:rsidP="000A07C5">
            <w:pPr>
              <w:spacing w:after="0" w:line="276" w:lineRule="auto"/>
              <w:ind w:firstLine="318"/>
              <w:jc w:val="both"/>
              <w:rPr>
                <w:rFonts w:ascii="Palatino Linotype" w:eastAsia="Calibri" w:hAnsi="Palatino Linotype" w:cs="Times New Roman"/>
                <w:sz w:val="24"/>
                <w:szCs w:val="24"/>
              </w:rPr>
            </w:pPr>
            <w:r w:rsidRPr="000A07C5">
              <w:rPr>
                <w:rFonts w:ascii="Palatino Linotype" w:eastAsia="Calibri" w:hAnsi="Palatino Linotype" w:cs="Times New Roman"/>
                <w:sz w:val="24"/>
                <w:szCs w:val="24"/>
              </w:rPr>
              <w:t>Công thức tính khi biết 2 cạnh đối, khoảng cách và góc 2 cạnh đó</w:t>
            </w:r>
          </w:p>
        </w:tc>
        <w:tc>
          <w:tcPr>
            <w:tcW w:w="3634" w:type="dxa"/>
            <w:tcBorders>
              <w:top w:val="single" w:sz="4" w:space="0" w:color="auto"/>
              <w:left w:val="single" w:sz="4" w:space="0" w:color="auto"/>
              <w:bottom w:val="single" w:sz="4" w:space="0" w:color="auto"/>
              <w:right w:val="single" w:sz="4" w:space="0" w:color="auto"/>
            </w:tcBorders>
            <w:vAlign w:val="center"/>
          </w:tcPr>
          <w:p w:rsidR="0096149B" w:rsidRPr="000A07C5" w:rsidRDefault="00C179BC" w:rsidP="000A07C5">
            <w:pPr>
              <w:spacing w:after="0" w:line="276" w:lineRule="auto"/>
              <w:jc w:val="both"/>
              <w:rPr>
                <w:rFonts w:ascii="Palatino Linotype" w:eastAsia="Calibri" w:hAnsi="Palatino Linotype" w:cs="Times New Roman"/>
                <w:sz w:val="24"/>
                <w:szCs w:val="24"/>
              </w:rPr>
            </w:pPr>
            <w:r>
              <w:rPr>
                <w:rFonts w:ascii="Palatino Linotype" w:eastAsia="Calibri" w:hAnsi="Palatino Linotype" w:cs="Times New Roman"/>
                <w:position w:val="-38"/>
                <w:sz w:val="24"/>
                <w:szCs w:val="24"/>
              </w:rPr>
              <w:pict w14:anchorId="0100F55C">
                <v:shape id="_x0000_i1120" type="#_x0000_t75" style="width:152.3pt;height:44.3pt">
                  <v:imagedata r:id="rId293" o:title=""/>
                </v:shape>
              </w:pic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318"/>
              <w:jc w:val="both"/>
              <w:rPr>
                <w:rFonts w:ascii="Palatino Linotype" w:eastAsia="Calibri" w:hAnsi="Palatino Linotype" w:cs="Times New Roman"/>
                <w:sz w:val="24"/>
                <w:szCs w:val="24"/>
              </w:rPr>
            </w:pPr>
            <w:r w:rsidRPr="000A07C5">
              <w:rPr>
                <w:rFonts w:ascii="Palatino Linotype" w:eastAsia="Calibri" w:hAnsi="Palatino Linotype" w:cs="Times New Roman"/>
                <w:noProof/>
                <w:position w:val="-24"/>
                <w:sz w:val="24"/>
                <w:szCs w:val="24"/>
                <w:lang w:val="en-US"/>
              </w:rPr>
              <w:drawing>
                <wp:inline distT="0" distB="0" distL="0" distR="0" wp14:anchorId="35BD2E89" wp14:editId="35AEFB5D">
                  <wp:extent cx="1285875" cy="419100"/>
                  <wp:effectExtent l="0" t="0" r="0"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285875" cy="419100"/>
                          </a:xfrm>
                          <a:prstGeom prst="rect">
                            <a:avLst/>
                          </a:prstGeom>
                          <a:noFill/>
                          <a:ln>
                            <a:noFill/>
                          </a:ln>
                        </pic:spPr>
                      </pic:pic>
                    </a:graphicData>
                  </a:graphic>
                </wp:inline>
              </w:drawing>
            </w:r>
          </w:p>
          <w:p w:rsidR="0096149B" w:rsidRPr="000A07C5" w:rsidRDefault="0096149B" w:rsidP="000A07C5">
            <w:pPr>
              <w:spacing w:after="0" w:line="276" w:lineRule="auto"/>
              <w:ind w:firstLine="318"/>
              <w:jc w:val="both"/>
              <w:rPr>
                <w:rFonts w:ascii="Palatino Linotype" w:hAnsi="Palatino Linotype" w:cs="Times New Roman"/>
                <w:b/>
                <w:sz w:val="24"/>
                <w:szCs w:val="24"/>
              </w:rPr>
            </w:pPr>
            <w:r w:rsidRPr="000A07C5">
              <w:rPr>
                <w:rFonts w:ascii="Palatino Linotype" w:eastAsia="Calibri" w:hAnsi="Palatino Linotype" w:cs="Times New Roman"/>
                <w:sz w:val="24"/>
                <w:szCs w:val="24"/>
              </w:rPr>
              <w:t>Công thức tính khi biết một cạnh, diện tích và góc giữa 2 mặt kề</w:t>
            </w:r>
          </w:p>
        </w:tc>
        <w:tc>
          <w:tcPr>
            <w:tcW w:w="3634" w:type="dxa"/>
            <w:tcBorders>
              <w:top w:val="single" w:sz="4" w:space="0" w:color="auto"/>
              <w:left w:val="single" w:sz="4" w:space="0" w:color="auto"/>
              <w:bottom w:val="single" w:sz="4" w:space="0" w:color="auto"/>
              <w:right w:val="single" w:sz="4" w:space="0" w:color="auto"/>
            </w:tcBorders>
            <w:vAlign w:val="center"/>
          </w:tcPr>
          <w:p w:rsidR="0096149B" w:rsidRPr="000A07C5" w:rsidRDefault="0096149B" w:rsidP="000A07C5">
            <w:pPr>
              <w:spacing w:after="0" w:line="276" w:lineRule="auto"/>
              <w:jc w:val="both"/>
              <w:rPr>
                <w:rFonts w:ascii="Palatino Linotype" w:eastAsia="Calibri" w:hAnsi="Palatino Linotype" w:cs="Times New Roman"/>
                <w:position w:val="-38"/>
                <w:sz w:val="24"/>
                <w:szCs w:val="24"/>
              </w:rPr>
            </w:pPr>
            <w:r w:rsidRPr="000A07C5">
              <w:rPr>
                <w:rFonts w:ascii="Palatino Linotype" w:eastAsia="Calibri" w:hAnsi="Palatino Linotype" w:cs="Times New Roman"/>
                <w:noProof/>
                <w:position w:val="-38"/>
                <w:sz w:val="24"/>
                <w:szCs w:val="24"/>
                <w:lang w:val="en-US"/>
              </w:rPr>
              <w:drawing>
                <wp:inline distT="0" distB="0" distL="0" distR="0" wp14:anchorId="14EDDE1A" wp14:editId="046E5195">
                  <wp:extent cx="1944370" cy="567690"/>
                  <wp:effectExtent l="0" t="0" r="0" b="381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944370" cy="567690"/>
                          </a:xfrm>
                          <a:prstGeom prst="rect">
                            <a:avLst/>
                          </a:prstGeom>
                          <a:noFill/>
                          <a:ln>
                            <a:noFill/>
                          </a:ln>
                        </pic:spPr>
                      </pic:pic>
                    </a:graphicData>
                  </a:graphic>
                </wp:inline>
              </w:drawing>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318"/>
              <w:jc w:val="both"/>
              <w:rPr>
                <w:rFonts w:ascii="Palatino Linotype" w:eastAsia="Calibri" w:hAnsi="Palatino Linotype" w:cs="Times New Roman"/>
                <w:sz w:val="24"/>
                <w:szCs w:val="24"/>
              </w:rPr>
            </w:pPr>
            <w:r w:rsidRPr="000A07C5">
              <w:rPr>
                <w:rFonts w:ascii="Palatino Linotype" w:eastAsia="Calibri" w:hAnsi="Palatino Linotype" w:cs="Times New Roman"/>
                <w:noProof/>
                <w:position w:val="-24"/>
                <w:sz w:val="24"/>
                <w:szCs w:val="24"/>
                <w:lang w:val="en-US"/>
              </w:rPr>
              <w:drawing>
                <wp:inline distT="0" distB="0" distL="0" distR="0" wp14:anchorId="09809932" wp14:editId="2581D3D4">
                  <wp:extent cx="1857375" cy="419100"/>
                  <wp:effectExtent l="0" t="0" r="9525"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857375" cy="419100"/>
                          </a:xfrm>
                          <a:prstGeom prst="rect">
                            <a:avLst/>
                          </a:prstGeom>
                          <a:noFill/>
                          <a:ln>
                            <a:noFill/>
                          </a:ln>
                        </pic:spPr>
                      </pic:pic>
                    </a:graphicData>
                  </a:graphic>
                </wp:inline>
              </w:drawing>
            </w:r>
          </w:p>
          <w:p w:rsidR="0096149B" w:rsidRPr="000A07C5" w:rsidRDefault="0096149B" w:rsidP="000A07C5">
            <w:pPr>
              <w:spacing w:after="0" w:line="276" w:lineRule="auto"/>
              <w:ind w:firstLine="318"/>
              <w:jc w:val="both"/>
              <w:rPr>
                <w:rFonts w:ascii="Palatino Linotype" w:eastAsia="Calibri" w:hAnsi="Palatino Linotype" w:cs="Times New Roman"/>
                <w:noProof/>
                <w:position w:val="-24"/>
                <w:sz w:val="24"/>
                <w:szCs w:val="24"/>
                <w:lang w:eastAsia="vi-VN"/>
              </w:rPr>
            </w:pPr>
            <w:r w:rsidRPr="000A07C5">
              <w:rPr>
                <w:rFonts w:ascii="Palatino Linotype" w:eastAsia="Calibri" w:hAnsi="Palatino Linotype" w:cs="Times New Roman"/>
                <w:sz w:val="24"/>
                <w:szCs w:val="24"/>
              </w:rPr>
              <w:t>Công thức tính khi biết 3 cạnh, 2 góc ở đỉnh và 1 góc nhị diện</w:t>
            </w:r>
          </w:p>
        </w:tc>
        <w:tc>
          <w:tcPr>
            <w:tcW w:w="3634" w:type="dxa"/>
            <w:tcBorders>
              <w:top w:val="single" w:sz="4" w:space="0" w:color="auto"/>
              <w:left w:val="single" w:sz="4" w:space="0" w:color="auto"/>
              <w:bottom w:val="single" w:sz="4" w:space="0" w:color="auto"/>
              <w:right w:val="single" w:sz="4" w:space="0" w:color="auto"/>
            </w:tcBorders>
            <w:vAlign w:val="center"/>
          </w:tcPr>
          <w:p w:rsidR="0096149B" w:rsidRPr="000A07C5" w:rsidRDefault="00654B7F" w:rsidP="000A07C5">
            <w:pPr>
              <w:spacing w:after="0" w:line="276" w:lineRule="auto"/>
              <w:jc w:val="both"/>
              <w:rPr>
                <w:rFonts w:ascii="Palatino Linotype" w:eastAsia="Calibri" w:hAnsi="Palatino Linotype" w:cs="Times New Roman"/>
                <w:noProof/>
                <w:position w:val="-38"/>
                <w:sz w:val="24"/>
                <w:szCs w:val="24"/>
                <w:lang w:eastAsia="vi-VN"/>
              </w:rPr>
            </w:pPr>
            <w:r w:rsidRPr="000A07C5">
              <w:rPr>
                <w:rFonts w:ascii="Palatino Linotype" w:eastAsia="Calibri" w:hAnsi="Palatino Linotype" w:cs="Times New Roman"/>
                <w:noProof/>
                <w:position w:val="-66"/>
                <w:sz w:val="24"/>
                <w:szCs w:val="24"/>
                <w:lang w:eastAsia="vi-VN"/>
              </w:rPr>
              <w:object w:dxaOrig="2380" w:dyaOrig="1440">
                <v:shape id="_x0000_i1121" type="#_x0000_t75" style="width:119.1pt;height:1in" o:ole="">
                  <v:imagedata r:id="rId297" o:title=""/>
                </v:shape>
                <o:OLEObject Type="Embed" ProgID="Equation.DSMT4" ShapeID="_x0000_i1121" DrawAspect="Content" ObjectID="_1695030743" r:id="rId298"/>
              </w:object>
            </w:r>
            <w:r w:rsidRPr="000A07C5">
              <w:rPr>
                <w:rFonts w:ascii="Palatino Linotype" w:eastAsia="Calibri" w:hAnsi="Palatino Linotype" w:cs="Times New Roman"/>
                <w:noProof/>
                <w:position w:val="-38"/>
                <w:sz w:val="24"/>
                <w:szCs w:val="24"/>
                <w:lang w:eastAsia="vi-VN"/>
              </w:rPr>
              <w:t xml:space="preserve"> </w: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318"/>
              <w:jc w:val="both"/>
              <w:rPr>
                <w:rFonts w:ascii="Palatino Linotype" w:eastAsia="Calibri" w:hAnsi="Palatino Linotype" w:cs="Times New Roman"/>
                <w:noProof/>
                <w:position w:val="-24"/>
                <w:sz w:val="24"/>
                <w:szCs w:val="24"/>
                <w:lang w:eastAsia="vi-VN"/>
              </w:rPr>
            </w:pPr>
            <w:r w:rsidRPr="000A07C5">
              <w:rPr>
                <w:rFonts w:ascii="Palatino Linotype" w:eastAsia="Arial" w:hAnsi="Palatino Linotype" w:cs="Times New Roman"/>
                <w:noProof/>
                <w:position w:val="-24"/>
                <w:sz w:val="24"/>
                <w:szCs w:val="24"/>
                <w:lang w:val="en-US"/>
              </w:rPr>
              <w:lastRenderedPageBreak/>
              <w:drawing>
                <wp:inline distT="0" distB="0" distL="0" distR="0" wp14:anchorId="53DF1694" wp14:editId="307212B8">
                  <wp:extent cx="942975" cy="462280"/>
                  <wp:effectExtent l="0" t="0" r="9525"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942975" cy="46228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vAlign w:val="center"/>
          </w:tcPr>
          <w:p w:rsidR="0096149B" w:rsidRPr="000A07C5" w:rsidRDefault="0096149B" w:rsidP="000A07C5">
            <w:pPr>
              <w:spacing w:after="0" w:line="276" w:lineRule="auto"/>
              <w:jc w:val="both"/>
              <w:rPr>
                <w:rFonts w:ascii="Palatino Linotype" w:eastAsia="Calibri" w:hAnsi="Palatino Linotype" w:cs="Times New Roman"/>
                <w:b/>
                <w:sz w:val="24"/>
                <w:szCs w:val="24"/>
              </w:rPr>
            </w:pPr>
            <w:r w:rsidRPr="000A07C5">
              <w:rPr>
                <w:rFonts w:ascii="Palatino Linotype" w:eastAsia="Calibri" w:hAnsi="Palatino Linotype" w:cs="Times New Roman"/>
                <w:b/>
                <w:sz w:val="24"/>
                <w:szCs w:val="24"/>
              </w:rPr>
              <w:t>Tứ diện đều</w:t>
            </w:r>
          </w:p>
          <w:p w:rsidR="0096149B" w:rsidRPr="000A07C5" w:rsidRDefault="0096149B" w:rsidP="000A07C5">
            <w:pPr>
              <w:spacing w:after="0" w:line="276" w:lineRule="auto"/>
              <w:jc w:val="both"/>
              <w:rPr>
                <w:rFonts w:ascii="Palatino Linotype" w:eastAsia="Calibri" w:hAnsi="Palatino Linotype" w:cs="Times New Roman"/>
                <w:noProof/>
                <w:position w:val="-64"/>
                <w:sz w:val="24"/>
                <w:szCs w:val="24"/>
                <w:lang w:eastAsia="vi-VN"/>
              </w:rPr>
            </w:pPr>
            <w:r w:rsidRPr="000A07C5">
              <w:rPr>
                <w:rFonts w:ascii="Palatino Linotype" w:eastAsia="Calibri" w:hAnsi="Palatino Linotype" w:cs="Times New Roman"/>
                <w:sz w:val="24"/>
                <w:szCs w:val="24"/>
              </w:rPr>
              <w:t xml:space="preserve">tất cả các cạnh bằng </w:t>
            </w:r>
            <w:r w:rsidRPr="000A07C5">
              <w:rPr>
                <w:rFonts w:ascii="Palatino Linotype" w:eastAsia="Calibri" w:hAnsi="Palatino Linotype" w:cs="Times New Roman"/>
                <w:noProof/>
                <w:position w:val="-4"/>
                <w:sz w:val="24"/>
                <w:szCs w:val="24"/>
                <w:lang w:val="en-US"/>
              </w:rPr>
              <w:drawing>
                <wp:inline distT="0" distB="0" distL="0" distR="0" wp14:anchorId="2344E65A" wp14:editId="2545C571">
                  <wp:extent cx="123825" cy="123825"/>
                  <wp:effectExtent l="0" t="0" r="9525" b="9525"/>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318"/>
              <w:jc w:val="both"/>
              <w:rPr>
                <w:rFonts w:ascii="Palatino Linotype" w:eastAsia="Arial" w:hAnsi="Palatino Linotype" w:cs="Times New Roman"/>
                <w:noProof/>
                <w:position w:val="-24"/>
                <w:sz w:val="24"/>
                <w:szCs w:val="24"/>
                <w:lang w:eastAsia="vi-VN"/>
              </w:rPr>
            </w:pPr>
            <w:r w:rsidRPr="000A07C5">
              <w:rPr>
                <w:rFonts w:ascii="Palatino Linotype" w:eastAsia="Arial" w:hAnsi="Palatino Linotype" w:cs="Times New Roman"/>
                <w:noProof/>
                <w:position w:val="-24"/>
                <w:sz w:val="24"/>
                <w:szCs w:val="24"/>
                <w:lang w:val="en-US"/>
              </w:rPr>
              <w:drawing>
                <wp:inline distT="0" distB="0" distL="0" distR="0" wp14:anchorId="74F5E9CF" wp14:editId="1917A7BF">
                  <wp:extent cx="3099335" cy="433070"/>
                  <wp:effectExtent l="0" t="0" r="6350" b="508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102309" cy="43348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vAlign w:val="center"/>
          </w:tcPr>
          <w:p w:rsidR="0096149B" w:rsidRPr="000A07C5" w:rsidRDefault="0096149B" w:rsidP="000A07C5">
            <w:pPr>
              <w:spacing w:after="0" w:line="276" w:lineRule="auto"/>
              <w:jc w:val="both"/>
              <w:rPr>
                <w:rFonts w:ascii="Palatino Linotype" w:eastAsia="Calibri" w:hAnsi="Palatino Linotype" w:cs="Times New Roman"/>
                <w:b/>
                <w:sz w:val="24"/>
                <w:szCs w:val="24"/>
              </w:rPr>
            </w:pPr>
            <w:r w:rsidRPr="000A07C5">
              <w:rPr>
                <w:rFonts w:ascii="Palatino Linotype" w:eastAsia="Calibri" w:hAnsi="Palatino Linotype" w:cs="Times New Roman"/>
                <w:b/>
                <w:sz w:val="24"/>
                <w:szCs w:val="24"/>
              </w:rPr>
              <w:t>Tứ diện gần đều</w:t>
            </w:r>
          </w:p>
          <w:p w:rsidR="0096149B" w:rsidRPr="000A07C5" w:rsidRDefault="0096149B" w:rsidP="000A07C5">
            <w:pPr>
              <w:spacing w:after="0" w:line="276" w:lineRule="auto"/>
              <w:jc w:val="both"/>
              <w:rPr>
                <w:rFonts w:ascii="Palatino Linotype" w:eastAsia="Calibri" w:hAnsi="Palatino Linotype" w:cs="Times New Roman"/>
                <w:b/>
                <w:sz w:val="24"/>
                <w:szCs w:val="24"/>
              </w:rPr>
            </w:pPr>
            <w:r w:rsidRPr="000A07C5">
              <w:rPr>
                <w:rFonts w:ascii="Palatino Linotype" w:eastAsia="Calibri" w:hAnsi="Palatino Linotype" w:cs="Times New Roman"/>
                <w:b/>
                <w:sz w:val="24"/>
                <w:szCs w:val="24"/>
              </w:rPr>
              <w:t xml:space="preserve"> </w:t>
            </w:r>
            <w:r w:rsidRPr="000A07C5">
              <w:rPr>
                <w:rFonts w:ascii="Palatino Linotype" w:eastAsia="Calibri" w:hAnsi="Palatino Linotype" w:cs="Times New Roman"/>
                <w:b/>
                <w:noProof/>
                <w:position w:val="-56"/>
                <w:sz w:val="24"/>
                <w:szCs w:val="24"/>
                <w:lang w:val="en-US"/>
              </w:rPr>
              <w:drawing>
                <wp:inline distT="0" distB="0" distL="0" distR="0" wp14:anchorId="3B8AF7B8" wp14:editId="5D4E238F">
                  <wp:extent cx="1019175" cy="790575"/>
                  <wp:effectExtent l="0" t="0" r="9525" b="9525"/>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019175" cy="790575"/>
                          </a:xfrm>
                          <a:prstGeom prst="rect">
                            <a:avLst/>
                          </a:prstGeom>
                          <a:noFill/>
                          <a:ln>
                            <a:noFill/>
                          </a:ln>
                        </pic:spPr>
                      </pic:pic>
                    </a:graphicData>
                  </a:graphic>
                </wp:inline>
              </w:drawing>
            </w:r>
          </w:p>
        </w:tc>
      </w:tr>
    </w:tbl>
    <w:p w:rsidR="0096149B" w:rsidRPr="000A07C5" w:rsidRDefault="0096149B" w:rsidP="000A07C5">
      <w:pPr>
        <w:pStyle w:val="ListParagraph"/>
        <w:tabs>
          <w:tab w:val="left" w:pos="993"/>
        </w:tabs>
        <w:spacing w:after="0" w:line="276" w:lineRule="auto"/>
        <w:ind w:left="0"/>
        <w:jc w:val="center"/>
        <w:rPr>
          <w:rFonts w:ascii="Palatino Linotype" w:hAnsi="Palatino Linotype"/>
          <w:b/>
          <w:color w:val="0000FF"/>
          <w:sz w:val="24"/>
          <w:szCs w:val="24"/>
          <w:lang w:val="vi-VN"/>
        </w:rPr>
      </w:pPr>
    </w:p>
    <w:p w:rsidR="00A7666F" w:rsidRPr="00B24D49" w:rsidRDefault="00745469" w:rsidP="00B24D49">
      <w:pPr>
        <w:spacing w:after="0" w:line="276" w:lineRule="auto"/>
        <w:jc w:val="center"/>
        <w:rPr>
          <w:rFonts w:ascii="Palatino Linotype" w:eastAsia="Calibri" w:hAnsi="Palatino Linotype" w:cs="Times New Roman"/>
          <w:b/>
          <w:color w:val="0000FF"/>
          <w:sz w:val="32"/>
          <w:szCs w:val="32"/>
        </w:rPr>
      </w:pPr>
      <w:bookmarkStart w:id="25" w:name="_Toc524253067"/>
      <w:r w:rsidRPr="00B24D49">
        <w:rPr>
          <w:rFonts w:ascii="Palatino Linotype" w:hAnsi="Palatino Linotype"/>
          <w:b/>
          <w:color w:val="0000FF"/>
          <w:sz w:val="32"/>
          <w:szCs w:val="32"/>
          <w:bdr w:val="single" w:sz="4" w:space="0" w:color="auto"/>
        </w:rPr>
        <w:t xml:space="preserve">PHẦN II. </w:t>
      </w:r>
      <w:r w:rsidR="00A7666F" w:rsidRPr="00B24D49">
        <w:rPr>
          <w:rFonts w:ascii="Palatino Linotype" w:hAnsi="Palatino Linotype"/>
          <w:b/>
          <w:color w:val="0000FF"/>
          <w:sz w:val="32"/>
          <w:szCs w:val="32"/>
          <w:bdr w:val="single" w:sz="4" w:space="0" w:color="auto"/>
        </w:rPr>
        <w:t>MẶT NÓN - MẶT TRỤ - MẶT CẦU</w:t>
      </w:r>
      <w:bookmarkEnd w:id="25"/>
    </w:p>
    <w:p w:rsidR="00745469" w:rsidRPr="000A07C5" w:rsidRDefault="00745469" w:rsidP="000A07C5">
      <w:pPr>
        <w:spacing w:after="0" w:line="276" w:lineRule="auto"/>
        <w:jc w:val="center"/>
        <w:rPr>
          <w:rFonts w:ascii="Palatino Linotype" w:hAnsi="Palatino Linotype" w:cs="Times New Roman"/>
          <w:b/>
          <w:color w:val="0000FF"/>
          <w:sz w:val="24"/>
          <w:szCs w:val="24"/>
        </w:rPr>
      </w:pPr>
    </w:p>
    <w:p w:rsidR="00A7666F" w:rsidRPr="000A07C5" w:rsidRDefault="00745469" w:rsidP="0085728A">
      <w:pPr>
        <w:pStyle w:val="Heading2"/>
        <w:jc w:val="center"/>
        <w:rPr>
          <w:rFonts w:ascii="Palatino Linotype" w:hAnsi="Palatino Linotype"/>
          <w:b/>
          <w:color w:val="0000FF"/>
          <w:sz w:val="24"/>
          <w:szCs w:val="24"/>
        </w:rPr>
      </w:pPr>
      <w:bookmarkStart w:id="26" w:name="_Toc524253068"/>
      <w:r w:rsidRPr="000A07C5">
        <w:rPr>
          <w:rFonts w:ascii="Palatino Linotype" w:hAnsi="Palatino Linotype"/>
          <w:b/>
          <w:color w:val="0000FF"/>
          <w:sz w:val="24"/>
          <w:szCs w:val="24"/>
        </w:rPr>
        <w:t>1</w:t>
      </w:r>
      <w:r w:rsidR="00A7666F" w:rsidRPr="000A07C5">
        <w:rPr>
          <w:rFonts w:ascii="Palatino Linotype" w:hAnsi="Palatino Linotype"/>
          <w:b/>
          <w:color w:val="0000FF"/>
          <w:sz w:val="24"/>
          <w:szCs w:val="24"/>
        </w:rPr>
        <w:t>. MẶT NÓN TRÒN XOAY VÀ KHỐI NÓN</w:t>
      </w:r>
      <w:bookmarkEnd w:id="26"/>
    </w:p>
    <w:p w:rsidR="00975A20" w:rsidRPr="0085728A" w:rsidRDefault="00975A20" w:rsidP="00537C03">
      <w:pPr>
        <w:pStyle w:val="Heading3"/>
        <w:rPr>
          <w:rFonts w:ascii="Palatino Linotype" w:hAnsi="Palatino Linotype"/>
          <w:color w:val="0000FF"/>
          <w:sz w:val="24"/>
          <w:szCs w:val="24"/>
        </w:rPr>
      </w:pPr>
      <w:bookmarkStart w:id="27" w:name="_Toc524253069"/>
      <w:r w:rsidRPr="0085728A">
        <w:rPr>
          <w:rFonts w:ascii="Palatino Linotype" w:hAnsi="Palatino Linotype"/>
          <w:color w:val="0000FF"/>
          <w:sz w:val="24"/>
          <w:szCs w:val="24"/>
        </w:rPr>
        <w:t>1.1. Mặt nón tròn xoay</w:t>
      </w:r>
      <w:bookmarkEnd w:id="27"/>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975A20" w:rsidRPr="000A07C5" w:rsidTr="00B24D4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75A20" w:rsidRPr="000A07C5" w:rsidRDefault="00975A20"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75A20" w:rsidRPr="000A07C5" w:rsidRDefault="00975A20"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975A20" w:rsidRPr="000A07C5" w:rsidTr="00B24D49">
        <w:tc>
          <w:tcPr>
            <w:tcW w:w="6492" w:type="dxa"/>
            <w:tcBorders>
              <w:top w:val="single" w:sz="4" w:space="0" w:color="auto"/>
              <w:left w:val="single" w:sz="4" w:space="0" w:color="auto"/>
              <w:bottom w:val="single" w:sz="4" w:space="0" w:color="auto"/>
              <w:right w:val="single" w:sz="4" w:space="0" w:color="auto"/>
            </w:tcBorders>
            <w:hideMark/>
          </w:tcPr>
          <w:p w:rsidR="00975A20" w:rsidRPr="000A07C5" w:rsidRDefault="00975A20" w:rsidP="000A07C5">
            <w:pPr>
              <w:tabs>
                <w:tab w:val="left" w:pos="3563"/>
              </w:tabs>
              <w:spacing w:after="0" w:line="276" w:lineRule="auto"/>
              <w:ind w:firstLine="351"/>
              <w:jc w:val="both"/>
              <w:rPr>
                <w:rFonts w:ascii="Palatino Linotype" w:hAnsi="Palatino Linotype" w:cs="Times New Roman"/>
                <w:sz w:val="24"/>
                <w:szCs w:val="24"/>
              </w:rPr>
            </w:pPr>
            <w:r w:rsidRPr="000A07C5">
              <w:rPr>
                <w:rFonts w:ascii="Palatino Linotype" w:hAnsi="Palatino Linotype" w:cs="Times New Roman"/>
                <w:sz w:val="24"/>
                <w:szCs w:val="24"/>
              </w:rPr>
              <w:t xml:space="preserve">Đường thẳng </w:t>
            </w:r>
            <w:r w:rsidRPr="000A07C5">
              <w:rPr>
                <w:rFonts w:ascii="Palatino Linotype" w:eastAsia="Arial" w:hAnsi="Palatino Linotype" w:cs="Times New Roman"/>
                <w:noProof/>
                <w:position w:val="-4"/>
                <w:sz w:val="24"/>
                <w:szCs w:val="24"/>
                <w:lang w:val="en-US"/>
              </w:rPr>
              <w:drawing>
                <wp:inline distT="0" distB="0" distL="0" distR="0" wp14:anchorId="519312EE" wp14:editId="124A23CF">
                  <wp:extent cx="125095" cy="163830"/>
                  <wp:effectExtent l="0" t="0" r="8255" b="762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hAnsi="Palatino Linotype" w:cs="Times New Roman"/>
                <w:sz w:val="24"/>
                <w:szCs w:val="24"/>
              </w:rPr>
              <w:t>,</w:t>
            </w:r>
            <w:r w:rsidRPr="000A07C5">
              <w:rPr>
                <w:rFonts w:ascii="Palatino Linotype" w:eastAsia="Arial" w:hAnsi="Palatino Linotype" w:cs="Times New Roman"/>
                <w:noProof/>
                <w:position w:val="-4"/>
                <w:sz w:val="24"/>
                <w:szCs w:val="24"/>
                <w:lang w:val="en-US"/>
              </w:rPr>
              <w:drawing>
                <wp:inline distT="0" distB="0" distL="0" distR="0" wp14:anchorId="414C6C87" wp14:editId="2BEC56F4">
                  <wp:extent cx="144145" cy="163830"/>
                  <wp:effectExtent l="0" t="0" r="8255" b="762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44145" cy="163830"/>
                          </a:xfrm>
                          <a:prstGeom prst="rect">
                            <a:avLst/>
                          </a:prstGeom>
                          <a:noFill/>
                          <a:ln>
                            <a:noFill/>
                          </a:ln>
                        </pic:spPr>
                      </pic:pic>
                    </a:graphicData>
                  </a:graphic>
                </wp:inline>
              </w:drawing>
            </w:r>
            <w:r w:rsidRPr="000A07C5">
              <w:rPr>
                <w:rFonts w:ascii="Palatino Linotype" w:hAnsi="Palatino Linotype" w:cs="Times New Roman"/>
                <w:sz w:val="24"/>
                <w:szCs w:val="24"/>
              </w:rPr>
              <w:t xml:space="preserve"> cắt nhau tại </w:t>
            </w:r>
            <w:r w:rsidRPr="000A07C5">
              <w:rPr>
                <w:rFonts w:ascii="Palatino Linotype" w:eastAsia="Arial" w:hAnsi="Palatino Linotype" w:cs="Times New Roman"/>
                <w:noProof/>
                <w:position w:val="-4"/>
                <w:sz w:val="24"/>
                <w:szCs w:val="24"/>
                <w:lang w:val="en-US"/>
              </w:rPr>
              <w:drawing>
                <wp:inline distT="0" distB="0" distL="0" distR="0" wp14:anchorId="24D0954D" wp14:editId="70FC6976">
                  <wp:extent cx="154305" cy="163830"/>
                  <wp:effectExtent l="0" t="0" r="0" b="762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54305" cy="163830"/>
                          </a:xfrm>
                          <a:prstGeom prst="rect">
                            <a:avLst/>
                          </a:prstGeom>
                          <a:noFill/>
                          <a:ln>
                            <a:noFill/>
                          </a:ln>
                        </pic:spPr>
                      </pic:pic>
                    </a:graphicData>
                  </a:graphic>
                </wp:inline>
              </w:drawing>
            </w:r>
            <w:r w:rsidRPr="000A07C5">
              <w:rPr>
                <w:rFonts w:ascii="Palatino Linotype" w:hAnsi="Palatino Linotype" w:cs="Times New Roman"/>
                <w:sz w:val="24"/>
                <w:szCs w:val="24"/>
              </w:rPr>
              <w:t xml:space="preserve"> và tạo thành góc </w:t>
            </w:r>
            <w:r w:rsidRPr="000A07C5">
              <w:rPr>
                <w:rFonts w:ascii="Palatino Linotype" w:eastAsia="Arial" w:hAnsi="Palatino Linotype" w:cs="Times New Roman"/>
                <w:noProof/>
                <w:position w:val="-10"/>
                <w:sz w:val="24"/>
                <w:szCs w:val="24"/>
                <w:lang w:val="en-US"/>
              </w:rPr>
              <w:drawing>
                <wp:inline distT="0" distB="0" distL="0" distR="0" wp14:anchorId="1E66C071" wp14:editId="66F16A2B">
                  <wp:extent cx="154305" cy="201930"/>
                  <wp:effectExtent l="0" t="0" r="0" b="762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0A07C5">
              <w:rPr>
                <w:rFonts w:ascii="Palatino Linotype" w:hAnsi="Palatino Linotype" w:cs="Times New Roman"/>
                <w:sz w:val="24"/>
                <w:szCs w:val="24"/>
              </w:rPr>
              <w:t xml:space="preserve"> với </w:t>
            </w:r>
            <w:r w:rsidRPr="000A07C5">
              <w:rPr>
                <w:rFonts w:ascii="Palatino Linotype" w:eastAsia="Arial" w:hAnsi="Palatino Linotype" w:cs="Times New Roman"/>
                <w:noProof/>
                <w:position w:val="-10"/>
                <w:sz w:val="24"/>
                <w:szCs w:val="24"/>
                <w:lang w:val="en-US"/>
              </w:rPr>
              <w:drawing>
                <wp:inline distT="0" distB="0" distL="0" distR="0" wp14:anchorId="5682D986" wp14:editId="74DFC4B7">
                  <wp:extent cx="847090" cy="240665"/>
                  <wp:effectExtent l="0" t="0" r="0" b="6985"/>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847090" cy="24066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r w:rsidRPr="000A07C5">
              <w:rPr>
                <w:rFonts w:ascii="Palatino Linotype" w:eastAsia="Arial" w:hAnsi="Palatino Linotype" w:cs="Times New Roman"/>
                <w:noProof/>
                <w:position w:val="-18"/>
                <w:sz w:val="24"/>
                <w:szCs w:val="24"/>
                <w:lang w:val="en-US"/>
              </w:rPr>
              <w:drawing>
                <wp:inline distT="0" distB="0" distL="0" distR="0" wp14:anchorId="478A94EB" wp14:editId="2A7FDFB4">
                  <wp:extent cx="490855" cy="307975"/>
                  <wp:effectExtent l="0" t="0" r="4445"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490855"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chứa </w:t>
            </w:r>
            <w:r w:rsidRPr="000A07C5">
              <w:rPr>
                <w:rFonts w:ascii="Palatino Linotype" w:eastAsia="Arial" w:hAnsi="Palatino Linotype" w:cs="Times New Roman"/>
                <w:noProof/>
                <w:position w:val="-4"/>
                <w:sz w:val="24"/>
                <w:szCs w:val="24"/>
                <w:lang w:val="en-US"/>
              </w:rPr>
              <w:drawing>
                <wp:inline distT="0" distB="0" distL="0" distR="0" wp14:anchorId="06B5B830" wp14:editId="0467BAF8">
                  <wp:extent cx="125095" cy="163830"/>
                  <wp:effectExtent l="0" t="0" r="8255" b="762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hAnsi="Palatino Linotype" w:cs="Times New Roman"/>
                <w:sz w:val="24"/>
                <w:szCs w:val="24"/>
              </w:rPr>
              <w:t>,</w:t>
            </w:r>
            <w:r w:rsidRPr="000A07C5">
              <w:rPr>
                <w:rFonts w:ascii="Palatino Linotype" w:hAnsi="Palatino Linotype" w:cs="Times New Roman"/>
                <w:position w:val="-6"/>
                <w:sz w:val="24"/>
                <w:szCs w:val="24"/>
                <w:lang w:val="en-US"/>
              </w:rPr>
              <w:object w:dxaOrig="300" w:dyaOrig="279">
                <v:shape id="_x0000_i1122" type="#_x0000_t75" style="width:15.25pt;height:13.85pt" o:ole="">
                  <v:imagedata r:id="rId310" o:title=""/>
                </v:shape>
                <o:OLEObject Type="Embed" ProgID="Equation.DSMT4" ShapeID="_x0000_i1122" DrawAspect="Content" ObjectID="_1695030744" r:id="rId311"/>
              </w:object>
            </w:r>
            <w:r w:rsidRPr="000A07C5">
              <w:rPr>
                <w:rFonts w:ascii="Palatino Linotype" w:hAnsi="Palatino Linotype" w:cs="Times New Roman"/>
                <w:sz w:val="24"/>
                <w:szCs w:val="24"/>
              </w:rPr>
              <w:t xml:space="preserve"> </w:t>
            </w:r>
            <w:r w:rsidRPr="000A07C5">
              <w:rPr>
                <w:rFonts w:ascii="Palatino Linotype" w:eastAsia="Arial" w:hAnsi="Palatino Linotype" w:cs="Times New Roman"/>
                <w:noProof/>
                <w:position w:val="-18"/>
                <w:sz w:val="24"/>
                <w:szCs w:val="24"/>
                <w:lang w:val="en-US"/>
              </w:rPr>
              <w:drawing>
                <wp:inline distT="0" distB="0" distL="0" distR="0" wp14:anchorId="1A7C720B" wp14:editId="332FE172">
                  <wp:extent cx="279400" cy="307975"/>
                  <wp:effectExtent l="0" t="0" r="635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7940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quay quanh trục </w:t>
            </w:r>
            <w:r w:rsidRPr="000A07C5">
              <w:rPr>
                <w:rFonts w:ascii="Palatino Linotype" w:eastAsia="Arial" w:hAnsi="Palatino Linotype" w:cs="Times New Roman"/>
                <w:noProof/>
                <w:position w:val="-4"/>
                <w:sz w:val="24"/>
                <w:szCs w:val="24"/>
                <w:lang w:val="en-US"/>
              </w:rPr>
              <w:drawing>
                <wp:inline distT="0" distB="0" distL="0" distR="0" wp14:anchorId="4EE896E6" wp14:editId="4BF1D025">
                  <wp:extent cx="144145" cy="163830"/>
                  <wp:effectExtent l="0" t="0" r="8255" b="762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44145" cy="163830"/>
                          </a:xfrm>
                          <a:prstGeom prst="rect">
                            <a:avLst/>
                          </a:prstGeom>
                          <a:noFill/>
                          <a:ln>
                            <a:noFill/>
                          </a:ln>
                        </pic:spPr>
                      </pic:pic>
                    </a:graphicData>
                  </a:graphic>
                </wp:inline>
              </w:drawing>
            </w:r>
            <w:r w:rsidRPr="000A07C5">
              <w:rPr>
                <w:rFonts w:ascii="Palatino Linotype" w:hAnsi="Palatino Linotype" w:cs="Times New Roman"/>
                <w:sz w:val="24"/>
                <w:szCs w:val="24"/>
              </w:rPr>
              <w:t xml:space="preserve">với góc </w:t>
            </w:r>
            <w:r w:rsidRPr="000A07C5">
              <w:rPr>
                <w:rFonts w:ascii="Palatino Linotype" w:eastAsia="Arial" w:hAnsi="Palatino Linotype" w:cs="Times New Roman"/>
                <w:noProof/>
                <w:position w:val="-10"/>
                <w:sz w:val="24"/>
                <w:szCs w:val="24"/>
                <w:lang w:val="en-US"/>
              </w:rPr>
              <w:drawing>
                <wp:inline distT="0" distB="0" distL="0" distR="0" wp14:anchorId="16CAE613" wp14:editId="00E91716">
                  <wp:extent cx="154305" cy="201930"/>
                  <wp:effectExtent l="0" t="0" r="0" b="762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0A07C5">
              <w:rPr>
                <w:rFonts w:ascii="Palatino Linotype" w:hAnsi="Palatino Linotype" w:cs="Times New Roman"/>
                <w:sz w:val="24"/>
                <w:szCs w:val="24"/>
              </w:rPr>
              <w:t xml:space="preserve"> không đổi </w:t>
            </w:r>
            <w:r w:rsidRPr="000A07C5">
              <w:rPr>
                <w:rFonts w:ascii="Palatino Linotype" w:eastAsia="Arial" w:hAnsi="Palatino Linotype" w:cs="Times New Roman"/>
                <w:noProof/>
                <w:position w:val="-6"/>
                <w:sz w:val="24"/>
                <w:szCs w:val="24"/>
                <w:lang w:val="en-US"/>
              </w:rPr>
              <w:drawing>
                <wp:inline distT="0" distB="0" distL="0" distR="0" wp14:anchorId="0927529B" wp14:editId="4498ACD9">
                  <wp:extent cx="192405" cy="154305"/>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92405" cy="154305"/>
                          </a:xfrm>
                          <a:prstGeom prst="rect">
                            <a:avLst/>
                          </a:prstGeom>
                          <a:noFill/>
                          <a:ln>
                            <a:noFill/>
                          </a:ln>
                        </pic:spPr>
                      </pic:pic>
                    </a:graphicData>
                  </a:graphic>
                </wp:inline>
              </w:drawing>
            </w:r>
            <w:r w:rsidRPr="000A07C5">
              <w:rPr>
                <w:rFonts w:ascii="Palatino Linotype" w:hAnsi="Palatino Linotype" w:cs="Times New Roman"/>
                <w:sz w:val="24"/>
                <w:szCs w:val="24"/>
              </w:rPr>
              <w:t xml:space="preserve"> mặt nón tròn xoay đỉnh </w:t>
            </w:r>
            <w:r w:rsidRPr="000A07C5">
              <w:rPr>
                <w:rFonts w:ascii="Palatino Linotype" w:eastAsia="Arial" w:hAnsi="Palatino Linotype" w:cs="Times New Roman"/>
                <w:noProof/>
                <w:position w:val="-4"/>
                <w:sz w:val="24"/>
                <w:szCs w:val="24"/>
                <w:lang w:val="en-US"/>
              </w:rPr>
              <w:drawing>
                <wp:inline distT="0" distB="0" distL="0" distR="0" wp14:anchorId="302BCA13" wp14:editId="1AF416C4">
                  <wp:extent cx="182880" cy="163830"/>
                  <wp:effectExtent l="0" t="0" r="7620" b="762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82880" cy="163830"/>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eastAsia="Arial" w:hAnsi="Palatino Linotype"/>
                <w:noProof/>
                <w:position w:val="-4"/>
                <w:sz w:val="24"/>
                <w:szCs w:val="24"/>
              </w:rPr>
              <w:drawing>
                <wp:inline distT="0" distB="0" distL="0" distR="0" wp14:anchorId="211A2B35" wp14:editId="03F8471B">
                  <wp:extent cx="144145" cy="163830"/>
                  <wp:effectExtent l="0" t="0" r="8255" b="762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44145" cy="163830"/>
                          </a:xfrm>
                          <a:prstGeom prst="rect">
                            <a:avLst/>
                          </a:prstGeom>
                          <a:noFill/>
                          <a:ln>
                            <a:noFill/>
                          </a:ln>
                        </pic:spPr>
                      </pic:pic>
                    </a:graphicData>
                  </a:graphic>
                </wp:inline>
              </w:drawing>
            </w:r>
            <w:r w:rsidRPr="000A07C5">
              <w:rPr>
                <w:rFonts w:ascii="Palatino Linotype" w:hAnsi="Palatino Linotype"/>
                <w:sz w:val="24"/>
                <w:szCs w:val="24"/>
              </w:rPr>
              <w:t xml:space="preserve"> gọi là trục.</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eastAsia="Arial" w:hAnsi="Palatino Linotype"/>
                <w:noProof/>
                <w:position w:val="-4"/>
                <w:sz w:val="24"/>
                <w:szCs w:val="24"/>
              </w:rPr>
              <w:drawing>
                <wp:inline distT="0" distB="0" distL="0" distR="0" wp14:anchorId="66CC88C9" wp14:editId="4FA866C7">
                  <wp:extent cx="125095" cy="163830"/>
                  <wp:effectExtent l="0" t="0" r="8255" b="762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hAnsi="Palatino Linotype"/>
                <w:sz w:val="24"/>
                <w:szCs w:val="24"/>
              </w:rPr>
              <w:t xml:space="preserve"> được gọi là đường sinh.</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Góc </w:t>
            </w:r>
            <w:r w:rsidRPr="000A07C5">
              <w:rPr>
                <w:rFonts w:ascii="Palatino Linotype" w:eastAsia="Arial" w:hAnsi="Palatino Linotype"/>
                <w:noProof/>
                <w:position w:val="-10"/>
                <w:sz w:val="24"/>
                <w:szCs w:val="24"/>
              </w:rPr>
              <w:drawing>
                <wp:inline distT="0" distB="0" distL="0" distR="0" wp14:anchorId="0A7BBF61" wp14:editId="4869B2F8">
                  <wp:extent cx="231140" cy="201930"/>
                  <wp:effectExtent l="0" t="0" r="0" b="762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1140" cy="201930"/>
                          </a:xfrm>
                          <a:prstGeom prst="rect">
                            <a:avLst/>
                          </a:prstGeom>
                          <a:noFill/>
                          <a:ln>
                            <a:noFill/>
                          </a:ln>
                        </pic:spPr>
                      </pic:pic>
                    </a:graphicData>
                  </a:graphic>
                </wp:inline>
              </w:drawing>
            </w:r>
            <w:r w:rsidRPr="000A07C5">
              <w:rPr>
                <w:rFonts w:ascii="Palatino Linotype" w:hAnsi="Palatino Linotype"/>
                <w:sz w:val="24"/>
                <w:szCs w:val="24"/>
              </w:rPr>
              <w:t xml:space="preserve"> gọi là góc ở đỉnh.</w:t>
            </w:r>
          </w:p>
        </w:tc>
        <w:tc>
          <w:tcPr>
            <w:tcW w:w="3634" w:type="dxa"/>
            <w:tcBorders>
              <w:top w:val="single" w:sz="4" w:space="0" w:color="auto"/>
              <w:left w:val="single" w:sz="4" w:space="0" w:color="auto"/>
              <w:bottom w:val="single" w:sz="4" w:space="0" w:color="auto"/>
              <w:right w:val="single" w:sz="4" w:space="0" w:color="auto"/>
            </w:tcBorders>
            <w:hideMark/>
          </w:tcPr>
          <w:p w:rsidR="00975A20" w:rsidRPr="000A07C5" w:rsidRDefault="00975A20"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1A03BFEB" wp14:editId="1CE65C76">
                  <wp:extent cx="1925053" cy="1799374"/>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933512" cy="1807281"/>
                          </a:xfrm>
                          <a:prstGeom prst="rect">
                            <a:avLst/>
                          </a:prstGeom>
                          <a:noFill/>
                          <a:ln>
                            <a:noFill/>
                          </a:ln>
                        </pic:spPr>
                      </pic:pic>
                    </a:graphicData>
                  </a:graphic>
                </wp:inline>
              </w:drawing>
            </w:r>
          </w:p>
        </w:tc>
      </w:tr>
    </w:tbl>
    <w:p w:rsidR="00975A20" w:rsidRPr="0085728A" w:rsidRDefault="00975A20" w:rsidP="00537C03">
      <w:pPr>
        <w:pStyle w:val="Heading3"/>
        <w:rPr>
          <w:rFonts w:ascii="Palatino Linotype" w:hAnsi="Palatino Linotype"/>
          <w:color w:val="0000FF"/>
          <w:sz w:val="24"/>
          <w:szCs w:val="24"/>
        </w:rPr>
      </w:pPr>
      <w:bookmarkStart w:id="28" w:name="_Toc524253070"/>
      <w:r w:rsidRPr="0085728A">
        <w:rPr>
          <w:rFonts w:ascii="Palatino Linotype" w:hAnsi="Palatino Linotype"/>
          <w:color w:val="0000FF"/>
          <w:sz w:val="24"/>
          <w:szCs w:val="24"/>
          <w:lang w:eastAsia="vi-VN"/>
        </w:rPr>
        <w:t>1.2. Khối nón</w:t>
      </w:r>
      <w:bookmarkEnd w:id="28"/>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975A20" w:rsidRPr="000A07C5" w:rsidTr="00B24D4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75A20" w:rsidRPr="000A07C5" w:rsidRDefault="00975A20"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75A20" w:rsidRPr="000A07C5" w:rsidRDefault="00975A20"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975A20" w:rsidRPr="000A07C5" w:rsidTr="00B24D49">
        <w:tc>
          <w:tcPr>
            <w:tcW w:w="6492" w:type="dxa"/>
            <w:tcBorders>
              <w:top w:val="single" w:sz="4" w:space="0" w:color="auto"/>
              <w:left w:val="single" w:sz="4" w:space="0" w:color="auto"/>
              <w:bottom w:val="single" w:sz="4" w:space="0" w:color="auto"/>
              <w:right w:val="single" w:sz="4" w:space="0" w:color="auto"/>
            </w:tcBorders>
            <w:hideMark/>
          </w:tcPr>
          <w:p w:rsidR="00975A20" w:rsidRPr="000A07C5" w:rsidRDefault="00975A20" w:rsidP="000A07C5">
            <w:pPr>
              <w:spacing w:after="0" w:line="276" w:lineRule="auto"/>
              <w:ind w:firstLine="351"/>
              <w:jc w:val="both"/>
              <w:rPr>
                <w:rFonts w:ascii="Palatino Linotype" w:hAnsi="Palatino Linotype" w:cs="Times New Roman"/>
                <w:sz w:val="24"/>
                <w:szCs w:val="24"/>
                <w:lang w:eastAsia="vi-VN"/>
              </w:rPr>
            </w:pPr>
            <w:r w:rsidRPr="000A07C5">
              <w:rPr>
                <w:rFonts w:ascii="Palatino Linotype" w:hAnsi="Palatino Linotype" w:cs="Times New Roman"/>
                <w:sz w:val="24"/>
                <w:szCs w:val="24"/>
                <w:lang w:eastAsia="vi-VN"/>
              </w:rPr>
              <w:t xml:space="preserve">Là phần không gian được giới hạn bởi một hình nón tròn xoay kể cả hình nón đó. Những điểm không thuộc khối nón gọi là những điểm ngoài của khối nón. </w:t>
            </w:r>
          </w:p>
          <w:p w:rsidR="00975A20" w:rsidRPr="000A07C5" w:rsidRDefault="00975A20" w:rsidP="000A07C5">
            <w:pPr>
              <w:spacing w:after="0" w:line="276" w:lineRule="auto"/>
              <w:ind w:firstLine="318"/>
              <w:jc w:val="both"/>
              <w:rPr>
                <w:rFonts w:ascii="Palatino Linotype" w:hAnsi="Palatino Linotype"/>
                <w:sz w:val="24"/>
                <w:szCs w:val="24"/>
              </w:rPr>
            </w:pPr>
            <w:r w:rsidRPr="000A07C5">
              <w:rPr>
                <w:rFonts w:ascii="Palatino Linotype" w:hAnsi="Palatino Linotype" w:cs="Times New Roman"/>
                <w:sz w:val="24"/>
                <w:szCs w:val="24"/>
                <w:lang w:eastAsia="vi-VN"/>
              </w:rPr>
              <w:t>Những điểm thuộc khối nón nhưng không thuộc hình nón tương ứng gọi là những điểm trong của khối nón. Đỉnh, mặt đáy, đường sinh của một hình nón cũng là đỉnh, mặt đáy, đường sinh của khối nón tương ứng.</w:t>
            </w:r>
          </w:p>
        </w:tc>
        <w:tc>
          <w:tcPr>
            <w:tcW w:w="3634" w:type="dxa"/>
            <w:tcBorders>
              <w:top w:val="single" w:sz="4" w:space="0" w:color="auto"/>
              <w:left w:val="single" w:sz="4" w:space="0" w:color="auto"/>
              <w:bottom w:val="single" w:sz="4" w:space="0" w:color="auto"/>
              <w:right w:val="single" w:sz="4" w:space="0" w:color="auto"/>
            </w:tcBorders>
            <w:hideMark/>
          </w:tcPr>
          <w:p w:rsidR="00975A20" w:rsidRPr="000A07C5" w:rsidRDefault="00975A20"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410B465D" wp14:editId="6897408A">
                  <wp:extent cx="1538654" cy="1605374"/>
                  <wp:effectExtent l="0" t="0" r="4445"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553896" cy="1621277"/>
                          </a:xfrm>
                          <a:prstGeom prst="rect">
                            <a:avLst/>
                          </a:prstGeom>
                          <a:noFill/>
                          <a:ln>
                            <a:noFill/>
                          </a:ln>
                        </pic:spPr>
                      </pic:pic>
                    </a:graphicData>
                  </a:graphic>
                </wp:inline>
              </w:drawing>
            </w:r>
          </w:p>
        </w:tc>
      </w:tr>
    </w:tbl>
    <w:p w:rsidR="00B24D49" w:rsidRDefault="00B24D49" w:rsidP="000A07C5">
      <w:pPr>
        <w:tabs>
          <w:tab w:val="left" w:pos="1276"/>
        </w:tabs>
        <w:spacing w:after="0" w:line="276" w:lineRule="auto"/>
        <w:ind w:firstLine="360"/>
        <w:jc w:val="both"/>
        <w:rPr>
          <w:rFonts w:ascii="Palatino Linotype" w:eastAsia="Calibri" w:hAnsi="Palatino Linotype" w:cs="Times New Roman"/>
          <w:color w:val="000000"/>
          <w:sz w:val="24"/>
          <w:szCs w:val="24"/>
          <w:lang w:val="en-US"/>
        </w:rPr>
      </w:pPr>
    </w:p>
    <w:p w:rsidR="00975A20" w:rsidRPr="000A07C5" w:rsidRDefault="00975A20" w:rsidP="000A07C5">
      <w:pPr>
        <w:tabs>
          <w:tab w:val="left" w:pos="1276"/>
        </w:tabs>
        <w:spacing w:after="0" w:line="276" w:lineRule="auto"/>
        <w:ind w:firstLine="360"/>
        <w:jc w:val="both"/>
        <w:rPr>
          <w:rFonts w:ascii="Palatino Linotype" w:eastAsia="Calibri" w:hAnsi="Palatino Linotype" w:cs="Times New Roman"/>
          <w:b/>
          <w:color w:val="000000"/>
          <w:sz w:val="24"/>
          <w:szCs w:val="24"/>
        </w:rPr>
      </w:pPr>
      <w:r w:rsidRPr="000A07C5">
        <w:rPr>
          <w:rFonts w:ascii="Palatino Linotype" w:eastAsia="Calibri" w:hAnsi="Palatino Linotype" w:cs="Times New Roman"/>
          <w:color w:val="000000"/>
          <w:sz w:val="24"/>
          <w:szCs w:val="24"/>
        </w:rPr>
        <w:t xml:space="preserve">Cho hình nón có chiều cao </w:t>
      </w:r>
      <w:r w:rsidR="00654B7F" w:rsidRPr="000A07C5">
        <w:rPr>
          <w:rFonts w:ascii="Palatino Linotype" w:eastAsia="Calibri" w:hAnsi="Palatino Linotype" w:cs="Times New Roman"/>
          <w:color w:val="000000"/>
          <w:position w:val="-10"/>
          <w:sz w:val="24"/>
          <w:szCs w:val="24"/>
        </w:rPr>
        <w:object w:dxaOrig="260" w:dyaOrig="320">
          <v:shape id="_x0000_i1123" type="#_x0000_t75" style="width:13.15pt;height:15.9pt" o:ole="">
            <v:imagedata r:id="rId322" o:title=""/>
          </v:shape>
          <o:OLEObject Type="Embed" ProgID="Equation.DSMT4" ShapeID="_x0000_i1123" DrawAspect="Content" ObjectID="_1695030745" r:id="rId323"/>
        </w:object>
      </w:r>
      <w:r w:rsidR="00654B7F" w:rsidRPr="000A07C5">
        <w:rPr>
          <w:rFonts w:ascii="Palatino Linotype" w:eastAsia="Calibri" w:hAnsi="Palatino Linotype" w:cs="Times New Roman"/>
          <w:color w:val="000000"/>
          <w:sz w:val="24"/>
          <w:szCs w:val="24"/>
        </w:rPr>
        <w:t xml:space="preserve"> </w:t>
      </w:r>
      <w:r w:rsidRPr="000A07C5">
        <w:rPr>
          <w:rFonts w:ascii="Palatino Linotype" w:eastAsia="Calibri" w:hAnsi="Palatino Linotype" w:cs="Times New Roman"/>
          <w:color w:val="000000"/>
          <w:sz w:val="24"/>
          <w:szCs w:val="24"/>
        </w:rPr>
        <w:t xml:space="preserve">đường sinh </w:t>
      </w:r>
      <w:r w:rsidR="00654B7F" w:rsidRPr="000A07C5">
        <w:rPr>
          <w:rFonts w:ascii="Palatino Linotype" w:eastAsia="Calibri" w:hAnsi="Palatino Linotype" w:cs="Times New Roman"/>
          <w:color w:val="000000"/>
          <w:position w:val="-6"/>
          <w:sz w:val="24"/>
          <w:szCs w:val="24"/>
        </w:rPr>
        <w:object w:dxaOrig="139" w:dyaOrig="279">
          <v:shape id="_x0000_i1124" type="#_x0000_t75" style="width:6.9pt;height:13.85pt" o:ole="">
            <v:imagedata r:id="rId324" o:title=""/>
          </v:shape>
          <o:OLEObject Type="Embed" ProgID="Equation.DSMT4" ShapeID="_x0000_i1124" DrawAspect="Content" ObjectID="_1695030746" r:id="rId325"/>
        </w:object>
      </w:r>
      <w:r w:rsidR="00654B7F" w:rsidRPr="000A07C5">
        <w:rPr>
          <w:rFonts w:ascii="Palatino Linotype" w:eastAsia="Calibri" w:hAnsi="Palatino Linotype" w:cs="Times New Roman"/>
          <w:color w:val="000000"/>
          <w:sz w:val="24"/>
          <w:szCs w:val="24"/>
        </w:rPr>
        <w:t xml:space="preserve"> </w:t>
      </w:r>
      <w:r w:rsidRPr="000A07C5">
        <w:rPr>
          <w:rFonts w:ascii="Palatino Linotype" w:eastAsia="Calibri" w:hAnsi="Palatino Linotype" w:cs="Times New Roman"/>
          <w:color w:val="000000"/>
          <w:sz w:val="24"/>
          <w:szCs w:val="24"/>
        </w:rPr>
        <w:t>và bán kính đáy</w:t>
      </w:r>
      <w:r w:rsidRPr="000A07C5">
        <w:rPr>
          <w:rFonts w:ascii="Palatino Linotype" w:eastAsia="Calibri" w:hAnsi="Palatino Linotype" w:cs="Times New Roman"/>
          <w:noProof/>
          <w:color w:val="000000"/>
          <w:position w:val="-4"/>
          <w:sz w:val="24"/>
          <w:szCs w:val="24"/>
          <w:lang w:val="en-US"/>
        </w:rPr>
        <w:drawing>
          <wp:inline distT="0" distB="0" distL="0" distR="0" wp14:anchorId="57A08A8A" wp14:editId="44EFA2EE">
            <wp:extent cx="114300" cy="123825"/>
            <wp:effectExtent l="0" t="0" r="0" b="9525"/>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0A07C5">
        <w:rPr>
          <w:rFonts w:ascii="Palatino Linotype" w:eastAsia="Calibri" w:hAnsi="Palatino Linotype" w:cs="Times New Roman"/>
          <w:color w:val="000000"/>
          <w:sz w:val="24"/>
          <w:szCs w:val="24"/>
        </w:rPr>
        <w:t>.</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color w:val="000000"/>
          <w:sz w:val="24"/>
          <w:szCs w:val="24"/>
          <w:lang w:val="vi-VN"/>
        </w:rPr>
      </w:pPr>
      <w:r w:rsidRPr="000A07C5">
        <w:rPr>
          <w:rFonts w:ascii="Palatino Linotype" w:hAnsi="Palatino Linotype"/>
          <w:b/>
          <w:color w:val="000000"/>
          <w:sz w:val="24"/>
          <w:szCs w:val="24"/>
          <w:u w:val="single"/>
          <w:lang w:val="vi-VN"/>
        </w:rPr>
        <w:t>Diện tích xung quanh:</w:t>
      </w:r>
      <w:r w:rsidRPr="000A07C5">
        <w:rPr>
          <w:rFonts w:ascii="Palatino Linotype" w:hAnsi="Palatino Linotype"/>
          <w:color w:val="000000"/>
          <w:sz w:val="24"/>
          <w:szCs w:val="24"/>
          <w:lang w:val="vi-VN"/>
        </w:rPr>
        <w:t xml:space="preserve"> của hình nón: </w:t>
      </w:r>
      <w:r w:rsidRPr="000A07C5">
        <w:rPr>
          <w:rFonts w:ascii="Palatino Linotype" w:hAnsi="Palatino Linotype"/>
          <w:noProof/>
          <w:color w:val="000000"/>
          <w:position w:val="-22"/>
          <w:sz w:val="24"/>
          <w:szCs w:val="24"/>
        </w:rPr>
        <w:drawing>
          <wp:inline distT="0" distB="0" distL="0" distR="0" wp14:anchorId="384A5349" wp14:editId="1669F4A9">
            <wp:extent cx="714375" cy="342900"/>
            <wp:effectExtent l="0" t="0" r="9525"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714375" cy="342900"/>
                    </a:xfrm>
                    <a:prstGeom prst="rect">
                      <a:avLst/>
                    </a:prstGeom>
                    <a:noFill/>
                    <a:ln>
                      <a:noFill/>
                    </a:ln>
                  </pic:spPr>
                </pic:pic>
              </a:graphicData>
            </a:graphic>
          </wp:inline>
        </w:drawing>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color w:val="000000"/>
          <w:sz w:val="24"/>
          <w:szCs w:val="24"/>
          <w:lang w:val="vi-VN"/>
        </w:rPr>
      </w:pPr>
      <w:r w:rsidRPr="000A07C5">
        <w:rPr>
          <w:rFonts w:ascii="Palatino Linotype" w:hAnsi="Palatino Linotype"/>
          <w:b/>
          <w:sz w:val="24"/>
          <w:szCs w:val="24"/>
          <w:lang w:val="vi-VN"/>
        </w:rPr>
        <w:t>Diện tích đáy (hình tròn):</w:t>
      </w:r>
      <w:r w:rsidRPr="000A07C5">
        <w:rPr>
          <w:rFonts w:ascii="Palatino Linotype" w:hAnsi="Palatino Linotype"/>
          <w:sz w:val="24"/>
          <w:szCs w:val="24"/>
          <w:lang w:val="vi-VN"/>
        </w:rPr>
        <w:t xml:space="preserve"> </w:t>
      </w:r>
      <w:r w:rsidRPr="000A07C5">
        <w:rPr>
          <w:rFonts w:ascii="Palatino Linotype" w:eastAsia="Arial" w:hAnsi="Palatino Linotype"/>
          <w:noProof/>
          <w:position w:val="-22"/>
          <w:sz w:val="24"/>
          <w:szCs w:val="24"/>
        </w:rPr>
        <w:drawing>
          <wp:inline distT="0" distB="0" distL="0" distR="0" wp14:anchorId="79DBA266" wp14:editId="79F22D4B">
            <wp:extent cx="790575" cy="342900"/>
            <wp:effectExtent l="0" t="0" r="9525"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790575" cy="342900"/>
                    </a:xfrm>
                    <a:prstGeom prst="rect">
                      <a:avLst/>
                    </a:prstGeom>
                    <a:noFill/>
                    <a:ln>
                      <a:noFill/>
                    </a:ln>
                  </pic:spPr>
                </pic:pic>
              </a:graphicData>
            </a:graphic>
          </wp:inline>
        </w:drawing>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color w:val="000000"/>
          <w:sz w:val="24"/>
          <w:szCs w:val="24"/>
          <w:lang w:val="vi-VN"/>
        </w:rPr>
      </w:pPr>
      <w:r w:rsidRPr="000A07C5">
        <w:rPr>
          <w:rFonts w:ascii="Palatino Linotype" w:hAnsi="Palatino Linotype"/>
          <w:b/>
          <w:color w:val="000000"/>
          <w:sz w:val="24"/>
          <w:szCs w:val="24"/>
          <w:u w:val="single"/>
          <w:lang w:val="vi-VN"/>
        </w:rPr>
        <w:t xml:space="preserve">Diện tích toàn phần: </w:t>
      </w:r>
      <w:r w:rsidRPr="000A07C5">
        <w:rPr>
          <w:rFonts w:ascii="Palatino Linotype" w:hAnsi="Palatino Linotype"/>
          <w:color w:val="000000"/>
          <w:sz w:val="24"/>
          <w:szCs w:val="24"/>
          <w:lang w:val="vi-VN"/>
        </w:rPr>
        <w:t xml:space="preserve">của hình nón: </w:t>
      </w:r>
      <w:r w:rsidRPr="000A07C5">
        <w:rPr>
          <w:rFonts w:ascii="Palatino Linotype" w:hAnsi="Palatino Linotype"/>
          <w:noProof/>
          <w:color w:val="000000"/>
          <w:position w:val="-22"/>
          <w:sz w:val="24"/>
          <w:szCs w:val="24"/>
        </w:rPr>
        <w:drawing>
          <wp:inline distT="0" distB="0" distL="0" distR="0" wp14:anchorId="5AC09B64" wp14:editId="2A1642FE">
            <wp:extent cx="1095375" cy="342900"/>
            <wp:effectExtent l="0" t="0" r="9525"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095375" cy="342900"/>
                    </a:xfrm>
                    <a:prstGeom prst="rect">
                      <a:avLst/>
                    </a:prstGeom>
                    <a:noFill/>
                    <a:ln>
                      <a:noFill/>
                    </a:ln>
                  </pic:spPr>
                </pic:pic>
              </a:graphicData>
            </a:graphic>
          </wp:inline>
        </w:drawing>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color w:val="000000"/>
          <w:sz w:val="24"/>
          <w:szCs w:val="24"/>
          <w:lang w:val="vi-VN"/>
        </w:rPr>
      </w:pPr>
      <w:r w:rsidRPr="000A07C5">
        <w:rPr>
          <w:rFonts w:ascii="Palatino Linotype" w:hAnsi="Palatino Linotype"/>
          <w:b/>
          <w:color w:val="000000"/>
          <w:sz w:val="24"/>
          <w:szCs w:val="24"/>
          <w:u w:val="single"/>
        </w:rPr>
        <w:t>Thể tích khối nón</w:t>
      </w:r>
      <w:r w:rsidRPr="000A07C5">
        <w:rPr>
          <w:rFonts w:ascii="Palatino Linotype" w:hAnsi="Palatino Linotype"/>
          <w:color w:val="000000"/>
          <w:sz w:val="24"/>
          <w:szCs w:val="24"/>
        </w:rPr>
        <w:t xml:space="preserve">: </w:t>
      </w:r>
      <w:r w:rsidRPr="000A07C5">
        <w:rPr>
          <w:rFonts w:ascii="Palatino Linotype" w:hAnsi="Palatino Linotype"/>
          <w:noProof/>
          <w:position w:val="-30"/>
          <w:sz w:val="24"/>
          <w:szCs w:val="24"/>
        </w:rPr>
        <w:drawing>
          <wp:inline distT="0" distB="0" distL="0" distR="0" wp14:anchorId="3314C0D3" wp14:editId="3E361B1F">
            <wp:extent cx="847725" cy="495300"/>
            <wp:effectExtent l="0" t="0" r="9525"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847725" cy="495300"/>
                    </a:xfrm>
                    <a:prstGeom prst="rect">
                      <a:avLst/>
                    </a:prstGeom>
                    <a:noFill/>
                    <a:ln>
                      <a:noFill/>
                    </a:ln>
                  </pic:spPr>
                </pic:pic>
              </a:graphicData>
            </a:graphic>
          </wp:inline>
        </w:drawing>
      </w:r>
    </w:p>
    <w:p w:rsidR="00A7666F" w:rsidRPr="0085728A" w:rsidRDefault="00745469" w:rsidP="00537C03">
      <w:pPr>
        <w:pStyle w:val="Heading3"/>
        <w:rPr>
          <w:rFonts w:ascii="Palatino Linotype" w:hAnsi="Palatino Linotype"/>
          <w:color w:val="0000FF"/>
          <w:sz w:val="24"/>
          <w:szCs w:val="24"/>
          <w:lang w:val="vi-VN"/>
        </w:rPr>
      </w:pPr>
      <w:bookmarkStart w:id="29" w:name="_Toc524253071"/>
      <w:r w:rsidRPr="0085728A">
        <w:rPr>
          <w:rFonts w:ascii="Palatino Linotype" w:hAnsi="Palatino Linotype"/>
          <w:color w:val="0000FF"/>
          <w:sz w:val="24"/>
          <w:szCs w:val="24"/>
          <w:lang w:val="vi-VN"/>
        </w:rPr>
        <w:lastRenderedPageBreak/>
        <w:t xml:space="preserve">1.3. </w:t>
      </w:r>
      <w:r w:rsidR="00A7666F" w:rsidRPr="0085728A">
        <w:rPr>
          <w:rFonts w:ascii="Palatino Linotype" w:hAnsi="Palatino Linotype"/>
          <w:color w:val="0000FF"/>
          <w:sz w:val="24"/>
          <w:szCs w:val="24"/>
          <w:lang w:val="vi-VN"/>
        </w:rPr>
        <w:t>Thiết diện khi cắt bởi mặt phẳng</w:t>
      </w:r>
      <w:bookmarkEnd w:id="29"/>
      <w:r w:rsidR="00A7666F" w:rsidRPr="0085728A">
        <w:rPr>
          <w:rFonts w:ascii="Palatino Linotype" w:hAnsi="Palatino Linotype"/>
          <w:color w:val="0000FF"/>
          <w:sz w:val="24"/>
          <w:szCs w:val="24"/>
          <w:lang w:val="vi-VN"/>
        </w:rPr>
        <w:t xml:space="preserve"> </w:t>
      </w:r>
    </w:p>
    <w:tbl>
      <w:tblPr>
        <w:tblW w:w="98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9"/>
        <w:gridCol w:w="3634"/>
      </w:tblGrid>
      <w:tr w:rsidR="00975A20" w:rsidRPr="000A07C5" w:rsidTr="00B24D49">
        <w:tc>
          <w:tcPr>
            <w:tcW w:w="62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75A20" w:rsidRPr="000A07C5" w:rsidRDefault="00975A20"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Điều kiện</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75A20" w:rsidRPr="000A07C5" w:rsidRDefault="00975A20"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Kết quả</w:t>
            </w:r>
          </w:p>
        </w:tc>
      </w:tr>
      <w:tr w:rsidR="00975A20" w:rsidRPr="000A07C5" w:rsidTr="00B24D49">
        <w:tc>
          <w:tcPr>
            <w:tcW w:w="9843"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tcPr>
          <w:p w:rsidR="00975A20" w:rsidRPr="000A07C5" w:rsidRDefault="00975A20" w:rsidP="000A07C5">
            <w:pPr>
              <w:spacing w:after="0" w:line="276" w:lineRule="auto"/>
              <w:ind w:firstLine="120"/>
              <w:jc w:val="center"/>
              <w:rPr>
                <w:rFonts w:ascii="Palatino Linotype" w:hAnsi="Palatino Linotype" w:cs="Times New Roman"/>
                <w:b/>
                <w:noProof/>
                <w:sz w:val="24"/>
                <w:szCs w:val="24"/>
                <w:lang w:eastAsia="vi-VN"/>
              </w:rPr>
            </w:pPr>
            <w:r w:rsidRPr="000A07C5">
              <w:rPr>
                <w:rFonts w:ascii="Palatino Linotype" w:hAnsi="Palatino Linotype" w:cs="Times New Roman"/>
                <w:b/>
                <w:sz w:val="24"/>
                <w:szCs w:val="24"/>
              </w:rPr>
              <w:t xml:space="preserve">Cắt mặt nón tròn xoay bởi mp </w:t>
            </w:r>
            <w:r w:rsidRPr="000A07C5">
              <w:rPr>
                <w:rFonts w:ascii="Palatino Linotype" w:eastAsia="Arial" w:hAnsi="Palatino Linotype" w:cs="Times New Roman"/>
                <w:b/>
                <w:noProof/>
                <w:position w:val="-10"/>
                <w:sz w:val="24"/>
                <w:szCs w:val="24"/>
                <w:lang w:val="en-US"/>
              </w:rPr>
              <w:drawing>
                <wp:inline distT="0" distB="0" distL="0" distR="0" wp14:anchorId="7017CF95" wp14:editId="5C83695C">
                  <wp:extent cx="259715" cy="201930"/>
                  <wp:effectExtent l="0" t="0" r="6985" b="762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4"/>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59715" cy="201930"/>
                          </a:xfrm>
                          <a:prstGeom prst="rect">
                            <a:avLst/>
                          </a:prstGeom>
                          <a:noFill/>
                          <a:ln>
                            <a:noFill/>
                          </a:ln>
                        </pic:spPr>
                      </pic:pic>
                    </a:graphicData>
                  </a:graphic>
                </wp:inline>
              </w:drawing>
            </w:r>
            <w:r w:rsidRPr="000A07C5">
              <w:rPr>
                <w:rFonts w:ascii="Palatino Linotype" w:hAnsi="Palatino Linotype" w:cs="Times New Roman"/>
                <w:b/>
                <w:sz w:val="24"/>
                <w:szCs w:val="24"/>
              </w:rPr>
              <w:t xml:space="preserve"> đi qua đỉnh của mặt nón.</w:t>
            </w:r>
          </w:p>
        </w:tc>
      </w:tr>
      <w:tr w:rsidR="00975A20" w:rsidRPr="000A07C5" w:rsidTr="00B24D49">
        <w:tc>
          <w:tcPr>
            <w:tcW w:w="6209" w:type="dxa"/>
            <w:tcBorders>
              <w:top w:val="single" w:sz="4" w:space="0" w:color="auto"/>
              <w:left w:val="single" w:sz="4" w:space="0" w:color="auto"/>
              <w:bottom w:val="single" w:sz="4" w:space="0" w:color="auto"/>
              <w:right w:val="single" w:sz="4" w:space="0" w:color="auto"/>
            </w:tcBorders>
            <w:hideMark/>
          </w:tcPr>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eastAsia="Arial" w:hAnsi="Palatino Linotype"/>
                <w:noProof/>
                <w:position w:val="-10"/>
                <w:sz w:val="24"/>
                <w:szCs w:val="24"/>
              </w:rPr>
              <w:drawing>
                <wp:inline distT="0" distB="0" distL="0" distR="0" wp14:anchorId="15C354AC" wp14:editId="0194114C">
                  <wp:extent cx="466725" cy="200025"/>
                  <wp:effectExtent l="0" t="0" r="9525" b="9525"/>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9"/>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A07C5">
              <w:rPr>
                <w:rFonts w:ascii="Palatino Linotype" w:hAnsi="Palatino Linotype"/>
                <w:sz w:val="24"/>
                <w:szCs w:val="24"/>
                <w:lang w:val="vi-VN"/>
              </w:rPr>
              <w:t xml:space="preserve"> cắt mặt nón theo 2 đường sinh.</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eastAsia="Arial" w:hAnsi="Palatino Linotype"/>
                <w:noProof/>
                <w:position w:val="-10"/>
                <w:sz w:val="24"/>
                <w:szCs w:val="24"/>
              </w:rPr>
              <w:drawing>
                <wp:inline distT="0" distB="0" distL="0" distR="0" wp14:anchorId="286836AD" wp14:editId="410648D1">
                  <wp:extent cx="466725" cy="200025"/>
                  <wp:effectExtent l="0" t="0" r="9525" b="9525"/>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0"/>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A07C5">
              <w:rPr>
                <w:rFonts w:ascii="Palatino Linotype" w:hAnsi="Palatino Linotype"/>
                <w:sz w:val="24"/>
                <w:szCs w:val="24"/>
                <w:lang w:val="vi-VN"/>
              </w:rPr>
              <w:t>tiếp xúc với mặt nón theo một đường sinh.</w:t>
            </w:r>
          </w:p>
        </w:tc>
        <w:tc>
          <w:tcPr>
            <w:tcW w:w="3634" w:type="dxa"/>
            <w:tcBorders>
              <w:top w:val="single" w:sz="4" w:space="0" w:color="auto"/>
              <w:left w:val="single" w:sz="4" w:space="0" w:color="auto"/>
              <w:bottom w:val="single" w:sz="4" w:space="0" w:color="auto"/>
              <w:right w:val="single" w:sz="4" w:space="0" w:color="auto"/>
            </w:tcBorders>
            <w:hideMark/>
          </w:tcPr>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sz w:val="24"/>
                <w:szCs w:val="24"/>
                <w:u w:val="single"/>
                <w:lang w:val="vi-VN"/>
              </w:rPr>
            </w:pPr>
            <w:r w:rsidRPr="000A07C5">
              <w:rPr>
                <w:rFonts w:ascii="Palatino Linotype" w:hAnsi="Palatino Linotype"/>
                <w:sz w:val="24"/>
                <w:szCs w:val="24"/>
                <w:lang w:val="vi-VN"/>
              </w:rPr>
              <w:t>Thiết diện là tam giác cân.</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sz w:val="24"/>
                <w:szCs w:val="24"/>
                <w:u w:val="single"/>
                <w:lang w:val="vi-VN"/>
              </w:rPr>
            </w:pPr>
            <w:r w:rsidRPr="000A07C5">
              <w:rPr>
                <w:rFonts w:ascii="Palatino Linotype" w:eastAsia="Arial" w:hAnsi="Palatino Linotype"/>
                <w:noProof/>
                <w:position w:val="-10"/>
                <w:sz w:val="24"/>
                <w:szCs w:val="24"/>
              </w:rPr>
              <w:drawing>
                <wp:inline distT="0" distB="0" distL="0" distR="0" wp14:anchorId="29244139" wp14:editId="6EE6E7D8">
                  <wp:extent cx="257175" cy="200025"/>
                  <wp:effectExtent l="0" t="0" r="9525" b="9525"/>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0A07C5">
              <w:rPr>
                <w:rFonts w:ascii="Palatino Linotype" w:hAnsi="Palatino Linotype"/>
                <w:sz w:val="24"/>
                <w:szCs w:val="24"/>
                <w:lang w:val="vi-VN"/>
              </w:rPr>
              <w:t xml:space="preserve"> là mặt phẳng tiếp diện của hình nón.</w:t>
            </w:r>
          </w:p>
        </w:tc>
      </w:tr>
      <w:tr w:rsidR="00975A20" w:rsidRPr="000A07C5" w:rsidTr="00B24D49">
        <w:tc>
          <w:tcPr>
            <w:tcW w:w="9843"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tcPr>
          <w:p w:rsidR="00975A20" w:rsidRPr="000A07C5" w:rsidRDefault="00975A20" w:rsidP="000A07C5">
            <w:pPr>
              <w:spacing w:after="0" w:line="276" w:lineRule="auto"/>
              <w:jc w:val="center"/>
              <w:rPr>
                <w:rFonts w:ascii="Palatino Linotype" w:hAnsi="Palatino Linotype"/>
                <w:sz w:val="24"/>
                <w:szCs w:val="24"/>
              </w:rPr>
            </w:pPr>
            <w:r w:rsidRPr="000A07C5">
              <w:rPr>
                <w:rFonts w:ascii="Palatino Linotype" w:hAnsi="Palatino Linotype" w:cs="Times New Roman"/>
                <w:b/>
                <w:sz w:val="24"/>
                <w:szCs w:val="24"/>
              </w:rPr>
              <w:t xml:space="preserve">Cắt mặt nón tròn xoay bởi mp </w:t>
            </w:r>
            <w:r w:rsidRPr="000A07C5">
              <w:rPr>
                <w:rFonts w:ascii="Palatino Linotype" w:eastAsia="Arial" w:hAnsi="Palatino Linotype" w:cs="Times New Roman"/>
                <w:b/>
                <w:noProof/>
                <w:position w:val="-10"/>
                <w:sz w:val="24"/>
                <w:szCs w:val="24"/>
                <w:lang w:val="en-US"/>
              </w:rPr>
              <w:drawing>
                <wp:inline distT="0" distB="0" distL="0" distR="0" wp14:anchorId="650D0DA8" wp14:editId="40D1C052">
                  <wp:extent cx="257175" cy="200025"/>
                  <wp:effectExtent l="0" t="0" r="9525" b="9525"/>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6"/>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0A07C5">
              <w:rPr>
                <w:rFonts w:ascii="Palatino Linotype" w:hAnsi="Palatino Linotype" w:cs="Times New Roman"/>
                <w:b/>
                <w:sz w:val="24"/>
                <w:szCs w:val="24"/>
              </w:rPr>
              <w:t xml:space="preserve"> không đi qua đỉnh của mặt nón.</w:t>
            </w:r>
          </w:p>
        </w:tc>
      </w:tr>
      <w:tr w:rsidR="00975A20" w:rsidRPr="000A07C5" w:rsidTr="00B24D49">
        <w:tc>
          <w:tcPr>
            <w:tcW w:w="6209" w:type="dxa"/>
            <w:tcBorders>
              <w:top w:val="single" w:sz="4" w:space="0" w:color="auto"/>
              <w:left w:val="single" w:sz="4" w:space="0" w:color="auto"/>
              <w:bottom w:val="single" w:sz="4" w:space="0" w:color="auto"/>
              <w:right w:val="single" w:sz="4" w:space="0" w:color="auto"/>
            </w:tcBorders>
          </w:tcPr>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eastAsia="Arial" w:hAnsi="Palatino Linotype"/>
                <w:noProof/>
                <w:position w:val="-10"/>
                <w:sz w:val="24"/>
                <w:szCs w:val="24"/>
              </w:rPr>
              <w:drawing>
                <wp:inline distT="0" distB="0" distL="0" distR="0" wp14:anchorId="4C67C056" wp14:editId="434A937D">
                  <wp:extent cx="466725" cy="200025"/>
                  <wp:effectExtent l="0" t="0" r="9525" b="9525"/>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0"/>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A07C5">
              <w:rPr>
                <w:rFonts w:ascii="Palatino Linotype" w:hAnsi="Palatino Linotype"/>
                <w:sz w:val="24"/>
                <w:szCs w:val="24"/>
                <w:lang w:val="vi-VN"/>
              </w:rPr>
              <w:t xml:space="preserve"> vuông góc với trục hình nón.</w:t>
            </w:r>
          </w:p>
          <w:p w:rsidR="00975A20" w:rsidRPr="000A07C5" w:rsidRDefault="00975A20" w:rsidP="000A07C5">
            <w:pPr>
              <w:pStyle w:val="ListParagraph"/>
              <w:spacing w:after="0" w:line="276" w:lineRule="auto"/>
              <w:ind w:left="851"/>
              <w:jc w:val="both"/>
              <w:rPr>
                <w:rFonts w:ascii="Palatino Linotype" w:hAnsi="Palatino Linotype"/>
                <w:sz w:val="24"/>
                <w:szCs w:val="24"/>
                <w:lang w:val="vi-VN"/>
              </w:rPr>
            </w:pP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eastAsia="Arial" w:hAnsi="Palatino Linotype"/>
                <w:noProof/>
                <w:position w:val="-10"/>
                <w:sz w:val="24"/>
                <w:szCs w:val="24"/>
              </w:rPr>
              <w:drawing>
                <wp:inline distT="0" distB="0" distL="0" distR="0" wp14:anchorId="1F08F0A3" wp14:editId="350468F8">
                  <wp:extent cx="466725" cy="200025"/>
                  <wp:effectExtent l="0" t="0" r="9525" b="9525"/>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1"/>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A07C5">
              <w:rPr>
                <w:rFonts w:ascii="Palatino Linotype" w:hAnsi="Palatino Linotype"/>
                <w:sz w:val="24"/>
                <w:szCs w:val="24"/>
              </w:rPr>
              <w:t xml:space="preserve"> song song với 2 đường sinh hình nón.</w:t>
            </w:r>
          </w:p>
          <w:p w:rsidR="00975A20" w:rsidRPr="000A07C5" w:rsidRDefault="00975A20" w:rsidP="000A07C5">
            <w:pPr>
              <w:pStyle w:val="ListParagraph"/>
              <w:numPr>
                <w:ilvl w:val="0"/>
                <w:numId w:val="10"/>
              </w:numPr>
              <w:spacing w:after="0" w:line="276" w:lineRule="auto"/>
              <w:ind w:left="851" w:hanging="284"/>
              <w:jc w:val="both"/>
              <w:rPr>
                <w:rFonts w:ascii="Palatino Linotype" w:eastAsia="Arial" w:hAnsi="Palatino Linotype"/>
                <w:noProof/>
                <w:position w:val="-10"/>
                <w:sz w:val="24"/>
                <w:szCs w:val="24"/>
                <w:lang w:val="vi-VN" w:eastAsia="vi-VN"/>
              </w:rPr>
            </w:pPr>
            <w:r w:rsidRPr="000A07C5">
              <w:rPr>
                <w:rFonts w:ascii="Palatino Linotype" w:eastAsia="Arial" w:hAnsi="Palatino Linotype"/>
                <w:noProof/>
                <w:position w:val="-10"/>
                <w:sz w:val="24"/>
                <w:szCs w:val="24"/>
              </w:rPr>
              <w:drawing>
                <wp:inline distT="0" distB="0" distL="0" distR="0" wp14:anchorId="053BBE13" wp14:editId="5FF7996B">
                  <wp:extent cx="466725" cy="200025"/>
                  <wp:effectExtent l="0" t="0" r="9525" b="952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A07C5">
              <w:rPr>
                <w:rFonts w:ascii="Palatino Linotype" w:hAnsi="Palatino Linotype"/>
                <w:sz w:val="24"/>
                <w:szCs w:val="24"/>
              </w:rPr>
              <w:t xml:space="preserve"> song song với 1 đường sinh hình nón.</w:t>
            </w:r>
          </w:p>
        </w:tc>
        <w:tc>
          <w:tcPr>
            <w:tcW w:w="3634" w:type="dxa"/>
            <w:tcBorders>
              <w:top w:val="single" w:sz="4" w:space="0" w:color="auto"/>
              <w:left w:val="single" w:sz="4" w:space="0" w:color="auto"/>
              <w:bottom w:val="single" w:sz="4" w:space="0" w:color="auto"/>
              <w:right w:val="single" w:sz="4" w:space="0" w:color="auto"/>
            </w:tcBorders>
          </w:tcPr>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sz w:val="24"/>
                <w:szCs w:val="24"/>
                <w:u w:val="single"/>
              </w:rPr>
            </w:pPr>
            <w:r w:rsidRPr="000A07C5">
              <w:rPr>
                <w:rFonts w:ascii="Palatino Linotype" w:hAnsi="Palatino Linotype"/>
                <w:sz w:val="24"/>
                <w:szCs w:val="24"/>
              </w:rPr>
              <w:t>Giao tuyến là 1 đường parabol.</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sz w:val="24"/>
                <w:szCs w:val="24"/>
                <w:u w:val="single"/>
              </w:rPr>
            </w:pPr>
            <w:r w:rsidRPr="000A07C5">
              <w:rPr>
                <w:rFonts w:ascii="Palatino Linotype" w:hAnsi="Palatino Linotype"/>
                <w:sz w:val="24"/>
                <w:szCs w:val="24"/>
              </w:rPr>
              <w:t>Giao tuyến là 2 nhánh của 1 hypebol.</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rPr>
              <w:t>Giao tuyến là một đường tròn.</w:t>
            </w:r>
          </w:p>
        </w:tc>
      </w:tr>
    </w:tbl>
    <w:p w:rsidR="00A7666F" w:rsidRPr="000A07C5" w:rsidRDefault="00053658" w:rsidP="0085728A">
      <w:pPr>
        <w:pStyle w:val="Heading2"/>
        <w:jc w:val="center"/>
        <w:rPr>
          <w:rFonts w:ascii="Palatino Linotype" w:hAnsi="Palatino Linotype"/>
          <w:b/>
          <w:color w:val="0000FF"/>
          <w:sz w:val="24"/>
          <w:szCs w:val="24"/>
        </w:rPr>
      </w:pPr>
      <w:bookmarkStart w:id="30" w:name="_Toc524253072"/>
      <w:r w:rsidRPr="000A07C5">
        <w:rPr>
          <w:rFonts w:ascii="Palatino Linotype" w:hAnsi="Palatino Linotype"/>
          <w:b/>
          <w:color w:val="0000FF"/>
          <w:sz w:val="24"/>
          <w:szCs w:val="24"/>
          <w:lang w:val="en-US"/>
        </w:rPr>
        <w:t xml:space="preserve">2. </w:t>
      </w:r>
      <w:r w:rsidR="00A7666F" w:rsidRPr="000A07C5">
        <w:rPr>
          <w:rFonts w:ascii="Palatino Linotype" w:hAnsi="Palatino Linotype"/>
          <w:b/>
          <w:color w:val="0000FF"/>
          <w:sz w:val="24"/>
          <w:szCs w:val="24"/>
        </w:rPr>
        <w:t>MẶT TRỤ TRÒN XOAY</w:t>
      </w:r>
      <w:bookmarkEnd w:id="30"/>
    </w:p>
    <w:p w:rsidR="00975A20" w:rsidRPr="0085728A" w:rsidRDefault="00975A20" w:rsidP="00537C03">
      <w:pPr>
        <w:pStyle w:val="Heading3"/>
        <w:rPr>
          <w:rFonts w:ascii="Palatino Linotype" w:hAnsi="Palatino Linotype"/>
          <w:color w:val="0000FF"/>
          <w:sz w:val="24"/>
          <w:szCs w:val="24"/>
        </w:rPr>
      </w:pPr>
      <w:bookmarkStart w:id="31" w:name="_Toc524253073"/>
      <w:r w:rsidRPr="0085728A">
        <w:rPr>
          <w:rFonts w:ascii="Palatino Linotype" w:hAnsi="Palatino Linotype"/>
          <w:color w:val="0000FF"/>
          <w:sz w:val="24"/>
          <w:szCs w:val="24"/>
        </w:rPr>
        <w:t>2.1. Mặt trụ</w:t>
      </w:r>
      <w:bookmarkEnd w:id="31"/>
    </w:p>
    <w:tbl>
      <w:tblPr>
        <w:tblW w:w="98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9"/>
        <w:gridCol w:w="3634"/>
      </w:tblGrid>
      <w:tr w:rsidR="00975A20" w:rsidRPr="000A07C5" w:rsidTr="00B24D49">
        <w:tc>
          <w:tcPr>
            <w:tcW w:w="62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75A20" w:rsidRPr="000A07C5" w:rsidRDefault="00975A20"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75A20" w:rsidRPr="000A07C5" w:rsidRDefault="00975A20"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975A20" w:rsidRPr="000A07C5" w:rsidTr="00B24D49">
        <w:tc>
          <w:tcPr>
            <w:tcW w:w="6209" w:type="dxa"/>
            <w:tcBorders>
              <w:top w:val="single" w:sz="4" w:space="0" w:color="auto"/>
              <w:left w:val="single" w:sz="4" w:space="0" w:color="auto"/>
              <w:bottom w:val="single" w:sz="4" w:space="0" w:color="auto"/>
              <w:right w:val="single" w:sz="4" w:space="0" w:color="auto"/>
            </w:tcBorders>
            <w:hideMark/>
          </w:tcPr>
          <w:p w:rsidR="00975A20" w:rsidRPr="000A07C5" w:rsidRDefault="00975A20" w:rsidP="000A07C5">
            <w:pPr>
              <w:spacing w:after="0" w:line="276" w:lineRule="auto"/>
              <w:ind w:firstLine="318"/>
              <w:jc w:val="both"/>
              <w:rPr>
                <w:rFonts w:ascii="Palatino Linotype" w:hAnsi="Palatino Linotype" w:cs="Times New Roman"/>
                <w:iCs/>
                <w:sz w:val="24"/>
                <w:szCs w:val="24"/>
              </w:rPr>
            </w:pPr>
            <w:r w:rsidRPr="000A07C5">
              <w:rPr>
                <w:rFonts w:ascii="Palatino Linotype" w:hAnsi="Palatino Linotype" w:cs="Times New Roman"/>
                <w:iCs/>
                <w:sz w:val="24"/>
                <w:szCs w:val="24"/>
              </w:rPr>
              <w:t xml:space="preserve">Trong mặt phẳng </w:t>
            </w:r>
            <w:r w:rsidRPr="000A07C5">
              <w:rPr>
                <w:rFonts w:ascii="Palatino Linotype" w:hAnsi="Palatino Linotype" w:cs="Times New Roman"/>
                <w:noProof/>
                <w:position w:val="-16"/>
                <w:sz w:val="24"/>
                <w:szCs w:val="24"/>
                <w:lang w:val="en-US"/>
              </w:rPr>
              <w:drawing>
                <wp:inline distT="0" distB="0" distL="0" distR="0" wp14:anchorId="3EA79792" wp14:editId="3E6E99DA">
                  <wp:extent cx="266700" cy="276225"/>
                  <wp:effectExtent l="0" t="0" r="0" b="9525"/>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r w:rsidRPr="000A07C5">
              <w:rPr>
                <w:rFonts w:ascii="Palatino Linotype" w:hAnsi="Palatino Linotype" w:cs="Times New Roman"/>
                <w:iCs/>
                <w:sz w:val="24"/>
                <w:szCs w:val="24"/>
              </w:rPr>
              <w:t xml:space="preserve">cho hai đường thẳng </w:t>
            </w:r>
            <w:r w:rsidRPr="000A07C5">
              <w:rPr>
                <w:rFonts w:ascii="Palatino Linotype" w:hAnsi="Palatino Linotype" w:cs="Times New Roman"/>
                <w:noProof/>
                <w:position w:val="-4"/>
                <w:sz w:val="24"/>
                <w:szCs w:val="24"/>
                <w:lang w:val="en-US"/>
              </w:rPr>
              <w:drawing>
                <wp:inline distT="0" distB="0" distL="0" distR="0" wp14:anchorId="3411038F" wp14:editId="0BC243BE">
                  <wp:extent cx="142875" cy="161925"/>
                  <wp:effectExtent l="0" t="0" r="9525" b="9525"/>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iCs/>
                <w:sz w:val="24"/>
                <w:szCs w:val="24"/>
              </w:rPr>
              <w:t xml:space="preserve"> và </w:t>
            </w:r>
            <w:r w:rsidRPr="000A07C5">
              <w:rPr>
                <w:rFonts w:ascii="Palatino Linotype" w:hAnsi="Palatino Linotype" w:cs="Times New Roman"/>
                <w:noProof/>
                <w:position w:val="-6"/>
                <w:sz w:val="24"/>
                <w:szCs w:val="24"/>
                <w:lang w:val="en-US"/>
              </w:rPr>
              <w:drawing>
                <wp:inline distT="0" distB="0" distL="0" distR="0" wp14:anchorId="36AD8BBE" wp14:editId="3AD6C8F2">
                  <wp:extent cx="85725" cy="180975"/>
                  <wp:effectExtent l="0" t="0" r="9525" b="9525"/>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0A07C5">
              <w:rPr>
                <w:rFonts w:ascii="Palatino Linotype" w:hAnsi="Palatino Linotype" w:cs="Times New Roman"/>
                <w:iCs/>
                <w:sz w:val="24"/>
                <w:szCs w:val="24"/>
              </w:rPr>
              <w:t xml:space="preserve"> song song với nhau, cách nhau một khoảng bằng </w:t>
            </w:r>
            <w:r w:rsidRPr="000A07C5">
              <w:rPr>
                <w:rFonts w:ascii="Palatino Linotype" w:hAnsi="Palatino Linotype" w:cs="Times New Roman"/>
                <w:noProof/>
                <w:position w:val="-4"/>
                <w:sz w:val="24"/>
                <w:szCs w:val="24"/>
                <w:lang w:val="en-US"/>
              </w:rPr>
              <w:drawing>
                <wp:inline distT="0" distB="0" distL="0" distR="0" wp14:anchorId="5CE7CC58" wp14:editId="43974368">
                  <wp:extent cx="114300" cy="123825"/>
                  <wp:effectExtent l="0" t="0" r="0" b="9525"/>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0A07C5">
              <w:rPr>
                <w:rFonts w:ascii="Palatino Linotype" w:hAnsi="Palatino Linotype" w:cs="Times New Roman"/>
                <w:iCs/>
                <w:sz w:val="24"/>
                <w:szCs w:val="24"/>
              </w:rPr>
              <w:t xml:space="preserve">. Khi quay mặt phẳng </w:t>
            </w:r>
            <w:r w:rsidRPr="000A07C5">
              <w:rPr>
                <w:rFonts w:ascii="Palatino Linotype" w:hAnsi="Palatino Linotype" w:cs="Times New Roman"/>
                <w:noProof/>
                <w:position w:val="-16"/>
                <w:sz w:val="24"/>
                <w:szCs w:val="24"/>
                <w:lang w:val="en-US"/>
              </w:rPr>
              <w:drawing>
                <wp:inline distT="0" distB="0" distL="0" distR="0" wp14:anchorId="1D01B4CA" wp14:editId="65817236">
                  <wp:extent cx="266700" cy="276225"/>
                  <wp:effectExtent l="0" t="0" r="0" b="9525"/>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r w:rsidRPr="000A07C5">
              <w:rPr>
                <w:rFonts w:ascii="Palatino Linotype" w:hAnsi="Palatino Linotype" w:cs="Times New Roman"/>
                <w:iCs/>
                <w:sz w:val="24"/>
                <w:szCs w:val="24"/>
              </w:rPr>
              <w:t xml:space="preserve">xung quanh </w:t>
            </w:r>
            <w:r w:rsidRPr="000A07C5">
              <w:rPr>
                <w:rFonts w:ascii="Palatino Linotype" w:hAnsi="Palatino Linotype" w:cs="Times New Roman"/>
                <w:noProof/>
                <w:position w:val="-4"/>
                <w:sz w:val="24"/>
                <w:szCs w:val="24"/>
                <w:lang w:val="en-US"/>
              </w:rPr>
              <w:drawing>
                <wp:inline distT="0" distB="0" distL="0" distR="0" wp14:anchorId="320770BD" wp14:editId="627CC472">
                  <wp:extent cx="142875" cy="161925"/>
                  <wp:effectExtent l="0" t="0" r="9525" b="9525"/>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iCs/>
                <w:sz w:val="24"/>
                <w:szCs w:val="24"/>
              </w:rPr>
              <w:t xml:space="preserve"> thì đường thẳng </w:t>
            </w:r>
            <w:r w:rsidRPr="000A07C5">
              <w:rPr>
                <w:rFonts w:ascii="Palatino Linotype" w:hAnsi="Palatino Linotype" w:cs="Times New Roman"/>
                <w:noProof/>
                <w:position w:val="-6"/>
                <w:sz w:val="24"/>
                <w:szCs w:val="24"/>
                <w:lang w:val="en-US"/>
              </w:rPr>
              <w:drawing>
                <wp:inline distT="0" distB="0" distL="0" distR="0" wp14:anchorId="678935AF" wp14:editId="15DD6679">
                  <wp:extent cx="85725" cy="180975"/>
                  <wp:effectExtent l="0" t="0" r="9525" b="9525"/>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0A07C5">
              <w:rPr>
                <w:rFonts w:ascii="Palatino Linotype" w:hAnsi="Palatino Linotype" w:cs="Times New Roman"/>
                <w:iCs/>
                <w:sz w:val="24"/>
                <w:szCs w:val="24"/>
              </w:rPr>
              <w:t xml:space="preserve"> sinh ra một mặt tròn xoay được gọi là mặt trụ tròn xoay, gọi tắt là mặt trụ.</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iCs/>
                <w:sz w:val="24"/>
                <w:szCs w:val="24"/>
                <w:lang w:val="vi-VN"/>
              </w:rPr>
            </w:pPr>
            <w:r w:rsidRPr="000A07C5">
              <w:rPr>
                <w:rFonts w:ascii="Palatino Linotype" w:hAnsi="Palatino Linotype"/>
                <w:iCs/>
                <w:sz w:val="24"/>
                <w:szCs w:val="24"/>
                <w:lang w:val="vi-VN"/>
              </w:rPr>
              <w:t xml:space="preserve">Đường thẳng </w:t>
            </w:r>
            <w:r w:rsidRPr="000A07C5">
              <w:rPr>
                <w:rFonts w:ascii="Palatino Linotype" w:hAnsi="Palatino Linotype"/>
                <w:noProof/>
                <w:position w:val="-4"/>
                <w:sz w:val="24"/>
                <w:szCs w:val="24"/>
              </w:rPr>
              <w:drawing>
                <wp:inline distT="0" distB="0" distL="0" distR="0" wp14:anchorId="69B0F903" wp14:editId="454DC5C0">
                  <wp:extent cx="142875" cy="161925"/>
                  <wp:effectExtent l="0" t="0" r="9525" b="9525"/>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iCs/>
                <w:sz w:val="24"/>
                <w:szCs w:val="24"/>
                <w:lang w:val="vi-VN"/>
              </w:rPr>
              <w:t xml:space="preserve"> gọi là trục.</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iCs/>
                <w:sz w:val="24"/>
                <w:szCs w:val="24"/>
              </w:rPr>
            </w:pPr>
            <w:r w:rsidRPr="000A07C5">
              <w:rPr>
                <w:rFonts w:ascii="Palatino Linotype" w:hAnsi="Palatino Linotype"/>
                <w:iCs/>
                <w:sz w:val="24"/>
                <w:szCs w:val="24"/>
              </w:rPr>
              <w:t xml:space="preserve">Đường thẳng </w:t>
            </w:r>
            <w:r w:rsidRPr="000A07C5">
              <w:rPr>
                <w:rFonts w:ascii="Palatino Linotype" w:hAnsi="Palatino Linotype"/>
                <w:noProof/>
                <w:position w:val="-6"/>
                <w:sz w:val="24"/>
                <w:szCs w:val="24"/>
              </w:rPr>
              <w:drawing>
                <wp:inline distT="0" distB="0" distL="0" distR="0" wp14:anchorId="53A83289" wp14:editId="76A79F29">
                  <wp:extent cx="85725" cy="180975"/>
                  <wp:effectExtent l="0" t="0" r="9525"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0A07C5">
              <w:rPr>
                <w:rFonts w:ascii="Palatino Linotype" w:hAnsi="Palatino Linotype"/>
                <w:iCs/>
                <w:sz w:val="24"/>
                <w:szCs w:val="24"/>
              </w:rPr>
              <w:t xml:space="preserve"> là đường sinh.</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iCs/>
                <w:sz w:val="24"/>
                <w:szCs w:val="24"/>
              </w:rPr>
            </w:pPr>
            <w:r w:rsidRPr="000A07C5">
              <w:rPr>
                <w:rFonts w:ascii="Palatino Linotype" w:hAnsi="Palatino Linotype"/>
                <w:noProof/>
                <w:position w:val="-4"/>
                <w:sz w:val="24"/>
                <w:szCs w:val="24"/>
              </w:rPr>
              <w:drawing>
                <wp:inline distT="0" distB="0" distL="0" distR="0" wp14:anchorId="1791EF98" wp14:editId="54A14BE5">
                  <wp:extent cx="114300" cy="123825"/>
                  <wp:effectExtent l="0" t="0" r="0" b="9525"/>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0A07C5">
              <w:rPr>
                <w:rFonts w:ascii="Palatino Linotype" w:hAnsi="Palatino Linotype"/>
                <w:iCs/>
                <w:sz w:val="24"/>
                <w:szCs w:val="24"/>
              </w:rPr>
              <w:t xml:space="preserve"> là bán kính của mặt trụ đó.</w:t>
            </w:r>
          </w:p>
        </w:tc>
        <w:tc>
          <w:tcPr>
            <w:tcW w:w="3634" w:type="dxa"/>
            <w:tcBorders>
              <w:top w:val="single" w:sz="4" w:space="0" w:color="auto"/>
              <w:left w:val="single" w:sz="4" w:space="0" w:color="auto"/>
              <w:bottom w:val="single" w:sz="4" w:space="0" w:color="auto"/>
              <w:right w:val="single" w:sz="4" w:space="0" w:color="auto"/>
            </w:tcBorders>
            <w:hideMark/>
          </w:tcPr>
          <w:p w:rsidR="00975A20" w:rsidRPr="000A07C5" w:rsidRDefault="00975A20"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4AE97A70" wp14:editId="7A0B0A41">
                  <wp:extent cx="1819175" cy="18478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824428" cy="1853185"/>
                          </a:xfrm>
                          <a:prstGeom prst="rect">
                            <a:avLst/>
                          </a:prstGeom>
                          <a:noFill/>
                        </pic:spPr>
                      </pic:pic>
                    </a:graphicData>
                  </a:graphic>
                </wp:inline>
              </w:drawing>
            </w:r>
          </w:p>
        </w:tc>
      </w:tr>
    </w:tbl>
    <w:p w:rsidR="00B24D49" w:rsidRDefault="00B24D49" w:rsidP="00537C03">
      <w:pPr>
        <w:pStyle w:val="Heading3"/>
        <w:rPr>
          <w:rFonts w:ascii="Palatino Linotype" w:hAnsi="Palatino Linotype"/>
          <w:color w:val="0000FF"/>
          <w:sz w:val="24"/>
          <w:szCs w:val="24"/>
        </w:rPr>
      </w:pPr>
      <w:bookmarkStart w:id="32" w:name="_Toc524253074"/>
    </w:p>
    <w:p w:rsidR="00975A20" w:rsidRPr="0085728A" w:rsidRDefault="00975A20" w:rsidP="00537C03">
      <w:pPr>
        <w:pStyle w:val="Heading3"/>
        <w:rPr>
          <w:rFonts w:ascii="Palatino Linotype" w:hAnsi="Palatino Linotype"/>
          <w:color w:val="0000FF"/>
          <w:sz w:val="24"/>
          <w:szCs w:val="24"/>
          <w:lang w:val="vi-VN"/>
        </w:rPr>
      </w:pPr>
      <w:r w:rsidRPr="0085728A">
        <w:rPr>
          <w:rFonts w:ascii="Palatino Linotype" w:hAnsi="Palatino Linotype"/>
          <w:color w:val="0000FF"/>
          <w:sz w:val="24"/>
          <w:szCs w:val="24"/>
          <w:lang w:val="vi-VN"/>
        </w:rPr>
        <w:t>2.2. Hình trụ tròn xoay và khối trụ tròn xoay</w:t>
      </w:r>
      <w:bookmarkEnd w:id="32"/>
    </w:p>
    <w:tbl>
      <w:tblPr>
        <w:tblW w:w="98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9"/>
        <w:gridCol w:w="3634"/>
      </w:tblGrid>
      <w:tr w:rsidR="00975A20" w:rsidRPr="000A07C5" w:rsidTr="00B24D49">
        <w:tc>
          <w:tcPr>
            <w:tcW w:w="62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75A20" w:rsidRPr="000A07C5" w:rsidRDefault="00975A20"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75A20" w:rsidRPr="000A07C5" w:rsidRDefault="00975A20"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975A20" w:rsidRPr="000A07C5" w:rsidTr="00B24D49">
        <w:tc>
          <w:tcPr>
            <w:tcW w:w="6209" w:type="dxa"/>
            <w:tcBorders>
              <w:top w:val="single" w:sz="4" w:space="0" w:color="auto"/>
              <w:left w:val="single" w:sz="4" w:space="0" w:color="auto"/>
              <w:bottom w:val="single" w:sz="4" w:space="0" w:color="auto"/>
              <w:right w:val="single" w:sz="4" w:space="0" w:color="auto"/>
            </w:tcBorders>
            <w:hideMark/>
          </w:tcPr>
          <w:p w:rsidR="00975A20" w:rsidRPr="000A07C5" w:rsidRDefault="00975A20" w:rsidP="000A07C5">
            <w:pPr>
              <w:spacing w:after="0" w:line="276" w:lineRule="auto"/>
              <w:ind w:firstLine="318"/>
              <w:jc w:val="both"/>
              <w:rPr>
                <w:rFonts w:ascii="Palatino Linotype" w:hAnsi="Palatino Linotype" w:cs="Times New Roman"/>
                <w:sz w:val="24"/>
                <w:szCs w:val="24"/>
                <w:lang w:eastAsia="vi-VN"/>
              </w:rPr>
            </w:pPr>
            <w:r w:rsidRPr="000A07C5">
              <w:rPr>
                <w:rFonts w:ascii="Palatino Linotype" w:hAnsi="Palatino Linotype" w:cs="Times New Roman"/>
                <w:sz w:val="24"/>
                <w:szCs w:val="24"/>
                <w:lang w:eastAsia="vi-VN"/>
              </w:rPr>
              <w:t xml:space="preserve">Ta xét hình chữ nhật </w:t>
            </w:r>
            <w:r w:rsidRPr="000A07C5">
              <w:rPr>
                <w:rFonts w:ascii="Palatino Linotype" w:hAnsi="Palatino Linotype" w:cs="Times New Roman"/>
                <w:noProof/>
                <w:position w:val="-6"/>
                <w:sz w:val="24"/>
                <w:szCs w:val="24"/>
                <w:lang w:val="en-US"/>
              </w:rPr>
              <w:drawing>
                <wp:inline distT="0" distB="0" distL="0" distR="0" wp14:anchorId="288DC92F" wp14:editId="626BC6B2">
                  <wp:extent cx="457200" cy="161925"/>
                  <wp:effectExtent l="0" t="0" r="0" b="9525"/>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0A07C5">
              <w:rPr>
                <w:rFonts w:ascii="Palatino Linotype" w:hAnsi="Palatino Linotype" w:cs="Times New Roman"/>
                <w:sz w:val="24"/>
                <w:szCs w:val="24"/>
                <w:lang w:eastAsia="vi-VN"/>
              </w:rPr>
              <w:t xml:space="preserve">. Khi quay hình chữ nhật </w:t>
            </w:r>
            <w:r w:rsidRPr="000A07C5">
              <w:rPr>
                <w:rFonts w:ascii="Palatino Linotype" w:hAnsi="Palatino Linotype" w:cs="Times New Roman"/>
                <w:noProof/>
                <w:position w:val="-6"/>
                <w:sz w:val="24"/>
                <w:szCs w:val="24"/>
                <w:lang w:val="en-US"/>
              </w:rPr>
              <w:drawing>
                <wp:inline distT="0" distB="0" distL="0" distR="0" wp14:anchorId="5BB28476" wp14:editId="6A908EFD">
                  <wp:extent cx="457200" cy="161925"/>
                  <wp:effectExtent l="0" t="0" r="0" b="9525"/>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0A07C5">
              <w:rPr>
                <w:rFonts w:ascii="Palatino Linotype" w:hAnsi="Palatino Linotype" w:cs="Times New Roman"/>
                <w:sz w:val="24"/>
                <w:szCs w:val="24"/>
                <w:lang w:eastAsia="vi-VN"/>
              </w:rPr>
              <w:t xml:space="preserve"> xung quanh đường thẳng chứa một cạnh nào đó, chẳng hạn cạnh AB thì đường gấp khúc </w:t>
            </w:r>
            <w:r w:rsidRPr="000A07C5">
              <w:rPr>
                <w:rFonts w:ascii="Palatino Linotype" w:hAnsi="Palatino Linotype" w:cs="Times New Roman"/>
                <w:noProof/>
                <w:position w:val="-6"/>
                <w:sz w:val="24"/>
                <w:szCs w:val="24"/>
                <w:lang w:val="en-US"/>
              </w:rPr>
              <w:drawing>
                <wp:inline distT="0" distB="0" distL="0" distR="0" wp14:anchorId="46CA5DDF" wp14:editId="5C80054F">
                  <wp:extent cx="457200" cy="161925"/>
                  <wp:effectExtent l="0" t="0" r="0" b="9525"/>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0A07C5">
              <w:rPr>
                <w:rFonts w:ascii="Palatino Linotype" w:hAnsi="Palatino Linotype" w:cs="Times New Roman"/>
                <w:sz w:val="24"/>
                <w:szCs w:val="24"/>
                <w:lang w:eastAsia="vi-VN"/>
              </w:rPr>
              <w:t xml:space="preserve"> sẽ tạo thành một hình gọi là hình trụ tròn xoay, hay gọi tắt là hình trụ.</w:t>
            </w:r>
          </w:p>
        </w:tc>
        <w:tc>
          <w:tcPr>
            <w:tcW w:w="3634" w:type="dxa"/>
            <w:tcBorders>
              <w:top w:val="single" w:sz="4" w:space="0" w:color="auto"/>
              <w:left w:val="single" w:sz="4" w:space="0" w:color="auto"/>
              <w:bottom w:val="single" w:sz="4" w:space="0" w:color="auto"/>
              <w:right w:val="single" w:sz="4" w:space="0" w:color="auto"/>
            </w:tcBorders>
            <w:hideMark/>
          </w:tcPr>
          <w:p w:rsidR="00975A20" w:rsidRPr="000A07C5" w:rsidRDefault="00975A20"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3658849C" wp14:editId="7CE43780">
                  <wp:extent cx="1116623" cy="1248247"/>
                  <wp:effectExtent l="0" t="0" r="762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119604" cy="1251579"/>
                          </a:xfrm>
                          <a:prstGeom prst="rect">
                            <a:avLst/>
                          </a:prstGeom>
                          <a:noFill/>
                        </pic:spPr>
                      </pic:pic>
                    </a:graphicData>
                  </a:graphic>
                </wp:inline>
              </w:drawing>
            </w:r>
          </w:p>
        </w:tc>
      </w:tr>
    </w:tbl>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lang w:val="vi-VN" w:eastAsia="vi-VN"/>
        </w:rPr>
      </w:pPr>
      <w:r w:rsidRPr="000A07C5">
        <w:rPr>
          <w:rFonts w:ascii="Palatino Linotype" w:hAnsi="Palatino Linotype"/>
          <w:sz w:val="24"/>
          <w:szCs w:val="24"/>
          <w:lang w:val="vi-VN" w:eastAsia="vi-VN"/>
        </w:rPr>
        <w:t xml:space="preserve">Khi quay quanh </w:t>
      </w:r>
      <w:r w:rsidRPr="000A07C5">
        <w:rPr>
          <w:rFonts w:ascii="Palatino Linotype" w:hAnsi="Palatino Linotype"/>
          <w:noProof/>
          <w:position w:val="-8"/>
          <w:sz w:val="24"/>
          <w:szCs w:val="24"/>
        </w:rPr>
        <w:drawing>
          <wp:inline distT="0" distB="0" distL="0" distR="0" wp14:anchorId="6EC4A531" wp14:editId="09023454">
            <wp:extent cx="276225" cy="180975"/>
            <wp:effectExtent l="0" t="0" r="9525" b="952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0A07C5">
        <w:rPr>
          <w:rFonts w:ascii="Palatino Linotype" w:hAnsi="Palatino Linotype"/>
          <w:sz w:val="24"/>
          <w:szCs w:val="24"/>
          <w:lang w:val="vi-VN" w:eastAsia="vi-VN"/>
        </w:rPr>
        <w:t xml:space="preserve"> hai cạnh </w:t>
      </w:r>
      <w:r w:rsidRPr="000A07C5">
        <w:rPr>
          <w:rFonts w:ascii="Palatino Linotype" w:hAnsi="Palatino Linotype"/>
          <w:noProof/>
          <w:position w:val="-4"/>
          <w:sz w:val="24"/>
          <w:szCs w:val="24"/>
        </w:rPr>
        <w:drawing>
          <wp:inline distT="0" distB="0" distL="0" distR="0" wp14:anchorId="349E20CE" wp14:editId="315D51B5">
            <wp:extent cx="266700" cy="152400"/>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0A07C5">
        <w:rPr>
          <w:rFonts w:ascii="Palatino Linotype" w:hAnsi="Palatino Linotype"/>
          <w:sz w:val="24"/>
          <w:szCs w:val="24"/>
          <w:lang w:val="vi-VN" w:eastAsia="vi-VN"/>
        </w:rPr>
        <w:t xml:space="preserve"> và </w:t>
      </w:r>
      <w:r w:rsidRPr="000A07C5">
        <w:rPr>
          <w:rFonts w:ascii="Palatino Linotype" w:hAnsi="Palatino Linotype"/>
          <w:noProof/>
          <w:position w:val="-6"/>
          <w:sz w:val="24"/>
          <w:szCs w:val="24"/>
        </w:rPr>
        <w:drawing>
          <wp:inline distT="0" distB="0" distL="0" distR="0" wp14:anchorId="6414628C" wp14:editId="7D156DDF">
            <wp:extent cx="257175" cy="161925"/>
            <wp:effectExtent l="0" t="0" r="9525" b="9525"/>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A07C5">
        <w:rPr>
          <w:rFonts w:ascii="Palatino Linotype" w:hAnsi="Palatino Linotype"/>
          <w:sz w:val="24"/>
          <w:szCs w:val="24"/>
          <w:lang w:val="vi-VN" w:eastAsia="vi-VN"/>
        </w:rPr>
        <w:t xml:space="preserve"> sẽ vạch ra hai hình tròn bằng nhau gọi là hai đáy của hình trụ, bán kính của chúng gọi là bán kính của hình trụ.</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lang w:val="vi-VN" w:eastAsia="vi-VN"/>
        </w:rPr>
      </w:pPr>
      <w:r w:rsidRPr="000A07C5">
        <w:rPr>
          <w:rFonts w:ascii="Palatino Linotype" w:hAnsi="Palatino Linotype"/>
          <w:sz w:val="24"/>
          <w:szCs w:val="24"/>
          <w:lang w:val="vi-VN" w:eastAsia="vi-VN"/>
        </w:rPr>
        <w:t xml:space="preserve">Độ dài đoạn </w:t>
      </w:r>
      <w:r w:rsidRPr="000A07C5">
        <w:rPr>
          <w:rFonts w:ascii="Palatino Linotype" w:hAnsi="Palatino Linotype"/>
          <w:noProof/>
          <w:position w:val="-6"/>
          <w:sz w:val="24"/>
          <w:szCs w:val="24"/>
        </w:rPr>
        <w:drawing>
          <wp:inline distT="0" distB="0" distL="0" distR="0" wp14:anchorId="3A24FC1F" wp14:editId="37E911B2">
            <wp:extent cx="257175" cy="161925"/>
            <wp:effectExtent l="0" t="0" r="9525" b="9525"/>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A07C5">
        <w:rPr>
          <w:rFonts w:ascii="Palatino Linotype" w:hAnsi="Palatino Linotype"/>
          <w:sz w:val="24"/>
          <w:szCs w:val="24"/>
          <w:lang w:val="vi-VN" w:eastAsia="vi-VN"/>
        </w:rPr>
        <w:t xml:space="preserve"> gọi là độ dài đường sinh của hình trụ.</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lang w:val="vi-VN" w:eastAsia="vi-VN"/>
        </w:rPr>
      </w:pPr>
      <w:r w:rsidRPr="000A07C5">
        <w:rPr>
          <w:rFonts w:ascii="Palatino Linotype" w:hAnsi="Palatino Linotype"/>
          <w:sz w:val="24"/>
          <w:szCs w:val="24"/>
          <w:lang w:val="vi-VN" w:eastAsia="vi-VN"/>
        </w:rPr>
        <w:lastRenderedPageBreak/>
        <w:t xml:space="preserve">Phần mặt tròn xoay được sinh ra bởi các điểm trên cạnh </w:t>
      </w:r>
      <w:r w:rsidRPr="000A07C5">
        <w:rPr>
          <w:rFonts w:ascii="Palatino Linotype" w:hAnsi="Palatino Linotype"/>
          <w:noProof/>
          <w:position w:val="-6"/>
          <w:sz w:val="24"/>
          <w:szCs w:val="24"/>
        </w:rPr>
        <w:drawing>
          <wp:inline distT="0" distB="0" distL="0" distR="0" wp14:anchorId="0358AABE" wp14:editId="7B9ADCAA">
            <wp:extent cx="257175" cy="161925"/>
            <wp:effectExtent l="0" t="0" r="9525" b="9525"/>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A07C5">
        <w:rPr>
          <w:rFonts w:ascii="Palatino Linotype" w:hAnsi="Palatino Linotype"/>
          <w:sz w:val="24"/>
          <w:szCs w:val="24"/>
          <w:lang w:val="vi-VN" w:eastAsia="vi-VN"/>
        </w:rPr>
        <w:t xml:space="preserve"> khi quay xung quanh </w:t>
      </w:r>
      <w:r w:rsidRPr="000A07C5">
        <w:rPr>
          <w:rFonts w:ascii="Palatino Linotype" w:hAnsi="Palatino Linotype"/>
          <w:noProof/>
          <w:position w:val="-4"/>
          <w:sz w:val="24"/>
          <w:szCs w:val="24"/>
        </w:rPr>
        <w:drawing>
          <wp:inline distT="0" distB="0" distL="0" distR="0" wp14:anchorId="7F1054F3" wp14:editId="3097DD66">
            <wp:extent cx="238125" cy="152400"/>
            <wp:effectExtent l="0" t="0" r="9525"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sidRPr="000A07C5">
        <w:rPr>
          <w:rFonts w:ascii="Palatino Linotype" w:hAnsi="Palatino Linotype"/>
          <w:sz w:val="24"/>
          <w:szCs w:val="24"/>
          <w:lang w:val="vi-VN" w:eastAsia="vi-VN"/>
        </w:rPr>
        <w:t xml:space="preserve"> gọi là mặt xung quanh của hình trụ.</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lang w:val="vi-VN" w:eastAsia="vi-VN"/>
        </w:rPr>
      </w:pPr>
      <w:r w:rsidRPr="000A07C5">
        <w:rPr>
          <w:rFonts w:ascii="Palatino Linotype" w:hAnsi="Palatino Linotype"/>
          <w:sz w:val="24"/>
          <w:szCs w:val="24"/>
          <w:lang w:val="vi-VN" w:eastAsia="vi-VN"/>
        </w:rPr>
        <w:t xml:space="preserve">Khoảng cách </w:t>
      </w:r>
      <w:r w:rsidRPr="000A07C5">
        <w:rPr>
          <w:rFonts w:ascii="Palatino Linotype" w:hAnsi="Palatino Linotype"/>
          <w:noProof/>
          <w:position w:val="-4"/>
          <w:sz w:val="24"/>
          <w:szCs w:val="24"/>
        </w:rPr>
        <w:drawing>
          <wp:inline distT="0" distB="0" distL="0" distR="0" wp14:anchorId="4D1553EB" wp14:editId="46412B3F">
            <wp:extent cx="238125" cy="152400"/>
            <wp:effectExtent l="0" t="0" r="9525"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sidRPr="000A07C5">
        <w:rPr>
          <w:rFonts w:ascii="Palatino Linotype" w:hAnsi="Palatino Linotype"/>
          <w:sz w:val="24"/>
          <w:szCs w:val="24"/>
          <w:lang w:val="vi-VN" w:eastAsia="vi-VN"/>
        </w:rPr>
        <w:t xml:space="preserve"> giữa hai mặt phẳng song song chứa hai đáy là chiều cao của hình trụ.</w:t>
      </w:r>
    </w:p>
    <w:p w:rsidR="00975A20" w:rsidRPr="000A07C5" w:rsidRDefault="00B83AC3" w:rsidP="000A07C5">
      <w:pPr>
        <w:spacing w:after="0" w:line="276" w:lineRule="auto"/>
        <w:ind w:firstLine="303"/>
        <w:jc w:val="both"/>
        <w:rPr>
          <w:rFonts w:ascii="Palatino Linotype" w:eastAsia="Calibri" w:hAnsi="Palatino Linotype" w:cs="Times New Roman"/>
          <w:color w:val="000000"/>
          <w:sz w:val="24"/>
          <w:szCs w:val="24"/>
        </w:rPr>
      </w:pPr>
      <w:r w:rsidRPr="000A07C5">
        <w:rPr>
          <w:rFonts w:ascii="Palatino Linotype" w:hAnsi="Palatino Linotype"/>
          <w:sz w:val="24"/>
          <w:szCs w:val="24"/>
          <w:lang w:eastAsia="vi-VN"/>
        </w:rPr>
        <w:t>Khối trụ tròn xoay hay khối trụ là phần không gian được giới hạn bởi một hình trụ tròn xoay kể cả hình trụ tròn xoay đó. Những điểm không thuộc khối trụ gọi là những điểm ngoài của khối trụ. Những điểm thuộc khối trụ nhưng không thuộc hình trụ tương ứng gọi là những điểm trong của khối trụ. Mặt đáy, chiều cao, đường sinh, bán kính của một hình trụ cũng là mặt đáy, chiều cao, đường sinh, bán kính của khối trụ tương ứng.</w:t>
      </w:r>
      <w:r w:rsidR="00975A20" w:rsidRPr="000A07C5">
        <w:rPr>
          <w:rFonts w:ascii="Palatino Linotype" w:eastAsia="Calibri" w:hAnsi="Palatino Linotype" w:cs="Times New Roman"/>
          <w:color w:val="000000"/>
          <w:sz w:val="24"/>
          <w:szCs w:val="24"/>
        </w:rPr>
        <w:t xml:space="preserve">Hình trụ có chiều cao </w:t>
      </w:r>
      <w:r w:rsidR="00654B7F" w:rsidRPr="000A07C5">
        <w:rPr>
          <w:rFonts w:ascii="Palatino Linotype" w:eastAsia="Calibri" w:hAnsi="Palatino Linotype" w:cs="Times New Roman"/>
          <w:color w:val="000000"/>
          <w:position w:val="-10"/>
          <w:sz w:val="24"/>
          <w:szCs w:val="24"/>
        </w:rPr>
        <w:object w:dxaOrig="260" w:dyaOrig="320">
          <v:shape id="_x0000_i1125" type="#_x0000_t75" style="width:13.15pt;height:15.9pt" o:ole="">
            <v:imagedata r:id="rId360" o:title=""/>
          </v:shape>
          <o:OLEObject Type="Embed" ProgID="Equation.DSMT4" ShapeID="_x0000_i1125" DrawAspect="Content" ObjectID="_1695030747" r:id="rId361"/>
        </w:object>
      </w:r>
      <w:r w:rsidR="00654B7F" w:rsidRPr="000A07C5">
        <w:rPr>
          <w:rFonts w:ascii="Palatino Linotype" w:eastAsia="Calibri" w:hAnsi="Palatino Linotype" w:cs="Times New Roman"/>
          <w:color w:val="000000"/>
          <w:sz w:val="24"/>
          <w:szCs w:val="24"/>
        </w:rPr>
        <w:t xml:space="preserve"> </w:t>
      </w:r>
      <w:r w:rsidR="00975A20" w:rsidRPr="000A07C5">
        <w:rPr>
          <w:rFonts w:ascii="Palatino Linotype" w:eastAsia="Calibri" w:hAnsi="Palatino Linotype" w:cs="Times New Roman"/>
          <w:color w:val="000000"/>
          <w:sz w:val="24"/>
          <w:szCs w:val="24"/>
        </w:rPr>
        <w:t xml:space="preserve">đường sinh </w:t>
      </w:r>
      <w:r w:rsidR="00654B7F" w:rsidRPr="000A07C5">
        <w:rPr>
          <w:rFonts w:ascii="Palatino Linotype" w:eastAsia="Calibri" w:hAnsi="Palatino Linotype" w:cs="Times New Roman"/>
          <w:color w:val="000000"/>
          <w:position w:val="-6"/>
          <w:sz w:val="24"/>
          <w:szCs w:val="24"/>
        </w:rPr>
        <w:object w:dxaOrig="139" w:dyaOrig="279">
          <v:shape id="_x0000_i1126" type="#_x0000_t75" style="width:6.9pt;height:13.85pt" o:ole="">
            <v:imagedata r:id="rId362" o:title=""/>
          </v:shape>
          <o:OLEObject Type="Embed" ProgID="Equation.DSMT4" ShapeID="_x0000_i1126" DrawAspect="Content" ObjectID="_1695030748" r:id="rId363"/>
        </w:object>
      </w:r>
      <w:r w:rsidR="00654B7F" w:rsidRPr="000A07C5">
        <w:rPr>
          <w:rFonts w:ascii="Palatino Linotype" w:eastAsia="Calibri" w:hAnsi="Palatino Linotype" w:cs="Times New Roman"/>
          <w:color w:val="000000"/>
          <w:sz w:val="24"/>
          <w:szCs w:val="24"/>
        </w:rPr>
        <w:t xml:space="preserve"> </w:t>
      </w:r>
      <w:r w:rsidR="00975A20" w:rsidRPr="000A07C5">
        <w:rPr>
          <w:rFonts w:ascii="Palatino Linotype" w:eastAsia="Calibri" w:hAnsi="Palatino Linotype" w:cs="Times New Roman"/>
          <w:color w:val="000000"/>
          <w:sz w:val="24"/>
          <w:szCs w:val="24"/>
        </w:rPr>
        <w:t xml:space="preserve">và bán kính đáy </w:t>
      </w:r>
      <w:r w:rsidR="00975A20" w:rsidRPr="000A07C5">
        <w:rPr>
          <w:rFonts w:ascii="Palatino Linotype" w:eastAsia="Calibri" w:hAnsi="Palatino Linotype" w:cs="Times New Roman"/>
          <w:noProof/>
          <w:color w:val="000000"/>
          <w:position w:val="-4"/>
          <w:sz w:val="24"/>
          <w:szCs w:val="24"/>
          <w:lang w:val="en-US"/>
        </w:rPr>
        <w:drawing>
          <wp:inline distT="0" distB="0" distL="0" distR="0" wp14:anchorId="4D24F7A9" wp14:editId="1E3DFE31">
            <wp:extent cx="142875" cy="123825"/>
            <wp:effectExtent l="0" t="0" r="9525" b="952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color w:val="000000"/>
          <w:sz w:val="24"/>
          <w:szCs w:val="24"/>
        </w:rPr>
      </w:pPr>
      <w:r w:rsidRPr="000A07C5">
        <w:rPr>
          <w:rFonts w:ascii="Palatino Linotype" w:hAnsi="Palatino Linotype"/>
          <w:b/>
          <w:color w:val="000000"/>
          <w:sz w:val="24"/>
          <w:szCs w:val="24"/>
        </w:rPr>
        <w:t xml:space="preserve">Diện tích xung quanh: </w:t>
      </w:r>
      <w:r w:rsidRPr="000A07C5">
        <w:rPr>
          <w:rFonts w:ascii="Palatino Linotype" w:hAnsi="Palatino Linotype"/>
          <w:b/>
          <w:noProof/>
          <w:color w:val="000000"/>
          <w:position w:val="-22"/>
          <w:sz w:val="24"/>
          <w:szCs w:val="24"/>
        </w:rPr>
        <w:drawing>
          <wp:inline distT="0" distB="0" distL="0" distR="0" wp14:anchorId="4B4D5193" wp14:editId="703F61F2">
            <wp:extent cx="790575" cy="342900"/>
            <wp:effectExtent l="0" t="0" r="9525"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2"/>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790575" cy="342900"/>
                    </a:xfrm>
                    <a:prstGeom prst="rect">
                      <a:avLst/>
                    </a:prstGeom>
                    <a:noFill/>
                    <a:ln>
                      <a:noFill/>
                    </a:ln>
                  </pic:spPr>
                </pic:pic>
              </a:graphicData>
            </a:graphic>
          </wp:inline>
        </w:drawing>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color w:val="000000"/>
          <w:sz w:val="24"/>
          <w:szCs w:val="24"/>
        </w:rPr>
      </w:pPr>
      <w:r w:rsidRPr="000A07C5">
        <w:rPr>
          <w:rFonts w:ascii="Palatino Linotype" w:hAnsi="Palatino Linotype"/>
          <w:b/>
          <w:color w:val="000000"/>
          <w:sz w:val="24"/>
          <w:szCs w:val="24"/>
        </w:rPr>
        <w:t xml:space="preserve">Diện tích toàn phần: </w:t>
      </w:r>
      <w:r w:rsidRPr="000A07C5">
        <w:rPr>
          <w:rFonts w:ascii="Palatino Linotype" w:hAnsi="Palatino Linotype"/>
          <w:b/>
          <w:noProof/>
          <w:color w:val="000000"/>
          <w:position w:val="-22"/>
          <w:sz w:val="24"/>
          <w:szCs w:val="24"/>
        </w:rPr>
        <w:drawing>
          <wp:inline distT="0" distB="0" distL="0" distR="0" wp14:anchorId="4A9D702F" wp14:editId="14E58AE0">
            <wp:extent cx="1247775" cy="342900"/>
            <wp:effectExtent l="0" t="0" r="9525"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247775" cy="342900"/>
                    </a:xfrm>
                    <a:prstGeom prst="rect">
                      <a:avLst/>
                    </a:prstGeom>
                    <a:noFill/>
                    <a:ln>
                      <a:noFill/>
                    </a:ln>
                  </pic:spPr>
                </pic:pic>
              </a:graphicData>
            </a:graphic>
          </wp:inline>
        </w:drawing>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color w:val="000000"/>
          <w:sz w:val="24"/>
          <w:szCs w:val="24"/>
        </w:rPr>
      </w:pPr>
      <w:r w:rsidRPr="000A07C5">
        <w:rPr>
          <w:rFonts w:ascii="Palatino Linotype" w:hAnsi="Palatino Linotype"/>
          <w:b/>
          <w:color w:val="000000"/>
          <w:sz w:val="24"/>
          <w:szCs w:val="24"/>
        </w:rPr>
        <w:t xml:space="preserve">Thể tích: </w:t>
      </w:r>
      <w:r w:rsidRPr="000A07C5">
        <w:rPr>
          <w:rFonts w:ascii="Palatino Linotype" w:hAnsi="Palatino Linotype"/>
          <w:b/>
          <w:noProof/>
          <w:color w:val="000000"/>
          <w:position w:val="-10"/>
          <w:sz w:val="24"/>
          <w:szCs w:val="24"/>
        </w:rPr>
        <w:drawing>
          <wp:inline distT="0" distB="0" distL="0" distR="0" wp14:anchorId="450D7802" wp14:editId="30C1CD41">
            <wp:extent cx="733425" cy="276225"/>
            <wp:effectExtent l="0" t="0" r="9525" b="9525"/>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4"/>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p>
    <w:p w:rsidR="00A7666F" w:rsidRPr="000A07C5" w:rsidRDefault="00053658" w:rsidP="0085728A">
      <w:pPr>
        <w:pStyle w:val="Heading2"/>
        <w:jc w:val="center"/>
        <w:rPr>
          <w:rFonts w:ascii="Palatino Linotype" w:hAnsi="Palatino Linotype"/>
          <w:b/>
          <w:color w:val="0000FF"/>
          <w:sz w:val="24"/>
          <w:szCs w:val="24"/>
        </w:rPr>
      </w:pPr>
      <w:bookmarkStart w:id="33" w:name="_Toc524253075"/>
      <w:r w:rsidRPr="000A07C5">
        <w:rPr>
          <w:rFonts w:ascii="Palatino Linotype" w:hAnsi="Palatino Linotype"/>
          <w:b/>
          <w:color w:val="0000FF"/>
          <w:sz w:val="24"/>
          <w:szCs w:val="24"/>
          <w:lang w:val="en-US"/>
        </w:rPr>
        <w:t>3.</w:t>
      </w:r>
      <w:r w:rsidR="00A7666F" w:rsidRPr="000A07C5">
        <w:rPr>
          <w:rFonts w:ascii="Palatino Linotype" w:hAnsi="Palatino Linotype"/>
          <w:b/>
          <w:color w:val="0000FF"/>
          <w:sz w:val="24"/>
          <w:szCs w:val="24"/>
        </w:rPr>
        <w:t xml:space="preserve"> MẶT CẦU – KHỐI CẦU</w:t>
      </w:r>
      <w:bookmarkEnd w:id="33"/>
    </w:p>
    <w:p w:rsidR="00B83AC3" w:rsidRPr="0085728A" w:rsidRDefault="00B83AC3" w:rsidP="00537C03">
      <w:pPr>
        <w:pStyle w:val="Heading3"/>
        <w:rPr>
          <w:rFonts w:ascii="Palatino Linotype" w:hAnsi="Palatino Linotype"/>
          <w:color w:val="0000FF"/>
          <w:sz w:val="24"/>
          <w:szCs w:val="24"/>
        </w:rPr>
      </w:pPr>
      <w:bookmarkStart w:id="34" w:name="_Toc524253076"/>
      <w:r w:rsidRPr="0085728A">
        <w:rPr>
          <w:rFonts w:ascii="Palatino Linotype" w:hAnsi="Palatino Linotype"/>
          <w:color w:val="0000FF"/>
          <w:sz w:val="24"/>
          <w:szCs w:val="24"/>
        </w:rPr>
        <w:t>3.1. Mặt cầu</w:t>
      </w:r>
      <w:bookmarkEnd w:id="34"/>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B83AC3" w:rsidRPr="000A07C5" w:rsidTr="00B24D4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B24D49">
        <w:tc>
          <w:tcPr>
            <w:tcW w:w="6492"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b/>
                <w:color w:val="000000"/>
                <w:sz w:val="24"/>
                <w:szCs w:val="24"/>
              </w:rPr>
            </w:pPr>
            <w:r w:rsidRPr="000A07C5">
              <w:rPr>
                <w:rFonts w:ascii="Palatino Linotype" w:hAnsi="Palatino Linotype" w:cs="Times New Roman"/>
                <w:color w:val="000000"/>
                <w:sz w:val="24"/>
                <w:szCs w:val="24"/>
              </w:rPr>
              <w:t xml:space="preserve">Cho điểm </w:t>
            </w:r>
            <w:r w:rsidRPr="000A07C5">
              <w:rPr>
                <w:rFonts w:ascii="Palatino Linotype" w:eastAsia="Arial" w:hAnsi="Palatino Linotype" w:cs="Times New Roman"/>
                <w:noProof/>
                <w:color w:val="000000"/>
                <w:position w:val="-4"/>
                <w:sz w:val="24"/>
                <w:szCs w:val="24"/>
                <w:lang w:val="en-US"/>
              </w:rPr>
              <w:drawing>
                <wp:inline distT="0" distB="0" distL="0" distR="0" wp14:anchorId="7FF41611" wp14:editId="51FF79E5">
                  <wp:extent cx="125095" cy="163830"/>
                  <wp:effectExtent l="0" t="0" r="8255" b="762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cố định và một số thực dương </w:t>
            </w:r>
            <w:r w:rsidRPr="000A07C5">
              <w:rPr>
                <w:rFonts w:ascii="Palatino Linotype" w:eastAsia="Arial" w:hAnsi="Palatino Linotype" w:cs="Times New Roman"/>
                <w:noProof/>
                <w:color w:val="000000"/>
                <w:position w:val="-6"/>
                <w:sz w:val="24"/>
                <w:szCs w:val="24"/>
                <w:lang w:val="en-US"/>
              </w:rPr>
              <w:drawing>
                <wp:inline distT="0" distB="0" distL="0" distR="0" wp14:anchorId="50F4305D" wp14:editId="42F04863">
                  <wp:extent cx="154305" cy="182880"/>
                  <wp:effectExtent l="0" t="0" r="0" b="7620"/>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54305" cy="18288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p>
          <w:p w:rsidR="00B83AC3" w:rsidRPr="000A07C5" w:rsidRDefault="00B83AC3" w:rsidP="000A07C5">
            <w:pPr>
              <w:spacing w:after="0" w:line="276" w:lineRule="auto"/>
              <w:ind w:firstLine="318"/>
              <w:jc w:val="both"/>
              <w:rPr>
                <w:rFonts w:ascii="Palatino Linotype" w:hAnsi="Palatino Linotype" w:cs="Times New Roman"/>
                <w:b/>
                <w:color w:val="000000"/>
                <w:sz w:val="24"/>
                <w:szCs w:val="24"/>
              </w:rPr>
            </w:pPr>
            <w:r w:rsidRPr="000A07C5">
              <w:rPr>
                <w:rFonts w:ascii="Palatino Linotype" w:hAnsi="Palatino Linotype" w:cs="Times New Roman"/>
                <w:color w:val="000000"/>
                <w:sz w:val="24"/>
                <w:szCs w:val="24"/>
              </w:rPr>
              <w:t xml:space="preserve">Tập hợp tất cả những điểm </w:t>
            </w:r>
            <w:r w:rsidR="00175D30" w:rsidRPr="000A07C5">
              <w:rPr>
                <w:rFonts w:ascii="Palatino Linotype" w:hAnsi="Palatino Linotype" w:cs="Times New Roman"/>
                <w:color w:val="000000"/>
                <w:position w:val="-4"/>
                <w:sz w:val="24"/>
                <w:szCs w:val="24"/>
              </w:rPr>
              <w:object w:dxaOrig="320" w:dyaOrig="260">
                <v:shape id="_x0000_i1127" type="#_x0000_t75" style="width:15.9pt;height:13.15pt" o:ole="">
                  <v:imagedata r:id="rId370" o:title=""/>
                </v:shape>
                <o:OLEObject Type="Embed" ProgID="Equation.DSMT4" ShapeID="_x0000_i1127" DrawAspect="Content" ObjectID="_1695030749" r:id="rId371"/>
              </w:object>
            </w:r>
            <w:r w:rsidR="00175D30"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trong không gian cách </w:t>
            </w:r>
            <w:r w:rsidR="00175D30" w:rsidRPr="000A07C5">
              <w:rPr>
                <w:rFonts w:ascii="Palatino Linotype" w:hAnsi="Palatino Linotype" w:cs="Times New Roman"/>
                <w:color w:val="000000"/>
                <w:position w:val="-4"/>
                <w:sz w:val="24"/>
                <w:szCs w:val="24"/>
              </w:rPr>
              <w:object w:dxaOrig="200" w:dyaOrig="260">
                <v:shape id="_x0000_i1128" type="#_x0000_t75" style="width:9.7pt;height:13.15pt" o:ole="">
                  <v:imagedata r:id="rId372" o:title=""/>
                </v:shape>
                <o:OLEObject Type="Embed" ProgID="Equation.DSMT4" ShapeID="_x0000_i1128" DrawAspect="Content" ObjectID="_1695030750" r:id="rId373"/>
              </w:object>
            </w:r>
            <w:r w:rsidR="00175D30"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một khoảng </w:t>
            </w:r>
            <w:r w:rsidR="00175D30" w:rsidRPr="000A07C5">
              <w:rPr>
                <w:rFonts w:ascii="Palatino Linotype" w:hAnsi="Palatino Linotype" w:cs="Times New Roman"/>
                <w:color w:val="000000"/>
                <w:position w:val="-4"/>
                <w:sz w:val="24"/>
                <w:szCs w:val="24"/>
              </w:rPr>
              <w:object w:dxaOrig="240" w:dyaOrig="260">
                <v:shape id="_x0000_i1129" type="#_x0000_t75" style="width:11.75pt;height:13.15pt" o:ole="">
                  <v:imagedata r:id="rId374" o:title=""/>
                </v:shape>
                <o:OLEObject Type="Embed" ProgID="Equation.DSMT4" ShapeID="_x0000_i1129" DrawAspect="Content" ObjectID="_1695030751" r:id="rId375"/>
              </w:object>
            </w:r>
            <w:r w:rsidR="00175D30"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được gọi là mặt cầu tâm </w:t>
            </w:r>
            <w:r w:rsidR="00175D30" w:rsidRPr="000A07C5">
              <w:rPr>
                <w:rFonts w:ascii="Palatino Linotype" w:hAnsi="Palatino Linotype" w:cs="Times New Roman"/>
                <w:color w:val="000000"/>
                <w:position w:val="-10"/>
                <w:sz w:val="24"/>
                <w:szCs w:val="24"/>
              </w:rPr>
              <w:object w:dxaOrig="240" w:dyaOrig="320">
                <v:shape id="_x0000_i1130" type="#_x0000_t75" style="width:11.75pt;height:15.9pt" o:ole="">
                  <v:imagedata r:id="rId376" o:title=""/>
                </v:shape>
                <o:OLEObject Type="Embed" ProgID="Equation.DSMT4" ShapeID="_x0000_i1130" DrawAspect="Content" ObjectID="_1695030752" r:id="rId377"/>
              </w:object>
            </w:r>
            <w:r w:rsidR="00175D30"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bán kính </w:t>
            </w:r>
            <w:r w:rsidR="00175D30" w:rsidRPr="000A07C5">
              <w:rPr>
                <w:rFonts w:ascii="Palatino Linotype" w:hAnsi="Palatino Linotype" w:cs="Times New Roman"/>
                <w:color w:val="000000"/>
                <w:position w:val="-6"/>
                <w:sz w:val="24"/>
                <w:szCs w:val="24"/>
              </w:rPr>
              <w:object w:dxaOrig="279" w:dyaOrig="279">
                <v:shape id="_x0000_i1131" type="#_x0000_t75" style="width:13.85pt;height:13.85pt" o:ole="">
                  <v:imagedata r:id="rId378" o:title=""/>
                </v:shape>
                <o:OLEObject Type="Embed" ProgID="Equation.DSMT4" ShapeID="_x0000_i1131" DrawAspect="Content" ObjectID="_1695030753" r:id="rId379"/>
              </w:object>
            </w:r>
            <w:r w:rsidR="00175D30" w:rsidRPr="000A07C5">
              <w:rPr>
                <w:rFonts w:ascii="Palatino Linotype" w:hAnsi="Palatino Linotype" w:cs="Times New Roman"/>
                <w:color w:val="000000"/>
                <w:sz w:val="24"/>
                <w:szCs w:val="24"/>
              </w:rPr>
              <w:t xml:space="preserve"> </w:t>
            </w:r>
          </w:p>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b/>
                <w:color w:val="000000"/>
                <w:sz w:val="24"/>
                <w:szCs w:val="24"/>
              </w:rPr>
              <w:t xml:space="preserve">Kí hiệu: </w:t>
            </w:r>
            <w:r w:rsidRPr="000A07C5">
              <w:rPr>
                <w:rFonts w:ascii="Palatino Linotype" w:eastAsia="Arial" w:hAnsi="Palatino Linotype" w:cs="Times New Roman"/>
                <w:b/>
                <w:noProof/>
                <w:color w:val="000000"/>
                <w:position w:val="-18"/>
                <w:sz w:val="24"/>
                <w:szCs w:val="24"/>
                <w:lang w:val="en-US"/>
              </w:rPr>
              <w:drawing>
                <wp:inline distT="0" distB="0" distL="0" distR="0" wp14:anchorId="1715C753" wp14:editId="398C67F6">
                  <wp:extent cx="567690" cy="307975"/>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567690" cy="3079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Khi đó: </w:t>
            </w:r>
          </w:p>
          <w:p w:rsidR="00B83AC3" w:rsidRPr="000A07C5" w:rsidRDefault="00B83AC3" w:rsidP="000A07C5">
            <w:pPr>
              <w:spacing w:after="0" w:line="276" w:lineRule="auto"/>
              <w:ind w:firstLine="318"/>
              <w:jc w:val="both"/>
              <w:rPr>
                <w:rFonts w:ascii="Palatino Linotype" w:hAnsi="Palatino Linotype" w:cs="Times New Roman"/>
                <w:sz w:val="24"/>
                <w:szCs w:val="24"/>
                <w:lang w:eastAsia="vi-VN"/>
              </w:rPr>
            </w:pPr>
            <w:r w:rsidRPr="000A07C5">
              <w:rPr>
                <w:rFonts w:ascii="Palatino Linotype" w:eastAsia="Arial" w:hAnsi="Palatino Linotype" w:cs="Times New Roman"/>
                <w:noProof/>
                <w:color w:val="000000"/>
                <w:position w:val="-24"/>
                <w:sz w:val="24"/>
                <w:szCs w:val="24"/>
                <w:lang w:val="en-US"/>
              </w:rPr>
              <w:drawing>
                <wp:inline distT="0" distB="0" distL="0" distR="0" wp14:anchorId="5A7D13AB" wp14:editId="0B687605">
                  <wp:extent cx="1674495" cy="384810"/>
                  <wp:effectExtent l="0" t="0" r="1905"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674495" cy="38481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color w:val="000000"/>
                <w:sz w:val="24"/>
                <w:szCs w:val="24"/>
                <w:lang w:val="en-US"/>
              </w:rPr>
              <w:drawing>
                <wp:inline distT="0" distB="0" distL="0" distR="0" wp14:anchorId="41844AB3" wp14:editId="0B32874D">
                  <wp:extent cx="2101362" cy="1679331"/>
                  <wp:effectExtent l="0" t="0" r="0" b="0"/>
                  <wp:docPr id="59" name="Picture 59"/>
                  <wp:cNvGraphicFramePr/>
                  <a:graphic xmlns:a="http://schemas.openxmlformats.org/drawingml/2006/main">
                    <a:graphicData uri="http://schemas.openxmlformats.org/drawingml/2006/picture">
                      <pic:pic xmlns:pic="http://schemas.openxmlformats.org/drawingml/2006/picture">
                        <pic:nvPicPr>
                          <pic:cNvPr id="59" name="Picture 59"/>
                          <pic:cNvPicPr/>
                        </pic:nvPicPr>
                        <pic:blipFill>
                          <a:blip r:embed="rId382"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2126522" cy="1699438"/>
                          </a:xfrm>
                          <a:prstGeom prst="rect">
                            <a:avLst/>
                          </a:prstGeom>
                          <a:noFill/>
                          <a:ln>
                            <a:noFill/>
                          </a:ln>
                        </pic:spPr>
                      </pic:pic>
                    </a:graphicData>
                  </a:graphic>
                </wp:inline>
              </w:drawing>
            </w:r>
          </w:p>
        </w:tc>
      </w:tr>
    </w:tbl>
    <w:p w:rsidR="00B83AC3" w:rsidRPr="0085728A" w:rsidRDefault="00B83AC3" w:rsidP="00537C03">
      <w:pPr>
        <w:pStyle w:val="Heading3"/>
        <w:rPr>
          <w:rFonts w:ascii="Palatino Linotype" w:hAnsi="Palatino Linotype"/>
          <w:color w:val="0000FF"/>
          <w:sz w:val="24"/>
          <w:szCs w:val="24"/>
          <w:lang w:val="vi-VN"/>
        </w:rPr>
      </w:pPr>
      <w:bookmarkStart w:id="35" w:name="_Toc524253077"/>
      <w:r w:rsidRPr="0085728A">
        <w:rPr>
          <w:rFonts w:ascii="Palatino Linotype" w:hAnsi="Palatino Linotype"/>
          <w:color w:val="0000FF"/>
          <w:sz w:val="24"/>
          <w:szCs w:val="24"/>
          <w:lang w:val="vi-VN"/>
        </w:rPr>
        <w:t>3.2. Vị trí tương đối giữa mặt cầu và mặt phẳng</w:t>
      </w:r>
      <w:bookmarkEnd w:id="35"/>
    </w:p>
    <w:p w:rsidR="00B83AC3" w:rsidRPr="000A07C5" w:rsidRDefault="00B83AC3" w:rsidP="000A07C5">
      <w:pPr>
        <w:spacing w:after="0" w:line="276" w:lineRule="auto"/>
        <w:ind w:firstLine="284"/>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Cho mặt cầu </w:t>
      </w:r>
      <w:r w:rsidRPr="000A07C5">
        <w:rPr>
          <w:rFonts w:ascii="Palatino Linotype" w:eastAsia="Arial" w:hAnsi="Palatino Linotype" w:cs="Times New Roman"/>
          <w:noProof/>
          <w:color w:val="000000"/>
          <w:position w:val="-18"/>
          <w:sz w:val="24"/>
          <w:szCs w:val="24"/>
          <w:lang w:val="en-US"/>
        </w:rPr>
        <w:drawing>
          <wp:inline distT="0" distB="0" distL="0" distR="0" wp14:anchorId="312C537E" wp14:editId="0C8BE3D1">
            <wp:extent cx="533400" cy="304800"/>
            <wp:effectExtent l="0" t="0" r="0"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533400"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và mặt phẳng </w:t>
      </w:r>
      <w:r w:rsidRPr="000A07C5">
        <w:rPr>
          <w:rFonts w:ascii="Palatino Linotype" w:eastAsia="Arial" w:hAnsi="Palatino Linotype" w:cs="Times New Roman"/>
          <w:noProof/>
          <w:color w:val="000000"/>
          <w:position w:val="-18"/>
          <w:sz w:val="24"/>
          <w:szCs w:val="24"/>
          <w:lang w:val="en-US"/>
        </w:rPr>
        <w:drawing>
          <wp:inline distT="0" distB="0" distL="0" distR="0" wp14:anchorId="6DAF70A3" wp14:editId="7E810164">
            <wp:extent cx="276225" cy="304800"/>
            <wp:effectExtent l="0" t="0" r="9525" b="0"/>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Gọi </w:t>
      </w:r>
      <w:r w:rsidR="00654B7F" w:rsidRPr="000A07C5">
        <w:rPr>
          <w:rFonts w:ascii="Palatino Linotype" w:hAnsi="Palatino Linotype" w:cs="Times New Roman"/>
          <w:color w:val="000000"/>
          <w:position w:val="-4"/>
          <w:sz w:val="24"/>
          <w:szCs w:val="24"/>
        </w:rPr>
        <w:object w:dxaOrig="279" w:dyaOrig="260">
          <v:shape id="_x0000_i1132" type="#_x0000_t75" style="width:13.85pt;height:13.15pt" o:ole="">
            <v:imagedata r:id="rId385" o:title=""/>
          </v:shape>
          <o:OLEObject Type="Embed" ProgID="Equation.DSMT4" ShapeID="_x0000_i1132" DrawAspect="Content" ObjectID="_1695030754" r:id="rId386"/>
        </w:object>
      </w:r>
      <w:r w:rsidR="00654B7F"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là hình chiếu vuông góc của </w:t>
      </w:r>
      <w:r w:rsidR="00654B7F" w:rsidRPr="000A07C5">
        <w:rPr>
          <w:rFonts w:ascii="Palatino Linotype" w:hAnsi="Palatino Linotype" w:cs="Times New Roman"/>
          <w:color w:val="000000"/>
          <w:position w:val="-4"/>
          <w:sz w:val="24"/>
          <w:szCs w:val="24"/>
        </w:rPr>
        <w:object w:dxaOrig="200" w:dyaOrig="260">
          <v:shape id="_x0000_i1133" type="#_x0000_t75" style="width:9.7pt;height:13.15pt" o:ole="">
            <v:imagedata r:id="rId387" o:title=""/>
          </v:shape>
          <o:OLEObject Type="Embed" ProgID="Equation.DSMT4" ShapeID="_x0000_i1133" DrawAspect="Content" ObjectID="_1695030755" r:id="rId388"/>
        </w:object>
      </w:r>
      <w:r w:rsidR="00654B7F"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lên </w:t>
      </w:r>
      <w:r w:rsidRPr="000A07C5">
        <w:rPr>
          <w:rFonts w:ascii="Palatino Linotype" w:eastAsia="Arial" w:hAnsi="Palatino Linotype" w:cs="Times New Roman"/>
          <w:noProof/>
          <w:color w:val="000000"/>
          <w:position w:val="-18"/>
          <w:sz w:val="24"/>
          <w:szCs w:val="24"/>
          <w:lang w:val="en-US"/>
        </w:rPr>
        <w:drawing>
          <wp:inline distT="0" distB="0" distL="0" distR="0" wp14:anchorId="361F53FD" wp14:editId="6AE5D1B9">
            <wp:extent cx="276225" cy="304800"/>
            <wp:effectExtent l="0" t="0" r="9525"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eastAsia="Arial" w:hAnsi="Palatino Linotype" w:cs="Times New Roman"/>
          <w:noProof/>
          <w:color w:val="000000"/>
          <w:position w:val="-6"/>
          <w:sz w:val="24"/>
          <w:szCs w:val="24"/>
          <w:lang w:val="en-US"/>
        </w:rPr>
        <w:drawing>
          <wp:inline distT="0" distB="0" distL="0" distR="0" wp14:anchorId="0DAB849F" wp14:editId="080B7625">
            <wp:extent cx="695325" cy="180975"/>
            <wp:effectExtent l="0" t="0" r="9525" b="9525"/>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là khoảng cách từ </w:t>
      </w:r>
      <w:r w:rsidR="00654B7F" w:rsidRPr="000A07C5">
        <w:rPr>
          <w:rFonts w:ascii="Palatino Linotype" w:hAnsi="Palatino Linotype" w:cs="Times New Roman"/>
          <w:color w:val="000000"/>
          <w:position w:val="-4"/>
          <w:sz w:val="24"/>
          <w:szCs w:val="24"/>
        </w:rPr>
        <w:object w:dxaOrig="200" w:dyaOrig="260">
          <v:shape id="_x0000_i1134" type="#_x0000_t75" style="width:9.7pt;height:13.15pt" o:ole="">
            <v:imagedata r:id="rId391" o:title=""/>
          </v:shape>
          <o:OLEObject Type="Embed" ProgID="Equation.DSMT4" ShapeID="_x0000_i1134" DrawAspect="Content" ObjectID="_1695030756" r:id="rId392"/>
        </w:object>
      </w:r>
      <w:r w:rsidR="00654B7F"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đến mặt phẳng </w:t>
      </w:r>
      <w:r w:rsidRPr="000A07C5">
        <w:rPr>
          <w:rFonts w:ascii="Palatino Linotype" w:eastAsia="Arial" w:hAnsi="Palatino Linotype" w:cs="Times New Roman"/>
          <w:noProof/>
          <w:color w:val="000000"/>
          <w:position w:val="-18"/>
          <w:sz w:val="24"/>
          <w:szCs w:val="24"/>
          <w:lang w:val="en-US"/>
        </w:rPr>
        <w:drawing>
          <wp:inline distT="0" distB="0" distL="0" distR="0" wp14:anchorId="3AC02DA0" wp14:editId="79A33833">
            <wp:extent cx="276225" cy="304800"/>
            <wp:effectExtent l="0" t="0" r="9525" b="0"/>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Khi đó:</w:t>
      </w:r>
    </w:p>
    <w:tbl>
      <w:tblPr>
        <w:tblW w:w="10031" w:type="dxa"/>
        <w:tblLayout w:type="fixed"/>
        <w:tblLook w:val="04A0" w:firstRow="1" w:lastRow="0" w:firstColumn="1" w:lastColumn="0" w:noHBand="0" w:noVBand="1"/>
      </w:tblPr>
      <w:tblGrid>
        <w:gridCol w:w="2943"/>
        <w:gridCol w:w="3544"/>
        <w:gridCol w:w="3544"/>
      </w:tblGrid>
      <w:tr w:rsidR="00B83AC3" w:rsidRPr="000A07C5" w:rsidTr="00B24D49">
        <w:tc>
          <w:tcPr>
            <w:tcW w:w="2943" w:type="dxa"/>
            <w:tcBorders>
              <w:top w:val="single" w:sz="4" w:space="0" w:color="auto"/>
              <w:left w:val="single" w:sz="4" w:space="0" w:color="auto"/>
              <w:bottom w:val="single" w:sz="4" w:space="0" w:color="auto"/>
              <w:right w:val="single" w:sz="4" w:space="0" w:color="auto"/>
            </w:tcBorders>
            <w:shd w:val="clear" w:color="auto" w:fill="F2F2F2"/>
            <w:hideMark/>
          </w:tcPr>
          <w:p w:rsidR="00B83AC3" w:rsidRPr="000A07C5" w:rsidRDefault="00B83AC3" w:rsidP="000A07C5">
            <w:pPr>
              <w:spacing w:after="0" w:line="276" w:lineRule="auto"/>
              <w:ind w:firstLine="318"/>
              <w:jc w:val="center"/>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6"/>
                <w:sz w:val="24"/>
                <w:szCs w:val="24"/>
                <w:lang w:val="en-US"/>
              </w:rPr>
              <w:drawing>
                <wp:inline distT="0" distB="0" distL="0" distR="0" wp14:anchorId="4503D1F0" wp14:editId="3E99C046">
                  <wp:extent cx="419100" cy="180975"/>
                  <wp:effectExtent l="0" t="0" r="0" b="9525"/>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p>
        </w:tc>
        <w:tc>
          <w:tcPr>
            <w:tcW w:w="3544" w:type="dxa"/>
            <w:tcBorders>
              <w:top w:val="single" w:sz="4" w:space="0" w:color="auto"/>
              <w:left w:val="single" w:sz="4" w:space="0" w:color="auto"/>
              <w:bottom w:val="single" w:sz="4" w:space="0" w:color="auto"/>
              <w:right w:val="single" w:sz="4" w:space="0" w:color="auto"/>
            </w:tcBorders>
            <w:shd w:val="clear" w:color="auto" w:fill="F2F2F2"/>
            <w:hideMark/>
          </w:tcPr>
          <w:p w:rsidR="00B83AC3" w:rsidRPr="000A07C5" w:rsidRDefault="00B83AC3" w:rsidP="000A07C5">
            <w:pPr>
              <w:spacing w:after="0" w:line="276" w:lineRule="auto"/>
              <w:ind w:firstLine="318"/>
              <w:jc w:val="center"/>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6"/>
                <w:sz w:val="24"/>
                <w:szCs w:val="24"/>
                <w:lang w:val="en-US"/>
              </w:rPr>
              <w:drawing>
                <wp:inline distT="0" distB="0" distL="0" distR="0" wp14:anchorId="2B722056" wp14:editId="544F5417">
                  <wp:extent cx="419100" cy="180975"/>
                  <wp:effectExtent l="0" t="0" r="0" b="9525"/>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p>
        </w:tc>
        <w:tc>
          <w:tcPr>
            <w:tcW w:w="3544" w:type="dxa"/>
            <w:tcBorders>
              <w:top w:val="single" w:sz="4" w:space="0" w:color="auto"/>
              <w:left w:val="single" w:sz="4" w:space="0" w:color="auto"/>
              <w:bottom w:val="single" w:sz="4" w:space="0" w:color="auto"/>
              <w:right w:val="single" w:sz="4" w:space="0" w:color="auto"/>
            </w:tcBorders>
            <w:shd w:val="clear" w:color="auto" w:fill="F2F2F2"/>
            <w:hideMark/>
          </w:tcPr>
          <w:p w:rsidR="00B83AC3" w:rsidRPr="000A07C5" w:rsidRDefault="00B83AC3" w:rsidP="000A07C5">
            <w:pPr>
              <w:spacing w:after="0" w:line="276" w:lineRule="auto"/>
              <w:ind w:firstLine="318"/>
              <w:jc w:val="center"/>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6"/>
                <w:sz w:val="24"/>
                <w:szCs w:val="24"/>
                <w:lang w:val="en-US"/>
              </w:rPr>
              <w:drawing>
                <wp:inline distT="0" distB="0" distL="0" distR="0" wp14:anchorId="0259CFD3" wp14:editId="4A86807B">
                  <wp:extent cx="419100" cy="180975"/>
                  <wp:effectExtent l="0" t="0" r="0" b="9525"/>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p>
        </w:tc>
      </w:tr>
      <w:tr w:rsidR="00B83AC3" w:rsidRPr="000A07C5" w:rsidTr="00B24D49">
        <w:tc>
          <w:tcPr>
            <w:tcW w:w="2943"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Mặt cầu và mặt phẳng không có điểm chung.</w:t>
            </w:r>
          </w:p>
        </w:tc>
        <w:tc>
          <w:tcPr>
            <w:tcW w:w="3544"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right="-57"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Mặt phẳng tiếp xúc mặt cầu: </w:t>
            </w:r>
            <w:r w:rsidRPr="000A07C5">
              <w:rPr>
                <w:rFonts w:ascii="Palatino Linotype" w:eastAsia="Arial" w:hAnsi="Palatino Linotype" w:cs="Times New Roman"/>
                <w:noProof/>
                <w:color w:val="000000"/>
                <w:position w:val="-18"/>
                <w:sz w:val="24"/>
                <w:szCs w:val="24"/>
                <w:lang w:val="en-US"/>
              </w:rPr>
              <w:drawing>
                <wp:inline distT="0" distB="0" distL="0" distR="0" wp14:anchorId="6EDA4A79" wp14:editId="4767FF10">
                  <wp:extent cx="276225" cy="304800"/>
                  <wp:effectExtent l="0" t="0" r="9525"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là mặt phẳng </w:t>
            </w:r>
            <w:r w:rsidRPr="000A07C5">
              <w:rPr>
                <w:rFonts w:ascii="Palatino Linotype" w:hAnsi="Palatino Linotype" w:cs="Times New Roman"/>
                <w:b/>
                <w:color w:val="000000"/>
                <w:sz w:val="24"/>
                <w:szCs w:val="24"/>
              </w:rPr>
              <w:t>tiếp diện</w:t>
            </w:r>
            <w:r w:rsidRPr="000A07C5">
              <w:rPr>
                <w:rFonts w:ascii="Palatino Linotype" w:hAnsi="Palatino Linotype" w:cs="Times New Roman"/>
                <w:color w:val="000000"/>
                <w:sz w:val="24"/>
                <w:szCs w:val="24"/>
              </w:rPr>
              <w:t xml:space="preserve"> của mặt cầu và </w:t>
            </w:r>
            <w:r w:rsidR="00175D30" w:rsidRPr="000A07C5">
              <w:rPr>
                <w:rFonts w:ascii="Palatino Linotype" w:hAnsi="Palatino Linotype" w:cs="Times New Roman"/>
                <w:color w:val="000000"/>
                <w:position w:val="-6"/>
                <w:sz w:val="24"/>
                <w:szCs w:val="24"/>
              </w:rPr>
              <w:object w:dxaOrig="380" w:dyaOrig="279">
                <v:shape id="_x0000_i1135" type="#_x0000_t75" style="width:18.7pt;height:13.85pt" o:ole="">
                  <v:imagedata r:id="rId398" o:title=""/>
                </v:shape>
                <o:OLEObject Type="Embed" ProgID="Equation.DSMT4" ShapeID="_x0000_i1135" DrawAspect="Content" ObjectID="_1695030757" r:id="rId399"/>
              </w:object>
            </w:r>
            <w:r w:rsidR="00175D30" w:rsidRPr="000A07C5">
              <w:rPr>
                <w:rFonts w:ascii="Palatino Linotype" w:hAnsi="Palatino Linotype" w:cs="Times New Roman"/>
                <w:color w:val="000000"/>
                <w:sz w:val="24"/>
                <w:szCs w:val="24"/>
              </w:rPr>
              <w:t xml:space="preserve"> </w:t>
            </w:r>
            <w:r w:rsidRPr="000A07C5">
              <w:rPr>
                <w:rFonts w:ascii="Palatino Linotype" w:hAnsi="Palatino Linotype" w:cs="Times New Roman"/>
                <w:b/>
                <w:color w:val="000000"/>
                <w:sz w:val="24"/>
                <w:szCs w:val="24"/>
              </w:rPr>
              <w:t>tiếp điểm.</w:t>
            </w:r>
          </w:p>
        </w:tc>
        <w:tc>
          <w:tcPr>
            <w:tcW w:w="3544"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Mặt phẳng cắt mặt cầu theo thiết diện là đường tròn có tâm</w:t>
            </w:r>
            <w:r w:rsidR="00175D30" w:rsidRPr="000A07C5">
              <w:rPr>
                <w:rFonts w:ascii="Palatino Linotype" w:hAnsi="Palatino Linotype" w:cs="Times New Roman"/>
                <w:color w:val="000000"/>
                <w:sz w:val="24"/>
                <w:szCs w:val="24"/>
              </w:rPr>
              <w:t xml:space="preserve"> </w:t>
            </w:r>
            <w:r w:rsidRPr="000A07C5">
              <w:rPr>
                <w:rFonts w:ascii="Palatino Linotype" w:eastAsia="Arial" w:hAnsi="Palatino Linotype" w:cs="Times New Roman"/>
                <w:noProof/>
                <w:color w:val="000000"/>
                <w:position w:val="-4"/>
                <w:sz w:val="24"/>
                <w:szCs w:val="24"/>
                <w:lang w:val="en-US"/>
              </w:rPr>
              <w:drawing>
                <wp:inline distT="0" distB="0" distL="0" distR="0" wp14:anchorId="7BB0F36F" wp14:editId="4E77D55F">
                  <wp:extent cx="152400" cy="161925"/>
                  <wp:effectExtent l="0" t="0" r="0" b="952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cs="Times New Roman"/>
                <w:color w:val="000000"/>
                <w:position w:val="-4"/>
                <w:sz w:val="24"/>
                <w:szCs w:val="24"/>
              </w:rPr>
              <w:t xml:space="preserve"> </w:t>
            </w:r>
            <w:r w:rsidRPr="000A07C5">
              <w:rPr>
                <w:rFonts w:ascii="Palatino Linotype" w:hAnsi="Palatino Linotype" w:cs="Times New Roman"/>
                <w:color w:val="000000"/>
                <w:sz w:val="24"/>
                <w:szCs w:val="24"/>
              </w:rPr>
              <w:t xml:space="preserve">và bán kính </w:t>
            </w:r>
            <w:r w:rsidRPr="000A07C5">
              <w:rPr>
                <w:rFonts w:ascii="Palatino Linotype" w:eastAsia="Arial" w:hAnsi="Palatino Linotype" w:cs="Times New Roman"/>
                <w:noProof/>
                <w:color w:val="000000"/>
                <w:position w:val="-8"/>
                <w:sz w:val="24"/>
                <w:szCs w:val="24"/>
                <w:lang w:val="en-US"/>
              </w:rPr>
              <w:drawing>
                <wp:inline distT="0" distB="0" distL="0" distR="0" wp14:anchorId="664174A7" wp14:editId="78250E05">
                  <wp:extent cx="1104900" cy="266700"/>
                  <wp:effectExtent l="0" t="0" r="0" b="0"/>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p>
        </w:tc>
      </w:tr>
      <w:tr w:rsidR="00B83AC3" w:rsidRPr="000A07C5" w:rsidTr="00B24D49">
        <w:tc>
          <w:tcPr>
            <w:tcW w:w="2943"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noProof/>
                <w:color w:val="000000"/>
                <w:sz w:val="24"/>
                <w:szCs w:val="24"/>
                <w:lang w:val="en-US"/>
              </w:rPr>
              <w:drawing>
                <wp:inline distT="0" distB="0" distL="0" distR="0" wp14:anchorId="47541AAD" wp14:editId="009043EE">
                  <wp:extent cx="1362807" cy="1162050"/>
                  <wp:effectExtent l="0" t="0" r="8890" b="0"/>
                  <wp:docPr id="60" name="Picture 60"/>
                  <wp:cNvGraphicFramePr/>
                  <a:graphic xmlns:a="http://schemas.openxmlformats.org/drawingml/2006/main">
                    <a:graphicData uri="http://schemas.openxmlformats.org/drawingml/2006/picture">
                      <pic:pic xmlns:pic="http://schemas.openxmlformats.org/drawingml/2006/picture">
                        <pic:nvPicPr>
                          <pic:cNvPr id="60" name="Picture 60"/>
                          <pic:cNvPicPr/>
                        </pic:nvPicPr>
                        <pic:blipFill>
                          <a:blip r:embed="rId402"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365786" cy="1164590"/>
                          </a:xfrm>
                          <a:prstGeom prst="rect">
                            <a:avLst/>
                          </a:prstGeom>
                          <a:noFill/>
                          <a:ln>
                            <a:noFill/>
                          </a:ln>
                        </pic:spPr>
                      </pic:pic>
                    </a:graphicData>
                  </a:graphic>
                </wp:inline>
              </w:drawing>
            </w:r>
          </w:p>
        </w:tc>
        <w:tc>
          <w:tcPr>
            <w:tcW w:w="3544"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noProof/>
                <w:color w:val="000000"/>
                <w:sz w:val="24"/>
                <w:szCs w:val="24"/>
                <w:lang w:val="en-US"/>
              </w:rPr>
              <w:drawing>
                <wp:inline distT="0" distB="0" distL="0" distR="0" wp14:anchorId="398AB636" wp14:editId="197D0AAA">
                  <wp:extent cx="1582615" cy="1028700"/>
                  <wp:effectExtent l="0" t="0" r="0" b="0"/>
                  <wp:docPr id="61" name="Picture 61"/>
                  <wp:cNvGraphicFramePr/>
                  <a:graphic xmlns:a="http://schemas.openxmlformats.org/drawingml/2006/main">
                    <a:graphicData uri="http://schemas.openxmlformats.org/drawingml/2006/picture">
                      <pic:pic xmlns:pic="http://schemas.openxmlformats.org/drawingml/2006/picture">
                        <pic:nvPicPr>
                          <pic:cNvPr id="61" name="Picture 61"/>
                          <pic:cNvPicPr/>
                        </pic:nvPicPr>
                        <pic:blipFill>
                          <a:blip r:embed="rId403"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583496" cy="1029273"/>
                          </a:xfrm>
                          <a:prstGeom prst="rect">
                            <a:avLst/>
                          </a:prstGeom>
                          <a:noFill/>
                          <a:ln>
                            <a:noFill/>
                          </a:ln>
                        </pic:spPr>
                      </pic:pic>
                    </a:graphicData>
                  </a:graphic>
                </wp:inline>
              </w:drawing>
            </w:r>
          </w:p>
        </w:tc>
        <w:tc>
          <w:tcPr>
            <w:tcW w:w="3544"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noProof/>
                <w:color w:val="000000"/>
                <w:sz w:val="24"/>
                <w:szCs w:val="24"/>
                <w:lang w:val="en-US"/>
              </w:rPr>
              <w:drawing>
                <wp:inline distT="0" distB="0" distL="0" distR="0" wp14:anchorId="6D0EE0EA" wp14:editId="6ED763F2">
                  <wp:extent cx="1457325" cy="1114425"/>
                  <wp:effectExtent l="0" t="0" r="0" b="9525"/>
                  <wp:docPr id="62" name="Picture 62"/>
                  <wp:cNvGraphicFramePr/>
                  <a:graphic xmlns:a="http://schemas.openxmlformats.org/drawingml/2006/main">
                    <a:graphicData uri="http://schemas.openxmlformats.org/drawingml/2006/picture">
                      <pic:pic xmlns:pic="http://schemas.openxmlformats.org/drawingml/2006/picture">
                        <pic:nvPicPr>
                          <pic:cNvPr id="62" name="Picture 62"/>
                          <pic:cNvPicPr/>
                        </pic:nvPicPr>
                        <pic:blipFill>
                          <a:blip r:embed="rId404"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57325" cy="1114425"/>
                          </a:xfrm>
                          <a:prstGeom prst="rect">
                            <a:avLst/>
                          </a:prstGeom>
                          <a:noFill/>
                          <a:ln>
                            <a:noFill/>
                          </a:ln>
                        </pic:spPr>
                      </pic:pic>
                    </a:graphicData>
                  </a:graphic>
                </wp:inline>
              </w:drawing>
            </w:r>
          </w:p>
        </w:tc>
      </w:tr>
    </w:tbl>
    <w:p w:rsidR="00654B7F"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b/>
          <w:color w:val="000000"/>
          <w:sz w:val="24"/>
          <w:szCs w:val="24"/>
        </w:rPr>
        <w:lastRenderedPageBreak/>
        <w:t>Lưu ý:</w:t>
      </w:r>
      <w:r w:rsidRPr="000A07C5">
        <w:rPr>
          <w:rFonts w:ascii="Palatino Linotype" w:hAnsi="Palatino Linotype" w:cs="Times New Roman"/>
          <w:color w:val="000000"/>
          <w:sz w:val="24"/>
          <w:szCs w:val="24"/>
        </w:rPr>
        <w:t xml:space="preserve"> </w:t>
      </w:r>
    </w:p>
    <w:p w:rsidR="00B83AC3" w:rsidRPr="000A07C5" w:rsidRDefault="00B83AC3" w:rsidP="000A07C5">
      <w:pPr>
        <w:spacing w:after="0" w:line="276" w:lineRule="auto"/>
        <w:ind w:firstLine="318"/>
        <w:jc w:val="both"/>
        <w:rPr>
          <w:rFonts w:ascii="Palatino Linotype" w:hAnsi="Palatino Linotype" w:cs="Times New Roman"/>
          <w:b/>
          <w:color w:val="000000"/>
          <w:sz w:val="24"/>
          <w:szCs w:val="24"/>
          <w:u w:val="single"/>
        </w:rPr>
      </w:pPr>
      <w:r w:rsidRPr="000A07C5">
        <w:rPr>
          <w:rFonts w:ascii="Palatino Linotype" w:hAnsi="Palatino Linotype" w:cs="Times New Roman"/>
          <w:color w:val="000000"/>
          <w:sz w:val="24"/>
          <w:szCs w:val="24"/>
        </w:rPr>
        <w:t xml:space="preserve">Khi mặt phẳng </w:t>
      </w:r>
      <w:r w:rsidRPr="000A07C5">
        <w:rPr>
          <w:rFonts w:ascii="Palatino Linotype" w:eastAsia="Arial" w:hAnsi="Palatino Linotype" w:cs="Times New Roman"/>
          <w:noProof/>
          <w:color w:val="000000"/>
          <w:position w:val="-18"/>
          <w:sz w:val="24"/>
          <w:szCs w:val="24"/>
          <w:lang w:val="en-US"/>
        </w:rPr>
        <w:drawing>
          <wp:inline distT="0" distB="0" distL="0" distR="0" wp14:anchorId="28EE6C2B" wp14:editId="5DB87879">
            <wp:extent cx="276225" cy="304800"/>
            <wp:effectExtent l="0" t="0" r="9525"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đi qua tâm </w:t>
      </w:r>
      <w:r w:rsidR="00654B7F" w:rsidRPr="000A07C5">
        <w:rPr>
          <w:rFonts w:ascii="Palatino Linotype" w:hAnsi="Palatino Linotype" w:cs="Times New Roman"/>
          <w:color w:val="000000"/>
          <w:position w:val="-4"/>
          <w:sz w:val="24"/>
          <w:szCs w:val="24"/>
        </w:rPr>
        <w:object w:dxaOrig="200" w:dyaOrig="260">
          <v:shape id="_x0000_i1136" type="#_x0000_t75" style="width:9.7pt;height:13.15pt" o:ole="">
            <v:imagedata r:id="rId406" o:title=""/>
          </v:shape>
          <o:OLEObject Type="Embed" ProgID="Equation.DSMT4" ShapeID="_x0000_i1136" DrawAspect="Content" ObjectID="_1695030758" r:id="rId407"/>
        </w:object>
      </w:r>
      <w:r w:rsidR="00654B7F"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của mặt cầu thì mặt phẳng </w:t>
      </w:r>
      <w:r w:rsidRPr="000A07C5">
        <w:rPr>
          <w:rFonts w:ascii="Palatino Linotype" w:eastAsia="Arial" w:hAnsi="Palatino Linotype" w:cs="Times New Roman"/>
          <w:noProof/>
          <w:color w:val="000000"/>
          <w:position w:val="-18"/>
          <w:sz w:val="24"/>
          <w:szCs w:val="24"/>
          <w:lang w:val="en-US"/>
        </w:rPr>
        <w:drawing>
          <wp:inline distT="0" distB="0" distL="0" distR="0" wp14:anchorId="08F2A568" wp14:editId="5FC04C63">
            <wp:extent cx="276225" cy="304800"/>
            <wp:effectExtent l="0" t="0" r="9525"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được gọi là </w:t>
      </w:r>
      <w:r w:rsidRPr="000A07C5">
        <w:rPr>
          <w:rFonts w:ascii="Palatino Linotype" w:hAnsi="Palatino Linotype" w:cs="Times New Roman"/>
          <w:b/>
          <w:color w:val="000000"/>
          <w:sz w:val="24"/>
          <w:szCs w:val="24"/>
          <w:u w:val="single"/>
        </w:rPr>
        <w:t>mặt phẳng kính</w:t>
      </w:r>
      <w:r w:rsidRPr="000A07C5">
        <w:rPr>
          <w:rFonts w:ascii="Palatino Linotype" w:hAnsi="Palatino Linotype" w:cs="Times New Roman"/>
          <w:color w:val="000000"/>
          <w:sz w:val="24"/>
          <w:szCs w:val="24"/>
        </w:rPr>
        <w:t xml:space="preserve"> và thiết diện lúc đó được gọi là </w:t>
      </w:r>
      <w:r w:rsidRPr="000A07C5">
        <w:rPr>
          <w:rFonts w:ascii="Palatino Linotype" w:hAnsi="Palatino Linotype" w:cs="Times New Roman"/>
          <w:b/>
          <w:color w:val="000000"/>
          <w:sz w:val="24"/>
          <w:szCs w:val="24"/>
          <w:u w:val="single"/>
        </w:rPr>
        <w:t>đường tròn lớn.</w:t>
      </w:r>
    </w:p>
    <w:p w:rsidR="00B83AC3" w:rsidRPr="00C370C9" w:rsidRDefault="00B83AC3" w:rsidP="00537C03">
      <w:pPr>
        <w:pStyle w:val="Heading3"/>
        <w:rPr>
          <w:rFonts w:ascii="Palatino Linotype" w:hAnsi="Palatino Linotype"/>
          <w:color w:val="0000FF"/>
          <w:sz w:val="24"/>
          <w:szCs w:val="24"/>
          <w:lang w:val="vi-VN"/>
        </w:rPr>
      </w:pPr>
      <w:bookmarkStart w:id="36" w:name="_Toc524253078"/>
      <w:r w:rsidRPr="00C370C9">
        <w:rPr>
          <w:rFonts w:ascii="Palatino Linotype" w:hAnsi="Palatino Linotype"/>
          <w:color w:val="0000FF"/>
          <w:sz w:val="24"/>
          <w:szCs w:val="24"/>
          <w:lang w:val="vi-VN"/>
        </w:rPr>
        <w:t>3.3. Vị trí tương đối giữa mặt cầu và đường thẳng</w:t>
      </w:r>
      <w:bookmarkEnd w:id="36"/>
    </w:p>
    <w:p w:rsidR="00B83AC3" w:rsidRPr="000A07C5" w:rsidRDefault="00B83AC3" w:rsidP="000A07C5">
      <w:pPr>
        <w:tabs>
          <w:tab w:val="left" w:pos="0"/>
          <w:tab w:val="left" w:pos="567"/>
          <w:tab w:val="left" w:pos="2552"/>
          <w:tab w:val="left" w:pos="4820"/>
          <w:tab w:val="left" w:pos="7088"/>
        </w:tabs>
        <w:spacing w:after="0" w:line="276" w:lineRule="auto"/>
        <w:ind w:firstLine="284"/>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Cho mặt cầu </w:t>
      </w:r>
      <w:r w:rsidRPr="000A07C5">
        <w:rPr>
          <w:rFonts w:ascii="Palatino Linotype" w:eastAsia="Arial" w:hAnsi="Palatino Linotype" w:cs="Times New Roman"/>
          <w:noProof/>
          <w:color w:val="000000"/>
          <w:position w:val="-18"/>
          <w:sz w:val="24"/>
          <w:szCs w:val="24"/>
          <w:lang w:val="en-US"/>
        </w:rPr>
        <w:drawing>
          <wp:inline distT="0" distB="0" distL="0" distR="0" wp14:anchorId="6F3F6859" wp14:editId="6E931E3B">
            <wp:extent cx="533400" cy="304800"/>
            <wp:effectExtent l="0" t="0" r="0" b="0"/>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533400"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và đường thẳng </w:t>
      </w:r>
      <w:r w:rsidRPr="000A07C5">
        <w:rPr>
          <w:rFonts w:ascii="Palatino Linotype" w:eastAsia="Arial" w:hAnsi="Palatino Linotype" w:cs="Times New Roman"/>
          <w:noProof/>
          <w:color w:val="000000"/>
          <w:position w:val="-4"/>
          <w:sz w:val="24"/>
          <w:szCs w:val="24"/>
          <w:lang w:val="en-US"/>
        </w:rPr>
        <w:drawing>
          <wp:inline distT="0" distB="0" distL="0" distR="0" wp14:anchorId="1CFBC009" wp14:editId="0102E3D4">
            <wp:extent cx="142875" cy="161925"/>
            <wp:effectExtent l="0" t="0" r="9525" b="952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Gọi </w:t>
      </w:r>
      <w:r w:rsidR="00654B7F" w:rsidRPr="000A07C5">
        <w:rPr>
          <w:rFonts w:ascii="Palatino Linotype" w:hAnsi="Palatino Linotype" w:cs="Times New Roman"/>
          <w:color w:val="000000"/>
          <w:position w:val="-4"/>
          <w:sz w:val="24"/>
          <w:szCs w:val="24"/>
        </w:rPr>
        <w:object w:dxaOrig="279" w:dyaOrig="260">
          <v:shape id="_x0000_i1137" type="#_x0000_t75" style="width:13.85pt;height:13.15pt" o:ole="">
            <v:imagedata r:id="rId411" o:title=""/>
          </v:shape>
          <o:OLEObject Type="Embed" ProgID="Equation.DSMT4" ShapeID="_x0000_i1137" DrawAspect="Content" ObjectID="_1695030759" r:id="rId412"/>
        </w:object>
      </w:r>
      <w:r w:rsidR="00654B7F"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là hình chiếu của </w:t>
      </w:r>
      <w:r w:rsidR="00654B7F" w:rsidRPr="000A07C5">
        <w:rPr>
          <w:rFonts w:ascii="Palatino Linotype" w:hAnsi="Palatino Linotype" w:cs="Times New Roman"/>
          <w:color w:val="000000"/>
          <w:position w:val="-4"/>
          <w:sz w:val="24"/>
          <w:szCs w:val="24"/>
        </w:rPr>
        <w:object w:dxaOrig="200" w:dyaOrig="260">
          <v:shape id="_x0000_i1138" type="#_x0000_t75" style="width:9.7pt;height:13.15pt" o:ole="">
            <v:imagedata r:id="rId413" o:title=""/>
          </v:shape>
          <o:OLEObject Type="Embed" ProgID="Equation.DSMT4" ShapeID="_x0000_i1138" DrawAspect="Content" ObjectID="_1695030760" r:id="rId414"/>
        </w:object>
      </w:r>
      <w:r w:rsidR="00654B7F"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lên </w:t>
      </w:r>
      <w:r w:rsidRPr="000A07C5">
        <w:rPr>
          <w:rFonts w:ascii="Palatino Linotype" w:eastAsia="Arial" w:hAnsi="Palatino Linotype" w:cs="Times New Roman"/>
          <w:noProof/>
          <w:color w:val="000000"/>
          <w:position w:val="-4"/>
          <w:sz w:val="24"/>
          <w:szCs w:val="24"/>
          <w:lang w:val="en-US"/>
        </w:rPr>
        <w:drawing>
          <wp:inline distT="0" distB="0" distL="0" distR="0" wp14:anchorId="66EAE539" wp14:editId="5C68B82A">
            <wp:extent cx="142875" cy="161925"/>
            <wp:effectExtent l="0" t="0" r="9525" b="9525"/>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color w:val="000000"/>
          <w:sz w:val="24"/>
          <w:szCs w:val="24"/>
        </w:rPr>
        <w:t>. Khi đó:</w:t>
      </w:r>
    </w:p>
    <w:tbl>
      <w:tblPr>
        <w:tblW w:w="9323" w:type="dxa"/>
        <w:tblLayout w:type="fixed"/>
        <w:tblLook w:val="04A0" w:firstRow="1" w:lastRow="0" w:firstColumn="1" w:lastColumn="0" w:noHBand="0" w:noVBand="1"/>
      </w:tblPr>
      <w:tblGrid>
        <w:gridCol w:w="2943"/>
        <w:gridCol w:w="3261"/>
        <w:gridCol w:w="3119"/>
      </w:tblGrid>
      <w:tr w:rsidR="00B83AC3" w:rsidRPr="000A07C5" w:rsidTr="00B24D49">
        <w:tc>
          <w:tcPr>
            <w:tcW w:w="2943" w:type="dxa"/>
            <w:tcBorders>
              <w:top w:val="single" w:sz="4" w:space="0" w:color="auto"/>
              <w:left w:val="single" w:sz="4" w:space="0" w:color="auto"/>
              <w:bottom w:val="single" w:sz="4" w:space="0" w:color="auto"/>
              <w:right w:val="single" w:sz="4" w:space="0" w:color="auto"/>
            </w:tcBorders>
            <w:shd w:val="clear" w:color="auto" w:fill="F2F2F2"/>
            <w:hideMark/>
          </w:tcPr>
          <w:p w:rsidR="00B83AC3" w:rsidRPr="000A07C5" w:rsidRDefault="00B83AC3" w:rsidP="000A07C5">
            <w:pPr>
              <w:spacing w:after="0" w:line="276" w:lineRule="auto"/>
              <w:ind w:firstLine="318"/>
              <w:jc w:val="center"/>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6"/>
                <w:sz w:val="24"/>
                <w:szCs w:val="24"/>
                <w:lang w:val="en-US"/>
              </w:rPr>
              <w:drawing>
                <wp:inline distT="0" distB="0" distL="0" distR="0" wp14:anchorId="318A87C6" wp14:editId="2A8782FC">
                  <wp:extent cx="533400" cy="180975"/>
                  <wp:effectExtent l="0" t="0" r="0" b="9525"/>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tc>
        <w:tc>
          <w:tcPr>
            <w:tcW w:w="3261" w:type="dxa"/>
            <w:tcBorders>
              <w:top w:val="single" w:sz="4" w:space="0" w:color="auto"/>
              <w:left w:val="single" w:sz="4" w:space="0" w:color="auto"/>
              <w:bottom w:val="single" w:sz="4" w:space="0" w:color="auto"/>
              <w:right w:val="single" w:sz="4" w:space="0" w:color="auto"/>
            </w:tcBorders>
            <w:shd w:val="clear" w:color="auto" w:fill="F2F2F2"/>
            <w:hideMark/>
          </w:tcPr>
          <w:p w:rsidR="00B83AC3" w:rsidRPr="000A07C5" w:rsidRDefault="00B83AC3" w:rsidP="000A07C5">
            <w:pPr>
              <w:spacing w:after="0" w:line="276" w:lineRule="auto"/>
              <w:ind w:firstLine="318"/>
              <w:jc w:val="center"/>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6"/>
                <w:sz w:val="24"/>
                <w:szCs w:val="24"/>
                <w:lang w:val="en-US"/>
              </w:rPr>
              <w:drawing>
                <wp:inline distT="0" distB="0" distL="0" distR="0" wp14:anchorId="2BB8BF09" wp14:editId="69858CAA">
                  <wp:extent cx="533400" cy="180975"/>
                  <wp:effectExtent l="0" t="0" r="0" b="9525"/>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tc>
        <w:tc>
          <w:tcPr>
            <w:tcW w:w="3119" w:type="dxa"/>
            <w:tcBorders>
              <w:top w:val="single" w:sz="4" w:space="0" w:color="auto"/>
              <w:left w:val="single" w:sz="4" w:space="0" w:color="auto"/>
              <w:bottom w:val="single" w:sz="4" w:space="0" w:color="auto"/>
              <w:right w:val="single" w:sz="4" w:space="0" w:color="auto"/>
            </w:tcBorders>
            <w:shd w:val="clear" w:color="auto" w:fill="F2F2F2"/>
            <w:hideMark/>
          </w:tcPr>
          <w:p w:rsidR="00B83AC3" w:rsidRPr="000A07C5" w:rsidRDefault="00B83AC3" w:rsidP="000A07C5">
            <w:pPr>
              <w:spacing w:after="0" w:line="276" w:lineRule="auto"/>
              <w:ind w:firstLine="318"/>
              <w:jc w:val="center"/>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6"/>
                <w:sz w:val="24"/>
                <w:szCs w:val="24"/>
                <w:lang w:val="en-US"/>
              </w:rPr>
              <w:drawing>
                <wp:inline distT="0" distB="0" distL="0" distR="0" wp14:anchorId="43725224" wp14:editId="13C5F6A3">
                  <wp:extent cx="533400" cy="180975"/>
                  <wp:effectExtent l="0" t="0" r="0" b="9525"/>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tc>
      </w:tr>
      <w:tr w:rsidR="00B83AC3" w:rsidRPr="000A07C5" w:rsidTr="00B24D49">
        <w:tc>
          <w:tcPr>
            <w:tcW w:w="2943"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4"/>
                <w:sz w:val="24"/>
                <w:szCs w:val="24"/>
                <w:lang w:val="en-US"/>
              </w:rPr>
              <w:drawing>
                <wp:inline distT="0" distB="0" distL="0" distR="0" wp14:anchorId="237E9C73" wp14:editId="4B44A18C">
                  <wp:extent cx="142875" cy="161925"/>
                  <wp:effectExtent l="0" t="0" r="9525" b="952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không cắt mặt cầu.</w:t>
            </w:r>
          </w:p>
        </w:tc>
        <w:tc>
          <w:tcPr>
            <w:tcW w:w="3261" w:type="dxa"/>
            <w:tcBorders>
              <w:top w:val="single" w:sz="4" w:space="0" w:color="auto"/>
              <w:left w:val="single" w:sz="4" w:space="0" w:color="auto"/>
              <w:bottom w:val="single" w:sz="4" w:space="0" w:color="auto"/>
              <w:right w:val="single" w:sz="4" w:space="0" w:color="auto"/>
            </w:tcBorders>
            <w:hideMark/>
          </w:tcPr>
          <w:p w:rsidR="00A909C4" w:rsidRPr="000A07C5" w:rsidRDefault="00B83AC3" w:rsidP="000A07C5">
            <w:pPr>
              <w:spacing w:after="0" w:line="276" w:lineRule="auto"/>
              <w:ind w:right="-227" w:firstLine="354"/>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4"/>
                <w:sz w:val="24"/>
                <w:szCs w:val="24"/>
                <w:lang w:val="en-US"/>
              </w:rPr>
              <w:drawing>
                <wp:inline distT="0" distB="0" distL="0" distR="0" wp14:anchorId="22F6536D" wp14:editId="5EEB2EB9">
                  <wp:extent cx="142875" cy="161925"/>
                  <wp:effectExtent l="0" t="0" r="9525" b="9525"/>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tiếp xúc với mặt cầu.</w:t>
            </w:r>
          </w:p>
          <w:p w:rsidR="00175D30" w:rsidRPr="000A07C5" w:rsidRDefault="00B83AC3" w:rsidP="000A07C5">
            <w:pPr>
              <w:spacing w:after="0" w:line="276" w:lineRule="auto"/>
              <w:ind w:right="34" w:firstLine="354"/>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4"/>
                <w:sz w:val="24"/>
                <w:szCs w:val="24"/>
                <w:lang w:val="en-US"/>
              </w:rPr>
              <w:drawing>
                <wp:inline distT="0" distB="0" distL="0" distR="0" wp14:anchorId="7F6C5CE6" wp14:editId="7B34E0C2">
                  <wp:extent cx="142875" cy="161925"/>
                  <wp:effectExtent l="0" t="0" r="9525" b="952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r w:rsidRPr="000A07C5">
              <w:rPr>
                <w:rFonts w:ascii="Palatino Linotype" w:hAnsi="Palatino Linotype" w:cs="Times New Roman"/>
                <w:b/>
                <w:color w:val="000000"/>
                <w:sz w:val="24"/>
                <w:szCs w:val="24"/>
              </w:rPr>
              <w:t>Tiếp tuyến</w:t>
            </w:r>
            <w:r w:rsidRPr="000A07C5">
              <w:rPr>
                <w:rFonts w:ascii="Palatino Linotype" w:hAnsi="Palatino Linotype" w:cs="Times New Roman"/>
                <w:color w:val="000000"/>
                <w:sz w:val="24"/>
                <w:szCs w:val="24"/>
              </w:rPr>
              <w:t xml:space="preserve"> của </w:t>
            </w:r>
            <w:r w:rsidRPr="000A07C5">
              <w:rPr>
                <w:rFonts w:ascii="Palatino Linotype" w:eastAsia="Arial" w:hAnsi="Palatino Linotype" w:cs="Times New Roman"/>
                <w:noProof/>
                <w:color w:val="000000"/>
                <w:position w:val="-18"/>
                <w:sz w:val="24"/>
                <w:szCs w:val="24"/>
                <w:lang w:val="en-US"/>
              </w:rPr>
              <w:drawing>
                <wp:inline distT="0" distB="0" distL="0" distR="0" wp14:anchorId="369F6066" wp14:editId="1B41EE84">
                  <wp:extent cx="257175" cy="304800"/>
                  <wp:effectExtent l="0" t="0" r="9525"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p>
          <w:p w:rsidR="00B83AC3" w:rsidRPr="000A07C5" w:rsidRDefault="00175D30" w:rsidP="000A07C5">
            <w:pPr>
              <w:spacing w:after="0" w:line="276" w:lineRule="auto"/>
              <w:ind w:right="34" w:firstLine="354"/>
              <w:jc w:val="both"/>
              <w:rPr>
                <w:rFonts w:ascii="Palatino Linotype" w:hAnsi="Palatino Linotype" w:cs="Times New Roman"/>
                <w:color w:val="000000"/>
                <w:sz w:val="24"/>
                <w:szCs w:val="24"/>
              </w:rPr>
            </w:pPr>
            <w:r w:rsidRPr="000A07C5">
              <w:rPr>
                <w:rFonts w:ascii="Palatino Linotype" w:hAnsi="Palatino Linotype" w:cs="Times New Roman"/>
                <w:b/>
                <w:color w:val="000000"/>
                <w:position w:val="-6"/>
                <w:sz w:val="24"/>
                <w:szCs w:val="24"/>
              </w:rPr>
              <w:object w:dxaOrig="380" w:dyaOrig="279">
                <v:shape id="_x0000_i1139" type="#_x0000_t75" style="width:18.7pt;height:13.85pt" o:ole="">
                  <v:imagedata r:id="rId423" o:title=""/>
                </v:shape>
                <o:OLEObject Type="Embed" ProgID="Equation.DSMT4" ShapeID="_x0000_i1139" DrawAspect="Content" ObjectID="_1695030761" r:id="rId424"/>
              </w:object>
            </w:r>
            <w:r w:rsidRPr="000A07C5">
              <w:rPr>
                <w:rFonts w:ascii="Palatino Linotype" w:hAnsi="Palatino Linotype" w:cs="Times New Roman"/>
                <w:b/>
                <w:color w:val="000000"/>
                <w:sz w:val="24"/>
                <w:szCs w:val="24"/>
              </w:rPr>
              <w:t xml:space="preserve"> </w:t>
            </w:r>
            <w:r w:rsidR="00B83AC3" w:rsidRPr="000A07C5">
              <w:rPr>
                <w:rFonts w:ascii="Palatino Linotype" w:hAnsi="Palatino Linotype" w:cs="Times New Roman"/>
                <w:b/>
                <w:color w:val="000000"/>
                <w:sz w:val="24"/>
                <w:szCs w:val="24"/>
              </w:rPr>
              <w:t>tiếp điểm.</w:t>
            </w:r>
          </w:p>
        </w:tc>
        <w:tc>
          <w:tcPr>
            <w:tcW w:w="3119"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4"/>
                <w:sz w:val="24"/>
                <w:szCs w:val="24"/>
                <w:lang w:val="en-US"/>
              </w:rPr>
              <w:drawing>
                <wp:inline distT="0" distB="0" distL="0" distR="0" wp14:anchorId="4B68000A" wp14:editId="6FD66169">
                  <wp:extent cx="142875" cy="161925"/>
                  <wp:effectExtent l="0" t="0" r="9525" b="9525"/>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cắt mặt cầu tại hai điểm phân biệt.</w:t>
            </w:r>
          </w:p>
        </w:tc>
      </w:tr>
      <w:tr w:rsidR="00B83AC3" w:rsidRPr="000A07C5" w:rsidTr="00B24D49">
        <w:tc>
          <w:tcPr>
            <w:tcW w:w="2943"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noProof/>
                <w:color w:val="000000"/>
                <w:sz w:val="24"/>
                <w:szCs w:val="24"/>
                <w:lang w:val="en-US"/>
              </w:rPr>
              <w:drawing>
                <wp:inline distT="0" distB="0" distL="0" distR="0" wp14:anchorId="54175A1B" wp14:editId="1EE8A570">
                  <wp:extent cx="1466850" cy="1552575"/>
                  <wp:effectExtent l="0" t="0" r="0" b="9525"/>
                  <wp:docPr id="63" name="Picture 63"/>
                  <wp:cNvGraphicFramePr/>
                  <a:graphic xmlns:a="http://schemas.openxmlformats.org/drawingml/2006/main">
                    <a:graphicData uri="http://schemas.openxmlformats.org/drawingml/2006/picture">
                      <pic:pic xmlns:pic="http://schemas.openxmlformats.org/drawingml/2006/picture">
                        <pic:nvPicPr>
                          <pic:cNvPr id="63" name="Picture 63"/>
                          <pic:cNvPicPr/>
                        </pic:nvPicPr>
                        <pic:blipFill>
                          <a:blip r:embed="rId426"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66850" cy="1552575"/>
                          </a:xfrm>
                          <a:prstGeom prst="rect">
                            <a:avLst/>
                          </a:prstGeom>
                          <a:noFill/>
                          <a:ln>
                            <a:noFill/>
                          </a:ln>
                        </pic:spPr>
                      </pic:pic>
                    </a:graphicData>
                  </a:graphic>
                </wp:inline>
              </w:drawing>
            </w:r>
          </w:p>
        </w:tc>
        <w:tc>
          <w:tcPr>
            <w:tcW w:w="3261"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noProof/>
                <w:color w:val="000000"/>
                <w:sz w:val="24"/>
                <w:szCs w:val="24"/>
                <w:lang w:val="en-US"/>
              </w:rPr>
              <w:drawing>
                <wp:inline distT="0" distB="0" distL="0" distR="0" wp14:anchorId="5E1F752E" wp14:editId="77DF4817">
                  <wp:extent cx="1400175" cy="1552575"/>
                  <wp:effectExtent l="0" t="0" r="9525" b="0"/>
                  <wp:docPr id="128" name="Picture 128"/>
                  <wp:cNvGraphicFramePr/>
                  <a:graphic xmlns:a="http://schemas.openxmlformats.org/drawingml/2006/main">
                    <a:graphicData uri="http://schemas.openxmlformats.org/drawingml/2006/picture">
                      <pic:pic xmlns:pic="http://schemas.openxmlformats.org/drawingml/2006/picture">
                        <pic:nvPicPr>
                          <pic:cNvPr id="128" name="Picture 128"/>
                          <pic:cNvPicPr/>
                        </pic:nvPicPr>
                        <pic:blipFill>
                          <a:blip r:embed="rId427"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00175" cy="1552575"/>
                          </a:xfrm>
                          <a:prstGeom prst="rect">
                            <a:avLst/>
                          </a:prstGeom>
                          <a:noFill/>
                          <a:ln>
                            <a:noFill/>
                          </a:ln>
                        </pic:spPr>
                      </pic:pic>
                    </a:graphicData>
                  </a:graphic>
                </wp:inline>
              </w:drawing>
            </w:r>
          </w:p>
        </w:tc>
        <w:tc>
          <w:tcPr>
            <w:tcW w:w="3119"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noProof/>
                <w:color w:val="000000"/>
                <w:sz w:val="24"/>
                <w:szCs w:val="24"/>
                <w:lang w:val="en-US"/>
              </w:rPr>
              <w:drawing>
                <wp:inline distT="0" distB="0" distL="0" distR="0" wp14:anchorId="4BDD8727" wp14:editId="0C96B31F">
                  <wp:extent cx="1638300" cy="1466850"/>
                  <wp:effectExtent l="0" t="0" r="0" b="0"/>
                  <wp:docPr id="129" name="Picture 129"/>
                  <wp:cNvGraphicFramePr/>
                  <a:graphic xmlns:a="http://schemas.openxmlformats.org/drawingml/2006/main">
                    <a:graphicData uri="http://schemas.openxmlformats.org/drawingml/2006/picture">
                      <pic:pic xmlns:pic="http://schemas.openxmlformats.org/drawingml/2006/picture">
                        <pic:nvPicPr>
                          <pic:cNvPr id="129" name="Picture 129"/>
                          <pic:cNvPicPr/>
                        </pic:nvPicPr>
                        <pic:blipFill>
                          <a:blip r:embed="rId428"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638300" cy="1466850"/>
                          </a:xfrm>
                          <a:prstGeom prst="rect">
                            <a:avLst/>
                          </a:prstGeom>
                          <a:noFill/>
                          <a:ln>
                            <a:noFill/>
                          </a:ln>
                        </pic:spPr>
                      </pic:pic>
                    </a:graphicData>
                  </a:graphic>
                </wp:inline>
              </w:drawing>
            </w:r>
          </w:p>
        </w:tc>
      </w:tr>
    </w:tbl>
    <w:p w:rsidR="00654B7F" w:rsidRPr="000A07C5" w:rsidRDefault="00B83AC3" w:rsidP="000A07C5">
      <w:pPr>
        <w:tabs>
          <w:tab w:val="left" w:pos="0"/>
          <w:tab w:val="left" w:pos="567"/>
          <w:tab w:val="left" w:pos="2552"/>
          <w:tab w:val="left" w:pos="4820"/>
          <w:tab w:val="left" w:pos="7088"/>
        </w:tabs>
        <w:spacing w:after="0" w:line="276" w:lineRule="auto"/>
        <w:ind w:firstLine="284"/>
        <w:rPr>
          <w:rFonts w:ascii="Palatino Linotype" w:hAnsi="Palatino Linotype" w:cs="Times New Roman"/>
          <w:color w:val="000000"/>
          <w:sz w:val="24"/>
          <w:szCs w:val="24"/>
        </w:rPr>
      </w:pPr>
      <w:r w:rsidRPr="000A07C5">
        <w:rPr>
          <w:rFonts w:ascii="Palatino Linotype" w:hAnsi="Palatino Linotype" w:cs="Times New Roman"/>
          <w:b/>
          <w:color w:val="000000"/>
          <w:sz w:val="24"/>
          <w:szCs w:val="24"/>
        </w:rPr>
        <w:t>Lưu ý:</w:t>
      </w:r>
      <w:r w:rsidRPr="000A07C5">
        <w:rPr>
          <w:rFonts w:ascii="Palatino Linotype" w:hAnsi="Palatino Linotype" w:cs="Times New Roman"/>
          <w:color w:val="000000"/>
          <w:sz w:val="24"/>
          <w:szCs w:val="24"/>
        </w:rPr>
        <w:t xml:space="preserve"> </w:t>
      </w:r>
    </w:p>
    <w:p w:rsidR="00B83AC3" w:rsidRPr="000A07C5" w:rsidRDefault="00B83AC3" w:rsidP="000A07C5">
      <w:pPr>
        <w:tabs>
          <w:tab w:val="left" w:pos="0"/>
          <w:tab w:val="left" w:pos="567"/>
          <w:tab w:val="left" w:pos="2552"/>
          <w:tab w:val="left" w:pos="4820"/>
          <w:tab w:val="left" w:pos="7088"/>
        </w:tabs>
        <w:spacing w:after="0" w:line="276" w:lineRule="auto"/>
        <w:ind w:firstLine="284"/>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Trong trường hợp </w:t>
      </w:r>
      <w:r w:rsidRPr="000A07C5">
        <w:rPr>
          <w:rFonts w:ascii="Palatino Linotype" w:eastAsia="Arial" w:hAnsi="Palatino Linotype" w:cs="Times New Roman"/>
          <w:noProof/>
          <w:color w:val="000000"/>
          <w:position w:val="-4"/>
          <w:sz w:val="24"/>
          <w:szCs w:val="24"/>
          <w:lang w:val="en-US"/>
        </w:rPr>
        <w:drawing>
          <wp:inline distT="0" distB="0" distL="0" distR="0" wp14:anchorId="70099CDD" wp14:editId="3BD3B595">
            <wp:extent cx="142875" cy="161925"/>
            <wp:effectExtent l="0" t="0" r="9525" b="9525"/>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cắt </w:t>
      </w:r>
      <w:r w:rsidRPr="000A07C5">
        <w:rPr>
          <w:rFonts w:ascii="Palatino Linotype" w:eastAsia="Arial" w:hAnsi="Palatino Linotype" w:cs="Times New Roman"/>
          <w:noProof/>
          <w:color w:val="000000"/>
          <w:position w:val="-18"/>
          <w:sz w:val="24"/>
          <w:szCs w:val="24"/>
          <w:lang w:val="en-US"/>
        </w:rPr>
        <w:drawing>
          <wp:inline distT="0" distB="0" distL="0" distR="0" wp14:anchorId="43E9F32A" wp14:editId="01226A87">
            <wp:extent cx="257175" cy="304800"/>
            <wp:effectExtent l="0" t="0" r="9525" b="0"/>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tại 2 điểm </w:t>
      </w:r>
      <w:r w:rsidR="00175D30" w:rsidRPr="000A07C5">
        <w:rPr>
          <w:rFonts w:ascii="Palatino Linotype" w:hAnsi="Palatino Linotype" w:cs="Times New Roman"/>
          <w:color w:val="000000"/>
          <w:position w:val="-10"/>
          <w:sz w:val="24"/>
          <w:szCs w:val="24"/>
        </w:rPr>
        <w:object w:dxaOrig="480" w:dyaOrig="320">
          <v:shape id="_x0000_i1140" type="#_x0000_t75" style="width:24.25pt;height:15.9pt" o:ole="">
            <v:imagedata r:id="rId431" o:title=""/>
          </v:shape>
          <o:OLEObject Type="Embed" ProgID="Equation.DSMT4" ShapeID="_x0000_i1140" DrawAspect="Content" ObjectID="_1695030762" r:id="rId432"/>
        </w:object>
      </w:r>
      <w:r w:rsidR="00175D30"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thì  bán kính </w:t>
      </w:r>
      <w:r w:rsidR="00654B7F" w:rsidRPr="000A07C5">
        <w:rPr>
          <w:rFonts w:ascii="Palatino Linotype" w:hAnsi="Palatino Linotype" w:cs="Times New Roman"/>
          <w:color w:val="000000"/>
          <w:position w:val="-4"/>
          <w:sz w:val="24"/>
          <w:szCs w:val="24"/>
        </w:rPr>
        <w:object w:dxaOrig="240" w:dyaOrig="260">
          <v:shape id="_x0000_i1141" type="#_x0000_t75" style="width:11.75pt;height:13.15pt" o:ole="">
            <v:imagedata r:id="rId433" o:title=""/>
          </v:shape>
          <o:OLEObject Type="Embed" ProgID="Equation.DSMT4" ShapeID="_x0000_i1141" DrawAspect="Content" ObjectID="_1695030763" r:id="rId434"/>
        </w:object>
      </w:r>
      <w:r w:rsidR="00654B7F"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của </w:t>
      </w:r>
      <w:r w:rsidRPr="000A07C5">
        <w:rPr>
          <w:rFonts w:ascii="Palatino Linotype" w:eastAsia="Arial" w:hAnsi="Palatino Linotype" w:cs="Times New Roman"/>
          <w:noProof/>
          <w:color w:val="000000"/>
          <w:position w:val="-18"/>
          <w:sz w:val="24"/>
          <w:szCs w:val="24"/>
          <w:lang w:val="en-US"/>
        </w:rPr>
        <w:drawing>
          <wp:inline distT="0" distB="0" distL="0" distR="0" wp14:anchorId="205D6F79" wp14:editId="3B8A31CD">
            <wp:extent cx="257175" cy="304800"/>
            <wp:effectExtent l="0" t="0" r="9525" b="0"/>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được tính như sau: </w:t>
      </w:r>
      <w:r w:rsidRPr="000A07C5">
        <w:rPr>
          <w:rFonts w:ascii="Palatino Linotype" w:eastAsia="Arial" w:hAnsi="Palatino Linotype" w:cs="Times New Roman"/>
          <w:noProof/>
          <w:color w:val="000000"/>
          <w:position w:val="-60"/>
          <w:sz w:val="24"/>
          <w:szCs w:val="24"/>
          <w:lang w:val="en-US"/>
        </w:rPr>
        <w:drawing>
          <wp:inline distT="0" distB="0" distL="0" distR="0" wp14:anchorId="3FA55755" wp14:editId="45142F8C">
            <wp:extent cx="2476500" cy="838200"/>
            <wp:effectExtent l="0" t="0" r="0" b="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2476500" cy="838200"/>
                    </a:xfrm>
                    <a:prstGeom prst="rect">
                      <a:avLst/>
                    </a:prstGeom>
                    <a:noFill/>
                    <a:ln>
                      <a:noFill/>
                    </a:ln>
                  </pic:spPr>
                </pic:pic>
              </a:graphicData>
            </a:graphic>
          </wp:inline>
        </w:drawing>
      </w:r>
    </w:p>
    <w:p w:rsidR="00B83AC3" w:rsidRPr="00C370C9" w:rsidRDefault="00B83AC3" w:rsidP="00537C03">
      <w:pPr>
        <w:pStyle w:val="Heading3"/>
        <w:rPr>
          <w:rFonts w:ascii="Palatino Linotype" w:hAnsi="Palatino Linotype"/>
          <w:color w:val="0000FF"/>
          <w:sz w:val="24"/>
          <w:szCs w:val="24"/>
          <w:lang w:val="vi-VN"/>
        </w:rPr>
      </w:pPr>
      <w:bookmarkStart w:id="37" w:name="_Toc524253079"/>
      <w:r w:rsidRPr="00C370C9">
        <w:rPr>
          <w:rFonts w:ascii="Palatino Linotype" w:hAnsi="Palatino Linotype"/>
          <w:color w:val="0000FF"/>
          <w:sz w:val="24"/>
          <w:szCs w:val="24"/>
          <w:lang w:val="vi-VN"/>
        </w:rPr>
        <w:t>3.4. Đường kinh tuyến và vĩ tuyến của mặt cầu</w:t>
      </w:r>
      <w:bookmarkEnd w:id="37"/>
    </w:p>
    <w:tbl>
      <w:tblPr>
        <w:tblW w:w="98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9"/>
        <w:gridCol w:w="3634"/>
      </w:tblGrid>
      <w:tr w:rsidR="00B83AC3" w:rsidRPr="000A07C5" w:rsidTr="001573C0">
        <w:tc>
          <w:tcPr>
            <w:tcW w:w="62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209"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bCs/>
                <w:sz w:val="24"/>
                <w:szCs w:val="24"/>
              </w:rPr>
            </w:pPr>
            <w:r w:rsidRPr="000A07C5">
              <w:rPr>
                <w:rFonts w:ascii="Palatino Linotype" w:hAnsi="Palatino Linotype" w:cs="Times New Roman"/>
                <w:bCs/>
                <w:sz w:val="24"/>
                <w:szCs w:val="24"/>
              </w:rPr>
              <w:t>Giao tuyến của mặt cầu với nửa mặt phẳng có bờ là trục của mặt cầu được gọi là kinh tuyến.</w:t>
            </w:r>
          </w:p>
          <w:p w:rsidR="00B83AC3" w:rsidRPr="000A07C5" w:rsidRDefault="00B83AC3" w:rsidP="000A07C5">
            <w:pPr>
              <w:spacing w:after="0" w:line="276" w:lineRule="auto"/>
              <w:ind w:firstLine="318"/>
              <w:jc w:val="both"/>
              <w:rPr>
                <w:rFonts w:ascii="Palatino Linotype" w:hAnsi="Palatino Linotype" w:cs="Times New Roman"/>
                <w:bCs/>
                <w:sz w:val="24"/>
                <w:szCs w:val="24"/>
              </w:rPr>
            </w:pPr>
            <w:r w:rsidRPr="000A07C5">
              <w:rPr>
                <w:rFonts w:ascii="Palatino Linotype" w:hAnsi="Palatino Linotype" w:cs="Times New Roman"/>
                <w:bCs/>
                <w:sz w:val="24"/>
                <w:szCs w:val="24"/>
              </w:rPr>
              <w:t>Giao tuyến (nếu có) của mặt cầu với các mặt phẳng vuông góc với trục được gọi là vĩ tuyến của mặt cầu.</w:t>
            </w:r>
          </w:p>
          <w:p w:rsidR="00B83AC3" w:rsidRPr="000A07C5" w:rsidRDefault="00B83AC3" w:rsidP="000A07C5">
            <w:pPr>
              <w:spacing w:after="0" w:line="276" w:lineRule="auto"/>
              <w:ind w:firstLine="318"/>
              <w:jc w:val="both"/>
              <w:rPr>
                <w:rFonts w:ascii="Palatino Linotype" w:hAnsi="Palatino Linotype" w:cs="Times New Roman"/>
                <w:sz w:val="24"/>
                <w:szCs w:val="24"/>
                <w:lang w:eastAsia="vi-VN"/>
              </w:rPr>
            </w:pPr>
            <w:r w:rsidRPr="000A07C5">
              <w:rPr>
                <w:rFonts w:ascii="Palatino Linotype" w:hAnsi="Palatino Linotype" w:cs="Times New Roman"/>
                <w:bCs/>
                <w:sz w:val="24"/>
                <w:szCs w:val="24"/>
              </w:rPr>
              <w:t>Hai giao điểm của mặt cầu với trục được gọi là hai cực của mặt cầu</w:t>
            </w:r>
          </w:p>
        </w:tc>
        <w:tc>
          <w:tcPr>
            <w:tcW w:w="3634" w:type="dxa"/>
            <w:tcBorders>
              <w:top w:val="single" w:sz="4" w:space="0" w:color="auto"/>
              <w:left w:val="single" w:sz="4" w:space="0" w:color="auto"/>
              <w:bottom w:val="single" w:sz="4" w:space="0" w:color="auto"/>
              <w:right w:val="single" w:sz="4" w:space="0" w:color="auto"/>
            </w:tcBorders>
            <w:hideMark/>
          </w:tcPr>
          <w:p w:rsidR="000453CA" w:rsidRPr="000A07C5" w:rsidRDefault="000453CA"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12C3F228" wp14:editId="022D9857">
                  <wp:extent cx="1872009" cy="1678940"/>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882020" cy="1687919"/>
                          </a:xfrm>
                          <a:prstGeom prst="rect">
                            <a:avLst/>
                          </a:prstGeom>
                          <a:noFill/>
                          <a:ln>
                            <a:noFill/>
                          </a:ln>
                        </pic:spPr>
                      </pic:pic>
                    </a:graphicData>
                  </a:graphic>
                </wp:inline>
              </w:drawing>
            </w:r>
          </w:p>
        </w:tc>
      </w:tr>
    </w:tbl>
    <w:p w:rsidR="00B83AC3" w:rsidRPr="000A07C5" w:rsidRDefault="00B83AC3" w:rsidP="000A07C5">
      <w:pPr>
        <w:tabs>
          <w:tab w:val="left" w:pos="0"/>
          <w:tab w:val="left" w:pos="567"/>
          <w:tab w:val="left" w:pos="2552"/>
          <w:tab w:val="left" w:pos="4820"/>
          <w:tab w:val="left" w:pos="7088"/>
        </w:tabs>
        <w:spacing w:after="0" w:line="276" w:lineRule="auto"/>
        <w:rPr>
          <w:rFonts w:ascii="Palatino Linotype" w:hAnsi="Palatino Linotype" w:cs="Times New Roman"/>
          <w:color w:val="000000"/>
          <w:sz w:val="24"/>
          <w:szCs w:val="24"/>
        </w:rPr>
      </w:pPr>
      <w:r w:rsidRPr="000A07C5">
        <w:rPr>
          <w:rFonts w:ascii="Palatino Linotype" w:hAnsi="Palatino Linotype" w:cs="Times New Roman"/>
          <w:sz w:val="24"/>
          <w:szCs w:val="24"/>
        </w:rPr>
        <w:t>* Mặt cầu nội tiếp, ngoại tiếp hình đa diện:</w:t>
      </w:r>
    </w:p>
    <w:tbl>
      <w:tblPr>
        <w:tblW w:w="98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9"/>
        <w:gridCol w:w="3634"/>
      </w:tblGrid>
      <w:tr w:rsidR="00B83AC3" w:rsidRPr="000A07C5" w:rsidTr="001573C0">
        <w:tc>
          <w:tcPr>
            <w:tcW w:w="62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209"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sz w:val="24"/>
                <w:szCs w:val="24"/>
                <w:lang w:eastAsia="vi-VN"/>
              </w:rPr>
            </w:pPr>
            <w:r w:rsidRPr="000A07C5">
              <w:rPr>
                <w:rFonts w:ascii="Palatino Linotype" w:hAnsi="Palatino Linotype" w:cs="Times New Roman"/>
                <w:sz w:val="24"/>
                <w:szCs w:val="24"/>
              </w:rPr>
              <w:t>Mặt cầu nội tiếp hình đa diện nếu mặt cầu đó tiếp xúc với tất cả các mặt của hình đa diện. Còn nói hình đa diện ngoại tiếp mặt cầu.</w:t>
            </w:r>
          </w:p>
        </w:tc>
        <w:tc>
          <w:tcPr>
            <w:tcW w:w="3634"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02B4C4A0" wp14:editId="6BE7D203">
                  <wp:extent cx="1159754" cy="1072662"/>
                  <wp:effectExtent l="0" t="0" r="254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178126" cy="1089654"/>
                          </a:xfrm>
                          <a:prstGeom prst="rect">
                            <a:avLst/>
                          </a:prstGeom>
                          <a:noFill/>
                          <a:ln>
                            <a:noFill/>
                          </a:ln>
                        </pic:spPr>
                      </pic:pic>
                    </a:graphicData>
                  </a:graphic>
                </wp:inline>
              </w:drawing>
            </w:r>
          </w:p>
        </w:tc>
      </w:tr>
      <w:tr w:rsidR="00B83AC3" w:rsidRPr="000A07C5" w:rsidTr="001573C0">
        <w:tc>
          <w:tcPr>
            <w:tcW w:w="6209"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243"/>
              <w:jc w:val="both"/>
              <w:rPr>
                <w:rFonts w:ascii="Palatino Linotype" w:hAnsi="Palatino Linotype" w:cs="Times New Roman"/>
                <w:sz w:val="24"/>
                <w:szCs w:val="24"/>
              </w:rPr>
            </w:pPr>
            <w:r w:rsidRPr="000A07C5">
              <w:rPr>
                <w:rFonts w:ascii="Palatino Linotype" w:hAnsi="Palatino Linotype" w:cs="Times New Roman"/>
                <w:sz w:val="24"/>
                <w:szCs w:val="24"/>
              </w:rPr>
              <w:lastRenderedPageBreak/>
              <w:t>Mặt cầu ngoại tiếp hình đa diện nếu tất cả các đỉnh của hình đa diện đều nằm trên mặt cầu. Còn nói hình đa diện nội tiếp mặt cầu.</w:t>
            </w:r>
          </w:p>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Mặt cầu tâm </w:t>
            </w:r>
            <w:r w:rsidRPr="000A07C5">
              <w:rPr>
                <w:rFonts w:ascii="Palatino Linotype" w:hAnsi="Palatino Linotype" w:cs="Times New Roman"/>
                <w:noProof/>
                <w:position w:val="-4"/>
                <w:sz w:val="24"/>
                <w:szCs w:val="24"/>
                <w:lang w:val="en-US"/>
              </w:rPr>
              <w:drawing>
                <wp:inline distT="0" distB="0" distL="0" distR="0" wp14:anchorId="026E2DD0" wp14:editId="57E03437">
                  <wp:extent cx="152400" cy="161925"/>
                  <wp:effectExtent l="0" t="0" r="0" b="9525"/>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bán kính </w:t>
            </w:r>
            <w:r w:rsidRPr="000A07C5">
              <w:rPr>
                <w:rFonts w:ascii="Palatino Linotype" w:hAnsi="Palatino Linotype" w:cs="Times New Roman"/>
                <w:noProof/>
                <w:position w:val="-4"/>
                <w:sz w:val="24"/>
                <w:szCs w:val="24"/>
                <w:lang w:val="en-US"/>
              </w:rPr>
              <w:drawing>
                <wp:inline distT="0" distB="0" distL="0" distR="0" wp14:anchorId="4F400FE7" wp14:editId="67AEED4D">
                  <wp:extent cx="114300" cy="123825"/>
                  <wp:effectExtent l="0" t="0" r="0" b="9525"/>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0A07C5">
              <w:rPr>
                <w:rFonts w:ascii="Palatino Linotype" w:hAnsi="Palatino Linotype" w:cs="Times New Roman"/>
                <w:sz w:val="24"/>
                <w:szCs w:val="24"/>
              </w:rPr>
              <w:t xml:space="preserve"> ngoại tiếp hình chóp </w:t>
            </w:r>
            <w:r w:rsidRPr="000A07C5">
              <w:rPr>
                <w:rFonts w:ascii="Palatino Linotype" w:hAnsi="Palatino Linotype" w:cs="Times New Roman"/>
                <w:noProof/>
                <w:position w:val="-4"/>
                <w:sz w:val="24"/>
                <w:szCs w:val="24"/>
                <w:lang w:val="en-US"/>
              </w:rPr>
              <w:drawing>
                <wp:inline distT="0" distB="0" distL="0" distR="0" wp14:anchorId="3CD2A1C0" wp14:editId="77942979">
                  <wp:extent cx="628650" cy="161925"/>
                  <wp:effectExtent l="0" t="0" r="0" b="9525"/>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khi và chỉ khi</w:t>
            </w:r>
          </w:p>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 </w:t>
            </w:r>
            <w:r w:rsidRPr="000A07C5">
              <w:rPr>
                <w:rFonts w:ascii="Palatino Linotype" w:hAnsi="Palatino Linotype" w:cs="Times New Roman"/>
                <w:noProof/>
                <w:position w:val="-4"/>
                <w:sz w:val="24"/>
                <w:szCs w:val="24"/>
                <w:lang w:val="en-US"/>
              </w:rPr>
              <w:drawing>
                <wp:inline distT="0" distB="0" distL="0" distR="0" wp14:anchorId="0A080849" wp14:editId="71329FC6">
                  <wp:extent cx="2095500" cy="161925"/>
                  <wp:effectExtent l="0" t="0" r="0" b="9525"/>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095500" cy="1619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w:drawing>
                <wp:inline distT="0" distB="0" distL="0" distR="0" wp14:anchorId="3E28652B" wp14:editId="2EBDEE60">
                  <wp:extent cx="1395663" cy="1443355"/>
                  <wp:effectExtent l="0" t="0" r="0" b="4445"/>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399664" cy="1447492"/>
                          </a:xfrm>
                          <a:prstGeom prst="rect">
                            <a:avLst/>
                          </a:prstGeom>
                          <a:noFill/>
                          <a:ln>
                            <a:noFill/>
                          </a:ln>
                        </pic:spPr>
                      </pic:pic>
                    </a:graphicData>
                  </a:graphic>
                </wp:inline>
              </w:drawing>
            </w:r>
          </w:p>
        </w:tc>
      </w:tr>
    </w:tbl>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Cho mặt cầu </w:t>
      </w:r>
      <w:r w:rsidRPr="000A07C5">
        <w:rPr>
          <w:rFonts w:ascii="Palatino Linotype" w:eastAsia="Arial" w:hAnsi="Palatino Linotype" w:cs="Times New Roman"/>
          <w:noProof/>
          <w:color w:val="000000"/>
          <w:position w:val="-18"/>
          <w:sz w:val="24"/>
          <w:szCs w:val="24"/>
          <w:lang w:val="en-US"/>
        </w:rPr>
        <w:drawing>
          <wp:inline distT="0" distB="0" distL="0" distR="0" wp14:anchorId="26BB9CD9" wp14:editId="067D0AF9">
            <wp:extent cx="533400" cy="304800"/>
            <wp:effectExtent l="0" t="0" r="0" b="0"/>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533400" cy="304800"/>
                    </a:xfrm>
                    <a:prstGeom prst="rect">
                      <a:avLst/>
                    </a:prstGeom>
                    <a:noFill/>
                    <a:ln>
                      <a:noFill/>
                    </a:ln>
                  </pic:spPr>
                </pic:pic>
              </a:graphicData>
            </a:graphic>
          </wp:inline>
        </w:drawing>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b/>
          <w:color w:val="000000"/>
          <w:sz w:val="24"/>
          <w:szCs w:val="24"/>
        </w:rPr>
        <w:t>Diện tích mặt cầu:</w:t>
      </w:r>
      <w:r w:rsidRPr="000A07C5">
        <w:rPr>
          <w:rFonts w:ascii="Palatino Linotype" w:hAnsi="Palatino Linotype"/>
          <w:color w:val="000000"/>
          <w:sz w:val="24"/>
          <w:szCs w:val="24"/>
        </w:rPr>
        <w:t xml:space="preserve"> </w:t>
      </w:r>
      <w:r w:rsidRPr="000A07C5">
        <w:rPr>
          <w:rFonts w:ascii="Palatino Linotype" w:eastAsia="Arial" w:hAnsi="Palatino Linotype"/>
          <w:noProof/>
          <w:color w:val="000000"/>
          <w:position w:val="-10"/>
          <w:sz w:val="24"/>
          <w:szCs w:val="24"/>
        </w:rPr>
        <w:drawing>
          <wp:inline distT="0" distB="0" distL="0" distR="0" wp14:anchorId="061AB9A5" wp14:editId="4A50917C">
            <wp:extent cx="733425" cy="276225"/>
            <wp:effectExtent l="0" t="0" r="9525"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0A07C5">
        <w:rPr>
          <w:rFonts w:ascii="Palatino Linotype" w:hAnsi="Palatino Linotype"/>
          <w:color w:val="000000"/>
          <w:sz w:val="24"/>
          <w:szCs w:val="24"/>
        </w:rPr>
        <w:t>.</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b/>
          <w:color w:val="000000"/>
          <w:sz w:val="24"/>
          <w:szCs w:val="24"/>
        </w:rPr>
        <w:t>Thể tích khối cầu:</w:t>
      </w:r>
      <w:r w:rsidRPr="000A07C5">
        <w:rPr>
          <w:rFonts w:ascii="Palatino Linotype" w:hAnsi="Palatino Linotype"/>
          <w:color w:val="000000"/>
          <w:sz w:val="24"/>
          <w:szCs w:val="24"/>
        </w:rPr>
        <w:t xml:space="preserve"> </w:t>
      </w:r>
      <w:r w:rsidRPr="000A07C5">
        <w:rPr>
          <w:rFonts w:ascii="Palatino Linotype" w:eastAsia="Arial" w:hAnsi="Palatino Linotype"/>
          <w:noProof/>
          <w:color w:val="000000"/>
          <w:position w:val="-30"/>
          <w:sz w:val="24"/>
          <w:szCs w:val="24"/>
        </w:rPr>
        <w:drawing>
          <wp:inline distT="0" distB="0" distL="0" distR="0" wp14:anchorId="0FEA11C6" wp14:editId="21B89699">
            <wp:extent cx="800100" cy="4953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800100" cy="495300"/>
                    </a:xfrm>
                    <a:prstGeom prst="rect">
                      <a:avLst/>
                    </a:prstGeom>
                    <a:noFill/>
                    <a:ln>
                      <a:noFill/>
                    </a:ln>
                  </pic:spPr>
                </pic:pic>
              </a:graphicData>
            </a:graphic>
          </wp:inline>
        </w:drawing>
      </w:r>
      <w:r w:rsidRPr="000A07C5">
        <w:rPr>
          <w:rFonts w:ascii="Palatino Linotype" w:hAnsi="Palatino Linotype"/>
          <w:color w:val="000000"/>
          <w:sz w:val="24"/>
          <w:szCs w:val="24"/>
        </w:rPr>
        <w:t>.</w:t>
      </w:r>
    </w:p>
    <w:p w:rsidR="00B83AC3" w:rsidRPr="000A07C5" w:rsidRDefault="00B83AC3" w:rsidP="000A07C5">
      <w:pPr>
        <w:spacing w:after="0" w:line="276" w:lineRule="auto"/>
        <w:jc w:val="center"/>
        <w:rPr>
          <w:rFonts w:ascii="Palatino Linotype" w:hAnsi="Palatino Linotype" w:cs="Times New Roman"/>
          <w:b/>
          <w:color w:val="0000FF"/>
          <w:sz w:val="24"/>
          <w:szCs w:val="24"/>
        </w:rPr>
      </w:pPr>
    </w:p>
    <w:p w:rsidR="00A7666F" w:rsidRPr="000A07C5" w:rsidRDefault="00053658" w:rsidP="00C370C9">
      <w:pPr>
        <w:pStyle w:val="Heading2"/>
        <w:jc w:val="center"/>
        <w:rPr>
          <w:rFonts w:ascii="Palatino Linotype" w:hAnsi="Palatino Linotype"/>
          <w:b/>
          <w:color w:val="0000FF"/>
          <w:sz w:val="24"/>
          <w:szCs w:val="24"/>
        </w:rPr>
      </w:pPr>
      <w:bookmarkStart w:id="38" w:name="_Toc524253080"/>
      <w:r w:rsidRPr="000A07C5">
        <w:rPr>
          <w:rFonts w:ascii="Palatino Linotype" w:hAnsi="Palatino Linotype"/>
          <w:b/>
          <w:color w:val="0000FF"/>
          <w:sz w:val="24"/>
          <w:szCs w:val="24"/>
        </w:rPr>
        <w:t xml:space="preserve">4. </w:t>
      </w:r>
      <w:hyperlink r:id="rId447" w:history="1">
        <w:r w:rsidR="00A7666F" w:rsidRPr="009E13AC">
          <w:rPr>
            <w:rStyle w:val="Hyperlink"/>
            <w:rFonts w:ascii="Palatino Linotype" w:hAnsi="Palatino Linotype"/>
            <w:b/>
            <w:sz w:val="24"/>
            <w:szCs w:val="24"/>
            <w:u w:val="none"/>
          </w:rPr>
          <w:t>MỘT SỐ DẠNG TOÁN VÀ CÔNG THỨC GIẢI</w:t>
        </w:r>
        <w:bookmarkEnd w:id="38"/>
      </w:hyperlink>
    </w:p>
    <w:p w:rsidR="00A7666F" w:rsidRPr="00C370C9" w:rsidRDefault="00053658" w:rsidP="00537C03">
      <w:pPr>
        <w:pStyle w:val="Heading3"/>
        <w:rPr>
          <w:rFonts w:ascii="Palatino Linotype" w:hAnsi="Palatino Linotype"/>
          <w:color w:val="0000FF"/>
          <w:sz w:val="24"/>
          <w:szCs w:val="24"/>
          <w:lang w:val="vi-VN"/>
        </w:rPr>
      </w:pPr>
      <w:bookmarkStart w:id="39" w:name="_Toc524253081"/>
      <w:r w:rsidRPr="00C370C9">
        <w:rPr>
          <w:rFonts w:ascii="Palatino Linotype" w:hAnsi="Palatino Linotype"/>
          <w:color w:val="0000FF"/>
          <w:sz w:val="24"/>
          <w:szCs w:val="24"/>
          <w:lang w:val="vi-VN"/>
        </w:rPr>
        <w:t xml:space="preserve">4.1. </w:t>
      </w:r>
      <w:r w:rsidR="00A7666F" w:rsidRPr="00C370C9">
        <w:rPr>
          <w:rFonts w:ascii="Palatino Linotype" w:hAnsi="Palatino Linotype"/>
          <w:color w:val="0000FF"/>
          <w:sz w:val="24"/>
          <w:szCs w:val="24"/>
          <w:lang w:val="vi-VN"/>
        </w:rPr>
        <w:t>B</w:t>
      </w:r>
      <w:r w:rsidRPr="00C370C9">
        <w:rPr>
          <w:rFonts w:ascii="Palatino Linotype" w:hAnsi="Palatino Linotype"/>
          <w:color w:val="0000FF"/>
          <w:sz w:val="24"/>
          <w:szCs w:val="24"/>
          <w:lang w:val="vi-VN"/>
        </w:rPr>
        <w:t>ài toán mặt nón</w:t>
      </w:r>
      <w:bookmarkEnd w:id="39"/>
    </w:p>
    <w:p w:rsidR="00A7666F" w:rsidRPr="000A07C5" w:rsidRDefault="00053658"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4.1.1.</w:t>
      </w:r>
      <w:r w:rsidR="00A7666F" w:rsidRPr="000A07C5">
        <w:rPr>
          <w:rFonts w:ascii="Palatino Linotype" w:hAnsi="Palatino Linotype" w:cs="Times New Roman"/>
          <w:b/>
          <w:color w:val="0000FF"/>
          <w:sz w:val="24"/>
          <w:szCs w:val="24"/>
        </w:rPr>
        <w:t>Dạng 1. Thiết diện của hình nón cắt bởi một mặt phẳng</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B83AC3"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492"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sz w:val="24"/>
                <w:szCs w:val="24"/>
                <w:lang w:eastAsia="vi-VN"/>
              </w:rPr>
            </w:pPr>
            <w:r w:rsidRPr="000A07C5">
              <w:rPr>
                <w:rFonts w:ascii="Palatino Linotype" w:hAnsi="Palatino Linotype" w:cs="Times New Roman"/>
                <w:b/>
                <w:sz w:val="24"/>
                <w:szCs w:val="24"/>
              </w:rPr>
              <w:t>Thiết diện qua trục</w:t>
            </w:r>
            <w:r w:rsidRPr="000A07C5">
              <w:rPr>
                <w:rFonts w:ascii="Palatino Linotype" w:hAnsi="Palatino Linotype" w:cs="Times New Roman"/>
                <w:sz w:val="24"/>
                <w:szCs w:val="24"/>
              </w:rPr>
              <w:t xml:space="preserve"> của hình nón là tam giác cân.</w:t>
            </w:r>
          </w:p>
        </w:tc>
        <w:tc>
          <w:tcPr>
            <w:tcW w:w="3634"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51EB4F8B" wp14:editId="4B5758A5">
                  <wp:extent cx="1066800" cy="861646"/>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48" cstate="print">
                            <a:grayscl/>
                            <a:extLst>
                              <a:ext uri="{28A0092B-C50C-407E-A947-70E740481C1C}">
                                <a14:useLocalDpi xmlns:a14="http://schemas.microsoft.com/office/drawing/2010/main" val="0"/>
                              </a:ext>
                            </a:extLst>
                          </a:blip>
                          <a:srcRect l="3317" t="6250" r="4265" b="4327"/>
                          <a:stretch>
                            <a:fillRect/>
                          </a:stretch>
                        </pic:blipFill>
                        <pic:spPr bwMode="auto">
                          <a:xfrm>
                            <a:off x="0" y="0"/>
                            <a:ext cx="1070747" cy="864834"/>
                          </a:xfrm>
                          <a:prstGeom prst="rect">
                            <a:avLst/>
                          </a:prstGeom>
                          <a:noFill/>
                          <a:ln>
                            <a:noFill/>
                          </a:ln>
                        </pic:spPr>
                      </pic:pic>
                    </a:graphicData>
                  </a:graphic>
                </wp:inline>
              </w:drawing>
            </w:r>
          </w:p>
        </w:tc>
      </w:tr>
      <w:tr w:rsidR="00B83AC3" w:rsidRPr="000A07C5" w:rsidTr="001573C0">
        <w:tc>
          <w:tcPr>
            <w:tcW w:w="649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hAnsi="Palatino Linotype" w:cs="Times New Roman"/>
                <w:b/>
                <w:sz w:val="24"/>
                <w:szCs w:val="24"/>
              </w:rPr>
            </w:pPr>
            <w:r w:rsidRPr="000A07C5">
              <w:rPr>
                <w:rFonts w:ascii="Palatino Linotype" w:hAnsi="Palatino Linotype" w:cs="Times New Roman"/>
                <w:b/>
                <w:sz w:val="24"/>
                <w:szCs w:val="24"/>
              </w:rPr>
              <w:t>Thiết diện qua đỉnh</w:t>
            </w:r>
            <w:r w:rsidRPr="000A07C5">
              <w:rPr>
                <w:rFonts w:ascii="Palatino Linotype" w:hAnsi="Palatino Linotype" w:cs="Times New Roman"/>
                <w:sz w:val="24"/>
                <w:szCs w:val="24"/>
              </w:rPr>
              <w:t xml:space="preserve"> của hình nón là những tam giác cân có hai cạnh bên là hai đường sinh của hình nón.</w:t>
            </w:r>
          </w:p>
        </w:tc>
        <w:tc>
          <w:tcPr>
            <w:tcW w:w="3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w:drawing>
                <wp:inline distT="0" distB="0" distL="0" distR="0" wp14:anchorId="2FB5A8FA" wp14:editId="6720525D">
                  <wp:extent cx="1085850" cy="1066800"/>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49" cstate="print">
                            <a:grayscl/>
                            <a:extLst>
                              <a:ext uri="{28A0092B-C50C-407E-A947-70E740481C1C}">
                                <a14:useLocalDpi xmlns:a14="http://schemas.microsoft.com/office/drawing/2010/main" val="0"/>
                              </a:ext>
                            </a:extLst>
                          </a:blip>
                          <a:srcRect l="3792" t="5769" r="4739" b="3366"/>
                          <a:stretch>
                            <a:fillRect/>
                          </a:stretch>
                        </pic:blipFill>
                        <pic:spPr bwMode="auto">
                          <a:xfrm>
                            <a:off x="0" y="0"/>
                            <a:ext cx="1085850" cy="1066800"/>
                          </a:xfrm>
                          <a:prstGeom prst="rect">
                            <a:avLst/>
                          </a:prstGeom>
                          <a:noFill/>
                          <a:ln>
                            <a:noFill/>
                          </a:ln>
                        </pic:spPr>
                      </pic:pic>
                    </a:graphicData>
                  </a:graphic>
                </wp:inline>
              </w:drawing>
            </w:r>
          </w:p>
        </w:tc>
      </w:tr>
      <w:tr w:rsidR="00B83AC3" w:rsidRPr="000A07C5" w:rsidTr="001573C0">
        <w:tc>
          <w:tcPr>
            <w:tcW w:w="649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b/>
                <w:sz w:val="24"/>
                <w:szCs w:val="24"/>
              </w:rPr>
              <w:t>Thiết diện vuông góc với trục</w:t>
            </w:r>
            <w:r w:rsidRPr="000A07C5">
              <w:rPr>
                <w:rFonts w:ascii="Palatino Linotype" w:hAnsi="Palatino Linotype" w:cs="Times New Roman"/>
                <w:sz w:val="24"/>
                <w:szCs w:val="24"/>
              </w:rPr>
              <w:t xml:space="preserve"> của hình nón là những đường tròn có tâm nằm trên trục của </w:t>
            </w:r>
          </w:p>
          <w:p w:rsidR="00B83AC3" w:rsidRPr="000A07C5" w:rsidRDefault="00B83AC3" w:rsidP="000A07C5">
            <w:pPr>
              <w:spacing w:after="0" w:line="276" w:lineRule="auto"/>
              <w:ind w:firstLine="318"/>
              <w:jc w:val="both"/>
              <w:rPr>
                <w:rFonts w:ascii="Palatino Linotype" w:hAnsi="Palatino Linotype" w:cs="Times New Roman"/>
                <w:b/>
                <w:sz w:val="24"/>
                <w:szCs w:val="24"/>
              </w:rPr>
            </w:pPr>
            <w:r w:rsidRPr="000A07C5">
              <w:rPr>
                <w:rFonts w:ascii="Palatino Linotype" w:hAnsi="Palatino Linotype" w:cs="Times New Roman"/>
                <w:sz w:val="24"/>
                <w:szCs w:val="24"/>
              </w:rPr>
              <w:t>hình nón.</w:t>
            </w:r>
          </w:p>
        </w:tc>
        <w:tc>
          <w:tcPr>
            <w:tcW w:w="3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w:drawing>
                <wp:inline distT="0" distB="0" distL="0" distR="0" wp14:anchorId="01BA3153" wp14:editId="5F02F3C6">
                  <wp:extent cx="1123950" cy="1104900"/>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50" cstate="print">
                            <a:grayscl/>
                            <a:extLst>
                              <a:ext uri="{28A0092B-C50C-407E-A947-70E740481C1C}">
                                <a14:useLocalDpi xmlns:a14="http://schemas.microsoft.com/office/drawing/2010/main" val="0"/>
                              </a:ext>
                            </a:extLst>
                          </a:blip>
                          <a:srcRect l="3317" t="5769" r="5687" b="3847"/>
                          <a:stretch>
                            <a:fillRect/>
                          </a:stretch>
                        </pic:blipFill>
                        <pic:spPr bwMode="auto">
                          <a:xfrm>
                            <a:off x="0" y="0"/>
                            <a:ext cx="1123950" cy="1104900"/>
                          </a:xfrm>
                          <a:prstGeom prst="rect">
                            <a:avLst/>
                          </a:prstGeom>
                          <a:noFill/>
                          <a:ln>
                            <a:noFill/>
                          </a:ln>
                        </pic:spPr>
                      </pic:pic>
                    </a:graphicData>
                  </a:graphic>
                </wp:inline>
              </w:drawing>
            </w:r>
          </w:p>
        </w:tc>
      </w:tr>
    </w:tbl>
    <w:p w:rsidR="00A7666F" w:rsidRPr="000A07C5" w:rsidRDefault="00053658"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4.1.2. </w:t>
      </w:r>
      <w:r w:rsidR="00A7666F" w:rsidRPr="000A07C5">
        <w:rPr>
          <w:rFonts w:ascii="Palatino Linotype" w:hAnsi="Palatino Linotype" w:cs="Times New Roman"/>
          <w:b/>
          <w:color w:val="0000FF"/>
          <w:sz w:val="24"/>
          <w:szCs w:val="24"/>
        </w:rPr>
        <w:t>Dạng 2.  Bài toán liên quan đến thiết diện qua đỉnh của hình nón</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nón có chiều cao là </w:t>
      </w:r>
      <w:r w:rsidR="00C179BC">
        <w:rPr>
          <w:rFonts w:ascii="Palatino Linotype" w:eastAsia="Arial" w:hAnsi="Palatino Linotype" w:cs="Times New Roman"/>
          <w:position w:val="-4"/>
          <w:sz w:val="24"/>
          <w:szCs w:val="24"/>
        </w:rPr>
        <w:pict>
          <v:shape id="_x0000_i1142" type="#_x0000_t75" style="width:9.7pt;height:13.15pt">
            <v:imagedata r:id="rId451" o:title=""/>
          </v:shape>
        </w:pict>
      </w:r>
      <w:r w:rsidRPr="000A07C5">
        <w:rPr>
          <w:rFonts w:ascii="Palatino Linotype" w:hAnsi="Palatino Linotype" w:cs="Times New Roman"/>
          <w:sz w:val="24"/>
          <w:szCs w:val="24"/>
        </w:rPr>
        <w:t xml:space="preserve">, bán kính đáy </w:t>
      </w:r>
      <w:r w:rsidR="00C179BC">
        <w:rPr>
          <w:rFonts w:ascii="Palatino Linotype" w:eastAsia="Arial" w:hAnsi="Palatino Linotype" w:cs="Times New Roman"/>
          <w:position w:val="-4"/>
          <w:sz w:val="24"/>
          <w:szCs w:val="24"/>
        </w:rPr>
        <w:pict>
          <v:shape id="_x0000_i1143" type="#_x0000_t75" style="width:9pt;height:9.7pt">
            <v:imagedata r:id="rId452" o:title=""/>
          </v:shape>
        </w:pict>
      </w:r>
      <w:r w:rsidRPr="000A07C5">
        <w:rPr>
          <w:rFonts w:ascii="Palatino Linotype" w:hAnsi="Palatino Linotype" w:cs="Times New Roman"/>
          <w:sz w:val="24"/>
          <w:szCs w:val="24"/>
        </w:rPr>
        <w:t xml:space="preserve"> và đường sinh </w:t>
      </w:r>
      <w:r w:rsidR="00C179BC">
        <w:rPr>
          <w:rFonts w:ascii="Palatino Linotype" w:eastAsia="Arial" w:hAnsi="Palatino Linotype" w:cs="Times New Roman"/>
          <w:position w:val="-4"/>
          <w:sz w:val="24"/>
          <w:szCs w:val="24"/>
        </w:rPr>
        <w:pict>
          <v:shape id="_x0000_i1144" type="#_x0000_t75" style="width:6.9pt;height:13.15pt">
            <v:imagedata r:id="rId453" o:title=""/>
          </v:shape>
        </w:pict>
      </w:r>
      <w:r w:rsidRPr="000A07C5">
        <w:rPr>
          <w:rFonts w:ascii="Palatino Linotype" w:hAnsi="Palatino Linotype" w:cs="Times New Roman"/>
          <w:sz w:val="24"/>
          <w:szCs w:val="24"/>
        </w:rPr>
        <w:t xml:space="preserve">. </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Một thiết diện đi qua đỉnh của hình nón có khoảng cách từ tâm của đáy đến mặt phẳng chứa thiết diện là </w:t>
      </w:r>
      <w:r w:rsidR="00C179BC">
        <w:rPr>
          <w:rFonts w:ascii="Palatino Linotype" w:eastAsia="Arial" w:hAnsi="Palatino Linotype" w:cs="Times New Roman"/>
          <w:position w:val="-4"/>
          <w:sz w:val="24"/>
          <w:szCs w:val="24"/>
        </w:rPr>
        <w:pict>
          <v:shape id="_x0000_i1145" type="#_x0000_t75" style="width:12.45pt;height:13.15pt">
            <v:imagedata r:id="rId454" o:title=""/>
          </v:shape>
        </w:pict>
      </w:r>
      <w:r w:rsidRPr="000A07C5">
        <w:rPr>
          <w:rFonts w:ascii="Palatino Linotype" w:hAnsi="Palatino Linotype" w:cs="Times New Roman"/>
          <w:sz w:val="24"/>
          <w:szCs w:val="24"/>
        </w:rPr>
        <w:t xml:space="preserve"> </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34"/>
        <w:gridCol w:w="3402"/>
      </w:tblGrid>
      <w:tr w:rsidR="00B83AC3" w:rsidRPr="000A07C5" w:rsidTr="001573C0">
        <w:tc>
          <w:tcPr>
            <w:tcW w:w="6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40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lastRenderedPageBreak/>
              <w:t xml:space="preserve">Gọi </w:t>
            </w:r>
            <w:r w:rsidRPr="000A07C5">
              <w:rPr>
                <w:rFonts w:ascii="Palatino Linotype" w:hAnsi="Palatino Linotype" w:cs="Times New Roman"/>
                <w:position w:val="-4"/>
                <w:sz w:val="24"/>
                <w:szCs w:val="24"/>
              </w:rPr>
              <w:object w:dxaOrig="320" w:dyaOrig="260">
                <v:shape id="_x0000_i1146" type="#_x0000_t75" style="width:15.9pt;height:13.15pt" o:ole="">
                  <v:imagedata r:id="rId455" o:title=""/>
                </v:shape>
                <o:OLEObject Type="Embed" ProgID="Equation.DSMT4" ShapeID="_x0000_i1146" DrawAspect="Content" ObjectID="_1695030764" r:id="rId456"/>
              </w:object>
            </w:r>
            <w:r w:rsidRPr="000A07C5">
              <w:rPr>
                <w:rFonts w:ascii="Palatino Linotype" w:hAnsi="Palatino Linotype" w:cs="Times New Roman"/>
                <w:sz w:val="24"/>
                <w:szCs w:val="24"/>
              </w:rPr>
              <w:t xml:space="preserve"> là trung điểm của </w:t>
            </w:r>
            <w:r w:rsidRPr="000A07C5">
              <w:rPr>
                <w:rFonts w:ascii="Palatino Linotype" w:hAnsi="Palatino Linotype" w:cs="Times New Roman"/>
                <w:position w:val="-6"/>
                <w:sz w:val="24"/>
                <w:szCs w:val="24"/>
              </w:rPr>
              <w:object w:dxaOrig="460" w:dyaOrig="279">
                <v:shape id="_x0000_i1147" type="#_x0000_t75" style="width:22.85pt;height:13.85pt" o:ole="">
                  <v:imagedata r:id="rId457" o:title=""/>
                </v:shape>
                <o:OLEObject Type="Embed" ProgID="Equation.DSMT4" ShapeID="_x0000_i1147" DrawAspect="Content" ObjectID="_1695030765" r:id="rId458"/>
              </w:object>
            </w:r>
            <w:r w:rsidRPr="000A07C5">
              <w:rPr>
                <w:rFonts w:ascii="Palatino Linotype" w:hAnsi="Palatino Linotype" w:cs="Times New Roman"/>
                <w:sz w:val="24"/>
                <w:szCs w:val="24"/>
              </w:rPr>
              <w:t xml:space="preserve"> Khi đó:</w:t>
            </w:r>
          </w:p>
          <w:p w:rsidR="00B83AC3" w:rsidRPr="000A07C5" w:rsidRDefault="00B83AC3" w:rsidP="000A07C5">
            <w:pPr>
              <w:pStyle w:val="ListParagraph"/>
              <w:numPr>
                <w:ilvl w:val="0"/>
                <w:numId w:val="10"/>
              </w:numPr>
              <w:spacing w:after="0" w:line="276" w:lineRule="auto"/>
              <w:ind w:left="851" w:hanging="250"/>
              <w:jc w:val="both"/>
              <w:rPr>
                <w:rFonts w:ascii="Palatino Linotype" w:hAnsi="Palatino Linotype"/>
                <w:sz w:val="24"/>
                <w:szCs w:val="24"/>
              </w:rPr>
            </w:pPr>
            <w:r w:rsidRPr="000A07C5">
              <w:rPr>
                <w:rFonts w:ascii="Palatino Linotype" w:eastAsia="Arial" w:hAnsi="Palatino Linotype"/>
                <w:noProof/>
                <w:position w:val="-18"/>
                <w:sz w:val="24"/>
                <w:szCs w:val="24"/>
              </w:rPr>
              <w:drawing>
                <wp:inline distT="0" distB="0" distL="0" distR="0" wp14:anchorId="56377985" wp14:editId="293DD79B">
                  <wp:extent cx="904875" cy="307975"/>
                  <wp:effectExtent l="0" t="0" r="9525"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904875" cy="307975"/>
                          </a:xfrm>
                          <a:prstGeom prst="rect">
                            <a:avLst/>
                          </a:prstGeom>
                          <a:noFill/>
                          <a:ln>
                            <a:noFill/>
                          </a:ln>
                        </pic:spPr>
                      </pic:pic>
                    </a:graphicData>
                  </a:graphic>
                </wp:inline>
              </w:drawing>
            </w:r>
            <w:r w:rsidRPr="000A07C5">
              <w:rPr>
                <w:rFonts w:ascii="Palatino Linotype" w:hAnsi="Palatino Linotype"/>
                <w:sz w:val="24"/>
                <w:szCs w:val="24"/>
              </w:rPr>
              <w:t xml:space="preserve"> </w:t>
            </w:r>
          </w:p>
          <w:p w:rsidR="00B83AC3" w:rsidRPr="000A07C5" w:rsidRDefault="00B83AC3" w:rsidP="000A07C5">
            <w:pPr>
              <w:pStyle w:val="ListParagraph"/>
              <w:numPr>
                <w:ilvl w:val="0"/>
                <w:numId w:val="10"/>
              </w:numPr>
              <w:spacing w:after="0" w:line="276" w:lineRule="auto"/>
              <w:ind w:left="851" w:hanging="250"/>
              <w:jc w:val="both"/>
              <w:rPr>
                <w:rFonts w:ascii="Palatino Linotype" w:hAnsi="Palatino Linotype"/>
                <w:sz w:val="24"/>
                <w:szCs w:val="24"/>
                <w:lang w:val="fr-FR"/>
              </w:rPr>
            </w:pPr>
            <w:r w:rsidRPr="000A07C5">
              <w:rPr>
                <w:rFonts w:ascii="Palatino Linotype" w:hAnsi="Palatino Linotype"/>
                <w:sz w:val="24"/>
                <w:szCs w:val="24"/>
                <w:lang w:val="fr-FR"/>
              </w:rPr>
              <w:t xml:space="preserve">Góc giữa </w:t>
            </w:r>
            <w:r w:rsidRPr="000A07C5">
              <w:rPr>
                <w:rFonts w:ascii="Palatino Linotype" w:eastAsia="Arial" w:hAnsi="Palatino Linotype"/>
                <w:noProof/>
                <w:position w:val="-18"/>
                <w:sz w:val="24"/>
                <w:szCs w:val="24"/>
              </w:rPr>
              <w:drawing>
                <wp:inline distT="0" distB="0" distL="0" distR="0" wp14:anchorId="44852B8D" wp14:editId="43E49CAF">
                  <wp:extent cx="481330" cy="307975"/>
                  <wp:effectExtent l="0" t="0" r="0" b="0"/>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481330" cy="307975"/>
                          </a:xfrm>
                          <a:prstGeom prst="rect">
                            <a:avLst/>
                          </a:prstGeom>
                          <a:noFill/>
                          <a:ln>
                            <a:noFill/>
                          </a:ln>
                        </pic:spPr>
                      </pic:pic>
                    </a:graphicData>
                  </a:graphic>
                </wp:inline>
              </w:drawing>
            </w:r>
            <w:r w:rsidRPr="000A07C5">
              <w:rPr>
                <w:rFonts w:ascii="Palatino Linotype" w:hAnsi="Palatino Linotype"/>
                <w:sz w:val="24"/>
                <w:szCs w:val="24"/>
                <w:lang w:val="fr-FR"/>
              </w:rPr>
              <w:t xml:space="preserve"> và </w:t>
            </w:r>
            <w:r w:rsidRPr="000A07C5">
              <w:rPr>
                <w:rFonts w:ascii="Palatino Linotype" w:eastAsia="Arial" w:hAnsi="Palatino Linotype"/>
                <w:noProof/>
                <w:position w:val="-18"/>
                <w:sz w:val="24"/>
                <w:szCs w:val="24"/>
              </w:rPr>
              <w:drawing>
                <wp:inline distT="0" distB="0" distL="0" distR="0" wp14:anchorId="345BC4F5" wp14:editId="3F9FCD9C">
                  <wp:extent cx="509905" cy="307975"/>
                  <wp:effectExtent l="0" t="0" r="4445"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509905" cy="307975"/>
                          </a:xfrm>
                          <a:prstGeom prst="rect">
                            <a:avLst/>
                          </a:prstGeom>
                          <a:noFill/>
                          <a:ln>
                            <a:noFill/>
                          </a:ln>
                        </pic:spPr>
                      </pic:pic>
                    </a:graphicData>
                  </a:graphic>
                </wp:inline>
              </w:drawing>
            </w:r>
            <w:r w:rsidRPr="000A07C5">
              <w:rPr>
                <w:rFonts w:ascii="Palatino Linotype" w:hAnsi="Palatino Linotype"/>
                <w:sz w:val="24"/>
                <w:szCs w:val="24"/>
                <w:lang w:val="fr-FR"/>
              </w:rPr>
              <w:t xml:space="preserve"> là góc</w:t>
            </w:r>
            <w:r w:rsidR="000453CA" w:rsidRPr="000A07C5">
              <w:rPr>
                <w:rFonts w:ascii="Palatino Linotype" w:hAnsi="Palatino Linotype"/>
                <w:sz w:val="24"/>
                <w:szCs w:val="24"/>
                <w:lang w:val="fr-FR"/>
              </w:rPr>
              <w:t xml:space="preserve"> </w:t>
            </w:r>
            <w:r w:rsidR="000453CA" w:rsidRPr="000A07C5">
              <w:rPr>
                <w:rFonts w:ascii="Palatino Linotype" w:hAnsi="Palatino Linotype"/>
                <w:position w:val="-6"/>
                <w:sz w:val="24"/>
                <w:szCs w:val="24"/>
                <w:lang w:val="fr-FR"/>
              </w:rPr>
              <w:object w:dxaOrig="499" w:dyaOrig="360">
                <v:shape id="_x0000_i1148" type="#_x0000_t75" style="width:24.9pt;height:18pt" o:ole="">
                  <v:imagedata r:id="rId462" o:title=""/>
                </v:shape>
                <o:OLEObject Type="Embed" ProgID="Equation.DSMT4" ShapeID="_x0000_i1148" DrawAspect="Content" ObjectID="_1695030766" r:id="rId463"/>
              </w:object>
            </w:r>
            <w:r w:rsidR="000453CA" w:rsidRPr="000A07C5">
              <w:rPr>
                <w:rFonts w:ascii="Palatino Linotype" w:hAnsi="Palatino Linotype"/>
                <w:sz w:val="24"/>
                <w:szCs w:val="24"/>
                <w:lang w:val="fr-FR"/>
              </w:rPr>
              <w:t>.</w:t>
            </w:r>
            <w:r w:rsidRPr="000A07C5">
              <w:rPr>
                <w:rFonts w:ascii="Palatino Linotype" w:hAnsi="Palatino Linotype"/>
                <w:sz w:val="24"/>
                <w:szCs w:val="24"/>
                <w:lang w:val="fr-FR"/>
              </w:rPr>
              <w:t xml:space="preserve"> </w:t>
            </w:r>
          </w:p>
          <w:p w:rsidR="00B83AC3" w:rsidRPr="000A07C5" w:rsidRDefault="00B83AC3" w:rsidP="000A07C5">
            <w:pPr>
              <w:pStyle w:val="ListParagraph"/>
              <w:numPr>
                <w:ilvl w:val="0"/>
                <w:numId w:val="10"/>
              </w:numPr>
              <w:spacing w:after="0" w:line="276" w:lineRule="auto"/>
              <w:ind w:left="851" w:hanging="250"/>
              <w:jc w:val="both"/>
              <w:rPr>
                <w:rFonts w:ascii="Palatino Linotype" w:hAnsi="Palatino Linotype"/>
                <w:sz w:val="24"/>
                <w:szCs w:val="24"/>
                <w:lang w:val="fr-FR"/>
              </w:rPr>
            </w:pPr>
            <w:r w:rsidRPr="000A07C5">
              <w:rPr>
                <w:rFonts w:ascii="Palatino Linotype" w:hAnsi="Palatino Linotype"/>
                <w:sz w:val="24"/>
                <w:szCs w:val="24"/>
                <w:lang w:val="fr-FR"/>
              </w:rPr>
              <w:t xml:space="preserve">Góc giữa </w:t>
            </w:r>
            <w:r w:rsidRPr="000A07C5">
              <w:rPr>
                <w:rFonts w:ascii="Palatino Linotype" w:eastAsia="Arial" w:hAnsi="Palatino Linotype"/>
                <w:noProof/>
                <w:position w:val="-18"/>
                <w:sz w:val="24"/>
                <w:szCs w:val="24"/>
              </w:rPr>
              <w:drawing>
                <wp:inline distT="0" distB="0" distL="0" distR="0" wp14:anchorId="709FB502" wp14:editId="39EFF7AD">
                  <wp:extent cx="481330" cy="307975"/>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481330" cy="307975"/>
                          </a:xfrm>
                          <a:prstGeom prst="rect">
                            <a:avLst/>
                          </a:prstGeom>
                          <a:noFill/>
                          <a:ln>
                            <a:noFill/>
                          </a:ln>
                        </pic:spPr>
                      </pic:pic>
                    </a:graphicData>
                  </a:graphic>
                </wp:inline>
              </w:drawing>
            </w:r>
            <w:r w:rsidRPr="000A07C5">
              <w:rPr>
                <w:rFonts w:ascii="Palatino Linotype" w:hAnsi="Palatino Linotype"/>
                <w:sz w:val="24"/>
                <w:szCs w:val="24"/>
                <w:lang w:val="fr-FR"/>
              </w:rPr>
              <w:t xml:space="preserve"> và </w:t>
            </w:r>
            <w:r w:rsidRPr="000A07C5">
              <w:rPr>
                <w:rFonts w:ascii="Palatino Linotype" w:eastAsia="Arial" w:hAnsi="Palatino Linotype"/>
                <w:noProof/>
                <w:position w:val="-4"/>
                <w:sz w:val="24"/>
                <w:szCs w:val="24"/>
              </w:rPr>
              <w:drawing>
                <wp:inline distT="0" distB="0" distL="0" distR="0" wp14:anchorId="45FD7BB1" wp14:editId="287F18F5">
                  <wp:extent cx="201930" cy="163830"/>
                  <wp:effectExtent l="0" t="0" r="7620" b="762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201930" cy="163830"/>
                          </a:xfrm>
                          <a:prstGeom prst="rect">
                            <a:avLst/>
                          </a:prstGeom>
                          <a:noFill/>
                          <a:ln>
                            <a:noFill/>
                          </a:ln>
                        </pic:spPr>
                      </pic:pic>
                    </a:graphicData>
                  </a:graphic>
                </wp:inline>
              </w:drawing>
            </w:r>
            <w:r w:rsidRPr="000A07C5">
              <w:rPr>
                <w:rFonts w:ascii="Palatino Linotype" w:hAnsi="Palatino Linotype"/>
                <w:sz w:val="24"/>
                <w:szCs w:val="24"/>
                <w:lang w:val="fr-FR"/>
              </w:rPr>
              <w:t xml:space="preserve"> là góc</w:t>
            </w:r>
            <w:r w:rsidR="000453CA" w:rsidRPr="000A07C5">
              <w:rPr>
                <w:rFonts w:ascii="Palatino Linotype" w:hAnsi="Palatino Linotype"/>
                <w:sz w:val="24"/>
                <w:szCs w:val="24"/>
                <w:lang w:val="fr-FR"/>
              </w:rPr>
              <w:t xml:space="preserve"> </w:t>
            </w:r>
            <w:r w:rsidR="000453CA" w:rsidRPr="000A07C5">
              <w:rPr>
                <w:rFonts w:ascii="Palatino Linotype" w:hAnsi="Palatino Linotype"/>
                <w:position w:val="-6"/>
                <w:sz w:val="24"/>
                <w:szCs w:val="24"/>
              </w:rPr>
              <w:object w:dxaOrig="499" w:dyaOrig="360">
                <v:shape id="_x0000_i1149" type="#_x0000_t75" style="width:24.9pt;height:18pt" o:ole="">
                  <v:imagedata r:id="rId466" o:title=""/>
                </v:shape>
                <o:OLEObject Type="Embed" ProgID="Equation.DSMT4" ShapeID="_x0000_i1149" DrawAspect="Content" ObjectID="_1695030767" r:id="rId467"/>
              </w:object>
            </w:r>
            <w:r w:rsidR="000453CA" w:rsidRPr="000A07C5">
              <w:rPr>
                <w:rFonts w:ascii="Palatino Linotype" w:hAnsi="Palatino Linotype"/>
                <w:sz w:val="24"/>
                <w:szCs w:val="24"/>
                <w:lang w:val="fr-FR"/>
              </w:rPr>
              <w:t>.</w:t>
            </w:r>
          </w:p>
          <w:p w:rsidR="00B83AC3" w:rsidRPr="000A07C5" w:rsidRDefault="00B83AC3" w:rsidP="000A07C5">
            <w:pPr>
              <w:pStyle w:val="ListParagraph"/>
              <w:numPr>
                <w:ilvl w:val="0"/>
                <w:numId w:val="10"/>
              </w:numPr>
              <w:spacing w:after="0" w:line="276" w:lineRule="auto"/>
              <w:ind w:left="851" w:hanging="250"/>
              <w:jc w:val="both"/>
              <w:rPr>
                <w:rFonts w:ascii="Palatino Linotype" w:hAnsi="Palatino Linotype"/>
                <w:sz w:val="24"/>
                <w:szCs w:val="24"/>
              </w:rPr>
            </w:pPr>
            <w:r w:rsidRPr="000A07C5">
              <w:rPr>
                <w:rFonts w:ascii="Palatino Linotype" w:eastAsia="Arial" w:hAnsi="Palatino Linotype"/>
                <w:noProof/>
                <w:position w:val="-20"/>
                <w:sz w:val="24"/>
                <w:szCs w:val="24"/>
              </w:rPr>
              <w:drawing>
                <wp:inline distT="0" distB="0" distL="0" distR="0" wp14:anchorId="2EED38CF" wp14:editId="5DA933D1">
                  <wp:extent cx="1482090" cy="337185"/>
                  <wp:effectExtent l="0" t="0" r="3810" b="571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482090" cy="337185"/>
                          </a:xfrm>
                          <a:prstGeom prst="rect">
                            <a:avLst/>
                          </a:prstGeom>
                          <a:noFill/>
                          <a:ln>
                            <a:noFill/>
                          </a:ln>
                        </pic:spPr>
                      </pic:pic>
                    </a:graphicData>
                  </a:graphic>
                </wp:inline>
              </w:drawing>
            </w:r>
          </w:p>
          <w:p w:rsidR="00B83AC3" w:rsidRPr="009E13AC" w:rsidRDefault="009E13AC" w:rsidP="000A07C5">
            <w:pPr>
              <w:spacing w:after="0" w:line="276" w:lineRule="auto"/>
              <w:ind w:firstLine="318"/>
              <w:jc w:val="both"/>
              <w:rPr>
                <w:rFonts w:ascii="Palatino Linotype" w:hAnsi="Palatino Linotype" w:cs="Times New Roman"/>
                <w:b/>
                <w:sz w:val="24"/>
                <w:szCs w:val="24"/>
              </w:rPr>
            </w:pPr>
            <w:hyperlink r:id="rId469" w:history="1">
              <w:r w:rsidR="00B83AC3" w:rsidRPr="009E13AC">
                <w:rPr>
                  <w:rStyle w:val="Hyperlink"/>
                  <w:rFonts w:ascii="Palatino Linotype" w:hAnsi="Palatino Linotype" w:cs="Times New Roman"/>
                  <w:b/>
                  <w:sz w:val="24"/>
                  <w:szCs w:val="24"/>
                  <w:u w:val="none"/>
                </w:rPr>
                <w:t>Diện tích thiết diện</w:t>
              </w:r>
            </w:hyperlink>
          </w:p>
          <w:p w:rsidR="00B83AC3" w:rsidRPr="000A07C5" w:rsidRDefault="00B83AC3" w:rsidP="000A07C5">
            <w:pPr>
              <w:spacing w:after="0" w:line="276" w:lineRule="auto"/>
              <w:jc w:val="both"/>
              <w:rPr>
                <w:rFonts w:ascii="Palatino Linotype" w:hAnsi="Palatino Linotype"/>
                <w:sz w:val="24"/>
                <w:szCs w:val="24"/>
                <w:lang w:val="en-US"/>
              </w:rPr>
            </w:pPr>
            <w:r w:rsidRPr="000A07C5">
              <w:rPr>
                <w:rFonts w:ascii="Palatino Linotype" w:eastAsia="Arial" w:hAnsi="Palatino Linotype" w:cs="Times New Roman"/>
                <w:noProof/>
                <w:position w:val="-60"/>
                <w:sz w:val="24"/>
                <w:szCs w:val="24"/>
                <w:lang w:val="en-US"/>
              </w:rPr>
              <w:drawing>
                <wp:inline distT="0" distB="0" distL="0" distR="0" wp14:anchorId="3F35B1DE" wp14:editId="09F55C6E">
                  <wp:extent cx="3282215" cy="838200"/>
                  <wp:effectExtent l="0" t="0" r="0" b="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284567" cy="838801"/>
                          </a:xfrm>
                          <a:prstGeom prst="rect">
                            <a:avLst/>
                          </a:prstGeom>
                          <a:noFill/>
                          <a:ln>
                            <a:noFill/>
                          </a:ln>
                        </pic:spPr>
                      </pic:pic>
                    </a:graphicData>
                  </a:graphic>
                </wp:inline>
              </w:drawing>
            </w:r>
          </w:p>
        </w:tc>
        <w:tc>
          <w:tcPr>
            <w:tcW w:w="3402"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24E7A614" wp14:editId="65DB16FE">
                  <wp:extent cx="1776047" cy="2444276"/>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71" cstate="print">
                            <a:grayscl/>
                            <a:extLst>
                              <a:ext uri="{28A0092B-C50C-407E-A947-70E740481C1C}">
                                <a14:useLocalDpi xmlns:a14="http://schemas.microsoft.com/office/drawing/2010/main" val="0"/>
                              </a:ext>
                            </a:extLst>
                          </a:blip>
                          <a:srcRect l="970" t="5779" r="5826" b="6223"/>
                          <a:stretch>
                            <a:fillRect/>
                          </a:stretch>
                        </pic:blipFill>
                        <pic:spPr bwMode="auto">
                          <a:xfrm>
                            <a:off x="0" y="0"/>
                            <a:ext cx="1783927" cy="2455121"/>
                          </a:xfrm>
                          <a:prstGeom prst="rect">
                            <a:avLst/>
                          </a:prstGeom>
                          <a:noFill/>
                          <a:ln>
                            <a:noFill/>
                          </a:ln>
                        </pic:spPr>
                      </pic:pic>
                    </a:graphicData>
                  </a:graphic>
                </wp:inline>
              </w:drawing>
            </w:r>
          </w:p>
        </w:tc>
      </w:tr>
    </w:tbl>
    <w:p w:rsidR="00A7666F" w:rsidRPr="000A07C5" w:rsidRDefault="00053658"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4.1.3. </w:t>
      </w:r>
      <w:r w:rsidR="00A7666F" w:rsidRPr="000A07C5">
        <w:rPr>
          <w:rFonts w:ascii="Palatino Linotype" w:hAnsi="Palatino Linotype" w:cs="Times New Roman"/>
          <w:b/>
          <w:color w:val="0000FF"/>
          <w:sz w:val="24"/>
          <w:szCs w:val="24"/>
        </w:rPr>
        <w:t>Dạng 3.  Bài toán hình nón ngoại tiếp và nội tiếp hình chóp</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34"/>
        <w:gridCol w:w="3402"/>
      </w:tblGrid>
      <w:tr w:rsidR="00B83AC3" w:rsidRPr="000A07C5" w:rsidTr="001573C0">
        <w:tc>
          <w:tcPr>
            <w:tcW w:w="6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40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Hình nón </w:t>
            </w:r>
            <w:r w:rsidRPr="000A07C5">
              <w:rPr>
                <w:rFonts w:ascii="Palatino Linotype" w:hAnsi="Palatino Linotype" w:cs="Times New Roman"/>
                <w:b/>
                <w:sz w:val="24"/>
                <w:szCs w:val="24"/>
              </w:rPr>
              <w:t>nội tiếp</w:t>
            </w:r>
            <w:r w:rsidRPr="000A07C5">
              <w:rPr>
                <w:rFonts w:ascii="Palatino Linotype" w:hAnsi="Palatino Linotype" w:cs="Times New Roman"/>
                <w:sz w:val="24"/>
                <w:szCs w:val="24"/>
              </w:rPr>
              <w:t xml:space="preserve"> hình chóp </w:t>
            </w:r>
            <w:r w:rsidRPr="000A07C5">
              <w:rPr>
                <w:rFonts w:ascii="Palatino Linotype" w:eastAsia="Arial" w:hAnsi="Palatino Linotype" w:cs="Times New Roman"/>
                <w:noProof/>
                <w:position w:val="-4"/>
                <w:sz w:val="24"/>
                <w:szCs w:val="24"/>
                <w:lang w:val="en-US"/>
              </w:rPr>
              <w:drawing>
                <wp:inline distT="0" distB="0" distL="0" distR="0" wp14:anchorId="580A2E29" wp14:editId="1999D10F">
                  <wp:extent cx="628650" cy="161925"/>
                  <wp:effectExtent l="0" t="0" r="0" b="9525"/>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đều là hình nón có đỉnh là </w:t>
            </w:r>
            <w:r w:rsidRPr="000A07C5">
              <w:rPr>
                <w:rFonts w:ascii="Palatino Linotype" w:eastAsia="Arial" w:hAnsi="Palatino Linotype" w:cs="Times New Roman"/>
                <w:noProof/>
                <w:position w:val="-4"/>
                <w:sz w:val="24"/>
                <w:szCs w:val="24"/>
                <w:lang w:val="en-US"/>
              </w:rPr>
              <w:drawing>
                <wp:inline distT="0" distB="0" distL="0" distR="0" wp14:anchorId="3CF5F116" wp14:editId="422E9B27">
                  <wp:extent cx="142875" cy="161925"/>
                  <wp:effectExtent l="0" t="0" r="9525" b="9525"/>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đáy là đường tròn nội tiếp hình vuông </w:t>
            </w:r>
            <w:r w:rsidRPr="000A07C5">
              <w:rPr>
                <w:rFonts w:ascii="Palatino Linotype" w:eastAsia="Arial" w:hAnsi="Palatino Linotype" w:cs="Times New Roman"/>
                <w:noProof/>
                <w:position w:val="-4"/>
                <w:sz w:val="24"/>
                <w:szCs w:val="24"/>
                <w:lang w:val="en-US"/>
              </w:rPr>
              <w:drawing>
                <wp:inline distT="0" distB="0" distL="0" distR="0" wp14:anchorId="11030FEC" wp14:editId="3D8681AA">
                  <wp:extent cx="495300" cy="161925"/>
                  <wp:effectExtent l="0" t="0" r="0" b="9525"/>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Khi đó hình nón có:</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Bán kính đáy </w:t>
            </w:r>
            <w:r w:rsidRPr="000A07C5">
              <w:rPr>
                <w:rFonts w:ascii="Palatino Linotype" w:eastAsia="Arial" w:hAnsi="Palatino Linotype"/>
                <w:noProof/>
                <w:position w:val="-24"/>
                <w:sz w:val="24"/>
                <w:szCs w:val="24"/>
              </w:rPr>
              <w:drawing>
                <wp:inline distT="0" distB="0" distL="0" distR="0" wp14:anchorId="6C2921AF" wp14:editId="00FE28FE">
                  <wp:extent cx="933450" cy="419100"/>
                  <wp:effectExtent l="0" t="0" r="0" b="0"/>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933450" cy="419100"/>
                          </a:xfrm>
                          <a:prstGeom prst="rect">
                            <a:avLst/>
                          </a:prstGeom>
                          <a:noFill/>
                          <a:ln>
                            <a:noFill/>
                          </a:ln>
                        </pic:spPr>
                      </pic:pic>
                    </a:graphicData>
                  </a:graphic>
                </wp:inline>
              </w:drawing>
            </w:r>
            <w:r w:rsidRPr="000A07C5">
              <w:rPr>
                <w:rFonts w:ascii="Palatino Linotype" w:hAnsi="Palatino Linotype"/>
                <w:sz w:val="24"/>
                <w:szCs w:val="24"/>
              </w:rPr>
              <w:t xml:space="preserve">, </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Đường cao </w:t>
            </w:r>
            <w:r w:rsidRPr="000A07C5">
              <w:rPr>
                <w:rFonts w:ascii="Palatino Linotype" w:eastAsia="Arial" w:hAnsi="Palatino Linotype"/>
                <w:noProof/>
                <w:position w:val="-4"/>
                <w:sz w:val="24"/>
                <w:szCs w:val="24"/>
              </w:rPr>
              <w:drawing>
                <wp:inline distT="0" distB="0" distL="0" distR="0" wp14:anchorId="317759D6" wp14:editId="4ABE3E1C">
                  <wp:extent cx="466725" cy="161925"/>
                  <wp:effectExtent l="0" t="0" r="9525" b="9525"/>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r w:rsidRPr="000A07C5">
              <w:rPr>
                <w:rFonts w:ascii="Palatino Linotype" w:hAnsi="Palatino Linotype"/>
                <w:sz w:val="24"/>
                <w:szCs w:val="24"/>
              </w:rPr>
              <w:t xml:space="preserve">, đường sinh </w:t>
            </w:r>
            <w:r w:rsidRPr="000A07C5">
              <w:rPr>
                <w:rFonts w:ascii="Palatino Linotype" w:eastAsia="Arial" w:hAnsi="Palatino Linotype"/>
                <w:noProof/>
                <w:position w:val="-4"/>
                <w:sz w:val="24"/>
                <w:szCs w:val="24"/>
              </w:rPr>
              <w:drawing>
                <wp:inline distT="0" distB="0" distL="0" distR="0" wp14:anchorId="7F619591" wp14:editId="5DB3D8A8">
                  <wp:extent cx="533400" cy="161925"/>
                  <wp:effectExtent l="0" t="0" r="0" b="9525"/>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p>
        </w:tc>
        <w:tc>
          <w:tcPr>
            <w:tcW w:w="340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sz w:val="24"/>
                <w:szCs w:val="24"/>
              </w:rPr>
              <w:t xml:space="preserve">Hình chóp tứ giác </w:t>
            </w:r>
            <w:r w:rsidRPr="000A07C5">
              <w:rPr>
                <w:rFonts w:ascii="Palatino Linotype" w:hAnsi="Palatino Linotype" w:cs="Times New Roman"/>
                <w:b/>
                <w:sz w:val="24"/>
                <w:szCs w:val="24"/>
              </w:rPr>
              <w:t>đều</w:t>
            </w:r>
            <w:r w:rsidRPr="000A07C5">
              <w:rPr>
                <w:rFonts w:ascii="Palatino Linotype" w:hAnsi="Palatino Linotype" w:cs="Times New Roman"/>
                <w:sz w:val="24"/>
                <w:szCs w:val="24"/>
              </w:rPr>
              <w:t xml:space="preserve"> </w:t>
            </w:r>
            <w:r w:rsidRPr="000A07C5">
              <w:rPr>
                <w:rFonts w:ascii="Palatino Linotype" w:eastAsia="Arial" w:hAnsi="Palatino Linotype" w:cs="Times New Roman"/>
                <w:noProof/>
                <w:position w:val="-4"/>
                <w:sz w:val="24"/>
                <w:szCs w:val="24"/>
                <w:lang w:val="en-US"/>
              </w:rPr>
              <w:drawing>
                <wp:inline distT="0" distB="0" distL="0" distR="0" wp14:anchorId="578B7DF8" wp14:editId="1D6C843D">
                  <wp:extent cx="628650" cy="161925"/>
                  <wp:effectExtent l="0" t="0" r="0" b="9525"/>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p>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6719D646" wp14:editId="653E2B85">
                  <wp:extent cx="1456980" cy="1126156"/>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79" cstate="print">
                            <a:extLst>
                              <a:ext uri="{28A0092B-C50C-407E-A947-70E740481C1C}">
                                <a14:useLocalDpi xmlns:a14="http://schemas.microsoft.com/office/drawing/2010/main" val="0"/>
                              </a:ext>
                            </a:extLst>
                          </a:blip>
                          <a:srcRect l="1834" t="5357" r="3670" b="4910"/>
                          <a:stretch>
                            <a:fillRect/>
                          </a:stretch>
                        </pic:blipFill>
                        <pic:spPr bwMode="auto">
                          <a:xfrm>
                            <a:off x="0" y="0"/>
                            <a:ext cx="1465520" cy="1132757"/>
                          </a:xfrm>
                          <a:prstGeom prst="rect">
                            <a:avLst/>
                          </a:prstGeom>
                          <a:noFill/>
                          <a:ln>
                            <a:noFill/>
                          </a:ln>
                        </pic:spPr>
                      </pic:pic>
                    </a:graphicData>
                  </a:graphic>
                </wp:inline>
              </w:drawing>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Hình nón </w:t>
            </w:r>
            <w:r w:rsidRPr="000A07C5">
              <w:rPr>
                <w:rFonts w:ascii="Palatino Linotype" w:hAnsi="Palatino Linotype" w:cs="Times New Roman"/>
                <w:b/>
                <w:sz w:val="24"/>
                <w:szCs w:val="24"/>
              </w:rPr>
              <w:t>ngoại tiếp</w:t>
            </w:r>
            <w:r w:rsidRPr="000A07C5">
              <w:rPr>
                <w:rFonts w:ascii="Palatino Linotype" w:hAnsi="Palatino Linotype" w:cs="Times New Roman"/>
                <w:sz w:val="24"/>
                <w:szCs w:val="24"/>
              </w:rPr>
              <w:t xml:space="preserve"> hình chóp </w:t>
            </w:r>
            <w:r w:rsidRPr="000A07C5">
              <w:rPr>
                <w:rFonts w:ascii="Palatino Linotype" w:eastAsia="Arial" w:hAnsi="Palatino Linotype" w:cs="Times New Roman"/>
                <w:noProof/>
                <w:position w:val="-4"/>
                <w:sz w:val="24"/>
                <w:szCs w:val="24"/>
                <w:lang w:val="en-US"/>
              </w:rPr>
              <w:drawing>
                <wp:inline distT="0" distB="0" distL="0" distR="0" wp14:anchorId="4EC6E890" wp14:editId="3FD4C609">
                  <wp:extent cx="628650" cy="161925"/>
                  <wp:effectExtent l="0" t="0" r="0" b="9525"/>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đều là hình nón có đỉnh là </w:t>
            </w:r>
            <w:r w:rsidRPr="000A07C5">
              <w:rPr>
                <w:rFonts w:ascii="Palatino Linotype" w:eastAsia="Arial" w:hAnsi="Palatino Linotype" w:cs="Times New Roman"/>
                <w:noProof/>
                <w:position w:val="-4"/>
                <w:sz w:val="24"/>
                <w:szCs w:val="24"/>
                <w:lang w:val="en-US"/>
              </w:rPr>
              <w:drawing>
                <wp:inline distT="0" distB="0" distL="0" distR="0" wp14:anchorId="60BE2C6C" wp14:editId="7ABB0D50">
                  <wp:extent cx="142875" cy="161925"/>
                  <wp:effectExtent l="0" t="0" r="9525" b="9525"/>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đáy là đường tròn ngoại tiếp hình vuông </w:t>
            </w:r>
            <w:r w:rsidRPr="000A07C5">
              <w:rPr>
                <w:rFonts w:ascii="Palatino Linotype" w:eastAsia="Arial" w:hAnsi="Palatino Linotype" w:cs="Times New Roman"/>
                <w:noProof/>
                <w:position w:val="-4"/>
                <w:sz w:val="24"/>
                <w:szCs w:val="24"/>
                <w:lang w:val="en-US"/>
              </w:rPr>
              <w:drawing>
                <wp:inline distT="0" distB="0" distL="0" distR="0" wp14:anchorId="74FAAD58" wp14:editId="4FD90FC4">
                  <wp:extent cx="495300" cy="161925"/>
                  <wp:effectExtent l="0" t="0" r="0" b="9525"/>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Khi đó hình nón có:</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Bán kính đáy: </w:t>
            </w:r>
            <w:r w:rsidRPr="000A07C5">
              <w:rPr>
                <w:rFonts w:ascii="Palatino Linotype" w:eastAsia="Arial" w:hAnsi="Palatino Linotype"/>
                <w:noProof/>
                <w:position w:val="-24"/>
                <w:sz w:val="24"/>
                <w:szCs w:val="24"/>
              </w:rPr>
              <w:drawing>
                <wp:inline distT="0" distB="0" distL="0" distR="0" wp14:anchorId="553EA359" wp14:editId="5F0D82AB">
                  <wp:extent cx="1571625" cy="466725"/>
                  <wp:effectExtent l="0" t="0" r="9525" b="9525"/>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571625" cy="466725"/>
                          </a:xfrm>
                          <a:prstGeom prst="rect">
                            <a:avLst/>
                          </a:prstGeom>
                          <a:noFill/>
                          <a:ln>
                            <a:noFill/>
                          </a:ln>
                        </pic:spPr>
                      </pic:pic>
                    </a:graphicData>
                  </a:graphic>
                </wp:inline>
              </w:drawing>
            </w:r>
            <w:r w:rsidRPr="000A07C5">
              <w:rPr>
                <w:rFonts w:ascii="Palatino Linotype" w:hAnsi="Palatino Linotype"/>
                <w:sz w:val="24"/>
                <w:szCs w:val="24"/>
              </w:rPr>
              <w:t xml:space="preserve"> </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Chiều cao: </w:t>
            </w:r>
            <w:r w:rsidRPr="000A07C5">
              <w:rPr>
                <w:rFonts w:ascii="Palatino Linotype" w:eastAsia="Arial" w:hAnsi="Palatino Linotype"/>
                <w:noProof/>
                <w:position w:val="-4"/>
                <w:sz w:val="24"/>
                <w:szCs w:val="24"/>
              </w:rPr>
              <w:drawing>
                <wp:inline distT="0" distB="0" distL="0" distR="0" wp14:anchorId="245AC532" wp14:editId="494BD84B">
                  <wp:extent cx="495300" cy="161925"/>
                  <wp:effectExtent l="0" t="0" r="0" b="9525"/>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sz w:val="24"/>
                <w:szCs w:val="24"/>
              </w:rPr>
              <w:t xml:space="preserve"> </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Đường sinh: </w:t>
            </w:r>
            <w:r w:rsidRPr="000A07C5">
              <w:rPr>
                <w:rFonts w:ascii="Palatino Linotype" w:eastAsia="Arial" w:hAnsi="Palatino Linotype"/>
                <w:noProof/>
                <w:position w:val="-4"/>
                <w:sz w:val="24"/>
                <w:szCs w:val="24"/>
              </w:rPr>
              <w:drawing>
                <wp:inline distT="0" distB="0" distL="0" distR="0" wp14:anchorId="7DB599DF" wp14:editId="3ADCFE0B">
                  <wp:extent cx="485775" cy="161925"/>
                  <wp:effectExtent l="0" t="0" r="9525" b="9525"/>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p>
        </w:tc>
        <w:tc>
          <w:tcPr>
            <w:tcW w:w="340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sz w:val="24"/>
                <w:szCs w:val="24"/>
              </w:rPr>
              <w:t xml:space="preserve">Hình chóp tứ giác </w:t>
            </w:r>
            <w:r w:rsidRPr="000A07C5">
              <w:rPr>
                <w:rFonts w:ascii="Palatino Linotype" w:hAnsi="Palatino Linotype" w:cs="Times New Roman"/>
                <w:b/>
                <w:sz w:val="24"/>
                <w:szCs w:val="24"/>
              </w:rPr>
              <w:t>đều</w:t>
            </w:r>
            <w:r w:rsidRPr="000A07C5">
              <w:rPr>
                <w:rFonts w:ascii="Palatino Linotype" w:hAnsi="Palatino Linotype" w:cs="Times New Roman"/>
                <w:sz w:val="24"/>
                <w:szCs w:val="24"/>
              </w:rPr>
              <w:t xml:space="preserve"> </w:t>
            </w:r>
            <w:r w:rsidRPr="000A07C5">
              <w:rPr>
                <w:rFonts w:ascii="Palatino Linotype" w:eastAsia="Arial" w:hAnsi="Palatino Linotype" w:cs="Times New Roman"/>
                <w:noProof/>
                <w:position w:val="-4"/>
                <w:sz w:val="24"/>
                <w:szCs w:val="24"/>
                <w:lang w:val="en-US"/>
              </w:rPr>
              <w:drawing>
                <wp:inline distT="0" distB="0" distL="0" distR="0" wp14:anchorId="4B0AB38D" wp14:editId="749713F7">
                  <wp:extent cx="628650" cy="161925"/>
                  <wp:effectExtent l="0" t="0" r="0" b="9525"/>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p>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62E5F293" wp14:editId="2A97D762">
                  <wp:extent cx="1133475" cy="975946"/>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87" cstate="print">
                            <a:extLst>
                              <a:ext uri="{28A0092B-C50C-407E-A947-70E740481C1C}">
                                <a14:useLocalDpi xmlns:a14="http://schemas.microsoft.com/office/drawing/2010/main" val="0"/>
                              </a:ext>
                            </a:extLst>
                          </a:blip>
                          <a:srcRect l="2380" t="5803" r="3572" b="5803"/>
                          <a:stretch>
                            <a:fillRect/>
                          </a:stretch>
                        </pic:blipFill>
                        <pic:spPr bwMode="auto">
                          <a:xfrm>
                            <a:off x="0" y="0"/>
                            <a:ext cx="1136355" cy="978425"/>
                          </a:xfrm>
                          <a:prstGeom prst="rect">
                            <a:avLst/>
                          </a:prstGeom>
                          <a:noFill/>
                          <a:ln>
                            <a:noFill/>
                          </a:ln>
                        </pic:spPr>
                      </pic:pic>
                    </a:graphicData>
                  </a:graphic>
                </wp:inline>
              </w:drawing>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Hình nón </w:t>
            </w:r>
            <w:r w:rsidRPr="000A07C5">
              <w:rPr>
                <w:rFonts w:ascii="Palatino Linotype" w:hAnsi="Palatino Linotype" w:cs="Times New Roman"/>
                <w:b/>
                <w:sz w:val="24"/>
                <w:szCs w:val="24"/>
              </w:rPr>
              <w:t>nội tiếp</w:t>
            </w:r>
            <w:r w:rsidRPr="000A07C5">
              <w:rPr>
                <w:rFonts w:ascii="Palatino Linotype" w:hAnsi="Palatino Linotype" w:cs="Times New Roman"/>
                <w:sz w:val="24"/>
                <w:szCs w:val="24"/>
              </w:rPr>
              <w:t xml:space="preserve"> hình chóp </w:t>
            </w:r>
            <w:r w:rsidRPr="000A07C5">
              <w:rPr>
                <w:rFonts w:ascii="Palatino Linotype" w:eastAsia="Arial" w:hAnsi="Palatino Linotype" w:cs="Times New Roman"/>
                <w:noProof/>
                <w:position w:val="-4"/>
                <w:sz w:val="24"/>
                <w:szCs w:val="24"/>
                <w:lang w:val="en-US"/>
              </w:rPr>
              <w:drawing>
                <wp:inline distT="0" distB="0" distL="0" distR="0" wp14:anchorId="199969D6" wp14:editId="2D7DE413">
                  <wp:extent cx="533400" cy="161925"/>
                  <wp:effectExtent l="0" t="0" r="0" b="9525"/>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đều là hình nón có đỉnh là </w:t>
            </w:r>
            <w:r w:rsidRPr="000A07C5">
              <w:rPr>
                <w:rFonts w:ascii="Palatino Linotype" w:eastAsia="Arial" w:hAnsi="Palatino Linotype" w:cs="Times New Roman"/>
                <w:noProof/>
                <w:position w:val="-4"/>
                <w:sz w:val="24"/>
                <w:szCs w:val="24"/>
                <w:lang w:val="en-US"/>
              </w:rPr>
              <w:drawing>
                <wp:inline distT="0" distB="0" distL="0" distR="0" wp14:anchorId="51A3829F" wp14:editId="08D6DFD0">
                  <wp:extent cx="142875" cy="161925"/>
                  <wp:effectExtent l="0" t="0" r="9525" b="9525"/>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đáy là đường tròn nội tiếp tam giác </w:t>
            </w:r>
            <w:r w:rsidRPr="000A07C5">
              <w:rPr>
                <w:rFonts w:ascii="Palatino Linotype" w:eastAsia="Arial" w:hAnsi="Palatino Linotype" w:cs="Times New Roman"/>
                <w:noProof/>
                <w:position w:val="-4"/>
                <w:sz w:val="24"/>
                <w:szCs w:val="24"/>
                <w:lang w:val="en-US"/>
              </w:rPr>
              <w:drawing>
                <wp:inline distT="0" distB="0" distL="0" distR="0" wp14:anchorId="3654DE11" wp14:editId="70D81228">
                  <wp:extent cx="419100" cy="161925"/>
                  <wp:effectExtent l="0" t="0" r="0" b="9525"/>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hình nón có </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Bán kính đáy: </w:t>
            </w:r>
            <w:r w:rsidRPr="000A07C5">
              <w:rPr>
                <w:rFonts w:ascii="Palatino Linotype" w:eastAsia="Arial" w:hAnsi="Palatino Linotype"/>
                <w:noProof/>
                <w:position w:val="-24"/>
                <w:sz w:val="24"/>
                <w:szCs w:val="24"/>
              </w:rPr>
              <w:drawing>
                <wp:inline distT="0" distB="0" distL="0" distR="0" wp14:anchorId="2C3D7C86" wp14:editId="4DDEDB0C">
                  <wp:extent cx="1647825" cy="466725"/>
                  <wp:effectExtent l="0" t="0" r="9525" b="9525"/>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647825" cy="466725"/>
                          </a:xfrm>
                          <a:prstGeom prst="rect">
                            <a:avLst/>
                          </a:prstGeom>
                          <a:noFill/>
                          <a:ln>
                            <a:noFill/>
                          </a:ln>
                        </pic:spPr>
                      </pic:pic>
                    </a:graphicData>
                  </a:graphic>
                </wp:inline>
              </w:drawing>
            </w:r>
            <w:r w:rsidRPr="000A07C5">
              <w:rPr>
                <w:rFonts w:ascii="Palatino Linotype" w:hAnsi="Palatino Linotype"/>
                <w:sz w:val="24"/>
                <w:szCs w:val="24"/>
              </w:rPr>
              <w:t xml:space="preserve"> </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Chiều cao: </w:t>
            </w:r>
            <w:r w:rsidRPr="000A07C5">
              <w:rPr>
                <w:rFonts w:ascii="Palatino Linotype" w:eastAsia="Arial" w:hAnsi="Palatino Linotype"/>
                <w:noProof/>
                <w:position w:val="-4"/>
                <w:sz w:val="24"/>
                <w:szCs w:val="24"/>
              </w:rPr>
              <w:drawing>
                <wp:inline distT="0" distB="0" distL="0" distR="0" wp14:anchorId="7986484D" wp14:editId="2F90B639">
                  <wp:extent cx="495300" cy="161925"/>
                  <wp:effectExtent l="0" t="0" r="0" b="952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Đường sinh: </w:t>
            </w:r>
            <w:r w:rsidRPr="000A07C5">
              <w:rPr>
                <w:rFonts w:ascii="Palatino Linotype" w:eastAsia="Arial" w:hAnsi="Palatino Linotype"/>
                <w:noProof/>
                <w:position w:val="-4"/>
                <w:sz w:val="24"/>
                <w:szCs w:val="24"/>
              </w:rPr>
              <w:drawing>
                <wp:inline distT="0" distB="0" distL="0" distR="0" wp14:anchorId="5DAB731C" wp14:editId="156BE12D">
                  <wp:extent cx="533400" cy="161925"/>
                  <wp:effectExtent l="0" t="0" r="0" b="9525"/>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p>
        </w:tc>
        <w:tc>
          <w:tcPr>
            <w:tcW w:w="340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sz w:val="24"/>
                <w:szCs w:val="24"/>
              </w:rPr>
              <w:t xml:space="preserve">Hình chóp tam giác </w:t>
            </w:r>
            <w:r w:rsidRPr="000A07C5">
              <w:rPr>
                <w:rFonts w:ascii="Palatino Linotype" w:hAnsi="Palatino Linotype" w:cs="Times New Roman"/>
                <w:b/>
                <w:sz w:val="24"/>
                <w:szCs w:val="24"/>
              </w:rPr>
              <w:t>đều</w:t>
            </w:r>
            <w:r w:rsidRPr="000A07C5">
              <w:rPr>
                <w:rFonts w:ascii="Palatino Linotype" w:hAnsi="Palatino Linotype" w:cs="Times New Roman"/>
                <w:sz w:val="24"/>
                <w:szCs w:val="24"/>
              </w:rPr>
              <w:t xml:space="preserve"> </w:t>
            </w:r>
            <w:r w:rsidRPr="000A07C5">
              <w:rPr>
                <w:rFonts w:ascii="Palatino Linotype" w:eastAsia="Arial" w:hAnsi="Palatino Linotype" w:cs="Times New Roman"/>
                <w:noProof/>
                <w:position w:val="-4"/>
                <w:sz w:val="24"/>
                <w:szCs w:val="24"/>
                <w:lang w:val="en-US"/>
              </w:rPr>
              <w:drawing>
                <wp:inline distT="0" distB="0" distL="0" distR="0" wp14:anchorId="66AA3351" wp14:editId="2A7F9E91">
                  <wp:extent cx="533400" cy="161925"/>
                  <wp:effectExtent l="0" t="0" r="0" b="9525"/>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p>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7CF2E8FA" wp14:editId="0DE0C9E4">
                  <wp:extent cx="2019300" cy="1647247"/>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95" cstate="print">
                            <a:extLst>
                              <a:ext uri="{28A0092B-C50C-407E-A947-70E740481C1C}">
                                <a14:useLocalDpi xmlns:a14="http://schemas.microsoft.com/office/drawing/2010/main" val="0"/>
                              </a:ext>
                            </a:extLst>
                          </a:blip>
                          <a:srcRect l="1904" t="4918" r="5238" b="5328"/>
                          <a:stretch>
                            <a:fillRect/>
                          </a:stretch>
                        </pic:blipFill>
                        <pic:spPr bwMode="auto">
                          <a:xfrm>
                            <a:off x="0" y="0"/>
                            <a:ext cx="2034214" cy="1659413"/>
                          </a:xfrm>
                          <a:prstGeom prst="rect">
                            <a:avLst/>
                          </a:prstGeom>
                          <a:noFill/>
                          <a:ln>
                            <a:noFill/>
                          </a:ln>
                        </pic:spPr>
                      </pic:pic>
                    </a:graphicData>
                  </a:graphic>
                </wp:inline>
              </w:drawing>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Hình nón </w:t>
            </w:r>
            <w:r w:rsidRPr="000A07C5">
              <w:rPr>
                <w:rFonts w:ascii="Palatino Linotype" w:hAnsi="Palatino Linotype" w:cs="Times New Roman"/>
                <w:b/>
                <w:sz w:val="24"/>
                <w:szCs w:val="24"/>
              </w:rPr>
              <w:t>ngoại tiếp</w:t>
            </w:r>
            <w:r w:rsidRPr="000A07C5">
              <w:rPr>
                <w:rFonts w:ascii="Palatino Linotype" w:hAnsi="Palatino Linotype" w:cs="Times New Roman"/>
                <w:sz w:val="24"/>
                <w:szCs w:val="24"/>
              </w:rPr>
              <w:t xml:space="preserve"> hình chóp </w:t>
            </w:r>
            <w:r w:rsidRPr="000A07C5">
              <w:rPr>
                <w:rFonts w:ascii="Palatino Linotype" w:eastAsia="Arial" w:hAnsi="Palatino Linotype" w:cs="Times New Roman"/>
                <w:noProof/>
                <w:position w:val="-4"/>
                <w:sz w:val="24"/>
                <w:szCs w:val="24"/>
                <w:lang w:val="en-US"/>
              </w:rPr>
              <w:drawing>
                <wp:inline distT="0" distB="0" distL="0" distR="0" wp14:anchorId="0587FB8B" wp14:editId="4CC9C030">
                  <wp:extent cx="533400" cy="161925"/>
                  <wp:effectExtent l="0" t="0" r="0" b="9525"/>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đều là hình nón có đỉnh là </w:t>
            </w:r>
            <w:r w:rsidRPr="000A07C5">
              <w:rPr>
                <w:rFonts w:ascii="Palatino Linotype" w:eastAsia="Arial" w:hAnsi="Palatino Linotype" w:cs="Times New Roman"/>
                <w:noProof/>
                <w:position w:val="-4"/>
                <w:sz w:val="24"/>
                <w:szCs w:val="24"/>
                <w:lang w:val="en-US"/>
              </w:rPr>
              <w:drawing>
                <wp:inline distT="0" distB="0" distL="0" distR="0" wp14:anchorId="72DED038" wp14:editId="68E6EBED">
                  <wp:extent cx="142875" cy="161925"/>
                  <wp:effectExtent l="0" t="0" r="9525" b="9525"/>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đáy là đường tròn ngoại tiếp tam giác </w:t>
            </w:r>
            <w:r w:rsidRPr="000A07C5">
              <w:rPr>
                <w:rFonts w:ascii="Palatino Linotype" w:eastAsia="Arial" w:hAnsi="Palatino Linotype" w:cs="Times New Roman"/>
                <w:noProof/>
                <w:position w:val="-4"/>
                <w:sz w:val="24"/>
                <w:szCs w:val="24"/>
                <w:lang w:val="en-US"/>
              </w:rPr>
              <w:drawing>
                <wp:inline distT="0" distB="0" distL="0" distR="0" wp14:anchorId="7DF5DF66" wp14:editId="5C88595E">
                  <wp:extent cx="419100" cy="161925"/>
                  <wp:effectExtent l="0" t="0" r="0" b="9525"/>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lastRenderedPageBreak/>
              <w:t>Khi đó hình nón có:</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Bán kính đáy: </w:t>
            </w:r>
            <w:r w:rsidRPr="000A07C5">
              <w:rPr>
                <w:rFonts w:ascii="Palatino Linotype" w:eastAsia="Arial" w:hAnsi="Palatino Linotype"/>
                <w:noProof/>
                <w:position w:val="-24"/>
                <w:sz w:val="24"/>
                <w:szCs w:val="24"/>
              </w:rPr>
              <w:drawing>
                <wp:inline distT="0" distB="0" distL="0" distR="0" wp14:anchorId="75D95B2A" wp14:editId="2E8B494E">
                  <wp:extent cx="1676400" cy="466725"/>
                  <wp:effectExtent l="0" t="0" r="0" b="9525"/>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676400" cy="466725"/>
                          </a:xfrm>
                          <a:prstGeom prst="rect">
                            <a:avLst/>
                          </a:prstGeom>
                          <a:noFill/>
                          <a:ln>
                            <a:noFill/>
                          </a:ln>
                        </pic:spPr>
                      </pic:pic>
                    </a:graphicData>
                  </a:graphic>
                </wp:inline>
              </w:drawing>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Chiều cao: </w:t>
            </w:r>
            <w:r w:rsidRPr="000A07C5">
              <w:rPr>
                <w:rFonts w:ascii="Palatino Linotype" w:eastAsia="Arial" w:hAnsi="Palatino Linotype"/>
                <w:noProof/>
                <w:position w:val="-4"/>
                <w:sz w:val="24"/>
                <w:szCs w:val="24"/>
              </w:rPr>
              <w:drawing>
                <wp:inline distT="0" distB="0" distL="0" distR="0" wp14:anchorId="3087F04E" wp14:editId="6A1AB84D">
                  <wp:extent cx="495300" cy="161925"/>
                  <wp:effectExtent l="0" t="0" r="0" b="9525"/>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p>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sz w:val="24"/>
                <w:szCs w:val="24"/>
              </w:rPr>
              <w:t xml:space="preserve">Đường sinh: </w:t>
            </w:r>
            <w:r w:rsidRPr="000A07C5">
              <w:rPr>
                <w:rFonts w:ascii="Palatino Linotype" w:eastAsia="Arial" w:hAnsi="Palatino Linotype"/>
                <w:noProof/>
                <w:position w:val="-4"/>
                <w:sz w:val="24"/>
                <w:szCs w:val="24"/>
                <w:lang w:val="en-US"/>
              </w:rPr>
              <w:drawing>
                <wp:inline distT="0" distB="0" distL="0" distR="0" wp14:anchorId="1E1D4541" wp14:editId="63F69BF0">
                  <wp:extent cx="485775" cy="161925"/>
                  <wp:effectExtent l="0" t="0" r="9525" b="9525"/>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p>
        </w:tc>
        <w:tc>
          <w:tcPr>
            <w:tcW w:w="340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sz w:val="24"/>
                <w:szCs w:val="24"/>
              </w:rPr>
              <w:lastRenderedPageBreak/>
              <w:t xml:space="preserve">Hình chóp tam giác </w:t>
            </w:r>
            <w:r w:rsidRPr="000A07C5">
              <w:rPr>
                <w:rFonts w:ascii="Palatino Linotype" w:hAnsi="Palatino Linotype" w:cs="Times New Roman"/>
                <w:b/>
                <w:sz w:val="24"/>
                <w:szCs w:val="24"/>
              </w:rPr>
              <w:t>đều</w:t>
            </w:r>
            <w:r w:rsidRPr="000A07C5">
              <w:rPr>
                <w:rFonts w:ascii="Palatino Linotype" w:hAnsi="Palatino Linotype" w:cs="Times New Roman"/>
                <w:sz w:val="24"/>
                <w:szCs w:val="24"/>
              </w:rPr>
              <w:t xml:space="preserve"> </w:t>
            </w:r>
            <w:r w:rsidRPr="000A07C5">
              <w:rPr>
                <w:rFonts w:ascii="Palatino Linotype" w:eastAsia="Arial" w:hAnsi="Palatino Linotype" w:cs="Times New Roman"/>
                <w:noProof/>
                <w:position w:val="-4"/>
                <w:sz w:val="24"/>
                <w:szCs w:val="24"/>
                <w:lang w:val="en-US"/>
              </w:rPr>
              <w:drawing>
                <wp:inline distT="0" distB="0" distL="0" distR="0" wp14:anchorId="06C9316A" wp14:editId="6F796035">
                  <wp:extent cx="533400" cy="161925"/>
                  <wp:effectExtent l="0" t="0" r="0" b="9525"/>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p>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lastRenderedPageBreak/>
              <w:drawing>
                <wp:inline distT="0" distB="0" distL="0" distR="0" wp14:anchorId="1E6CD402" wp14:editId="500E02DA">
                  <wp:extent cx="1930546" cy="1521069"/>
                  <wp:effectExtent l="0" t="0" r="0" b="3175"/>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03" cstate="print">
                            <a:extLst>
                              <a:ext uri="{28A0092B-C50C-407E-A947-70E740481C1C}">
                                <a14:useLocalDpi xmlns:a14="http://schemas.microsoft.com/office/drawing/2010/main" val="0"/>
                              </a:ext>
                            </a:extLst>
                          </a:blip>
                          <a:srcRect l="3723" t="6410" r="4256" b="6410"/>
                          <a:stretch>
                            <a:fillRect/>
                          </a:stretch>
                        </pic:blipFill>
                        <pic:spPr bwMode="auto">
                          <a:xfrm>
                            <a:off x="0" y="0"/>
                            <a:ext cx="1948436" cy="1535164"/>
                          </a:xfrm>
                          <a:prstGeom prst="rect">
                            <a:avLst/>
                          </a:prstGeom>
                          <a:noFill/>
                          <a:ln>
                            <a:noFill/>
                          </a:ln>
                        </pic:spPr>
                      </pic:pic>
                    </a:graphicData>
                  </a:graphic>
                </wp:inline>
              </w:drawing>
            </w:r>
          </w:p>
        </w:tc>
      </w:tr>
    </w:tbl>
    <w:p w:rsidR="00A7666F" w:rsidRPr="000A07C5" w:rsidRDefault="00053658"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lastRenderedPageBreak/>
        <w:t xml:space="preserve">4.1.4. </w:t>
      </w:r>
      <w:r w:rsidR="00A7666F" w:rsidRPr="000A07C5">
        <w:rPr>
          <w:rFonts w:ascii="Palatino Linotype" w:hAnsi="Palatino Linotype" w:cs="Times New Roman"/>
          <w:b/>
          <w:color w:val="0000FF"/>
          <w:sz w:val="24"/>
          <w:szCs w:val="24"/>
        </w:rPr>
        <w:t xml:space="preserve">Dạng 4.  </w:t>
      </w:r>
      <w:hyperlink r:id="rId504" w:history="1">
        <w:r w:rsidR="00A7666F" w:rsidRPr="009E13AC">
          <w:rPr>
            <w:rStyle w:val="Hyperlink"/>
            <w:rFonts w:ascii="Palatino Linotype" w:hAnsi="Palatino Linotype" w:cs="Times New Roman"/>
            <w:b/>
            <w:sz w:val="24"/>
            <w:szCs w:val="24"/>
            <w:u w:val="none"/>
          </w:rPr>
          <w:t>Bài toán hình nón cụt</w:t>
        </w:r>
      </w:hyperlink>
    </w:p>
    <w:p w:rsidR="00B83AC3" w:rsidRPr="000A07C5" w:rsidRDefault="00B83AC3"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cắt hình nón bởi một mặt phẳng song song với đáy thì phần mặt phẳng nằm trong hình nón là một hình tròn. Phần hình nón nằm giữa hai mặt phẳng nói trên được gọi là </w:t>
      </w:r>
      <w:r w:rsidRPr="000A07C5">
        <w:rPr>
          <w:rFonts w:ascii="Palatino Linotype" w:hAnsi="Palatino Linotype" w:cs="Times New Roman"/>
          <w:b/>
          <w:sz w:val="24"/>
          <w:szCs w:val="24"/>
        </w:rPr>
        <w:t>hình nón cụt</w:t>
      </w:r>
      <w:r w:rsidRPr="000A07C5">
        <w:rPr>
          <w:rFonts w:ascii="Palatino Linotype" w:hAnsi="Palatino Linotype" w:cs="Times New Roman"/>
          <w:sz w:val="24"/>
          <w:szCs w:val="24"/>
        </w:rPr>
        <w:t>.</w:t>
      </w:r>
    </w:p>
    <w:tbl>
      <w:tblPr>
        <w:tblW w:w="99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50"/>
        <w:gridCol w:w="3634"/>
      </w:tblGrid>
      <w:tr w:rsidR="00B83AC3" w:rsidRPr="000A07C5" w:rsidTr="001573C0">
        <w:tc>
          <w:tcPr>
            <w:tcW w:w="6350"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350"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hAnsi="Palatino Linotype"/>
                <w:sz w:val="24"/>
                <w:szCs w:val="24"/>
              </w:rPr>
            </w:pPr>
            <w:r w:rsidRPr="000A07C5">
              <w:rPr>
                <w:rFonts w:ascii="Palatino Linotype" w:hAnsi="Palatino Linotype"/>
                <w:sz w:val="24"/>
                <w:szCs w:val="24"/>
              </w:rPr>
              <w:t>Khi cắt hình nón cụt bởi một mặt phẳng song song với đáy thì được mặt cắt là một hình tròn.</w:t>
            </w:r>
          </w:p>
        </w:tc>
        <w:tc>
          <w:tcPr>
            <w:tcW w:w="3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6BE10975" wp14:editId="3334CF81">
                  <wp:extent cx="1114425" cy="952901"/>
                  <wp:effectExtent l="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05" cstate="print">
                            <a:grayscl/>
                            <a:extLst>
                              <a:ext uri="{28A0092B-C50C-407E-A947-70E740481C1C}">
                                <a14:useLocalDpi xmlns:a14="http://schemas.microsoft.com/office/drawing/2010/main" val="0"/>
                              </a:ext>
                            </a:extLst>
                          </a:blip>
                          <a:srcRect l="2531" t="3185" r="4431" b="3822"/>
                          <a:stretch>
                            <a:fillRect/>
                          </a:stretch>
                        </pic:blipFill>
                        <pic:spPr bwMode="auto">
                          <a:xfrm>
                            <a:off x="0" y="0"/>
                            <a:ext cx="1117556" cy="955578"/>
                          </a:xfrm>
                          <a:prstGeom prst="rect">
                            <a:avLst/>
                          </a:prstGeom>
                          <a:noFill/>
                          <a:ln>
                            <a:noFill/>
                          </a:ln>
                        </pic:spPr>
                      </pic:pic>
                    </a:graphicData>
                  </a:graphic>
                </wp:inline>
              </w:drawing>
            </w:r>
          </w:p>
        </w:tc>
      </w:tr>
      <w:tr w:rsidR="00B83AC3" w:rsidRPr="000A07C5" w:rsidTr="001573C0">
        <w:tc>
          <w:tcPr>
            <w:tcW w:w="6350"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hAnsi="Palatino Linotype"/>
                <w:sz w:val="24"/>
                <w:szCs w:val="24"/>
              </w:rPr>
            </w:pPr>
            <w:r w:rsidRPr="000A07C5">
              <w:rPr>
                <w:rFonts w:ascii="Palatino Linotype" w:hAnsi="Palatino Linotype"/>
                <w:sz w:val="24"/>
                <w:szCs w:val="24"/>
              </w:rPr>
              <w:t>Khi cắt hình nón cụt bởi một mặt phẳng song song với trục thì được mặt cắt là một hình thang cân.</w:t>
            </w:r>
          </w:p>
        </w:tc>
        <w:tc>
          <w:tcPr>
            <w:tcW w:w="3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w:drawing>
                <wp:inline distT="0" distB="0" distL="0" distR="0" wp14:anchorId="58B49386" wp14:editId="228C6EB2">
                  <wp:extent cx="1162050" cy="904775"/>
                  <wp:effectExtent l="0" t="0" r="0"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06" cstate="print">
                            <a:grayscl/>
                            <a:extLst>
                              <a:ext uri="{28A0092B-C50C-407E-A947-70E740481C1C}">
                                <a14:useLocalDpi xmlns:a14="http://schemas.microsoft.com/office/drawing/2010/main" val="0"/>
                              </a:ext>
                            </a:extLst>
                          </a:blip>
                          <a:srcRect l="2531" t="3185" r="3798" b="5733"/>
                          <a:stretch>
                            <a:fillRect/>
                          </a:stretch>
                        </pic:blipFill>
                        <pic:spPr bwMode="auto">
                          <a:xfrm>
                            <a:off x="0" y="0"/>
                            <a:ext cx="1164575" cy="906741"/>
                          </a:xfrm>
                          <a:prstGeom prst="rect">
                            <a:avLst/>
                          </a:prstGeom>
                          <a:noFill/>
                          <a:ln>
                            <a:noFill/>
                          </a:ln>
                        </pic:spPr>
                      </pic:pic>
                    </a:graphicData>
                  </a:graphic>
                </wp:inline>
              </w:drawing>
            </w:r>
          </w:p>
        </w:tc>
      </w:tr>
      <w:tr w:rsidR="00B83AC3" w:rsidRPr="000A07C5" w:rsidTr="001573C0">
        <w:tc>
          <w:tcPr>
            <w:tcW w:w="6350"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nón cụt có </w:t>
            </w:r>
            <w:r w:rsidRPr="000A07C5">
              <w:rPr>
                <w:rFonts w:ascii="Palatino Linotype" w:eastAsia="Arial" w:hAnsi="Palatino Linotype" w:cs="Times New Roman"/>
                <w:noProof/>
                <w:position w:val="-18"/>
                <w:sz w:val="24"/>
                <w:szCs w:val="24"/>
                <w:lang w:val="en-US"/>
              </w:rPr>
              <w:drawing>
                <wp:inline distT="0" distB="0" distL="0" distR="0" wp14:anchorId="29BAF461" wp14:editId="043E0548">
                  <wp:extent cx="485775" cy="257175"/>
                  <wp:effectExtent l="0" t="0" r="9525"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0A07C5">
              <w:rPr>
                <w:rFonts w:ascii="Palatino Linotype" w:hAnsi="Palatino Linotype" w:cs="Times New Roman"/>
                <w:sz w:val="24"/>
                <w:szCs w:val="24"/>
              </w:rPr>
              <w:t xml:space="preserve"> lần lượt là bán kính đáy lớn, bán kính đáy nhỏ và chiều cao.</w:t>
            </w:r>
          </w:p>
          <w:p w:rsidR="00B83AC3" w:rsidRPr="000A07C5" w:rsidRDefault="00B83AC3" w:rsidP="000A07C5">
            <w:pPr>
              <w:tabs>
                <w:tab w:val="left" w:pos="1276"/>
              </w:tabs>
              <w:spacing w:after="0" w:line="276" w:lineRule="auto"/>
              <w:ind w:firstLine="317"/>
              <w:jc w:val="both"/>
              <w:rPr>
                <w:rFonts w:ascii="Palatino Linotype" w:hAnsi="Palatino Linotype" w:cs="Times New Roman"/>
                <w:sz w:val="24"/>
                <w:szCs w:val="24"/>
              </w:rPr>
            </w:pPr>
            <w:r w:rsidRPr="000A07C5">
              <w:rPr>
                <w:rFonts w:ascii="Palatino Linotype" w:hAnsi="Palatino Linotype" w:cs="Times New Roman"/>
                <w:sz w:val="24"/>
                <w:szCs w:val="24"/>
              </w:rPr>
              <w:t xml:space="preserve">Diện tích xung quanh của hình nón cụt: </w:t>
            </w:r>
          </w:p>
          <w:p w:rsidR="00B83AC3" w:rsidRPr="000A07C5" w:rsidRDefault="00B83AC3" w:rsidP="000A07C5">
            <w:pPr>
              <w:tabs>
                <w:tab w:val="left" w:pos="1276"/>
              </w:tabs>
              <w:spacing w:after="0" w:line="276" w:lineRule="auto"/>
              <w:ind w:firstLine="317"/>
              <w:jc w:val="center"/>
              <w:rPr>
                <w:rFonts w:ascii="Palatino Linotype" w:hAnsi="Palatino Linotype" w:cs="Times New Roman"/>
                <w:sz w:val="24"/>
                <w:szCs w:val="24"/>
              </w:rPr>
            </w:pPr>
            <w:r w:rsidRPr="000A07C5">
              <w:rPr>
                <w:rFonts w:ascii="Palatino Linotype" w:eastAsia="Arial" w:hAnsi="Palatino Linotype" w:cs="Times New Roman"/>
                <w:noProof/>
                <w:position w:val="-22"/>
                <w:sz w:val="24"/>
                <w:szCs w:val="24"/>
                <w:lang w:val="en-US"/>
              </w:rPr>
              <w:drawing>
                <wp:inline distT="0" distB="0" distL="0" distR="0" wp14:anchorId="5A5D5F0A" wp14:editId="4B13F233">
                  <wp:extent cx="1123950" cy="342900"/>
                  <wp:effectExtent l="0" t="0" r="0" b="0"/>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123950" cy="342900"/>
                          </a:xfrm>
                          <a:prstGeom prst="rect">
                            <a:avLst/>
                          </a:prstGeom>
                          <a:noFill/>
                          <a:ln>
                            <a:noFill/>
                          </a:ln>
                        </pic:spPr>
                      </pic:pic>
                    </a:graphicData>
                  </a:graphic>
                </wp:inline>
              </w:drawing>
            </w:r>
          </w:p>
          <w:p w:rsidR="00B83AC3" w:rsidRPr="000A07C5" w:rsidRDefault="00B83AC3" w:rsidP="000A07C5">
            <w:pPr>
              <w:tabs>
                <w:tab w:val="left" w:pos="1276"/>
              </w:tabs>
              <w:spacing w:after="0" w:line="276" w:lineRule="auto"/>
              <w:ind w:firstLine="317"/>
              <w:jc w:val="both"/>
              <w:rPr>
                <w:rFonts w:ascii="Palatino Linotype" w:hAnsi="Palatino Linotype" w:cs="Times New Roman"/>
                <w:sz w:val="24"/>
                <w:szCs w:val="24"/>
              </w:rPr>
            </w:pPr>
            <w:r w:rsidRPr="000A07C5">
              <w:rPr>
                <w:rFonts w:ascii="Palatino Linotype" w:hAnsi="Palatino Linotype" w:cs="Times New Roman"/>
                <w:sz w:val="24"/>
                <w:szCs w:val="24"/>
              </w:rPr>
              <w:t xml:space="preserve">Diện tích đáy (hình tròn): </w:t>
            </w:r>
          </w:p>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eastAsia="Arial" w:hAnsi="Palatino Linotype" w:cs="Times New Roman"/>
                <w:noProof/>
                <w:position w:val="-42"/>
                <w:sz w:val="24"/>
                <w:szCs w:val="24"/>
                <w:lang w:val="en-US"/>
              </w:rPr>
              <w:drawing>
                <wp:inline distT="0" distB="0" distL="0" distR="0" wp14:anchorId="573F7A20" wp14:editId="393CF12C">
                  <wp:extent cx="2505075" cy="609600"/>
                  <wp:effectExtent l="0" t="0" r="9525"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505075" cy="609600"/>
                          </a:xfrm>
                          <a:prstGeom prst="rect">
                            <a:avLst/>
                          </a:prstGeom>
                          <a:noFill/>
                          <a:ln>
                            <a:noFill/>
                          </a:ln>
                        </pic:spPr>
                      </pic:pic>
                    </a:graphicData>
                  </a:graphic>
                </wp:inline>
              </w:drawing>
            </w:r>
          </w:p>
          <w:p w:rsidR="00B83AC3" w:rsidRPr="000A07C5" w:rsidRDefault="00B83AC3" w:rsidP="000A07C5">
            <w:pPr>
              <w:tabs>
                <w:tab w:val="left" w:pos="1276"/>
              </w:tabs>
              <w:spacing w:after="0" w:line="276" w:lineRule="auto"/>
              <w:ind w:firstLine="317"/>
              <w:jc w:val="both"/>
              <w:rPr>
                <w:rFonts w:ascii="Palatino Linotype" w:hAnsi="Palatino Linotype" w:cs="Times New Roman"/>
                <w:sz w:val="24"/>
                <w:szCs w:val="24"/>
              </w:rPr>
            </w:pPr>
            <w:r w:rsidRPr="000A07C5">
              <w:rPr>
                <w:rFonts w:ascii="Palatino Linotype" w:hAnsi="Palatino Linotype" w:cs="Times New Roman"/>
                <w:sz w:val="24"/>
                <w:szCs w:val="24"/>
              </w:rPr>
              <w:t xml:space="preserve">Diện tích toàn phần của hình nón cụt: </w:t>
            </w:r>
          </w:p>
          <w:p w:rsidR="00B83AC3" w:rsidRPr="000A07C5" w:rsidRDefault="00B83AC3" w:rsidP="000A07C5">
            <w:pPr>
              <w:tabs>
                <w:tab w:val="left" w:pos="1276"/>
              </w:tabs>
              <w:spacing w:after="0" w:line="276" w:lineRule="auto"/>
              <w:ind w:firstLine="317"/>
              <w:jc w:val="center"/>
              <w:rPr>
                <w:rFonts w:ascii="Palatino Linotype" w:hAnsi="Palatino Linotype" w:cs="Times New Roman"/>
                <w:color w:val="0000FF"/>
                <w:sz w:val="24"/>
                <w:szCs w:val="24"/>
              </w:rPr>
            </w:pPr>
            <w:r w:rsidRPr="000A07C5">
              <w:rPr>
                <w:rFonts w:ascii="Palatino Linotype" w:eastAsia="Arial" w:hAnsi="Palatino Linotype" w:cs="Times New Roman"/>
                <w:noProof/>
                <w:position w:val="-22"/>
                <w:sz w:val="24"/>
                <w:szCs w:val="24"/>
                <w:lang w:val="en-US"/>
              </w:rPr>
              <w:drawing>
                <wp:inline distT="0" distB="0" distL="0" distR="0" wp14:anchorId="71FCECC3" wp14:editId="0F13F57F">
                  <wp:extent cx="1943100" cy="342900"/>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943100" cy="342900"/>
                          </a:xfrm>
                          <a:prstGeom prst="rect">
                            <a:avLst/>
                          </a:prstGeom>
                          <a:noFill/>
                          <a:ln>
                            <a:noFill/>
                          </a:ln>
                        </pic:spPr>
                      </pic:pic>
                    </a:graphicData>
                  </a:graphic>
                </wp:inline>
              </w:drawing>
            </w:r>
          </w:p>
          <w:p w:rsidR="00B83AC3" w:rsidRPr="000A07C5" w:rsidRDefault="00B83AC3" w:rsidP="000A07C5">
            <w:pPr>
              <w:spacing w:after="0" w:line="276" w:lineRule="auto"/>
              <w:ind w:firstLine="317"/>
              <w:jc w:val="both"/>
              <w:rPr>
                <w:rFonts w:ascii="Palatino Linotype" w:hAnsi="Palatino Linotype" w:cs="Times New Roman"/>
                <w:sz w:val="24"/>
                <w:szCs w:val="24"/>
              </w:rPr>
            </w:pPr>
            <w:r w:rsidRPr="000A07C5">
              <w:rPr>
                <w:rFonts w:ascii="Palatino Linotype" w:hAnsi="Palatino Linotype" w:cs="Times New Roman"/>
                <w:sz w:val="24"/>
                <w:szCs w:val="24"/>
              </w:rPr>
              <w:t>Thể tích khối nón cụt:</w:t>
            </w:r>
          </w:p>
          <w:p w:rsidR="00B83AC3" w:rsidRPr="000A07C5" w:rsidRDefault="00B83AC3" w:rsidP="000A07C5">
            <w:pPr>
              <w:spacing w:after="0" w:line="276" w:lineRule="auto"/>
              <w:ind w:firstLine="318"/>
              <w:jc w:val="center"/>
              <w:rPr>
                <w:rFonts w:ascii="Palatino Linotype" w:hAnsi="Palatino Linotype"/>
                <w:sz w:val="24"/>
                <w:szCs w:val="24"/>
              </w:rPr>
            </w:pPr>
            <w:r w:rsidRPr="000A07C5">
              <w:rPr>
                <w:rFonts w:ascii="Palatino Linotype" w:eastAsia="Arial" w:hAnsi="Palatino Linotype" w:cs="Times New Roman"/>
                <w:noProof/>
                <w:position w:val="-30"/>
                <w:sz w:val="24"/>
                <w:szCs w:val="24"/>
                <w:lang w:val="en-US"/>
              </w:rPr>
              <w:drawing>
                <wp:inline distT="0" distB="0" distL="0" distR="0" wp14:anchorId="0BBDB7F8" wp14:editId="08476CBB">
                  <wp:extent cx="1685925" cy="495300"/>
                  <wp:effectExtent l="0" t="0" r="9525"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685925" cy="49530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w:drawing>
                <wp:inline distT="0" distB="0" distL="0" distR="0" wp14:anchorId="3722E7EC" wp14:editId="51282618">
                  <wp:extent cx="1571625" cy="1323975"/>
                  <wp:effectExtent l="0" t="0" r="9525" b="952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12" cstate="print">
                            <a:extLst>
                              <a:ext uri="{28A0092B-C50C-407E-A947-70E740481C1C}">
                                <a14:useLocalDpi xmlns:a14="http://schemas.microsoft.com/office/drawing/2010/main" val="0"/>
                              </a:ext>
                            </a:extLst>
                          </a:blip>
                          <a:srcRect l="2531" t="8537" r="5696" b="3659"/>
                          <a:stretch>
                            <a:fillRect/>
                          </a:stretch>
                        </pic:blipFill>
                        <pic:spPr bwMode="auto">
                          <a:xfrm>
                            <a:off x="0" y="0"/>
                            <a:ext cx="1571625" cy="1323975"/>
                          </a:xfrm>
                          <a:prstGeom prst="rect">
                            <a:avLst/>
                          </a:prstGeom>
                          <a:noFill/>
                          <a:ln>
                            <a:noFill/>
                          </a:ln>
                        </pic:spPr>
                      </pic:pic>
                    </a:graphicData>
                  </a:graphic>
                </wp:inline>
              </w:drawing>
            </w:r>
          </w:p>
        </w:tc>
      </w:tr>
    </w:tbl>
    <w:p w:rsidR="00A7666F" w:rsidRPr="000A07C5" w:rsidRDefault="00053658"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4.1.5. </w:t>
      </w:r>
      <w:r w:rsidR="00A7666F" w:rsidRPr="000A07C5">
        <w:rPr>
          <w:rFonts w:ascii="Palatino Linotype" w:hAnsi="Palatino Linotype" w:cs="Times New Roman"/>
          <w:b/>
          <w:color w:val="0000FF"/>
          <w:sz w:val="24"/>
          <w:szCs w:val="24"/>
        </w:rPr>
        <w:t>Dạng 5.  Bài toán hình nón tạo bởi phần còn lại của hình tròn sau khi cắt bỏ đi hình quạt</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B83AC3"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49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eastAsia="Arial" w:hAnsi="Palatino Linotype" w:cs="Times New Roman"/>
                <w:noProof/>
                <w:position w:val="-4"/>
                <w:sz w:val="24"/>
                <w:szCs w:val="24"/>
                <w:lang w:eastAsia="vi-VN"/>
              </w:rPr>
            </w:pPr>
            <w:r w:rsidRPr="000A07C5">
              <w:rPr>
                <w:rFonts w:ascii="Palatino Linotype" w:hAnsi="Palatino Linotype" w:cs="Times New Roman"/>
                <w:sz w:val="24"/>
                <w:szCs w:val="24"/>
              </w:rPr>
              <w:lastRenderedPageBreak/>
              <w:t xml:space="preserve">Từ hình tròn </w:t>
            </w:r>
            <w:r w:rsidRPr="000A07C5">
              <w:rPr>
                <w:rFonts w:ascii="Palatino Linotype" w:eastAsia="Arial" w:hAnsi="Palatino Linotype" w:cs="Times New Roman"/>
                <w:noProof/>
                <w:position w:val="-18"/>
                <w:sz w:val="24"/>
                <w:szCs w:val="24"/>
                <w:lang w:val="en-US"/>
              </w:rPr>
              <w:drawing>
                <wp:inline distT="0" distB="0" distL="0" distR="0" wp14:anchorId="74CF6AED" wp14:editId="5445EFE5">
                  <wp:extent cx="433070" cy="307975"/>
                  <wp:effectExtent l="0" t="0" r="508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2"/>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43307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cắt bỏ đi hình quạt </w:t>
            </w:r>
            <w:r w:rsidRPr="000A07C5">
              <w:rPr>
                <w:rFonts w:ascii="Palatino Linotype" w:hAnsi="Palatino Linotype" w:cs="Times New Roman"/>
                <w:position w:val="-6"/>
                <w:sz w:val="24"/>
                <w:szCs w:val="24"/>
              </w:rPr>
              <w:object w:dxaOrig="600" w:dyaOrig="279">
                <v:shape id="_x0000_i1150" type="#_x0000_t75" style="width:29.75pt;height:13.85pt" o:ole="">
                  <v:imagedata r:id="rId514" o:title=""/>
                </v:shape>
                <o:OLEObject Type="Embed" ProgID="Equation.DSMT4" ShapeID="_x0000_i1150" DrawAspect="Content" ObjectID="_1695030768" r:id="rId515"/>
              </w:object>
            </w:r>
            <w:r w:rsidRPr="000A07C5">
              <w:rPr>
                <w:rFonts w:ascii="Palatino Linotype" w:hAnsi="Palatino Linotype" w:cs="Times New Roman"/>
                <w:sz w:val="24"/>
                <w:szCs w:val="24"/>
              </w:rPr>
              <w:t xml:space="preserve">  Độ dài cung</w:t>
            </w:r>
            <w:r w:rsidR="000453CA" w:rsidRPr="000A07C5">
              <w:rPr>
                <w:rFonts w:ascii="Palatino Linotype" w:hAnsi="Palatino Linotype" w:cs="Times New Roman"/>
                <w:sz w:val="24"/>
                <w:szCs w:val="24"/>
              </w:rPr>
              <w:t xml:space="preserve"> </w:t>
            </w:r>
            <w:r w:rsidR="000453CA" w:rsidRPr="000A07C5">
              <w:rPr>
                <w:rFonts w:ascii="Palatino Linotype" w:hAnsi="Palatino Linotype" w:cs="Times New Roman"/>
                <w:position w:val="-6"/>
                <w:sz w:val="24"/>
                <w:szCs w:val="24"/>
              </w:rPr>
              <w:object w:dxaOrig="520" w:dyaOrig="380">
                <v:shape id="_x0000_i1151" type="#_x0000_t75" style="width:26.3pt;height:18.7pt" o:ole="">
                  <v:imagedata r:id="rId516" o:title=""/>
                </v:shape>
                <o:OLEObject Type="Embed" ProgID="Equation.DSMT4" ShapeID="_x0000_i1151" DrawAspect="Content" ObjectID="_1695030769" r:id="rId517"/>
              </w:object>
            </w:r>
            <w:r w:rsidRPr="000A07C5">
              <w:rPr>
                <w:rFonts w:ascii="Palatino Linotype" w:hAnsi="Palatino Linotype" w:cs="Times New Roman"/>
                <w:sz w:val="24"/>
                <w:szCs w:val="24"/>
              </w:rPr>
              <w:t xml:space="preserve"> bằng </w:t>
            </w:r>
            <w:r w:rsidRPr="000A07C5">
              <w:rPr>
                <w:rFonts w:ascii="Palatino Linotype" w:eastAsia="Arial" w:hAnsi="Palatino Linotype" w:cs="Times New Roman"/>
                <w:noProof/>
                <w:position w:val="-6"/>
                <w:sz w:val="24"/>
                <w:szCs w:val="24"/>
                <w:lang w:eastAsia="vi-VN"/>
              </w:rPr>
              <w:object w:dxaOrig="240" w:dyaOrig="220">
                <v:shape id="_x0000_i1152" type="#_x0000_t75" style="width:12.45pt;height:10.4pt" o:ole="">
                  <v:imagedata r:id="rId518" o:title=""/>
                </v:shape>
                <o:OLEObject Type="Embed" ProgID="Equation.DSMT4" ShapeID="_x0000_i1152" DrawAspect="Content" ObjectID="_1695030770" r:id="rId519"/>
              </w:object>
            </w:r>
            <w:r w:rsidRPr="000A07C5">
              <w:rPr>
                <w:rFonts w:ascii="Palatino Linotype" w:hAnsi="Palatino Linotype" w:cs="Times New Roman"/>
                <w:sz w:val="24"/>
                <w:szCs w:val="24"/>
              </w:rPr>
              <w:t xml:space="preserve"> Phần còn lại của hình tròn ghép lại được một hình nón. Tìm bán kính, chiều cao và độ dài đường sinh của hình nón đó.</w:t>
            </w:r>
          </w:p>
          <w:p w:rsidR="00B83AC3" w:rsidRPr="000A07C5" w:rsidRDefault="00B83AC3" w:rsidP="000A07C5">
            <w:pPr>
              <w:tabs>
                <w:tab w:val="left" w:pos="1276"/>
              </w:tabs>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Hình nón được tạo thành có</w:t>
            </w:r>
          </w:p>
          <w:p w:rsidR="00B83AC3" w:rsidRPr="000A07C5" w:rsidRDefault="00B83AC3" w:rsidP="000A07C5">
            <w:pPr>
              <w:spacing w:after="0" w:line="276" w:lineRule="auto"/>
              <w:ind w:firstLine="318"/>
              <w:jc w:val="both"/>
              <w:rPr>
                <w:rFonts w:ascii="Palatino Linotype" w:hAnsi="Palatino Linotype"/>
                <w:sz w:val="24"/>
                <w:szCs w:val="24"/>
              </w:rPr>
            </w:pPr>
            <w:r w:rsidRPr="000A07C5">
              <w:rPr>
                <w:rFonts w:ascii="Palatino Linotype" w:hAnsi="Palatino Linotype" w:cs="Times New Roman"/>
                <w:sz w:val="24"/>
                <w:szCs w:val="24"/>
              </w:rPr>
              <w:t xml:space="preserve">             </w:t>
            </w:r>
            <w:r w:rsidRPr="000A07C5">
              <w:rPr>
                <w:rFonts w:ascii="Palatino Linotype" w:eastAsia="Arial" w:hAnsi="Palatino Linotype" w:cs="Times New Roman"/>
                <w:noProof/>
                <w:position w:val="-68"/>
                <w:sz w:val="24"/>
                <w:szCs w:val="24"/>
                <w:lang w:val="en-US"/>
              </w:rPr>
              <w:drawing>
                <wp:inline distT="0" distB="0" distL="0" distR="0" wp14:anchorId="1A111051" wp14:editId="1BABAB06">
                  <wp:extent cx="1362075" cy="933450"/>
                  <wp:effectExtent l="0" t="0" r="0"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7"/>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362075" cy="93345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B83AC3" w:rsidRPr="000A07C5" w:rsidRDefault="00A909C4" w:rsidP="000A07C5">
            <w:pPr>
              <w:spacing w:after="0" w:line="276" w:lineRule="auto"/>
              <w:jc w:val="center"/>
              <w:rPr>
                <w:rFonts w:ascii="Palatino Linotype" w:hAnsi="Palatino Linotype" w:cs="Times New Roman"/>
                <w:sz w:val="24"/>
                <w:szCs w:val="24"/>
                <w:lang w:val="en-US"/>
              </w:rPr>
            </w:pPr>
            <w:r w:rsidRPr="000A07C5">
              <w:rPr>
                <w:rFonts w:ascii="Palatino Linotype" w:hAnsi="Palatino Linotype"/>
                <w:noProof/>
                <w:sz w:val="24"/>
                <w:szCs w:val="24"/>
                <w:lang w:val="en-US"/>
              </w:rPr>
              <w:drawing>
                <wp:inline distT="0" distB="0" distL="0" distR="0" wp14:anchorId="23CCD67B" wp14:editId="044CE33C">
                  <wp:extent cx="2170430" cy="1099039"/>
                  <wp:effectExtent l="0" t="0" r="1270" b="635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1"/>
                          <a:stretch>
                            <a:fillRect/>
                          </a:stretch>
                        </pic:blipFill>
                        <pic:spPr>
                          <a:xfrm>
                            <a:off x="0" y="0"/>
                            <a:ext cx="2179714" cy="1103740"/>
                          </a:xfrm>
                          <a:prstGeom prst="rect">
                            <a:avLst/>
                          </a:prstGeom>
                        </pic:spPr>
                      </pic:pic>
                    </a:graphicData>
                  </a:graphic>
                </wp:inline>
              </w:drawing>
            </w:r>
            <w:r w:rsidR="00B83AC3" w:rsidRPr="000A07C5">
              <w:rPr>
                <w:rFonts w:ascii="Palatino Linotype" w:hAnsi="Palatino Linotype" w:cs="Times New Roman"/>
                <w:noProof/>
                <w:sz w:val="24"/>
                <w:szCs w:val="24"/>
                <w:lang w:eastAsia="vi-VN"/>
              </w:rPr>
              <w:t xml:space="preserve"> </w:t>
            </w:r>
            <w:r w:rsidR="00B83AC3" w:rsidRPr="000A07C5">
              <w:rPr>
                <w:rFonts w:ascii="Palatino Linotype" w:hAnsi="Palatino Linotype" w:cs="Times New Roman"/>
                <w:noProof/>
                <w:sz w:val="24"/>
                <w:szCs w:val="24"/>
                <w:lang w:val="en-US" w:eastAsia="vi-VN"/>
              </w:rPr>
              <w:t xml:space="preserve">   </w:t>
            </w:r>
          </w:p>
        </w:tc>
      </w:tr>
    </w:tbl>
    <w:p w:rsidR="00053658" w:rsidRPr="00C370C9" w:rsidRDefault="00053658" w:rsidP="00537C03">
      <w:pPr>
        <w:pStyle w:val="Heading3"/>
        <w:rPr>
          <w:rFonts w:ascii="Palatino Linotype" w:hAnsi="Palatino Linotype"/>
          <w:color w:val="0000FF"/>
          <w:sz w:val="24"/>
          <w:szCs w:val="24"/>
          <w:lang w:val="vi-VN"/>
        </w:rPr>
      </w:pPr>
      <w:bookmarkStart w:id="40" w:name="_Toc524253082"/>
      <w:r w:rsidRPr="00C370C9">
        <w:rPr>
          <w:rFonts w:ascii="Palatino Linotype" w:hAnsi="Palatino Linotype"/>
          <w:color w:val="0000FF"/>
          <w:sz w:val="24"/>
          <w:szCs w:val="24"/>
          <w:lang w:val="vi-VN"/>
        </w:rPr>
        <w:t>4.2. Một số dạng toán và công thức giải bài toán mặt trụ</w:t>
      </w:r>
      <w:bookmarkEnd w:id="40"/>
      <w:r w:rsidRPr="00C370C9">
        <w:rPr>
          <w:rFonts w:ascii="Palatino Linotype" w:hAnsi="Palatino Linotype"/>
          <w:color w:val="0000FF"/>
          <w:sz w:val="24"/>
          <w:szCs w:val="24"/>
          <w:lang w:val="vi-VN"/>
        </w:rPr>
        <w:t xml:space="preserve">  </w:t>
      </w:r>
    </w:p>
    <w:p w:rsidR="00A7666F" w:rsidRPr="000A07C5" w:rsidRDefault="00053658"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4.2.1. Dạng 1.  </w:t>
      </w:r>
      <w:r w:rsidR="00A7666F" w:rsidRPr="000A07C5">
        <w:rPr>
          <w:rFonts w:ascii="Palatino Linotype" w:hAnsi="Palatino Linotype" w:cs="Times New Roman"/>
          <w:b/>
          <w:color w:val="0000FF"/>
          <w:sz w:val="24"/>
          <w:szCs w:val="24"/>
        </w:rPr>
        <w:t>Thiết diện của hình trụ cắt bởi một mặt phẳng</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34"/>
        <w:gridCol w:w="3402"/>
      </w:tblGrid>
      <w:tr w:rsidR="00B83AC3" w:rsidRPr="000A07C5" w:rsidTr="001573C0">
        <w:tc>
          <w:tcPr>
            <w:tcW w:w="6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40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tcPr>
          <w:p w:rsidR="00B83AC3" w:rsidRPr="001573C0" w:rsidRDefault="00B83AC3" w:rsidP="000A07C5">
            <w:pPr>
              <w:spacing w:after="0" w:line="276" w:lineRule="auto"/>
              <w:ind w:firstLine="318"/>
              <w:jc w:val="both"/>
              <w:rPr>
                <w:rFonts w:ascii="Palatino Linotype" w:hAnsi="Palatino Linotype"/>
                <w:sz w:val="24"/>
                <w:szCs w:val="24"/>
                <w:lang w:val="en-US"/>
              </w:rPr>
            </w:pPr>
            <w:r w:rsidRPr="000A07C5">
              <w:rPr>
                <w:rFonts w:ascii="Palatino Linotype" w:hAnsi="Palatino Linotype"/>
                <w:sz w:val="24"/>
                <w:szCs w:val="24"/>
              </w:rPr>
              <w:t xml:space="preserve">Thiết diện </w:t>
            </w:r>
            <w:r w:rsidRPr="000A07C5">
              <w:rPr>
                <w:rFonts w:ascii="Palatino Linotype" w:hAnsi="Palatino Linotype"/>
                <w:b/>
                <w:sz w:val="24"/>
                <w:szCs w:val="24"/>
              </w:rPr>
              <w:t xml:space="preserve">vuông góc trục </w:t>
            </w:r>
            <w:r w:rsidRPr="000A07C5">
              <w:rPr>
                <w:rFonts w:ascii="Palatino Linotype" w:hAnsi="Palatino Linotype"/>
                <w:sz w:val="24"/>
                <w:szCs w:val="24"/>
              </w:rPr>
              <w:t xml:space="preserve">là một đường tròn bán kính </w:t>
            </w:r>
            <w:r w:rsidRPr="000A07C5">
              <w:rPr>
                <w:rFonts w:ascii="Palatino Linotype" w:eastAsia="Arial" w:hAnsi="Palatino Linotype"/>
                <w:noProof/>
                <w:position w:val="-6"/>
                <w:sz w:val="24"/>
                <w:szCs w:val="24"/>
                <w:lang w:val="en-US"/>
              </w:rPr>
              <w:drawing>
                <wp:inline distT="0" distB="0" distL="0" distR="0" wp14:anchorId="1A6E1E13" wp14:editId="0D847946">
                  <wp:extent cx="152400" cy="180975"/>
                  <wp:effectExtent l="0" t="0" r="0" b="9525"/>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
          <w:p w:rsidR="00B83AC3" w:rsidRPr="000A07C5" w:rsidRDefault="00B83AC3" w:rsidP="000A07C5">
            <w:pPr>
              <w:spacing w:after="0" w:line="276" w:lineRule="auto"/>
              <w:ind w:firstLine="318"/>
              <w:jc w:val="both"/>
              <w:rPr>
                <w:rFonts w:ascii="Palatino Linotype" w:hAnsi="Palatino Linotype"/>
                <w:sz w:val="24"/>
                <w:szCs w:val="24"/>
              </w:rPr>
            </w:pPr>
            <w:r w:rsidRPr="000A07C5">
              <w:rPr>
                <w:rFonts w:ascii="Palatino Linotype" w:hAnsi="Palatino Linotype"/>
                <w:sz w:val="24"/>
                <w:szCs w:val="24"/>
              </w:rPr>
              <w:t xml:space="preserve">Thiết diện </w:t>
            </w:r>
            <w:r w:rsidRPr="000A07C5">
              <w:rPr>
                <w:rFonts w:ascii="Palatino Linotype" w:hAnsi="Palatino Linotype"/>
                <w:b/>
                <w:sz w:val="24"/>
                <w:szCs w:val="24"/>
              </w:rPr>
              <w:t>chứa trục</w:t>
            </w:r>
            <w:r w:rsidRPr="000A07C5">
              <w:rPr>
                <w:rFonts w:ascii="Palatino Linotype" w:hAnsi="Palatino Linotype"/>
                <w:sz w:val="24"/>
                <w:szCs w:val="24"/>
              </w:rPr>
              <w:t xml:space="preserve"> là một hình chữ nhật </w:t>
            </w:r>
            <w:r w:rsidRPr="000A07C5">
              <w:rPr>
                <w:rFonts w:ascii="Palatino Linotype" w:eastAsia="Arial" w:hAnsi="Palatino Linotype"/>
                <w:noProof/>
                <w:position w:val="-4"/>
                <w:sz w:val="24"/>
                <w:szCs w:val="24"/>
                <w:lang w:val="en-US"/>
              </w:rPr>
              <w:drawing>
                <wp:inline distT="0" distB="0" distL="0" distR="0" wp14:anchorId="2E2D3903" wp14:editId="17F105FA">
                  <wp:extent cx="495300" cy="161925"/>
                  <wp:effectExtent l="0" t="0" r="0" b="9525"/>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sz w:val="24"/>
                <w:szCs w:val="24"/>
              </w:rPr>
              <w:t xml:space="preserve"> trong đó </w:t>
            </w:r>
            <w:r w:rsidRPr="000A07C5">
              <w:rPr>
                <w:rFonts w:ascii="Palatino Linotype" w:eastAsia="Arial" w:hAnsi="Palatino Linotype"/>
                <w:noProof/>
                <w:position w:val="-6"/>
                <w:sz w:val="24"/>
                <w:szCs w:val="24"/>
                <w:lang w:val="en-US"/>
              </w:rPr>
              <w:drawing>
                <wp:inline distT="0" distB="0" distL="0" distR="0" wp14:anchorId="147F1227" wp14:editId="69E81CD6">
                  <wp:extent cx="647700" cy="180975"/>
                  <wp:effectExtent l="0" t="0" r="0" b="9525"/>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0A07C5">
              <w:rPr>
                <w:rFonts w:ascii="Palatino Linotype" w:hAnsi="Palatino Linotype"/>
                <w:sz w:val="24"/>
                <w:szCs w:val="24"/>
              </w:rPr>
              <w:t xml:space="preserve"> và </w:t>
            </w:r>
            <w:r w:rsidRPr="000A07C5">
              <w:rPr>
                <w:rFonts w:ascii="Palatino Linotype" w:eastAsia="Arial" w:hAnsi="Palatino Linotype"/>
                <w:noProof/>
                <w:position w:val="-4"/>
                <w:sz w:val="24"/>
                <w:szCs w:val="24"/>
                <w:lang w:val="en-US"/>
              </w:rPr>
              <w:drawing>
                <wp:inline distT="0" distB="0" distL="0" distR="0" wp14:anchorId="08A72034" wp14:editId="0E8B11EE">
                  <wp:extent cx="542925" cy="161925"/>
                  <wp:effectExtent l="0" t="0" r="9525" b="9525"/>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0A07C5">
              <w:rPr>
                <w:rFonts w:ascii="Palatino Linotype" w:hAnsi="Palatino Linotype"/>
                <w:sz w:val="24"/>
                <w:szCs w:val="24"/>
              </w:rPr>
              <w:t xml:space="preserve">. Nếu thiết diện qua trục là một hình vuông thì </w:t>
            </w:r>
            <w:r w:rsidRPr="000A07C5">
              <w:rPr>
                <w:rFonts w:ascii="Palatino Linotype" w:eastAsia="Arial" w:hAnsi="Palatino Linotype"/>
                <w:noProof/>
                <w:position w:val="-6"/>
                <w:sz w:val="24"/>
                <w:szCs w:val="24"/>
                <w:lang w:val="en-US"/>
              </w:rPr>
              <w:drawing>
                <wp:inline distT="0" distB="0" distL="0" distR="0" wp14:anchorId="083BA34B" wp14:editId="72F420D3">
                  <wp:extent cx="495300" cy="180975"/>
                  <wp:effectExtent l="0" t="0" r="0" b="9525"/>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0A07C5">
              <w:rPr>
                <w:rFonts w:ascii="Palatino Linotype" w:hAnsi="Palatino Linotype"/>
                <w:sz w:val="24"/>
                <w:szCs w:val="24"/>
              </w:rPr>
              <w:t>.</w:t>
            </w:r>
          </w:p>
          <w:p w:rsidR="00B83AC3" w:rsidRPr="000A07C5" w:rsidRDefault="00B83AC3" w:rsidP="000A07C5">
            <w:pPr>
              <w:spacing w:after="0" w:line="276" w:lineRule="auto"/>
              <w:ind w:firstLine="318"/>
              <w:jc w:val="both"/>
              <w:rPr>
                <w:rFonts w:ascii="Palatino Linotype" w:hAnsi="Palatino Linotype"/>
                <w:sz w:val="24"/>
                <w:szCs w:val="24"/>
              </w:rPr>
            </w:pPr>
            <w:r w:rsidRPr="000A07C5">
              <w:rPr>
                <w:rFonts w:ascii="Palatino Linotype" w:hAnsi="Palatino Linotype"/>
                <w:sz w:val="24"/>
                <w:szCs w:val="24"/>
              </w:rPr>
              <w:t xml:space="preserve">Thiết diện </w:t>
            </w:r>
            <w:r w:rsidRPr="000A07C5">
              <w:rPr>
                <w:rFonts w:ascii="Palatino Linotype" w:hAnsi="Palatino Linotype"/>
                <w:b/>
                <w:sz w:val="24"/>
                <w:szCs w:val="24"/>
              </w:rPr>
              <w:t xml:space="preserve">song song với trục </w:t>
            </w:r>
            <w:r w:rsidRPr="000A07C5">
              <w:rPr>
                <w:rFonts w:ascii="Palatino Linotype" w:hAnsi="Palatino Linotype"/>
                <w:sz w:val="24"/>
                <w:szCs w:val="24"/>
              </w:rPr>
              <w:t xml:space="preserve">và </w:t>
            </w:r>
            <w:r w:rsidRPr="000A07C5">
              <w:rPr>
                <w:rFonts w:ascii="Palatino Linotype" w:hAnsi="Palatino Linotype"/>
                <w:b/>
                <w:sz w:val="24"/>
                <w:szCs w:val="24"/>
              </w:rPr>
              <w:t>không chứa trục</w:t>
            </w:r>
            <w:r w:rsidRPr="000A07C5">
              <w:rPr>
                <w:rFonts w:ascii="Palatino Linotype" w:hAnsi="Palatino Linotype"/>
                <w:sz w:val="24"/>
                <w:szCs w:val="24"/>
              </w:rPr>
              <w:t xml:space="preserve"> là hình chữ nhật </w:t>
            </w:r>
            <w:r w:rsidRPr="000A07C5">
              <w:rPr>
                <w:rFonts w:ascii="Palatino Linotype" w:eastAsia="Arial" w:hAnsi="Palatino Linotype"/>
                <w:noProof/>
                <w:position w:val="-4"/>
                <w:sz w:val="24"/>
                <w:szCs w:val="24"/>
                <w:lang w:val="en-US"/>
              </w:rPr>
              <w:drawing>
                <wp:inline distT="0" distB="0" distL="0" distR="0" wp14:anchorId="1A9C41C8" wp14:editId="77944455">
                  <wp:extent cx="514350" cy="161925"/>
                  <wp:effectExtent l="0" t="0" r="0"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514350" cy="161925"/>
                          </a:xfrm>
                          <a:prstGeom prst="rect">
                            <a:avLst/>
                          </a:prstGeom>
                          <a:noFill/>
                          <a:ln>
                            <a:noFill/>
                          </a:ln>
                        </pic:spPr>
                      </pic:pic>
                    </a:graphicData>
                  </a:graphic>
                </wp:inline>
              </w:drawing>
            </w:r>
            <w:r w:rsidRPr="000A07C5">
              <w:rPr>
                <w:rFonts w:ascii="Palatino Linotype" w:hAnsi="Palatino Linotype"/>
                <w:sz w:val="24"/>
                <w:szCs w:val="24"/>
              </w:rPr>
              <w:t xml:space="preserve"> có khoảng cách tới trục là: </w:t>
            </w:r>
            <w:r w:rsidRPr="000A07C5">
              <w:rPr>
                <w:rFonts w:ascii="Palatino Linotype" w:eastAsia="Arial" w:hAnsi="Palatino Linotype"/>
                <w:noProof/>
                <w:position w:val="-20"/>
                <w:sz w:val="24"/>
                <w:szCs w:val="24"/>
                <w:lang w:val="en-US"/>
              </w:rPr>
              <w:drawing>
                <wp:inline distT="0" distB="0" distL="0" distR="0" wp14:anchorId="0E0E774E" wp14:editId="5C0399B7">
                  <wp:extent cx="1619250" cy="333375"/>
                  <wp:effectExtent l="0" t="0" r="0"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619250" cy="333375"/>
                          </a:xfrm>
                          <a:prstGeom prst="rect">
                            <a:avLst/>
                          </a:prstGeom>
                          <a:noFill/>
                          <a:ln>
                            <a:noFill/>
                          </a:ln>
                        </pic:spPr>
                      </pic:pic>
                    </a:graphicData>
                  </a:graphic>
                </wp:inline>
              </w:drawing>
            </w:r>
          </w:p>
        </w:tc>
        <w:tc>
          <w:tcPr>
            <w:tcW w:w="340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sz w:val="24"/>
                <w:szCs w:val="24"/>
                <w:lang w:val="en-US"/>
              </w:rPr>
            </w:pPr>
            <w:r w:rsidRPr="000A07C5">
              <w:rPr>
                <w:rFonts w:ascii="Palatino Linotype" w:hAnsi="Palatino Linotype" w:cs="Times New Roman"/>
                <w:noProof/>
                <w:sz w:val="24"/>
                <w:szCs w:val="24"/>
                <w:lang w:eastAsia="vi-VN"/>
              </w:rPr>
              <w:t xml:space="preserve">    </w:t>
            </w:r>
            <w:r w:rsidRPr="000A07C5">
              <w:rPr>
                <w:rFonts w:ascii="Palatino Linotype" w:hAnsi="Palatino Linotype"/>
                <w:noProof/>
                <w:sz w:val="24"/>
                <w:szCs w:val="24"/>
                <w:lang w:val="en-US"/>
              </w:rPr>
              <w:drawing>
                <wp:inline distT="0" distB="0" distL="0" distR="0" wp14:anchorId="112CEC08" wp14:editId="0367ADA0">
                  <wp:extent cx="1855177" cy="1459523"/>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1876932" cy="1476638"/>
                          </a:xfrm>
                          <a:prstGeom prst="rect">
                            <a:avLst/>
                          </a:prstGeom>
                          <a:noFill/>
                          <a:ln>
                            <a:noFill/>
                          </a:ln>
                        </pic:spPr>
                      </pic:pic>
                    </a:graphicData>
                  </a:graphic>
                </wp:inline>
              </w:drawing>
            </w:r>
          </w:p>
        </w:tc>
      </w:tr>
    </w:tbl>
    <w:p w:rsidR="00A7666F" w:rsidRPr="000A07C5" w:rsidRDefault="00053658"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4.2.2. </w:t>
      </w:r>
      <w:r w:rsidR="00A7666F" w:rsidRPr="000A07C5">
        <w:rPr>
          <w:rFonts w:ascii="Palatino Linotype" w:hAnsi="Palatino Linotype" w:cs="Times New Roman"/>
          <w:b/>
          <w:color w:val="0000FF"/>
          <w:sz w:val="24"/>
          <w:szCs w:val="24"/>
        </w:rPr>
        <w:t>Dạng 2. Thể tích khối tứ diện có 2 cạnh là đường kính 2 đáy</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34"/>
        <w:gridCol w:w="3402"/>
      </w:tblGrid>
      <w:tr w:rsidR="00B83AC3" w:rsidRPr="000A07C5" w:rsidTr="001573C0">
        <w:tc>
          <w:tcPr>
            <w:tcW w:w="6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40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Nếu như </w:t>
            </w:r>
            <w:r w:rsidRPr="000A07C5">
              <w:rPr>
                <w:rFonts w:ascii="Palatino Linotype" w:eastAsia="Arial" w:hAnsi="Palatino Linotype" w:cs="Times New Roman"/>
                <w:noProof/>
                <w:position w:val="-4"/>
                <w:sz w:val="24"/>
                <w:szCs w:val="24"/>
                <w:lang w:val="en-US"/>
              </w:rPr>
              <w:drawing>
                <wp:inline distT="0" distB="0" distL="0" distR="0" wp14:anchorId="58772A19" wp14:editId="6E96DCDE">
                  <wp:extent cx="276225" cy="161925"/>
                  <wp:effectExtent l="0" t="0" r="9525" b="9525"/>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và </w:t>
            </w:r>
            <w:r w:rsidRPr="000A07C5">
              <w:rPr>
                <w:rFonts w:ascii="Palatino Linotype" w:eastAsia="Arial" w:hAnsi="Palatino Linotype" w:cs="Times New Roman"/>
                <w:noProof/>
                <w:position w:val="-4"/>
                <w:sz w:val="24"/>
                <w:szCs w:val="24"/>
                <w:lang w:val="en-US"/>
              </w:rPr>
              <w:drawing>
                <wp:inline distT="0" distB="0" distL="0" distR="0" wp14:anchorId="2CA41E0C" wp14:editId="2F216D54">
                  <wp:extent cx="266700" cy="161925"/>
                  <wp:effectExtent l="0" t="0" r="0" b="9525"/>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là hai đường kính bất kỳ trên hai đáy của hình trụ thì: </w:t>
            </w:r>
          </w:p>
          <w:p w:rsidR="00B83AC3" w:rsidRPr="000A07C5" w:rsidRDefault="00B83AC3" w:rsidP="000A07C5">
            <w:pPr>
              <w:pStyle w:val="ListParagraph"/>
              <w:tabs>
                <w:tab w:val="left" w:pos="567"/>
                <w:tab w:val="left" w:pos="2552"/>
                <w:tab w:val="left" w:pos="4820"/>
                <w:tab w:val="left" w:pos="7088"/>
              </w:tabs>
              <w:spacing w:after="0" w:line="276" w:lineRule="auto"/>
              <w:ind w:left="0"/>
              <w:jc w:val="center"/>
              <w:rPr>
                <w:rFonts w:ascii="Palatino Linotype" w:hAnsi="Palatino Linotype"/>
                <w:sz w:val="24"/>
                <w:szCs w:val="24"/>
              </w:rPr>
            </w:pPr>
            <w:r w:rsidRPr="000A07C5">
              <w:rPr>
                <w:rFonts w:ascii="Palatino Linotype" w:hAnsi="Palatino Linotype"/>
                <w:noProof/>
                <w:position w:val="-24"/>
                <w:sz w:val="24"/>
                <w:szCs w:val="24"/>
              </w:rPr>
              <w:drawing>
                <wp:inline distT="0" distB="0" distL="0" distR="0" wp14:anchorId="306C077C" wp14:editId="3B67DCF7">
                  <wp:extent cx="2362200" cy="419100"/>
                  <wp:effectExtent l="0" t="0" r="0" b="0"/>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362200" cy="419100"/>
                          </a:xfrm>
                          <a:prstGeom prst="rect">
                            <a:avLst/>
                          </a:prstGeom>
                          <a:noFill/>
                          <a:ln>
                            <a:noFill/>
                          </a:ln>
                        </pic:spPr>
                      </pic:pic>
                    </a:graphicData>
                  </a:graphic>
                </wp:inline>
              </w:drawing>
            </w:r>
          </w:p>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 Đặc biệt:  </w:t>
            </w:r>
          </w:p>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Nếu </w:t>
            </w:r>
            <w:r w:rsidRPr="000A07C5">
              <w:rPr>
                <w:rFonts w:ascii="Palatino Linotype" w:eastAsia="Arial" w:hAnsi="Palatino Linotype" w:cs="Times New Roman"/>
                <w:noProof/>
                <w:position w:val="-4"/>
                <w:sz w:val="24"/>
                <w:szCs w:val="24"/>
                <w:lang w:val="en-US"/>
              </w:rPr>
              <w:drawing>
                <wp:inline distT="0" distB="0" distL="0" distR="0" wp14:anchorId="1A94BD0F" wp14:editId="5725AD4F">
                  <wp:extent cx="276225" cy="161925"/>
                  <wp:effectExtent l="0" t="0" r="9525" b="9525"/>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và </w:t>
            </w:r>
            <w:r w:rsidRPr="000A07C5">
              <w:rPr>
                <w:rFonts w:ascii="Palatino Linotype" w:eastAsia="Arial" w:hAnsi="Palatino Linotype" w:cs="Times New Roman"/>
                <w:noProof/>
                <w:position w:val="-4"/>
                <w:sz w:val="24"/>
                <w:szCs w:val="24"/>
                <w:lang w:val="en-US"/>
              </w:rPr>
              <w:drawing>
                <wp:inline distT="0" distB="0" distL="0" distR="0" wp14:anchorId="5B7686C4" wp14:editId="6D1CE996">
                  <wp:extent cx="266700" cy="161925"/>
                  <wp:effectExtent l="0" t="0" r="0" b="9525"/>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vuông góc nhau thì:</w:t>
            </w:r>
          </w:p>
          <w:p w:rsidR="00B83AC3" w:rsidRPr="000A07C5" w:rsidRDefault="00B83AC3" w:rsidP="000A07C5">
            <w:pPr>
              <w:spacing w:after="0" w:line="276" w:lineRule="auto"/>
              <w:jc w:val="center"/>
              <w:rPr>
                <w:rFonts w:ascii="Palatino Linotype" w:hAnsi="Palatino Linotype"/>
                <w:sz w:val="24"/>
                <w:szCs w:val="24"/>
              </w:rPr>
            </w:pPr>
            <w:r w:rsidRPr="000A07C5">
              <w:rPr>
                <w:rFonts w:ascii="Palatino Linotype" w:eastAsia="Arial" w:hAnsi="Palatino Linotype" w:cs="Times New Roman"/>
                <w:noProof/>
                <w:position w:val="-24"/>
                <w:sz w:val="24"/>
                <w:szCs w:val="24"/>
                <w:lang w:val="en-US"/>
              </w:rPr>
              <w:drawing>
                <wp:inline distT="0" distB="0" distL="0" distR="0" wp14:anchorId="093A1E46" wp14:editId="15A823CC">
                  <wp:extent cx="1485900" cy="419100"/>
                  <wp:effectExtent l="0" t="0" r="0" b="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r w:rsidRPr="000A07C5">
              <w:rPr>
                <w:rFonts w:ascii="Palatino Linotype" w:hAnsi="Palatino Linotype" w:cs="Times New Roman"/>
                <w:sz w:val="24"/>
                <w:szCs w:val="24"/>
              </w:rPr>
              <w:t>.</w:t>
            </w:r>
          </w:p>
        </w:tc>
        <w:tc>
          <w:tcPr>
            <w:tcW w:w="340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sz w:val="24"/>
                <w:szCs w:val="24"/>
                <w:lang w:val="en-US"/>
              </w:rPr>
            </w:pPr>
            <w:r w:rsidRPr="000A07C5">
              <w:rPr>
                <w:rFonts w:ascii="Palatino Linotype" w:hAnsi="Palatino Linotype"/>
                <w:noProof/>
                <w:sz w:val="24"/>
                <w:szCs w:val="24"/>
                <w:lang w:val="en-US"/>
              </w:rPr>
              <w:drawing>
                <wp:inline distT="0" distB="0" distL="0" distR="0" wp14:anchorId="6E71FDB5" wp14:editId="261EF63A">
                  <wp:extent cx="1800225" cy="1733550"/>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800225" cy="1733550"/>
                          </a:xfrm>
                          <a:prstGeom prst="rect">
                            <a:avLst/>
                          </a:prstGeom>
                          <a:noFill/>
                          <a:ln>
                            <a:noFill/>
                          </a:ln>
                        </pic:spPr>
                      </pic:pic>
                    </a:graphicData>
                  </a:graphic>
                </wp:inline>
              </w:drawing>
            </w:r>
            <w:r w:rsidRPr="000A07C5">
              <w:rPr>
                <w:rFonts w:ascii="Palatino Linotype" w:hAnsi="Palatino Linotype" w:cs="Times New Roman"/>
                <w:noProof/>
                <w:sz w:val="24"/>
                <w:szCs w:val="24"/>
                <w:lang w:eastAsia="vi-VN"/>
              </w:rPr>
              <w:t xml:space="preserve">    </w:t>
            </w:r>
          </w:p>
        </w:tc>
      </w:tr>
    </w:tbl>
    <w:p w:rsidR="00B83AC3" w:rsidRPr="000A07C5" w:rsidRDefault="00B83AC3"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4.2.3. Dạng 3. Xác định góc khoảng cách</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34"/>
        <w:gridCol w:w="3402"/>
      </w:tblGrid>
      <w:tr w:rsidR="00B83AC3" w:rsidRPr="000A07C5" w:rsidTr="001573C0">
        <w:tc>
          <w:tcPr>
            <w:tcW w:w="6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40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tabs>
                <w:tab w:val="left" w:pos="993"/>
              </w:tabs>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Góc giữa </w:t>
            </w:r>
            <w:r w:rsidRPr="000A07C5">
              <w:rPr>
                <w:rFonts w:ascii="Palatino Linotype" w:eastAsia="Arial" w:hAnsi="Palatino Linotype" w:cs="Times New Roman"/>
                <w:noProof/>
                <w:position w:val="-4"/>
                <w:sz w:val="24"/>
                <w:szCs w:val="24"/>
                <w:lang w:val="en-US"/>
              </w:rPr>
              <w:drawing>
                <wp:inline distT="0" distB="0" distL="0" distR="0" wp14:anchorId="3281FACA" wp14:editId="3F7EEBC1">
                  <wp:extent cx="276225" cy="161925"/>
                  <wp:effectExtent l="0" t="0" r="9525" b="9525"/>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và trục </w:t>
            </w:r>
            <w:r w:rsidRPr="000A07C5">
              <w:rPr>
                <w:rFonts w:ascii="Palatino Linotype" w:eastAsia="Arial" w:hAnsi="Palatino Linotype" w:cs="Times New Roman"/>
                <w:noProof/>
                <w:position w:val="-4"/>
                <w:sz w:val="24"/>
                <w:szCs w:val="24"/>
                <w:lang w:val="en-US"/>
              </w:rPr>
              <w:drawing>
                <wp:inline distT="0" distB="0" distL="0" distR="0" wp14:anchorId="032712D3" wp14:editId="0D09D59D">
                  <wp:extent cx="304800" cy="161925"/>
                  <wp:effectExtent l="0" t="0" r="0" b="9525"/>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B83AC3" w:rsidRPr="000A07C5" w:rsidRDefault="00162A5D" w:rsidP="000A07C5">
            <w:pPr>
              <w:spacing w:after="0" w:line="276" w:lineRule="auto"/>
              <w:ind w:firstLine="318"/>
              <w:jc w:val="center"/>
              <w:rPr>
                <w:rFonts w:ascii="Palatino Linotype" w:hAnsi="Palatino Linotype"/>
                <w:sz w:val="24"/>
                <w:szCs w:val="24"/>
              </w:rPr>
            </w:pPr>
            <w:r w:rsidRPr="000A07C5">
              <w:rPr>
                <w:rFonts w:ascii="Palatino Linotype" w:hAnsi="Palatino Linotype" w:cs="Times New Roman"/>
                <w:position w:val="-20"/>
                <w:sz w:val="24"/>
                <w:szCs w:val="24"/>
              </w:rPr>
              <w:object w:dxaOrig="1900" w:dyaOrig="520">
                <v:shape id="_x0000_i1153" type="#_x0000_t75" style="width:94.85pt;height:26.3pt" o:ole="">
                  <v:imagedata r:id="rId539" o:title=""/>
                </v:shape>
                <o:OLEObject Type="Embed" ProgID="Equation.DSMT4" ShapeID="_x0000_i1153" DrawAspect="Content" ObjectID="_1695030771" r:id="rId540"/>
              </w:object>
            </w:r>
            <w:r w:rsidRPr="000A07C5">
              <w:rPr>
                <w:rFonts w:ascii="Palatino Linotype" w:hAnsi="Palatino Linotype" w:cs="Times New Roman"/>
                <w:sz w:val="24"/>
                <w:szCs w:val="24"/>
              </w:rPr>
              <w:t xml:space="preserve"> </w:t>
            </w:r>
          </w:p>
        </w:tc>
        <w:tc>
          <w:tcPr>
            <w:tcW w:w="340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sz w:val="24"/>
                <w:szCs w:val="24"/>
                <w:lang w:val="en-US"/>
              </w:rPr>
            </w:pPr>
            <w:r w:rsidRPr="000A07C5">
              <w:rPr>
                <w:rFonts w:ascii="Palatino Linotype" w:hAnsi="Palatino Linotype" w:cs="Times New Roman"/>
                <w:noProof/>
                <w:sz w:val="24"/>
                <w:szCs w:val="24"/>
                <w:lang w:val="en-US"/>
              </w:rPr>
              <w:drawing>
                <wp:inline distT="0" distB="0" distL="0" distR="0" wp14:anchorId="4D549AEA" wp14:editId="41C7DA4A">
                  <wp:extent cx="1636779" cy="1397977"/>
                  <wp:effectExtent l="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41" cstate="print">
                            <a:extLst>
                              <a:ext uri="{28A0092B-C50C-407E-A947-70E740481C1C}">
                                <a14:useLocalDpi xmlns:a14="http://schemas.microsoft.com/office/drawing/2010/main" val="0"/>
                              </a:ext>
                            </a:extLst>
                          </a:blip>
                          <a:srcRect r="66428"/>
                          <a:stretch>
                            <a:fillRect/>
                          </a:stretch>
                        </pic:blipFill>
                        <pic:spPr bwMode="auto">
                          <a:xfrm>
                            <a:off x="0" y="0"/>
                            <a:ext cx="1646182" cy="1406008"/>
                          </a:xfrm>
                          <a:prstGeom prst="rect">
                            <a:avLst/>
                          </a:prstGeom>
                          <a:noFill/>
                          <a:ln>
                            <a:noFill/>
                          </a:ln>
                        </pic:spPr>
                      </pic:pic>
                    </a:graphicData>
                  </a:graphic>
                </wp:inline>
              </w:drawing>
            </w:r>
            <w:r w:rsidRPr="000A07C5">
              <w:rPr>
                <w:rFonts w:ascii="Palatino Linotype" w:hAnsi="Palatino Linotype" w:cs="Times New Roman"/>
                <w:noProof/>
                <w:sz w:val="24"/>
                <w:szCs w:val="24"/>
                <w:lang w:eastAsia="vi-VN"/>
              </w:rPr>
              <w:t xml:space="preserve">    </w:t>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tabs>
                <w:tab w:val="left" w:pos="993"/>
              </w:tabs>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lastRenderedPageBreak/>
              <w:t xml:space="preserve">Khoảng cách giữa </w:t>
            </w:r>
            <w:r w:rsidRPr="000A07C5">
              <w:rPr>
                <w:rFonts w:ascii="Palatino Linotype" w:eastAsia="Arial" w:hAnsi="Palatino Linotype" w:cs="Times New Roman"/>
                <w:noProof/>
                <w:position w:val="-4"/>
                <w:sz w:val="24"/>
                <w:szCs w:val="24"/>
                <w:lang w:val="en-US"/>
              </w:rPr>
              <w:drawing>
                <wp:inline distT="0" distB="0" distL="0" distR="0" wp14:anchorId="54F2C9F4" wp14:editId="013A7315">
                  <wp:extent cx="276225" cy="161925"/>
                  <wp:effectExtent l="0" t="0" r="9525" b="9525"/>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và trục </w:t>
            </w:r>
            <w:r w:rsidRPr="000A07C5">
              <w:rPr>
                <w:rFonts w:ascii="Palatino Linotype" w:eastAsia="Arial" w:hAnsi="Palatino Linotype" w:cs="Times New Roman"/>
                <w:noProof/>
                <w:position w:val="-4"/>
                <w:sz w:val="24"/>
                <w:szCs w:val="24"/>
                <w:lang w:val="en-US"/>
              </w:rPr>
              <w:drawing>
                <wp:inline distT="0" distB="0" distL="0" distR="0" wp14:anchorId="3A5D8D26" wp14:editId="31FCBE34">
                  <wp:extent cx="304800" cy="161925"/>
                  <wp:effectExtent l="0" t="0" r="0" b="9525"/>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B83AC3" w:rsidRPr="000A07C5" w:rsidRDefault="00B83AC3" w:rsidP="000A07C5">
            <w:pPr>
              <w:tabs>
                <w:tab w:val="left" w:pos="993"/>
              </w:tabs>
              <w:spacing w:after="0" w:line="276" w:lineRule="auto"/>
              <w:ind w:firstLine="318"/>
              <w:jc w:val="center"/>
              <w:rPr>
                <w:rFonts w:ascii="Palatino Linotype" w:hAnsi="Palatino Linotype" w:cs="Times New Roman"/>
                <w:sz w:val="24"/>
                <w:szCs w:val="24"/>
              </w:rPr>
            </w:pPr>
            <w:r w:rsidRPr="000A07C5">
              <w:rPr>
                <w:rFonts w:ascii="Palatino Linotype" w:eastAsia="Arial" w:hAnsi="Palatino Linotype" w:cs="Times New Roman"/>
                <w:noProof/>
                <w:position w:val="-18"/>
                <w:sz w:val="24"/>
                <w:szCs w:val="24"/>
                <w:lang w:val="en-US"/>
              </w:rPr>
              <w:drawing>
                <wp:inline distT="0" distB="0" distL="0" distR="0" wp14:anchorId="48199633" wp14:editId="18A3FD0B">
                  <wp:extent cx="1257300" cy="304800"/>
                  <wp:effectExtent l="0" t="0" r="0" b="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257300" cy="304800"/>
                          </a:xfrm>
                          <a:prstGeom prst="rect">
                            <a:avLst/>
                          </a:prstGeom>
                          <a:noFill/>
                          <a:ln>
                            <a:noFill/>
                          </a:ln>
                        </pic:spPr>
                      </pic:pic>
                    </a:graphicData>
                  </a:graphic>
                </wp:inline>
              </w:drawing>
            </w:r>
            <w:r w:rsidRPr="000A07C5">
              <w:rPr>
                <w:rFonts w:ascii="Palatino Linotype" w:hAnsi="Palatino Linotype" w:cs="Times New Roman"/>
                <w:sz w:val="24"/>
                <w:szCs w:val="24"/>
              </w:rPr>
              <w:t>.</w:t>
            </w:r>
          </w:p>
        </w:tc>
        <w:tc>
          <w:tcPr>
            <w:tcW w:w="340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w:drawing>
                <wp:inline distT="0" distB="0" distL="0" distR="0" wp14:anchorId="662F52A8" wp14:editId="4082D1B2">
                  <wp:extent cx="1162050" cy="108585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541" cstate="print">
                            <a:extLst>
                              <a:ext uri="{28A0092B-C50C-407E-A947-70E740481C1C}">
                                <a14:useLocalDpi xmlns:a14="http://schemas.microsoft.com/office/drawing/2010/main" val="0"/>
                              </a:ext>
                            </a:extLst>
                          </a:blip>
                          <a:srcRect l="30331" r="34399"/>
                          <a:stretch>
                            <a:fillRect/>
                          </a:stretch>
                        </pic:blipFill>
                        <pic:spPr bwMode="auto">
                          <a:xfrm>
                            <a:off x="0" y="0"/>
                            <a:ext cx="1162050" cy="1085850"/>
                          </a:xfrm>
                          <a:prstGeom prst="rect">
                            <a:avLst/>
                          </a:prstGeom>
                          <a:noFill/>
                          <a:ln>
                            <a:noFill/>
                          </a:ln>
                        </pic:spPr>
                      </pic:pic>
                    </a:graphicData>
                  </a:graphic>
                </wp:inline>
              </w:drawing>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tabs>
                <w:tab w:val="left" w:pos="993"/>
              </w:tabs>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Nếu </w:t>
            </w:r>
            <w:r w:rsidRPr="000A07C5">
              <w:rPr>
                <w:rFonts w:ascii="Palatino Linotype" w:eastAsia="Arial" w:hAnsi="Palatino Linotype" w:cs="Times New Roman"/>
                <w:noProof/>
                <w:position w:val="-4"/>
                <w:sz w:val="24"/>
                <w:szCs w:val="24"/>
                <w:lang w:val="en-US"/>
              </w:rPr>
              <w:drawing>
                <wp:inline distT="0" distB="0" distL="0" distR="0" wp14:anchorId="3254499D" wp14:editId="6698DF0E">
                  <wp:extent cx="495300" cy="161925"/>
                  <wp:effectExtent l="0" t="0" r="0" b="9525"/>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là một hình vuông nội tiếp trong hình trụ thì đường chéo của hình vuông cũng bằng đường chéo của hình trụ. </w:t>
            </w:r>
          </w:p>
          <w:p w:rsidR="00162A5D" w:rsidRPr="000A07C5" w:rsidRDefault="00B83AC3" w:rsidP="000A07C5">
            <w:pPr>
              <w:tabs>
                <w:tab w:val="left" w:pos="993"/>
              </w:tabs>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Nghĩa là cạnh hình vuông:</w:t>
            </w:r>
          </w:p>
          <w:p w:rsidR="00B83AC3" w:rsidRPr="000A07C5" w:rsidRDefault="00B83AC3" w:rsidP="000A07C5">
            <w:pPr>
              <w:tabs>
                <w:tab w:val="left" w:pos="993"/>
              </w:tabs>
              <w:spacing w:after="0" w:line="276" w:lineRule="auto"/>
              <w:ind w:firstLine="318"/>
              <w:jc w:val="center"/>
              <w:rPr>
                <w:rFonts w:ascii="Palatino Linotype" w:hAnsi="Palatino Linotype" w:cs="Times New Roman"/>
                <w:sz w:val="24"/>
                <w:szCs w:val="24"/>
              </w:rPr>
            </w:pPr>
            <w:r w:rsidRPr="000A07C5">
              <w:rPr>
                <w:rFonts w:ascii="Palatino Linotype" w:eastAsia="Arial" w:hAnsi="Palatino Linotype" w:cs="Times New Roman"/>
                <w:noProof/>
                <w:position w:val="-8"/>
                <w:sz w:val="24"/>
                <w:szCs w:val="24"/>
                <w:lang w:val="en-US"/>
              </w:rPr>
              <w:drawing>
                <wp:inline distT="0" distB="0" distL="0" distR="0" wp14:anchorId="11B1FFD2" wp14:editId="74AFC5B2">
                  <wp:extent cx="1295400" cy="266700"/>
                  <wp:effectExtent l="0" t="0" r="0"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295400" cy="266700"/>
                          </a:xfrm>
                          <a:prstGeom prst="rect">
                            <a:avLst/>
                          </a:prstGeom>
                          <a:noFill/>
                          <a:ln>
                            <a:noFill/>
                          </a:ln>
                        </pic:spPr>
                      </pic:pic>
                    </a:graphicData>
                  </a:graphic>
                </wp:inline>
              </w:drawing>
            </w:r>
            <w:r w:rsidRPr="000A07C5">
              <w:rPr>
                <w:rFonts w:ascii="Palatino Linotype" w:hAnsi="Palatino Linotype" w:cs="Times New Roman"/>
                <w:sz w:val="24"/>
                <w:szCs w:val="24"/>
              </w:rPr>
              <w:t>.</w:t>
            </w:r>
          </w:p>
        </w:tc>
        <w:tc>
          <w:tcPr>
            <w:tcW w:w="340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w:drawing>
                <wp:inline distT="0" distB="0" distL="0" distR="0" wp14:anchorId="16403687" wp14:editId="38788C12">
                  <wp:extent cx="1171575" cy="1171575"/>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41" cstate="print">
                            <a:extLst>
                              <a:ext uri="{28A0092B-C50C-407E-A947-70E740481C1C}">
                                <a14:useLocalDpi xmlns:a14="http://schemas.microsoft.com/office/drawing/2010/main" val="0"/>
                              </a:ext>
                            </a:extLst>
                          </a:blip>
                          <a:srcRect l="64330" t="3125" b="4018"/>
                          <a:stretch>
                            <a:fillRect/>
                          </a:stretch>
                        </pic:blipFill>
                        <pic:spPr bwMode="auto">
                          <a:xfrm>
                            <a:off x="0" y="0"/>
                            <a:ext cx="1171575" cy="1171575"/>
                          </a:xfrm>
                          <a:prstGeom prst="rect">
                            <a:avLst/>
                          </a:prstGeom>
                          <a:noFill/>
                          <a:ln>
                            <a:noFill/>
                          </a:ln>
                        </pic:spPr>
                      </pic:pic>
                    </a:graphicData>
                  </a:graphic>
                </wp:inline>
              </w:drawing>
            </w:r>
          </w:p>
        </w:tc>
      </w:tr>
    </w:tbl>
    <w:p w:rsidR="00B83AC3" w:rsidRPr="000A07C5" w:rsidRDefault="00B83AC3"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4.2.4. Dạng 4. Xác định mối liên hệ giữa diện tích xung quanh, toàn phần và thể tích khối trụ trong bài toán tối ưu</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34"/>
        <w:gridCol w:w="3402"/>
      </w:tblGrid>
      <w:tr w:rsidR="00B83AC3" w:rsidRPr="000A07C5" w:rsidTr="001573C0">
        <w:tc>
          <w:tcPr>
            <w:tcW w:w="6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40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pStyle w:val="ListParagraph"/>
              <w:tabs>
                <w:tab w:val="left" w:pos="567"/>
                <w:tab w:val="left" w:pos="2552"/>
                <w:tab w:val="left" w:pos="4820"/>
                <w:tab w:val="left" w:pos="7088"/>
              </w:tabs>
              <w:spacing w:after="0" w:line="276" w:lineRule="auto"/>
              <w:ind w:left="0"/>
              <w:jc w:val="both"/>
              <w:rPr>
                <w:rFonts w:ascii="Palatino Linotype" w:hAnsi="Palatino Linotype"/>
                <w:sz w:val="24"/>
                <w:szCs w:val="24"/>
                <w:lang w:val="vi-VN"/>
              </w:rPr>
            </w:pPr>
            <w:r w:rsidRPr="000A07C5">
              <w:rPr>
                <w:rFonts w:ascii="Palatino Linotype" w:hAnsi="Palatino Linotype"/>
                <w:sz w:val="24"/>
                <w:szCs w:val="24"/>
                <w:lang w:val="vi-VN"/>
              </w:rPr>
              <w:t xml:space="preserve">Một khối trụ có thể tích </w:t>
            </w:r>
            <w:r w:rsidRPr="000A07C5">
              <w:rPr>
                <w:rFonts w:ascii="Palatino Linotype" w:hAnsi="Palatino Linotype"/>
                <w:position w:val="-6"/>
                <w:sz w:val="24"/>
                <w:szCs w:val="24"/>
                <w:lang w:val="vi-VN"/>
              </w:rPr>
              <w:object w:dxaOrig="240" w:dyaOrig="279">
                <v:shape id="_x0000_i1154" type="#_x0000_t75" style="width:12.45pt;height:13.85pt" o:ole="">
                  <v:imagedata r:id="rId547" o:title=""/>
                </v:shape>
                <o:OLEObject Type="Embed" ProgID="Equation.DSMT4" ShapeID="_x0000_i1154" DrawAspect="Content" ObjectID="_1695030772" r:id="rId548"/>
              </w:object>
            </w:r>
            <w:r w:rsidRPr="000A07C5">
              <w:rPr>
                <w:rFonts w:ascii="Palatino Linotype" w:hAnsi="Palatino Linotype"/>
                <w:sz w:val="24"/>
                <w:szCs w:val="24"/>
                <w:lang w:val="vi-VN"/>
              </w:rPr>
              <w:t xml:space="preserve"> không đổi.</w:t>
            </w:r>
          </w:p>
          <w:p w:rsidR="00B83AC3" w:rsidRPr="000A07C5" w:rsidRDefault="00B83AC3" w:rsidP="000A07C5">
            <w:pPr>
              <w:pStyle w:val="ListParagraph"/>
              <w:numPr>
                <w:ilvl w:val="0"/>
                <w:numId w:val="13"/>
              </w:numPr>
              <w:tabs>
                <w:tab w:val="left" w:pos="2552"/>
                <w:tab w:val="left" w:pos="4820"/>
                <w:tab w:val="left" w:pos="7088"/>
              </w:tabs>
              <w:spacing w:after="0" w:line="276" w:lineRule="auto"/>
              <w:ind w:left="885"/>
              <w:jc w:val="both"/>
              <w:rPr>
                <w:rFonts w:ascii="Palatino Linotype" w:hAnsi="Palatino Linotype"/>
                <w:sz w:val="24"/>
                <w:szCs w:val="24"/>
                <w:lang w:val="vi-VN"/>
              </w:rPr>
            </w:pPr>
            <w:r w:rsidRPr="000A07C5">
              <w:rPr>
                <w:rFonts w:ascii="Palatino Linotype" w:hAnsi="Palatino Linotype"/>
                <w:sz w:val="24"/>
                <w:szCs w:val="24"/>
                <w:lang w:val="vi-VN"/>
              </w:rPr>
              <w:t>Tìm bán kính đáy và chiều cao hình trụ để diện tích toàn phần nhỏ nhất:</w:t>
            </w:r>
          </w:p>
          <w:p w:rsidR="00B83AC3" w:rsidRPr="000A07C5" w:rsidRDefault="00B83AC3" w:rsidP="000A07C5">
            <w:pPr>
              <w:pStyle w:val="ListParagraph"/>
              <w:tabs>
                <w:tab w:val="left" w:pos="2552"/>
                <w:tab w:val="left" w:pos="4820"/>
                <w:tab w:val="left" w:pos="7088"/>
              </w:tabs>
              <w:spacing w:after="0" w:line="276" w:lineRule="auto"/>
              <w:ind w:left="885"/>
              <w:jc w:val="both"/>
              <w:rPr>
                <w:rFonts w:ascii="Palatino Linotype" w:hAnsi="Palatino Linotype"/>
                <w:sz w:val="24"/>
                <w:szCs w:val="24"/>
                <w:lang w:val="vi-VN"/>
              </w:rPr>
            </w:pPr>
            <w:r w:rsidRPr="000A07C5">
              <w:rPr>
                <w:rFonts w:ascii="Palatino Linotype" w:hAnsi="Palatino Linotype"/>
                <w:sz w:val="24"/>
                <w:szCs w:val="24"/>
                <w:lang w:val="vi-VN"/>
              </w:rPr>
              <w:t xml:space="preserve"> </w:t>
            </w:r>
            <w:r w:rsidRPr="000A07C5">
              <w:rPr>
                <w:rFonts w:ascii="Palatino Linotype" w:hAnsi="Palatino Linotype"/>
                <w:noProof/>
                <w:position w:val="-66"/>
                <w:sz w:val="24"/>
                <w:szCs w:val="24"/>
              </w:rPr>
              <w:drawing>
                <wp:inline distT="0" distB="0" distL="0" distR="0" wp14:anchorId="248C1AAF" wp14:editId="2DE88318">
                  <wp:extent cx="1485900" cy="914400"/>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485900" cy="914400"/>
                          </a:xfrm>
                          <a:prstGeom prst="rect">
                            <a:avLst/>
                          </a:prstGeom>
                          <a:noFill/>
                          <a:ln>
                            <a:noFill/>
                          </a:ln>
                        </pic:spPr>
                      </pic:pic>
                    </a:graphicData>
                  </a:graphic>
                </wp:inline>
              </w:drawing>
            </w:r>
          </w:p>
          <w:p w:rsidR="00B83AC3" w:rsidRPr="000A07C5" w:rsidRDefault="00B83AC3" w:rsidP="000A07C5">
            <w:pPr>
              <w:pStyle w:val="ListParagraph"/>
              <w:numPr>
                <w:ilvl w:val="0"/>
                <w:numId w:val="13"/>
              </w:numPr>
              <w:tabs>
                <w:tab w:val="left" w:pos="2552"/>
                <w:tab w:val="left" w:pos="4820"/>
                <w:tab w:val="left" w:pos="7088"/>
              </w:tabs>
              <w:spacing w:after="0" w:line="276" w:lineRule="auto"/>
              <w:ind w:left="885"/>
              <w:jc w:val="both"/>
              <w:rPr>
                <w:rFonts w:ascii="Palatino Linotype" w:hAnsi="Palatino Linotype"/>
                <w:sz w:val="24"/>
                <w:szCs w:val="24"/>
                <w:lang w:val="vi-VN"/>
              </w:rPr>
            </w:pPr>
            <w:r w:rsidRPr="000A07C5">
              <w:rPr>
                <w:rFonts w:ascii="Palatino Linotype" w:hAnsi="Palatino Linotype"/>
                <w:sz w:val="24"/>
                <w:szCs w:val="24"/>
                <w:lang w:val="vi-VN"/>
              </w:rPr>
              <w:t>Tìm bán kính đáy và chiều cao hình trụ để diện tích xung quanh cộng với diện tích 1 đáy và nhỏ nhất:</w:t>
            </w:r>
          </w:p>
          <w:p w:rsidR="00B83AC3" w:rsidRPr="000A07C5" w:rsidRDefault="00B83AC3" w:rsidP="000A07C5">
            <w:pPr>
              <w:pStyle w:val="ListParagraph"/>
              <w:tabs>
                <w:tab w:val="left" w:pos="2552"/>
                <w:tab w:val="left" w:pos="4820"/>
                <w:tab w:val="left" w:pos="7088"/>
              </w:tabs>
              <w:spacing w:after="0" w:line="276" w:lineRule="auto"/>
              <w:ind w:left="885"/>
              <w:jc w:val="both"/>
              <w:rPr>
                <w:rFonts w:ascii="Palatino Linotype" w:hAnsi="Palatino Linotype"/>
                <w:sz w:val="24"/>
                <w:szCs w:val="24"/>
                <w:lang w:val="vi-VN"/>
              </w:rPr>
            </w:pPr>
            <w:r w:rsidRPr="000A07C5">
              <w:rPr>
                <w:rFonts w:ascii="Palatino Linotype" w:hAnsi="Palatino Linotype"/>
                <w:sz w:val="24"/>
                <w:szCs w:val="24"/>
                <w:lang w:val="vi-VN"/>
              </w:rPr>
              <w:t xml:space="preserve"> </w:t>
            </w:r>
            <w:r w:rsidRPr="000A07C5">
              <w:rPr>
                <w:rFonts w:ascii="Palatino Linotype" w:hAnsi="Palatino Linotype"/>
                <w:noProof/>
                <w:position w:val="-66"/>
                <w:sz w:val="24"/>
                <w:szCs w:val="24"/>
              </w:rPr>
              <w:drawing>
                <wp:inline distT="0" distB="0" distL="0" distR="0" wp14:anchorId="4BF9E930" wp14:editId="4D73BC7D">
                  <wp:extent cx="1295400" cy="914400"/>
                  <wp:effectExtent l="0" t="0" r="0"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295400" cy="914400"/>
                          </a:xfrm>
                          <a:prstGeom prst="rect">
                            <a:avLst/>
                          </a:prstGeom>
                          <a:noFill/>
                          <a:ln>
                            <a:noFill/>
                          </a:ln>
                        </pic:spPr>
                      </pic:pic>
                    </a:graphicData>
                  </a:graphic>
                </wp:inline>
              </w:drawing>
            </w:r>
          </w:p>
        </w:tc>
        <w:tc>
          <w:tcPr>
            <w:tcW w:w="340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sz w:val="24"/>
                <w:szCs w:val="24"/>
                <w:lang w:val="en-US"/>
              </w:rPr>
            </w:pPr>
            <w:r w:rsidRPr="000A07C5">
              <w:rPr>
                <w:rFonts w:ascii="Palatino Linotype" w:hAnsi="Palatino Linotype"/>
                <w:noProof/>
                <w:sz w:val="24"/>
                <w:szCs w:val="24"/>
                <w:lang w:val="en-US"/>
              </w:rPr>
              <w:drawing>
                <wp:inline distT="0" distB="0" distL="0" distR="0" wp14:anchorId="6C12F062" wp14:editId="2D9CCBCD">
                  <wp:extent cx="1095375" cy="1733550"/>
                  <wp:effectExtent l="0" t="0" r="9525"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095375" cy="1733550"/>
                          </a:xfrm>
                          <a:prstGeom prst="rect">
                            <a:avLst/>
                          </a:prstGeom>
                          <a:noFill/>
                          <a:ln>
                            <a:noFill/>
                          </a:ln>
                        </pic:spPr>
                      </pic:pic>
                    </a:graphicData>
                  </a:graphic>
                </wp:inline>
              </w:drawing>
            </w:r>
            <w:r w:rsidRPr="000A07C5">
              <w:rPr>
                <w:rFonts w:ascii="Palatino Linotype" w:hAnsi="Palatino Linotype" w:cs="Times New Roman"/>
                <w:noProof/>
                <w:sz w:val="24"/>
                <w:szCs w:val="24"/>
                <w:lang w:eastAsia="vi-VN"/>
              </w:rPr>
              <w:t xml:space="preserve">    </w:t>
            </w:r>
          </w:p>
        </w:tc>
      </w:tr>
    </w:tbl>
    <w:p w:rsidR="00B83AC3" w:rsidRPr="000A07C5" w:rsidRDefault="00B83AC3"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4.2.5. Dạng 5. </w:t>
      </w:r>
      <w:hyperlink r:id="rId551" w:history="1">
        <w:r w:rsidRPr="007F5757">
          <w:rPr>
            <w:rStyle w:val="Hyperlink"/>
            <w:rFonts w:ascii="Palatino Linotype" w:hAnsi="Palatino Linotype" w:cs="Times New Roman"/>
            <w:b/>
            <w:sz w:val="24"/>
            <w:szCs w:val="24"/>
            <w:u w:val="none"/>
          </w:rPr>
          <w:t>Hình trụ ngoại tiếp, nội tiếp một hình lăng trụ đứng</w:t>
        </w:r>
      </w:hyperlink>
    </w:p>
    <w:p w:rsidR="00B83AC3" w:rsidRPr="000A07C5" w:rsidRDefault="00B83AC3"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lăng trụ tam giác đêu nội tiếp trong một hình trụ. Thể tích khối lăng trụ là </w:t>
      </w:r>
      <w:r w:rsidR="00162A5D" w:rsidRPr="000A07C5">
        <w:rPr>
          <w:rFonts w:ascii="Palatino Linotype" w:hAnsi="Palatino Linotype" w:cs="Times New Roman"/>
          <w:position w:val="-6"/>
          <w:sz w:val="24"/>
          <w:szCs w:val="24"/>
        </w:rPr>
        <w:object w:dxaOrig="240" w:dyaOrig="279">
          <v:shape id="_x0000_i1155" type="#_x0000_t75" style="width:11.75pt;height:13.85pt" o:ole="">
            <v:imagedata r:id="rId552" o:title=""/>
          </v:shape>
          <o:OLEObject Type="Embed" ProgID="Equation.DSMT4" ShapeID="_x0000_i1155" DrawAspect="Content" ObjectID="_1695030773" r:id="rId553"/>
        </w:object>
      </w:r>
      <w:r w:rsidR="00162A5D"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thì thể tích khối trụ là </w:t>
      </w:r>
      <w:r w:rsidRPr="000A07C5">
        <w:rPr>
          <w:rFonts w:ascii="Palatino Linotype" w:eastAsia="Arial" w:hAnsi="Palatino Linotype" w:cs="Times New Roman"/>
          <w:noProof/>
          <w:position w:val="-24"/>
          <w:sz w:val="24"/>
          <w:szCs w:val="24"/>
          <w:lang w:val="en-US"/>
        </w:rPr>
        <w:drawing>
          <wp:inline distT="0" distB="0" distL="0" distR="0" wp14:anchorId="36AB9CF5" wp14:editId="70B13ECA">
            <wp:extent cx="762000" cy="419100"/>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762000" cy="419100"/>
                    </a:xfrm>
                    <a:prstGeom prst="rect">
                      <a:avLst/>
                    </a:prstGeom>
                    <a:noFill/>
                    <a:ln>
                      <a:noFill/>
                    </a:ln>
                  </pic:spPr>
                </pic:pic>
              </a:graphicData>
            </a:graphic>
          </wp:inline>
        </w:drawing>
      </w:r>
    </w:p>
    <w:p w:rsidR="00B83AC3" w:rsidRPr="000A07C5" w:rsidRDefault="00B83AC3"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lăng trụ tứ giác đêu </w:t>
      </w:r>
      <w:r w:rsidRPr="000A07C5">
        <w:rPr>
          <w:rFonts w:ascii="Palatino Linotype" w:eastAsia="Arial" w:hAnsi="Palatino Linotype" w:cs="Times New Roman"/>
          <w:noProof/>
          <w:position w:val="-4"/>
          <w:sz w:val="24"/>
          <w:szCs w:val="24"/>
          <w:lang w:val="en-US"/>
        </w:rPr>
        <w:drawing>
          <wp:inline distT="0" distB="0" distL="0" distR="0" wp14:anchorId="5AC2B8C7" wp14:editId="7B378B9F">
            <wp:extent cx="1219200" cy="161925"/>
            <wp:effectExtent l="0" t="0" r="0" b="9525"/>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2192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ngoại tiếp trong một hình trụ. Diện tích xung quanh hình trụ là </w:t>
      </w:r>
      <w:r w:rsidR="00162A5D" w:rsidRPr="000A07C5">
        <w:rPr>
          <w:rFonts w:ascii="Palatino Linotype" w:hAnsi="Palatino Linotype" w:cs="Times New Roman"/>
          <w:position w:val="-14"/>
          <w:sz w:val="24"/>
          <w:szCs w:val="24"/>
        </w:rPr>
        <w:object w:dxaOrig="360" w:dyaOrig="380">
          <v:shape id="_x0000_i1156" type="#_x0000_t75" style="width:18pt;height:18.7pt" o:ole="">
            <v:imagedata r:id="rId556" o:title=""/>
          </v:shape>
          <o:OLEObject Type="Embed" ProgID="Equation.DSMT4" ShapeID="_x0000_i1156" DrawAspect="Content" ObjectID="_1695030774" r:id="rId557"/>
        </w:object>
      </w:r>
      <w:r w:rsidR="00162A5D"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thì diện tích xung quanh của hình lăng trụ là </w:t>
      </w:r>
      <w:r w:rsidRPr="000A07C5">
        <w:rPr>
          <w:rFonts w:ascii="Palatino Linotype" w:eastAsia="Arial" w:hAnsi="Palatino Linotype" w:cs="Times New Roman"/>
          <w:noProof/>
          <w:position w:val="-24"/>
          <w:sz w:val="24"/>
          <w:szCs w:val="24"/>
          <w:lang w:val="en-US"/>
        </w:rPr>
        <w:drawing>
          <wp:inline distT="0" distB="0" distL="0" distR="0" wp14:anchorId="1CF45118" wp14:editId="63D7C2C9">
            <wp:extent cx="609600" cy="419100"/>
            <wp:effectExtent l="0" t="0" r="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p>
    <w:p w:rsidR="00B83AC3" w:rsidRPr="000A07C5" w:rsidRDefault="00B83AC3" w:rsidP="000A07C5">
      <w:pPr>
        <w:spacing w:after="0" w:line="276" w:lineRule="auto"/>
        <w:ind w:firstLine="284"/>
        <w:jc w:val="both"/>
        <w:rPr>
          <w:rFonts w:ascii="Palatino Linotype" w:hAnsi="Palatino Linotype" w:cs="Times New Roman"/>
          <w:b/>
          <w:color w:val="0000FF"/>
          <w:sz w:val="24"/>
          <w:szCs w:val="24"/>
        </w:rPr>
      </w:pPr>
    </w:p>
    <w:p w:rsidR="00A7666F" w:rsidRPr="000A07C5" w:rsidRDefault="00B83AC3" w:rsidP="00C370C9">
      <w:pPr>
        <w:pStyle w:val="Heading2"/>
        <w:jc w:val="center"/>
        <w:rPr>
          <w:rFonts w:ascii="Palatino Linotype" w:hAnsi="Palatino Linotype"/>
          <w:b/>
          <w:color w:val="0000FF"/>
          <w:sz w:val="24"/>
          <w:szCs w:val="24"/>
        </w:rPr>
      </w:pPr>
      <w:bookmarkStart w:id="41" w:name="_Toc524253083"/>
      <w:r w:rsidRPr="000A07C5">
        <w:rPr>
          <w:rFonts w:ascii="Palatino Linotype" w:hAnsi="Palatino Linotype"/>
          <w:b/>
          <w:color w:val="0000FF"/>
          <w:sz w:val="24"/>
          <w:szCs w:val="24"/>
        </w:rPr>
        <w:t xml:space="preserve">5. </w:t>
      </w:r>
      <w:r w:rsidR="00A7666F" w:rsidRPr="000A07C5">
        <w:rPr>
          <w:rFonts w:ascii="Palatino Linotype" w:hAnsi="Palatino Linotype"/>
          <w:b/>
          <w:color w:val="0000FF"/>
          <w:sz w:val="24"/>
          <w:szCs w:val="24"/>
        </w:rPr>
        <w:t>MỘT SỐ DẠNG TOÁN VÀ CÔNG THỨC GIẢI</w:t>
      </w:r>
      <w:r w:rsidRPr="000A07C5">
        <w:rPr>
          <w:rFonts w:ascii="Palatino Linotype" w:hAnsi="Palatino Linotype"/>
          <w:b/>
          <w:color w:val="0000FF"/>
          <w:sz w:val="24"/>
          <w:szCs w:val="24"/>
        </w:rPr>
        <w:t xml:space="preserve"> </w:t>
      </w:r>
      <w:r w:rsidR="00A7666F" w:rsidRPr="000A07C5">
        <w:rPr>
          <w:rFonts w:ascii="Palatino Linotype" w:hAnsi="Palatino Linotype"/>
          <w:b/>
          <w:color w:val="0000FF"/>
          <w:sz w:val="24"/>
          <w:szCs w:val="24"/>
        </w:rPr>
        <w:t>BÀI TOÁN MẶT CẦU</w:t>
      </w:r>
      <w:bookmarkEnd w:id="41"/>
    </w:p>
    <w:p w:rsidR="00C55E19" w:rsidRPr="00C370C9" w:rsidRDefault="00C55E19" w:rsidP="00537C03">
      <w:pPr>
        <w:pStyle w:val="Heading3"/>
        <w:rPr>
          <w:rFonts w:ascii="Palatino Linotype" w:hAnsi="Palatino Linotype"/>
          <w:color w:val="0000FF"/>
          <w:sz w:val="24"/>
          <w:szCs w:val="24"/>
          <w:lang w:val="vi-VN"/>
        </w:rPr>
      </w:pPr>
      <w:bookmarkStart w:id="42" w:name="_Toc524253084"/>
      <w:r w:rsidRPr="00C370C9">
        <w:rPr>
          <w:rFonts w:ascii="Palatino Linotype" w:hAnsi="Palatino Linotype"/>
          <w:color w:val="0000FF"/>
          <w:sz w:val="24"/>
          <w:szCs w:val="24"/>
          <w:lang w:val="vi-VN"/>
        </w:rPr>
        <w:t>5.1. Mặt cầu ngoại tiếp khối đa diện</w:t>
      </w:r>
      <w:bookmarkEnd w:id="42"/>
    </w:p>
    <w:p w:rsidR="00C55E19" w:rsidRPr="000A07C5" w:rsidRDefault="00C55E19"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1.1. Các khái niệm cơ bản</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
          <w:sz w:val="24"/>
          <w:szCs w:val="24"/>
        </w:rPr>
        <w:t>Trục của đa giác đáy</w:t>
      </w:r>
      <w:r w:rsidRPr="000A07C5">
        <w:rPr>
          <w:rFonts w:ascii="Palatino Linotype" w:hAnsi="Palatino Linotype" w:cs="Times New Roman"/>
          <w:sz w:val="24"/>
          <w:szCs w:val="24"/>
        </w:rPr>
        <w:t xml:space="preserve">: là đường thẳng đi qua tâm đường tròn ngoại tiếp của đa giác đáy và vuông góc với mặt phẳng chứa đa giác đáy </w:t>
      </w:r>
      <w:r w:rsidR="00C179BC">
        <w:rPr>
          <w:rFonts w:ascii="Palatino Linotype" w:eastAsia="Arial" w:hAnsi="Palatino Linotype" w:cs="Times New Roman"/>
          <w:position w:val="-6"/>
          <w:sz w:val="24"/>
          <w:szCs w:val="24"/>
        </w:rPr>
        <w:pict>
          <v:shape id="_x0000_i1157" type="#_x0000_t75" style="width:15.25pt;height:12.45pt">
            <v:imagedata r:id="rId559" o:title=""/>
          </v:shape>
        </w:pict>
      </w:r>
      <w:r w:rsidRPr="000A07C5">
        <w:rPr>
          <w:rFonts w:ascii="Palatino Linotype" w:hAnsi="Palatino Linotype" w:cs="Times New Roman"/>
          <w:sz w:val="24"/>
          <w:szCs w:val="24"/>
        </w:rPr>
        <w:t xml:space="preserve"> Bất kì một điểm nào nằm trên trục của đa giác thì cách đều các đỉnh của đa giác đó.</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
          <w:sz w:val="24"/>
          <w:szCs w:val="24"/>
        </w:rPr>
        <w:lastRenderedPageBreak/>
        <w:t>Đường trung trực của đoạn thẳng</w:t>
      </w:r>
      <w:r w:rsidRPr="000A07C5">
        <w:rPr>
          <w:rFonts w:ascii="Palatino Linotype" w:hAnsi="Palatino Linotype" w:cs="Times New Roman"/>
          <w:sz w:val="24"/>
          <w:szCs w:val="24"/>
        </w:rPr>
        <w:t>: là đường thẳng đi qua trung điểm của đoạn thẳng và vuông góc với đoạn thẳng đó.</w:t>
      </w:r>
    </w:p>
    <w:p w:rsidR="00A7666F" w:rsidRPr="000A07C5" w:rsidRDefault="00C179BC" w:rsidP="000A07C5">
      <w:pPr>
        <w:spacing w:after="0" w:line="276" w:lineRule="auto"/>
        <w:jc w:val="both"/>
        <w:rPr>
          <w:rFonts w:ascii="Palatino Linotype" w:hAnsi="Palatino Linotype" w:cs="Times New Roman"/>
          <w:sz w:val="24"/>
          <w:szCs w:val="24"/>
        </w:rPr>
      </w:pPr>
      <w:r>
        <w:rPr>
          <w:rFonts w:ascii="Palatino Linotype" w:eastAsia="Arial" w:hAnsi="Palatino Linotype" w:cs="Times New Roman"/>
          <w:position w:val="-6"/>
          <w:sz w:val="24"/>
          <w:szCs w:val="24"/>
        </w:rPr>
        <w:pict>
          <v:shape id="_x0000_i1158" type="#_x0000_t75" style="width:15.25pt;height:12.45pt">
            <v:imagedata r:id="rId560" o:title=""/>
          </v:shape>
        </w:pict>
      </w:r>
      <w:r w:rsidR="00A7666F" w:rsidRPr="000A07C5">
        <w:rPr>
          <w:rFonts w:ascii="Palatino Linotype" w:hAnsi="Palatino Linotype" w:cs="Times New Roman"/>
          <w:sz w:val="24"/>
          <w:szCs w:val="24"/>
        </w:rPr>
        <w:t xml:space="preserve"> Bất kì một điểm nào nằm trên đường trung trực thì cách đều hai đầu mút của đoạn thẳng.</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
          <w:sz w:val="24"/>
          <w:szCs w:val="24"/>
        </w:rPr>
        <w:t>Mặt trung trực của đoạn thẳng</w:t>
      </w:r>
      <w:r w:rsidRPr="000A07C5">
        <w:rPr>
          <w:rFonts w:ascii="Palatino Linotype" w:hAnsi="Palatino Linotype" w:cs="Times New Roman"/>
          <w:sz w:val="24"/>
          <w:szCs w:val="24"/>
        </w:rPr>
        <w:t>: là mặt phẳng đi qua trung điểm của đoạn thẳng và vuông góc với đoạn thẳng đó.</w:t>
      </w:r>
    </w:p>
    <w:p w:rsidR="00A7666F" w:rsidRPr="000A07C5" w:rsidRDefault="00C179BC" w:rsidP="000A07C5">
      <w:pPr>
        <w:spacing w:after="0" w:line="276" w:lineRule="auto"/>
        <w:jc w:val="both"/>
        <w:rPr>
          <w:rFonts w:ascii="Palatino Linotype" w:hAnsi="Palatino Linotype" w:cs="Times New Roman"/>
          <w:sz w:val="24"/>
          <w:szCs w:val="24"/>
        </w:rPr>
      </w:pPr>
      <w:r>
        <w:rPr>
          <w:rFonts w:ascii="Palatino Linotype" w:eastAsia="Arial" w:hAnsi="Palatino Linotype" w:cs="Times New Roman"/>
          <w:position w:val="-6"/>
          <w:sz w:val="24"/>
          <w:szCs w:val="24"/>
        </w:rPr>
        <w:pict>
          <v:shape id="_x0000_i1159" type="#_x0000_t75" style="width:15.25pt;height:12.45pt">
            <v:imagedata r:id="rId561" o:title=""/>
          </v:shape>
        </w:pict>
      </w:r>
      <w:r w:rsidR="00A7666F" w:rsidRPr="000A07C5">
        <w:rPr>
          <w:rFonts w:ascii="Palatino Linotype" w:hAnsi="Palatino Linotype" w:cs="Times New Roman"/>
          <w:sz w:val="24"/>
          <w:szCs w:val="24"/>
        </w:rPr>
        <w:t xml:space="preserve"> Bất kì một điểm nào nằm trên mặt trung trực thì cách đều hai đầu mút của đoạn thẳng.</w:t>
      </w:r>
    </w:p>
    <w:p w:rsidR="00A7666F" w:rsidRPr="000A07C5" w:rsidRDefault="00C55E19"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b/>
          <w:color w:val="0000FF"/>
          <w:sz w:val="24"/>
          <w:szCs w:val="24"/>
        </w:rPr>
        <w:t xml:space="preserve">5.1.2. </w:t>
      </w:r>
      <w:r w:rsidR="00A7666F" w:rsidRPr="000A07C5">
        <w:rPr>
          <w:rFonts w:ascii="Palatino Linotype" w:hAnsi="Palatino Linotype" w:cs="Times New Roman"/>
          <w:b/>
          <w:color w:val="0000FF"/>
          <w:sz w:val="24"/>
          <w:szCs w:val="24"/>
        </w:rPr>
        <w:t>Tâm và bán kính mặt cầu ngoại tiếp hình chóp</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
          <w:sz w:val="24"/>
          <w:szCs w:val="24"/>
        </w:rPr>
        <w:t>Tâm mặt cầu ngoại tiếp hình chóp</w:t>
      </w:r>
      <w:r w:rsidRPr="000A07C5">
        <w:rPr>
          <w:rFonts w:ascii="Palatino Linotype" w:hAnsi="Palatino Linotype" w:cs="Times New Roman"/>
          <w:sz w:val="24"/>
          <w:szCs w:val="24"/>
        </w:rPr>
        <w:t xml:space="preserve">: là điểm cách đều các đỉnh của hình chóp. Hay nói cách khác, nó chính là giao điểm </w:t>
      </w:r>
      <w:r w:rsidR="00162A5D" w:rsidRPr="000A07C5">
        <w:rPr>
          <w:rFonts w:ascii="Palatino Linotype" w:hAnsi="Palatino Linotype" w:cs="Times New Roman"/>
          <w:position w:val="-4"/>
          <w:sz w:val="24"/>
          <w:szCs w:val="24"/>
        </w:rPr>
        <w:object w:dxaOrig="200" w:dyaOrig="260">
          <v:shape id="_x0000_i1160" type="#_x0000_t75" style="width:9.7pt;height:13.15pt" o:ole="">
            <v:imagedata r:id="rId562" o:title=""/>
          </v:shape>
          <o:OLEObject Type="Embed" ProgID="Equation.DSMT4" ShapeID="_x0000_i1160" DrawAspect="Content" ObjectID="_1695030775" r:id="rId563"/>
        </w:object>
      </w:r>
      <w:r w:rsidR="00162A5D"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của trục đường tròn ngoại tiếp mặt phẳng đáy và mặt phẳng trung trực của một cạnh bên hình chóp.</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
          <w:sz w:val="24"/>
          <w:szCs w:val="24"/>
        </w:rPr>
        <w:t>Bán kính</w:t>
      </w:r>
      <w:r w:rsidRPr="000A07C5">
        <w:rPr>
          <w:rFonts w:ascii="Palatino Linotype" w:hAnsi="Palatino Linotype" w:cs="Times New Roman"/>
          <w:sz w:val="24"/>
          <w:szCs w:val="24"/>
        </w:rPr>
        <w:t xml:space="preserve">: là khoảng cách từ </w:t>
      </w:r>
      <w:r w:rsidR="00162A5D" w:rsidRPr="000A07C5">
        <w:rPr>
          <w:rFonts w:ascii="Palatino Linotype" w:hAnsi="Palatino Linotype" w:cs="Times New Roman"/>
          <w:position w:val="-4"/>
          <w:sz w:val="24"/>
          <w:szCs w:val="24"/>
        </w:rPr>
        <w:object w:dxaOrig="200" w:dyaOrig="260">
          <v:shape id="_x0000_i1161" type="#_x0000_t75" style="width:9.7pt;height:13.15pt" o:ole="">
            <v:imagedata r:id="rId564" o:title=""/>
          </v:shape>
          <o:OLEObject Type="Embed" ProgID="Equation.DSMT4" ShapeID="_x0000_i1161" DrawAspect="Content" ObjectID="_1695030776" r:id="rId565"/>
        </w:object>
      </w:r>
      <w:r w:rsidR="00162A5D"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đến các đỉnh của hình chóp.</w:t>
      </w:r>
    </w:p>
    <w:p w:rsidR="00A7666F" w:rsidRPr="000A07C5" w:rsidRDefault="00C55E19"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1.3.</w:t>
      </w:r>
      <w:r w:rsidR="00A7666F" w:rsidRPr="000A07C5">
        <w:rPr>
          <w:rFonts w:ascii="Palatino Linotype" w:hAnsi="Palatino Linotype" w:cs="Times New Roman"/>
          <w:b/>
          <w:color w:val="0000FF"/>
          <w:sz w:val="24"/>
          <w:szCs w:val="24"/>
        </w:rPr>
        <w:t xml:space="preserve"> Cách xác định tâm và bán kính mặt cầu của một số hình đa diện </w:t>
      </w:r>
    </w:p>
    <w:p w:rsidR="00A7666F" w:rsidRPr="000A07C5" w:rsidRDefault="00C55E19"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1.3.1.</w:t>
      </w:r>
      <w:r w:rsidR="00A7666F" w:rsidRPr="000A07C5">
        <w:rPr>
          <w:rFonts w:ascii="Palatino Linotype" w:hAnsi="Palatino Linotype" w:cs="Times New Roman"/>
          <w:b/>
          <w:color w:val="0000FF"/>
          <w:sz w:val="24"/>
          <w:szCs w:val="24"/>
        </w:rPr>
        <w:t xml:space="preserve"> Hình hộp chữ nhật, hình lập phương</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C55E19"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55E19" w:rsidRPr="000A07C5" w:rsidRDefault="00C55E19"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55E19" w:rsidRPr="000A07C5" w:rsidRDefault="00C55E19"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55E19" w:rsidRPr="000A07C5" w:rsidTr="001573C0">
        <w:tc>
          <w:tcPr>
            <w:tcW w:w="6492" w:type="dxa"/>
            <w:tcBorders>
              <w:top w:val="single" w:sz="4" w:space="0" w:color="auto"/>
              <w:left w:val="single" w:sz="4" w:space="0" w:color="auto"/>
              <w:bottom w:val="single" w:sz="4" w:space="0" w:color="auto"/>
              <w:right w:val="single" w:sz="4" w:space="0" w:color="auto"/>
            </w:tcBorders>
          </w:tcPr>
          <w:p w:rsidR="00C55E19" w:rsidRPr="000A07C5" w:rsidRDefault="00C55E19" w:rsidP="000A07C5">
            <w:pPr>
              <w:spacing w:after="0" w:line="276" w:lineRule="auto"/>
              <w:ind w:left="34" w:firstLine="250"/>
              <w:jc w:val="both"/>
              <w:rPr>
                <w:rFonts w:ascii="Palatino Linotype" w:hAnsi="Palatino Linotype" w:cs="Times New Roman"/>
                <w:b/>
                <w:sz w:val="24"/>
                <w:szCs w:val="24"/>
              </w:rPr>
            </w:pPr>
            <w:r w:rsidRPr="000A07C5">
              <w:rPr>
                <w:rFonts w:ascii="Palatino Linotype" w:hAnsi="Palatino Linotype" w:cs="Times New Roman"/>
                <w:b/>
                <w:sz w:val="24"/>
                <w:szCs w:val="24"/>
              </w:rPr>
              <w:t>Tâm</w:t>
            </w:r>
            <w:r w:rsidRPr="000A07C5">
              <w:rPr>
                <w:rFonts w:ascii="Palatino Linotype" w:hAnsi="Palatino Linotype" w:cs="Times New Roman"/>
                <w:sz w:val="24"/>
                <w:szCs w:val="24"/>
              </w:rPr>
              <w:t xml:space="preserve">: trùng với tâm đối xứng của hình hộp chữ </w:t>
            </w:r>
            <w:r w:rsidRPr="000A07C5">
              <w:rPr>
                <w:rFonts w:ascii="Palatino Linotype" w:hAnsi="Palatino Linotype" w:cs="Times New Roman"/>
                <w:noProof/>
                <w:sz w:val="24"/>
                <w:szCs w:val="24"/>
              </w:rPr>
              <w:t xml:space="preserve">nhật (hình lập phương) </w:t>
            </w:r>
            <w:r w:rsidRPr="000A07C5">
              <w:rPr>
                <w:rFonts w:ascii="Palatino Linotype" w:eastAsia="Arial" w:hAnsi="Palatino Linotype" w:cs="Times New Roman"/>
                <w:noProof/>
                <w:position w:val="-6"/>
                <w:sz w:val="24"/>
                <w:szCs w:val="24"/>
                <w:lang w:val="en-US"/>
              </w:rPr>
              <w:drawing>
                <wp:inline distT="0" distB="0" distL="0" distR="0" wp14:anchorId="4DE643E9" wp14:editId="15C828AD">
                  <wp:extent cx="192405" cy="154305"/>
                  <wp:effectExtent l="0" t="0" r="0"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92405" cy="154305"/>
                          </a:xfrm>
                          <a:prstGeom prst="rect">
                            <a:avLst/>
                          </a:prstGeom>
                          <a:noFill/>
                          <a:ln>
                            <a:noFill/>
                          </a:ln>
                        </pic:spPr>
                      </pic:pic>
                    </a:graphicData>
                  </a:graphic>
                </wp:inline>
              </w:drawing>
            </w:r>
            <w:r w:rsidRPr="000A07C5">
              <w:rPr>
                <w:rFonts w:ascii="Palatino Linotype" w:hAnsi="Palatino Linotype" w:cs="Times New Roman"/>
                <w:noProof/>
                <w:sz w:val="24"/>
                <w:szCs w:val="24"/>
              </w:rPr>
              <w:t xml:space="preserve">Tâm là </w:t>
            </w:r>
            <w:r w:rsidRPr="000A07C5">
              <w:rPr>
                <w:rFonts w:ascii="Palatino Linotype" w:eastAsia="Arial" w:hAnsi="Palatino Linotype" w:cs="Times New Roman"/>
                <w:noProof/>
                <w:position w:val="-4"/>
                <w:sz w:val="24"/>
                <w:szCs w:val="24"/>
                <w:lang w:val="en-US"/>
              </w:rPr>
              <w:drawing>
                <wp:inline distT="0" distB="0" distL="0" distR="0" wp14:anchorId="3ACD1EF5" wp14:editId="6A2979FD">
                  <wp:extent cx="125095" cy="163830"/>
                  <wp:effectExtent l="0" t="0" r="8255" b="762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hAnsi="Palatino Linotype" w:cs="Times New Roman"/>
                <w:noProof/>
                <w:sz w:val="24"/>
                <w:szCs w:val="24"/>
              </w:rPr>
              <w:t xml:space="preserve">, là trung điểm của </w:t>
            </w:r>
            <w:r w:rsidRPr="000A07C5">
              <w:rPr>
                <w:rFonts w:ascii="Palatino Linotype" w:eastAsia="Arial" w:hAnsi="Palatino Linotype" w:cs="Times New Roman"/>
                <w:noProof/>
                <w:position w:val="-4"/>
                <w:sz w:val="24"/>
                <w:szCs w:val="24"/>
                <w:lang w:val="en-US"/>
              </w:rPr>
              <w:drawing>
                <wp:inline distT="0" distB="0" distL="0" distR="0" wp14:anchorId="5439C8B5" wp14:editId="47D5B3E0">
                  <wp:extent cx="337185" cy="163830"/>
                  <wp:effectExtent l="0" t="0" r="5715" b="762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337185" cy="163830"/>
                          </a:xfrm>
                          <a:prstGeom prst="rect">
                            <a:avLst/>
                          </a:prstGeom>
                          <a:noFill/>
                          <a:ln>
                            <a:noFill/>
                          </a:ln>
                        </pic:spPr>
                      </pic:pic>
                    </a:graphicData>
                  </a:graphic>
                </wp:inline>
              </w:drawing>
            </w:r>
            <w:r w:rsidRPr="000A07C5">
              <w:rPr>
                <w:rFonts w:ascii="Palatino Linotype" w:hAnsi="Palatino Linotype" w:cs="Times New Roman"/>
                <w:noProof/>
                <w:sz w:val="24"/>
                <w:szCs w:val="24"/>
              </w:rPr>
              <w:t>.</w:t>
            </w:r>
          </w:p>
          <w:p w:rsidR="00C55E19" w:rsidRPr="000A07C5" w:rsidRDefault="00C55E19" w:rsidP="000A07C5">
            <w:pPr>
              <w:spacing w:after="0" w:line="276" w:lineRule="auto"/>
              <w:ind w:left="34" w:firstLine="250"/>
              <w:jc w:val="both"/>
              <w:rPr>
                <w:rFonts w:ascii="Palatino Linotype" w:hAnsi="Palatino Linotype" w:cs="Times New Roman"/>
                <w:sz w:val="24"/>
                <w:szCs w:val="24"/>
              </w:rPr>
            </w:pPr>
            <w:r w:rsidRPr="000A07C5">
              <w:rPr>
                <w:rFonts w:ascii="Palatino Linotype" w:hAnsi="Palatino Linotype" w:cs="Times New Roman"/>
                <w:b/>
                <w:sz w:val="24"/>
                <w:szCs w:val="24"/>
              </w:rPr>
              <w:t>Bán kính</w:t>
            </w:r>
            <w:r w:rsidRPr="000A07C5">
              <w:rPr>
                <w:rFonts w:ascii="Palatino Linotype" w:hAnsi="Palatino Linotype" w:cs="Times New Roman"/>
                <w:sz w:val="24"/>
                <w:szCs w:val="24"/>
              </w:rPr>
              <w:t>: bằng nửa độ dài đường chéo hình hộp chữ nhật (hình lập phương).</w:t>
            </w:r>
          </w:p>
          <w:p w:rsidR="00C55E19" w:rsidRPr="000A07C5" w:rsidRDefault="00C55E19" w:rsidP="000A07C5">
            <w:pPr>
              <w:tabs>
                <w:tab w:val="left" w:pos="2552"/>
                <w:tab w:val="left" w:pos="4820"/>
                <w:tab w:val="left" w:pos="7088"/>
              </w:tabs>
              <w:spacing w:after="0" w:line="276" w:lineRule="auto"/>
              <w:jc w:val="both"/>
              <w:rPr>
                <w:rFonts w:ascii="Palatino Linotype" w:hAnsi="Palatino Linotype"/>
                <w:sz w:val="24"/>
                <w:szCs w:val="24"/>
              </w:rPr>
            </w:pPr>
            <w:r w:rsidRPr="000A07C5">
              <w:rPr>
                <w:rFonts w:ascii="Palatino Linotype" w:eastAsia="Arial" w:hAnsi="Palatino Linotype"/>
                <w:noProof/>
                <w:position w:val="-6"/>
                <w:sz w:val="24"/>
                <w:szCs w:val="24"/>
                <w:lang w:val="en-US"/>
              </w:rPr>
              <w:drawing>
                <wp:inline distT="0" distB="0" distL="0" distR="0" wp14:anchorId="6C627655" wp14:editId="1862928B">
                  <wp:extent cx="192405" cy="154305"/>
                  <wp:effectExtent l="0" t="0" r="0"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192405" cy="154305"/>
                          </a:xfrm>
                          <a:prstGeom prst="rect">
                            <a:avLst/>
                          </a:prstGeom>
                          <a:noFill/>
                          <a:ln>
                            <a:noFill/>
                          </a:ln>
                        </pic:spPr>
                      </pic:pic>
                    </a:graphicData>
                  </a:graphic>
                </wp:inline>
              </w:drawing>
            </w:r>
            <w:r w:rsidRPr="000A07C5">
              <w:rPr>
                <w:rFonts w:ascii="Palatino Linotype" w:hAnsi="Palatino Linotype"/>
                <w:noProof/>
                <w:sz w:val="24"/>
                <w:szCs w:val="24"/>
              </w:rPr>
              <w:t xml:space="preserve">Bán kính: </w:t>
            </w:r>
            <w:r w:rsidRPr="000A07C5">
              <w:rPr>
                <w:rFonts w:ascii="Palatino Linotype" w:eastAsia="Arial" w:hAnsi="Palatino Linotype"/>
                <w:noProof/>
                <w:position w:val="-24"/>
                <w:sz w:val="24"/>
                <w:szCs w:val="24"/>
                <w:lang w:val="en-US"/>
              </w:rPr>
              <w:drawing>
                <wp:inline distT="0" distB="0" distL="0" distR="0" wp14:anchorId="189C951F" wp14:editId="4A1189B2">
                  <wp:extent cx="645160" cy="423545"/>
                  <wp:effectExtent l="0" t="0" r="2540" b="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645160" cy="423545"/>
                          </a:xfrm>
                          <a:prstGeom prst="rect">
                            <a:avLst/>
                          </a:prstGeom>
                          <a:noFill/>
                          <a:ln>
                            <a:noFill/>
                          </a:ln>
                        </pic:spPr>
                      </pic:pic>
                    </a:graphicData>
                  </a:graphic>
                </wp:inline>
              </w:drawing>
            </w:r>
            <w:r w:rsidRPr="000A07C5">
              <w:rPr>
                <w:rFonts w:ascii="Palatino Linotype" w:hAnsi="Palatino Linotype"/>
                <w:noProof/>
                <w:sz w:val="24"/>
                <w:szCs w:val="24"/>
              </w:rPr>
              <w:t>.</w:t>
            </w:r>
          </w:p>
        </w:tc>
        <w:tc>
          <w:tcPr>
            <w:tcW w:w="3634" w:type="dxa"/>
            <w:tcBorders>
              <w:top w:val="single" w:sz="4" w:space="0" w:color="auto"/>
              <w:left w:val="single" w:sz="4" w:space="0" w:color="auto"/>
              <w:bottom w:val="single" w:sz="4" w:space="0" w:color="auto"/>
              <w:right w:val="single" w:sz="4" w:space="0" w:color="auto"/>
            </w:tcBorders>
          </w:tcPr>
          <w:p w:rsidR="00C55E19" w:rsidRPr="000A07C5" w:rsidRDefault="00C55E19" w:rsidP="000A07C5">
            <w:pPr>
              <w:spacing w:after="0" w:line="276" w:lineRule="auto"/>
              <w:jc w:val="center"/>
              <w:rPr>
                <w:rFonts w:ascii="Palatino Linotype" w:hAnsi="Palatino Linotype" w:cs="Times New Roman"/>
                <w:sz w:val="24"/>
                <w:szCs w:val="24"/>
                <w:lang w:val="en-US"/>
              </w:rPr>
            </w:pPr>
            <w:r w:rsidRPr="000A07C5">
              <w:rPr>
                <w:rFonts w:ascii="Palatino Linotype" w:hAnsi="Palatino Linotype" w:cs="Times New Roman"/>
                <w:noProof/>
                <w:sz w:val="24"/>
                <w:szCs w:val="24"/>
                <w:lang w:eastAsia="vi-VN"/>
              </w:rPr>
              <w:t xml:space="preserve">   </w:t>
            </w:r>
            <w:r w:rsidR="00A909C4" w:rsidRPr="000A07C5">
              <w:rPr>
                <w:rFonts w:ascii="Palatino Linotype" w:hAnsi="Palatino Linotype"/>
                <w:noProof/>
                <w:sz w:val="24"/>
                <w:szCs w:val="24"/>
                <w:lang w:val="en-US"/>
              </w:rPr>
              <w:drawing>
                <wp:inline distT="0" distB="0" distL="0" distR="0" wp14:anchorId="1DDC5DCA" wp14:editId="2A06C5FB">
                  <wp:extent cx="2152157" cy="1279860"/>
                  <wp:effectExtent l="0" t="0" r="635"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stretch>
                            <a:fillRect/>
                          </a:stretch>
                        </pic:blipFill>
                        <pic:spPr>
                          <a:xfrm>
                            <a:off x="0" y="0"/>
                            <a:ext cx="2161647" cy="1285503"/>
                          </a:xfrm>
                          <a:prstGeom prst="rect">
                            <a:avLst/>
                          </a:prstGeom>
                        </pic:spPr>
                      </pic:pic>
                    </a:graphicData>
                  </a:graphic>
                </wp:inline>
              </w:drawing>
            </w:r>
            <w:r w:rsidRPr="000A07C5">
              <w:rPr>
                <w:rFonts w:ascii="Palatino Linotype" w:hAnsi="Palatino Linotype" w:cs="Times New Roman"/>
                <w:noProof/>
                <w:sz w:val="24"/>
                <w:szCs w:val="24"/>
                <w:lang w:eastAsia="vi-VN"/>
              </w:rPr>
              <w:t xml:space="preserve"> </w:t>
            </w:r>
          </w:p>
        </w:tc>
      </w:tr>
    </w:tbl>
    <w:p w:rsidR="00A909C4" w:rsidRPr="000A07C5" w:rsidRDefault="00A909C4"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1.3.2. Hình lăng trụ đứng có đáy nội tiếp đường tròn</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A909C4"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A909C4" w:rsidRPr="000A07C5" w:rsidRDefault="00A909C4"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A909C4" w:rsidRPr="000A07C5" w:rsidRDefault="00A909C4"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A909C4" w:rsidRPr="000A07C5" w:rsidTr="001573C0">
        <w:tc>
          <w:tcPr>
            <w:tcW w:w="6492" w:type="dxa"/>
            <w:tcBorders>
              <w:top w:val="single" w:sz="4" w:space="0" w:color="auto"/>
              <w:left w:val="single" w:sz="4" w:space="0" w:color="auto"/>
              <w:bottom w:val="single" w:sz="4" w:space="0" w:color="auto"/>
              <w:right w:val="single" w:sz="4" w:space="0" w:color="auto"/>
            </w:tcBorders>
          </w:tcPr>
          <w:p w:rsidR="00A909C4" w:rsidRPr="000A07C5" w:rsidRDefault="00A909C4"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Xét hình lăng trụ đứng </w:t>
            </w:r>
            <w:r w:rsidRPr="000A07C5">
              <w:rPr>
                <w:rFonts w:ascii="Palatino Linotype" w:eastAsia="Arial" w:hAnsi="Palatino Linotype" w:cs="Times New Roman"/>
                <w:noProof/>
                <w:position w:val="-14"/>
                <w:sz w:val="24"/>
                <w:szCs w:val="24"/>
                <w:lang w:val="en-US"/>
              </w:rPr>
              <w:drawing>
                <wp:inline distT="0" distB="0" distL="0" distR="0" wp14:anchorId="6898CE26" wp14:editId="49298190">
                  <wp:extent cx="1453515" cy="269240"/>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453515" cy="269240"/>
                          </a:xfrm>
                          <a:prstGeom prst="rect">
                            <a:avLst/>
                          </a:prstGeom>
                          <a:noFill/>
                          <a:ln>
                            <a:noFill/>
                          </a:ln>
                        </pic:spPr>
                      </pic:pic>
                    </a:graphicData>
                  </a:graphic>
                </wp:inline>
              </w:drawing>
            </w:r>
            <w:r w:rsidRPr="000A07C5">
              <w:rPr>
                <w:rFonts w:ascii="Palatino Linotype" w:hAnsi="Palatino Linotype" w:cs="Times New Roman"/>
                <w:sz w:val="24"/>
                <w:szCs w:val="24"/>
              </w:rPr>
              <w:t>, trong đó có 2 đáy</w:t>
            </w:r>
            <w:r w:rsidRPr="000A07C5">
              <w:rPr>
                <w:rFonts w:ascii="Palatino Linotype" w:eastAsia="Arial" w:hAnsi="Palatino Linotype" w:cs="Times New Roman"/>
                <w:noProof/>
                <w:position w:val="-14"/>
                <w:sz w:val="24"/>
                <w:szCs w:val="24"/>
                <w:lang w:val="en-US"/>
              </w:rPr>
              <w:drawing>
                <wp:inline distT="0" distB="0" distL="0" distR="0" wp14:anchorId="585C5185" wp14:editId="68B03DD8">
                  <wp:extent cx="731520" cy="259715"/>
                  <wp:effectExtent l="0" t="0" r="0" b="6985"/>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731520" cy="259715"/>
                          </a:xfrm>
                          <a:prstGeom prst="rect">
                            <a:avLst/>
                          </a:prstGeom>
                          <a:noFill/>
                          <a:ln>
                            <a:noFill/>
                          </a:ln>
                        </pic:spPr>
                      </pic:pic>
                    </a:graphicData>
                  </a:graphic>
                </wp:inline>
              </w:drawing>
            </w:r>
            <w:r w:rsidRPr="000A07C5">
              <w:rPr>
                <w:rFonts w:ascii="Palatino Linotype" w:hAnsi="Palatino Linotype" w:cs="Times New Roman"/>
                <w:sz w:val="24"/>
                <w:szCs w:val="24"/>
              </w:rPr>
              <w:t>và</w:t>
            </w:r>
            <w:r w:rsidRPr="000A07C5">
              <w:rPr>
                <w:rFonts w:ascii="Palatino Linotype" w:eastAsia="Arial" w:hAnsi="Palatino Linotype" w:cs="Times New Roman"/>
                <w:noProof/>
                <w:position w:val="-14"/>
                <w:sz w:val="24"/>
                <w:szCs w:val="24"/>
                <w:lang w:val="en-US"/>
              </w:rPr>
              <w:drawing>
                <wp:inline distT="0" distB="0" distL="0" distR="0" wp14:anchorId="4C418233" wp14:editId="082CCC9A">
                  <wp:extent cx="731520" cy="269240"/>
                  <wp:effectExtent l="0" t="0" r="0" b="0"/>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731520" cy="269240"/>
                          </a:xfrm>
                          <a:prstGeom prst="rect">
                            <a:avLst/>
                          </a:prstGeom>
                          <a:noFill/>
                          <a:ln>
                            <a:noFill/>
                          </a:ln>
                        </pic:spPr>
                      </pic:pic>
                    </a:graphicData>
                  </a:graphic>
                </wp:inline>
              </w:drawing>
            </w:r>
            <w:r w:rsidRPr="000A07C5">
              <w:rPr>
                <w:rFonts w:ascii="Palatino Linotype" w:hAnsi="Palatino Linotype" w:cs="Times New Roman"/>
                <w:sz w:val="24"/>
                <w:szCs w:val="24"/>
              </w:rPr>
              <w:t xml:space="preserve"> nội tiếp đường tròn </w:t>
            </w:r>
            <w:r w:rsidRPr="000A07C5">
              <w:rPr>
                <w:rFonts w:ascii="Palatino Linotype" w:eastAsia="Arial" w:hAnsi="Palatino Linotype" w:cs="Times New Roman"/>
                <w:noProof/>
                <w:position w:val="-18"/>
                <w:sz w:val="24"/>
                <w:szCs w:val="24"/>
                <w:lang w:val="en-US"/>
              </w:rPr>
              <w:drawing>
                <wp:inline distT="0" distB="0" distL="0" distR="0" wp14:anchorId="39B1DCE7" wp14:editId="77746328">
                  <wp:extent cx="269240" cy="307975"/>
                  <wp:effectExtent l="0" t="0" r="0" b="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26924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và </w:t>
            </w:r>
            <w:r w:rsidRPr="000A07C5">
              <w:rPr>
                <w:rFonts w:ascii="Palatino Linotype" w:eastAsia="Arial" w:hAnsi="Palatino Linotype" w:cs="Times New Roman"/>
                <w:noProof/>
                <w:position w:val="-18"/>
                <w:sz w:val="24"/>
                <w:szCs w:val="24"/>
                <w:lang w:val="en-US"/>
              </w:rPr>
              <w:drawing>
                <wp:inline distT="0" distB="0" distL="0" distR="0" wp14:anchorId="470CDC2F" wp14:editId="5367CB38">
                  <wp:extent cx="307975" cy="307975"/>
                  <wp:effectExtent l="0" t="0" r="0" b="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307975" cy="307975"/>
                          </a:xfrm>
                          <a:prstGeom prst="rect">
                            <a:avLst/>
                          </a:prstGeom>
                          <a:noFill/>
                          <a:ln>
                            <a:noFill/>
                          </a:ln>
                        </pic:spPr>
                      </pic:pic>
                    </a:graphicData>
                  </a:graphic>
                </wp:inline>
              </w:drawing>
            </w:r>
            <w:r w:rsidRPr="000A07C5">
              <w:rPr>
                <w:rFonts w:ascii="Palatino Linotype" w:hAnsi="Palatino Linotype" w:cs="Times New Roman"/>
                <w:sz w:val="24"/>
                <w:szCs w:val="24"/>
              </w:rPr>
              <w:t>. Lúc đó, mặt cầu nội tiếp hình lăng trụ đứng có:</w:t>
            </w:r>
          </w:p>
          <w:p w:rsidR="00A909C4" w:rsidRPr="000A07C5" w:rsidRDefault="00A909C4"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b/>
                <w:sz w:val="24"/>
                <w:szCs w:val="24"/>
                <w:lang w:val="vi-VN"/>
              </w:rPr>
              <w:t>Tâm</w:t>
            </w:r>
            <w:r w:rsidRPr="000A07C5">
              <w:rPr>
                <w:rFonts w:ascii="Palatino Linotype" w:hAnsi="Palatino Linotype"/>
                <w:sz w:val="24"/>
                <w:szCs w:val="24"/>
                <w:lang w:val="vi-VN"/>
              </w:rPr>
              <w:t xml:space="preserve">: </w:t>
            </w:r>
            <w:r w:rsidRPr="000A07C5">
              <w:rPr>
                <w:rFonts w:ascii="Palatino Linotype" w:eastAsia="Arial" w:hAnsi="Palatino Linotype"/>
                <w:noProof/>
                <w:position w:val="-4"/>
                <w:sz w:val="24"/>
                <w:szCs w:val="24"/>
              </w:rPr>
              <w:drawing>
                <wp:inline distT="0" distB="0" distL="0" distR="0" wp14:anchorId="4FEBFC82" wp14:editId="2B42E6E9">
                  <wp:extent cx="125095" cy="163830"/>
                  <wp:effectExtent l="0" t="0" r="8255" b="762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hAnsi="Palatino Linotype"/>
                <w:sz w:val="24"/>
                <w:szCs w:val="24"/>
                <w:lang w:val="vi-VN"/>
              </w:rPr>
              <w:t xml:space="preserve"> với </w:t>
            </w:r>
            <w:r w:rsidRPr="000A07C5">
              <w:rPr>
                <w:rFonts w:ascii="Palatino Linotype" w:eastAsia="Arial" w:hAnsi="Palatino Linotype"/>
                <w:noProof/>
                <w:position w:val="-4"/>
                <w:sz w:val="24"/>
                <w:szCs w:val="24"/>
              </w:rPr>
              <w:drawing>
                <wp:inline distT="0" distB="0" distL="0" distR="0" wp14:anchorId="40A150C3" wp14:editId="07A413B2">
                  <wp:extent cx="125095" cy="163830"/>
                  <wp:effectExtent l="0" t="0" r="8255" b="762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hAnsi="Palatino Linotype"/>
                <w:sz w:val="24"/>
                <w:szCs w:val="24"/>
                <w:lang w:val="vi-VN"/>
              </w:rPr>
              <w:t xml:space="preserve"> là trung điểm của </w:t>
            </w:r>
            <w:r w:rsidRPr="000A07C5">
              <w:rPr>
                <w:rFonts w:ascii="Palatino Linotype" w:eastAsia="Arial" w:hAnsi="Palatino Linotype"/>
                <w:noProof/>
                <w:position w:val="-4"/>
                <w:sz w:val="24"/>
                <w:szCs w:val="24"/>
              </w:rPr>
              <w:drawing>
                <wp:inline distT="0" distB="0" distL="0" distR="0" wp14:anchorId="3C9458C0" wp14:editId="221D835C">
                  <wp:extent cx="307975" cy="163830"/>
                  <wp:effectExtent l="0" t="0" r="0" b="762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307975" cy="163830"/>
                          </a:xfrm>
                          <a:prstGeom prst="rect">
                            <a:avLst/>
                          </a:prstGeom>
                          <a:noFill/>
                          <a:ln>
                            <a:noFill/>
                          </a:ln>
                        </pic:spPr>
                      </pic:pic>
                    </a:graphicData>
                  </a:graphic>
                </wp:inline>
              </w:drawing>
            </w:r>
            <w:r w:rsidRPr="000A07C5">
              <w:rPr>
                <w:rFonts w:ascii="Palatino Linotype" w:hAnsi="Palatino Linotype"/>
                <w:sz w:val="24"/>
                <w:szCs w:val="24"/>
                <w:lang w:val="vi-VN"/>
              </w:rPr>
              <w:t>.</w:t>
            </w:r>
          </w:p>
          <w:p w:rsidR="00A909C4" w:rsidRPr="000A07C5" w:rsidRDefault="00A909C4" w:rsidP="000A07C5">
            <w:pPr>
              <w:pStyle w:val="ListParagraph"/>
              <w:numPr>
                <w:ilvl w:val="0"/>
                <w:numId w:val="13"/>
              </w:numPr>
              <w:tabs>
                <w:tab w:val="left" w:pos="2552"/>
                <w:tab w:val="left" w:pos="4820"/>
                <w:tab w:val="left" w:pos="7088"/>
              </w:tabs>
              <w:spacing w:after="0" w:line="276" w:lineRule="auto"/>
              <w:ind w:left="885" w:hanging="284"/>
              <w:jc w:val="both"/>
              <w:rPr>
                <w:rFonts w:ascii="Palatino Linotype" w:hAnsi="Palatino Linotype"/>
                <w:sz w:val="24"/>
                <w:szCs w:val="24"/>
                <w:lang w:val="vi-VN"/>
              </w:rPr>
            </w:pPr>
            <w:r w:rsidRPr="000A07C5">
              <w:rPr>
                <w:rFonts w:ascii="Palatino Linotype" w:hAnsi="Palatino Linotype"/>
                <w:b/>
                <w:sz w:val="24"/>
                <w:szCs w:val="24"/>
              </w:rPr>
              <w:t>Bán kính</w:t>
            </w:r>
            <w:r w:rsidRPr="000A07C5">
              <w:rPr>
                <w:rFonts w:ascii="Palatino Linotype" w:hAnsi="Palatino Linotype"/>
                <w:sz w:val="24"/>
                <w:szCs w:val="24"/>
              </w:rPr>
              <w:t xml:space="preserve">: </w:t>
            </w:r>
            <w:r w:rsidRPr="000A07C5">
              <w:rPr>
                <w:rFonts w:ascii="Palatino Linotype" w:eastAsia="Arial" w:hAnsi="Palatino Linotype"/>
                <w:noProof/>
                <w:position w:val="-14"/>
                <w:sz w:val="24"/>
                <w:szCs w:val="24"/>
              </w:rPr>
              <w:drawing>
                <wp:inline distT="0" distB="0" distL="0" distR="0" wp14:anchorId="61453072" wp14:editId="36605EF4">
                  <wp:extent cx="1617345" cy="269240"/>
                  <wp:effectExtent l="0" t="0" r="1905"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1617345" cy="269240"/>
                          </a:xfrm>
                          <a:prstGeom prst="rect">
                            <a:avLst/>
                          </a:prstGeom>
                          <a:noFill/>
                          <a:ln>
                            <a:noFill/>
                          </a:ln>
                        </pic:spPr>
                      </pic:pic>
                    </a:graphicData>
                  </a:graphic>
                </wp:inline>
              </w:drawing>
            </w:r>
            <w:r w:rsidRPr="000A07C5">
              <w:rPr>
                <w:rFonts w:ascii="Palatino Linotype" w:hAnsi="Palatino Linotype"/>
                <w:sz w:val="24"/>
                <w:szCs w:val="24"/>
              </w:rPr>
              <w:t>.</w:t>
            </w:r>
          </w:p>
        </w:tc>
        <w:tc>
          <w:tcPr>
            <w:tcW w:w="3634" w:type="dxa"/>
            <w:tcBorders>
              <w:top w:val="single" w:sz="4" w:space="0" w:color="auto"/>
              <w:left w:val="single" w:sz="4" w:space="0" w:color="auto"/>
              <w:bottom w:val="single" w:sz="4" w:space="0" w:color="auto"/>
              <w:right w:val="single" w:sz="4" w:space="0" w:color="auto"/>
            </w:tcBorders>
          </w:tcPr>
          <w:p w:rsidR="00A909C4" w:rsidRPr="000A07C5" w:rsidRDefault="00A909C4" w:rsidP="000A07C5">
            <w:pPr>
              <w:spacing w:after="0" w:line="276" w:lineRule="auto"/>
              <w:jc w:val="center"/>
              <w:rPr>
                <w:rFonts w:ascii="Palatino Linotype" w:hAnsi="Palatino Linotype" w:cs="Times New Roman"/>
                <w:sz w:val="24"/>
                <w:szCs w:val="24"/>
                <w:lang w:val="en-US"/>
              </w:rPr>
            </w:pPr>
            <w:r w:rsidRPr="000A07C5">
              <w:rPr>
                <w:rFonts w:ascii="Palatino Linotype" w:hAnsi="Palatino Linotype"/>
                <w:noProof/>
                <w:sz w:val="24"/>
                <w:szCs w:val="24"/>
                <w:lang w:val="en-US"/>
              </w:rPr>
              <w:drawing>
                <wp:inline distT="0" distB="0" distL="0" distR="0" wp14:anchorId="2A2792CE" wp14:editId="4B37AC59">
                  <wp:extent cx="1767254" cy="1492729"/>
                  <wp:effectExtent l="0" t="0" r="4445"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1768574" cy="1493844"/>
                          </a:xfrm>
                          <a:prstGeom prst="rect">
                            <a:avLst/>
                          </a:prstGeom>
                        </pic:spPr>
                      </pic:pic>
                    </a:graphicData>
                  </a:graphic>
                </wp:inline>
              </w:drawing>
            </w:r>
            <w:r w:rsidRPr="000A07C5">
              <w:rPr>
                <w:rFonts w:ascii="Palatino Linotype" w:hAnsi="Palatino Linotype" w:cs="Times New Roman"/>
                <w:noProof/>
                <w:sz w:val="24"/>
                <w:szCs w:val="24"/>
                <w:lang w:eastAsia="vi-VN"/>
              </w:rPr>
              <w:t xml:space="preserve">    </w:t>
            </w:r>
          </w:p>
        </w:tc>
      </w:tr>
    </w:tbl>
    <w:p w:rsidR="00A909C4" w:rsidRPr="000A07C5" w:rsidRDefault="00A909C4"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1.3.3. Hình chóp có các đỉnh nhìn đoạn thẳng nối 2 đỉnh còn lại dưới 1 góc vuông</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A909C4"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A909C4" w:rsidRPr="000A07C5" w:rsidRDefault="00A909C4"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A909C4" w:rsidRPr="000A07C5" w:rsidRDefault="00A909C4"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A909C4" w:rsidRPr="000A07C5" w:rsidTr="001573C0">
        <w:tc>
          <w:tcPr>
            <w:tcW w:w="6492" w:type="dxa"/>
            <w:tcBorders>
              <w:top w:val="single" w:sz="4" w:space="0" w:color="auto"/>
              <w:left w:val="single" w:sz="4" w:space="0" w:color="auto"/>
              <w:bottom w:val="single" w:sz="4" w:space="0" w:color="auto"/>
              <w:right w:val="single" w:sz="4" w:space="0" w:color="auto"/>
            </w:tcBorders>
          </w:tcPr>
          <w:p w:rsidR="00A909C4" w:rsidRPr="000A07C5" w:rsidRDefault="00A909C4" w:rsidP="000A07C5">
            <w:pPr>
              <w:spacing w:after="0" w:line="276" w:lineRule="auto"/>
              <w:ind w:left="318"/>
              <w:jc w:val="both"/>
              <w:rPr>
                <w:rFonts w:ascii="Palatino Linotype" w:hAnsi="Palatino Linotype" w:cs="Times New Roman"/>
                <w:sz w:val="24"/>
                <w:szCs w:val="24"/>
              </w:rPr>
            </w:pPr>
            <w:r w:rsidRPr="000A07C5">
              <w:rPr>
                <w:rFonts w:ascii="Palatino Linotype" w:hAnsi="Palatino Linotype" w:cs="Times New Roman"/>
                <w:sz w:val="24"/>
                <w:szCs w:val="24"/>
              </w:rPr>
              <w:t xml:space="preserve">Hình chóp </w:t>
            </w:r>
            <w:r w:rsidRPr="000A07C5">
              <w:rPr>
                <w:rFonts w:ascii="Palatino Linotype" w:eastAsia="Arial" w:hAnsi="Palatino Linotype" w:cs="Times New Roman"/>
                <w:noProof/>
                <w:position w:val="-4"/>
                <w:sz w:val="24"/>
                <w:szCs w:val="24"/>
                <w:lang w:val="en-US"/>
              </w:rPr>
              <w:drawing>
                <wp:inline distT="0" distB="0" distL="0" distR="0" wp14:anchorId="5B481B33" wp14:editId="78485EBF">
                  <wp:extent cx="529590" cy="163830"/>
                  <wp:effectExtent l="0" t="0" r="3810" b="762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529590" cy="163830"/>
                          </a:xfrm>
                          <a:prstGeom prst="rect">
                            <a:avLst/>
                          </a:prstGeom>
                          <a:noFill/>
                          <a:ln>
                            <a:noFill/>
                          </a:ln>
                        </pic:spPr>
                      </pic:pic>
                    </a:graphicData>
                  </a:graphic>
                </wp:inline>
              </w:drawing>
            </w:r>
            <w:r w:rsidRPr="000A07C5">
              <w:rPr>
                <w:rFonts w:ascii="Palatino Linotype" w:hAnsi="Palatino Linotype" w:cs="Times New Roman"/>
                <w:sz w:val="24"/>
                <w:szCs w:val="24"/>
              </w:rPr>
              <w:t xml:space="preserve"> có  </w:t>
            </w:r>
            <w:r w:rsidR="00162A5D" w:rsidRPr="000A07C5">
              <w:rPr>
                <w:rFonts w:ascii="Palatino Linotype" w:hAnsi="Palatino Linotype" w:cs="Times New Roman"/>
                <w:position w:val="-6"/>
                <w:sz w:val="24"/>
                <w:szCs w:val="24"/>
              </w:rPr>
              <w:object w:dxaOrig="1840" w:dyaOrig="360">
                <v:shape id="_x0000_i1162" type="#_x0000_t75" style="width:92.1pt;height:18pt" o:ole="">
                  <v:imagedata r:id="rId583" o:title=""/>
                </v:shape>
                <o:OLEObject Type="Embed" ProgID="Equation.DSMT4" ShapeID="_x0000_i1162" DrawAspect="Content" ObjectID="_1695030777" r:id="rId584"/>
              </w:object>
            </w:r>
            <w:r w:rsidR="00162A5D" w:rsidRPr="000A07C5">
              <w:rPr>
                <w:rFonts w:ascii="Palatino Linotype" w:hAnsi="Palatino Linotype" w:cs="Times New Roman"/>
                <w:sz w:val="24"/>
                <w:szCs w:val="24"/>
              </w:rPr>
              <w:t>.</w:t>
            </w:r>
          </w:p>
          <w:p w:rsidR="00A909C4" w:rsidRPr="000A07C5" w:rsidRDefault="00A909C4"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Tâm: </w:t>
            </w:r>
            <w:r w:rsidRPr="000A07C5">
              <w:rPr>
                <w:rFonts w:ascii="Palatino Linotype" w:eastAsia="Arial" w:hAnsi="Palatino Linotype"/>
                <w:noProof/>
                <w:position w:val="-4"/>
                <w:sz w:val="24"/>
                <w:szCs w:val="24"/>
              </w:rPr>
              <w:drawing>
                <wp:inline distT="0" distB="0" distL="0" distR="0" wp14:anchorId="0B67C2D2" wp14:editId="26A9A877">
                  <wp:extent cx="125095" cy="163830"/>
                  <wp:effectExtent l="0" t="0" r="8255" b="762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hAnsi="Palatino Linotype"/>
                <w:sz w:val="24"/>
                <w:szCs w:val="24"/>
                <w:lang w:val="vi-VN"/>
              </w:rPr>
              <w:t xml:space="preserve"> là trung điểm của</w:t>
            </w:r>
            <w:r w:rsidRPr="000A07C5">
              <w:rPr>
                <w:rFonts w:ascii="Palatino Linotype" w:eastAsia="Arial" w:hAnsi="Palatino Linotype"/>
                <w:noProof/>
                <w:position w:val="-4"/>
                <w:sz w:val="24"/>
                <w:szCs w:val="24"/>
              </w:rPr>
              <w:drawing>
                <wp:inline distT="0" distB="0" distL="0" distR="0" wp14:anchorId="55B09D38" wp14:editId="738C4BD3">
                  <wp:extent cx="259715" cy="163830"/>
                  <wp:effectExtent l="0" t="0" r="6985" b="762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59715" cy="163830"/>
                          </a:xfrm>
                          <a:prstGeom prst="rect">
                            <a:avLst/>
                          </a:prstGeom>
                          <a:noFill/>
                          <a:ln>
                            <a:noFill/>
                          </a:ln>
                        </pic:spPr>
                      </pic:pic>
                    </a:graphicData>
                  </a:graphic>
                </wp:inline>
              </w:drawing>
            </w:r>
            <w:r w:rsidRPr="000A07C5">
              <w:rPr>
                <w:rFonts w:ascii="Palatino Linotype" w:hAnsi="Palatino Linotype"/>
                <w:sz w:val="24"/>
                <w:szCs w:val="24"/>
                <w:lang w:val="vi-VN"/>
              </w:rPr>
              <w:t>.</w:t>
            </w:r>
          </w:p>
          <w:p w:rsidR="00A909C4" w:rsidRPr="000A07C5" w:rsidRDefault="00A909C4" w:rsidP="000A07C5">
            <w:pPr>
              <w:pStyle w:val="ListParagraph"/>
              <w:numPr>
                <w:ilvl w:val="0"/>
                <w:numId w:val="13"/>
              </w:numPr>
              <w:spacing w:after="0" w:line="276" w:lineRule="auto"/>
              <w:ind w:left="885" w:hanging="284"/>
              <w:jc w:val="both"/>
              <w:rPr>
                <w:rFonts w:ascii="Palatino Linotype" w:hAnsi="Palatino Linotype"/>
                <w:sz w:val="24"/>
                <w:szCs w:val="24"/>
              </w:rPr>
            </w:pPr>
            <w:r w:rsidRPr="000A07C5">
              <w:rPr>
                <w:rFonts w:ascii="Palatino Linotype" w:hAnsi="Palatino Linotype"/>
                <w:sz w:val="24"/>
                <w:szCs w:val="24"/>
              </w:rPr>
              <w:t xml:space="preserve">Bán kính: </w:t>
            </w:r>
            <w:r w:rsidRPr="000A07C5">
              <w:rPr>
                <w:rFonts w:ascii="Palatino Linotype" w:eastAsia="Arial" w:hAnsi="Palatino Linotype"/>
                <w:noProof/>
                <w:position w:val="-24"/>
                <w:sz w:val="24"/>
                <w:szCs w:val="24"/>
              </w:rPr>
              <w:drawing>
                <wp:inline distT="0" distB="0" distL="0" distR="0" wp14:anchorId="6845DFBA" wp14:editId="5BA4C8FF">
                  <wp:extent cx="1636395" cy="423545"/>
                  <wp:effectExtent l="0" t="0" r="0" b="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636395" cy="423545"/>
                          </a:xfrm>
                          <a:prstGeom prst="rect">
                            <a:avLst/>
                          </a:prstGeom>
                          <a:noFill/>
                          <a:ln>
                            <a:noFill/>
                          </a:ln>
                        </pic:spPr>
                      </pic:pic>
                    </a:graphicData>
                  </a:graphic>
                </wp:inline>
              </w:drawing>
            </w:r>
            <w:r w:rsidRPr="000A07C5">
              <w:rPr>
                <w:rFonts w:ascii="Palatino Linotype" w:hAnsi="Palatino Linotype"/>
                <w:sz w:val="24"/>
                <w:szCs w:val="24"/>
              </w:rPr>
              <w:t>.</w:t>
            </w:r>
          </w:p>
          <w:p w:rsidR="00A909C4" w:rsidRPr="000A07C5" w:rsidRDefault="00A909C4" w:rsidP="000A07C5">
            <w:pPr>
              <w:spacing w:after="0" w:line="276" w:lineRule="auto"/>
              <w:ind w:left="318"/>
              <w:jc w:val="both"/>
              <w:rPr>
                <w:rFonts w:ascii="Palatino Linotype" w:hAnsi="Palatino Linotype" w:cs="Times New Roman"/>
                <w:sz w:val="24"/>
                <w:szCs w:val="24"/>
              </w:rPr>
            </w:pPr>
            <w:r w:rsidRPr="000A07C5">
              <w:rPr>
                <w:rFonts w:ascii="Palatino Linotype" w:hAnsi="Palatino Linotype" w:cs="Times New Roman"/>
                <w:sz w:val="24"/>
                <w:szCs w:val="24"/>
              </w:rPr>
              <w:t xml:space="preserve">Hình chóp </w:t>
            </w:r>
            <w:r w:rsidRPr="000A07C5">
              <w:rPr>
                <w:rFonts w:ascii="Palatino Linotype" w:eastAsia="Arial" w:hAnsi="Palatino Linotype" w:cs="Times New Roman"/>
                <w:noProof/>
                <w:position w:val="-4"/>
                <w:sz w:val="24"/>
                <w:szCs w:val="24"/>
                <w:lang w:val="en-US"/>
              </w:rPr>
              <w:drawing>
                <wp:inline distT="0" distB="0" distL="0" distR="0" wp14:anchorId="5BBFC417" wp14:editId="66D27DF2">
                  <wp:extent cx="625475" cy="163830"/>
                  <wp:effectExtent l="0" t="0" r="3175" b="762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625475" cy="163830"/>
                          </a:xfrm>
                          <a:prstGeom prst="rect">
                            <a:avLst/>
                          </a:prstGeom>
                          <a:noFill/>
                          <a:ln>
                            <a:noFill/>
                          </a:ln>
                        </pic:spPr>
                      </pic:pic>
                    </a:graphicData>
                  </a:graphic>
                </wp:inline>
              </w:drawing>
            </w:r>
            <w:r w:rsidRPr="000A07C5">
              <w:rPr>
                <w:rFonts w:ascii="Palatino Linotype" w:hAnsi="Palatino Linotype" w:cs="Times New Roman"/>
                <w:sz w:val="24"/>
                <w:szCs w:val="24"/>
              </w:rPr>
              <w:t xml:space="preserve"> có</w:t>
            </w:r>
          </w:p>
          <w:p w:rsidR="00A909C4" w:rsidRPr="000A07C5" w:rsidRDefault="00162A5D"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position w:val="-6"/>
                <w:sz w:val="24"/>
                <w:szCs w:val="24"/>
              </w:rPr>
              <w:object w:dxaOrig="2580" w:dyaOrig="360">
                <v:shape id="_x0000_i1163" type="#_x0000_t75" style="width:128.75pt;height:18pt" o:ole="">
                  <v:imagedata r:id="rId589" o:title=""/>
                </v:shape>
                <o:OLEObject Type="Embed" ProgID="Equation.DSMT4" ShapeID="_x0000_i1163" DrawAspect="Content" ObjectID="_1695030778" r:id="rId590"/>
              </w:object>
            </w:r>
            <w:r w:rsidR="00A909C4" w:rsidRPr="000A07C5">
              <w:rPr>
                <w:rFonts w:ascii="Palatino Linotype" w:hAnsi="Palatino Linotype" w:cs="Times New Roman"/>
                <w:sz w:val="24"/>
                <w:szCs w:val="24"/>
              </w:rPr>
              <w:t>.</w:t>
            </w:r>
          </w:p>
          <w:p w:rsidR="00A909C4" w:rsidRPr="000A07C5" w:rsidRDefault="00A909C4"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Tâm: </w:t>
            </w:r>
            <w:r w:rsidRPr="000A07C5">
              <w:rPr>
                <w:rFonts w:ascii="Palatino Linotype" w:eastAsia="Arial" w:hAnsi="Palatino Linotype"/>
                <w:noProof/>
                <w:position w:val="-4"/>
                <w:sz w:val="24"/>
                <w:szCs w:val="24"/>
              </w:rPr>
              <w:drawing>
                <wp:inline distT="0" distB="0" distL="0" distR="0" wp14:anchorId="343693B7" wp14:editId="2CCDB56A">
                  <wp:extent cx="125095" cy="163830"/>
                  <wp:effectExtent l="0" t="0" r="8255" b="762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hAnsi="Palatino Linotype"/>
                <w:sz w:val="24"/>
                <w:szCs w:val="24"/>
                <w:lang w:val="vi-VN"/>
              </w:rPr>
              <w:t>là trung điểm của</w:t>
            </w:r>
            <w:r w:rsidRPr="000A07C5">
              <w:rPr>
                <w:rFonts w:ascii="Palatino Linotype" w:eastAsia="Arial" w:hAnsi="Palatino Linotype"/>
                <w:noProof/>
                <w:position w:val="-4"/>
                <w:sz w:val="24"/>
                <w:szCs w:val="24"/>
              </w:rPr>
              <w:drawing>
                <wp:inline distT="0" distB="0" distL="0" distR="0" wp14:anchorId="6AB5667E" wp14:editId="4C29D873">
                  <wp:extent cx="259715" cy="163830"/>
                  <wp:effectExtent l="0" t="0" r="6985" b="762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259715" cy="163830"/>
                          </a:xfrm>
                          <a:prstGeom prst="rect">
                            <a:avLst/>
                          </a:prstGeom>
                          <a:noFill/>
                          <a:ln>
                            <a:noFill/>
                          </a:ln>
                        </pic:spPr>
                      </pic:pic>
                    </a:graphicData>
                  </a:graphic>
                </wp:inline>
              </w:drawing>
            </w:r>
            <w:r w:rsidRPr="000A07C5">
              <w:rPr>
                <w:rFonts w:ascii="Palatino Linotype" w:hAnsi="Palatino Linotype"/>
                <w:sz w:val="24"/>
                <w:szCs w:val="24"/>
                <w:lang w:val="vi-VN"/>
              </w:rPr>
              <w:t>.</w:t>
            </w:r>
            <w:r w:rsidRPr="000A07C5">
              <w:rPr>
                <w:rFonts w:ascii="Palatino Linotype" w:hAnsi="Palatino Linotype"/>
                <w:noProof/>
                <w:sz w:val="24"/>
                <w:szCs w:val="24"/>
                <w:lang w:val="vi-VN" w:eastAsia="vi-VN"/>
              </w:rPr>
              <w:t xml:space="preserve"> </w:t>
            </w:r>
          </w:p>
          <w:p w:rsidR="00A909C4" w:rsidRPr="000A07C5" w:rsidRDefault="00A909C4"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sz w:val="24"/>
                <w:szCs w:val="24"/>
              </w:rPr>
              <w:t xml:space="preserve">Bán kính: </w:t>
            </w:r>
            <w:r w:rsidRPr="000A07C5">
              <w:rPr>
                <w:rFonts w:ascii="Palatino Linotype" w:eastAsia="Arial" w:hAnsi="Palatino Linotype"/>
                <w:noProof/>
                <w:position w:val="-24"/>
                <w:sz w:val="24"/>
                <w:szCs w:val="24"/>
              </w:rPr>
              <w:drawing>
                <wp:inline distT="0" distB="0" distL="0" distR="0" wp14:anchorId="7C618419" wp14:editId="4415A87F">
                  <wp:extent cx="1992630" cy="423545"/>
                  <wp:effectExtent l="0" t="0" r="7620"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992630" cy="423545"/>
                          </a:xfrm>
                          <a:prstGeom prst="rect">
                            <a:avLst/>
                          </a:prstGeom>
                          <a:noFill/>
                          <a:ln>
                            <a:noFill/>
                          </a:ln>
                        </pic:spPr>
                      </pic:pic>
                    </a:graphicData>
                  </a:graphic>
                </wp:inline>
              </w:drawing>
            </w:r>
            <w:r w:rsidRPr="000A07C5">
              <w:rPr>
                <w:rFonts w:ascii="Palatino Linotype" w:hAnsi="Palatino Linotype"/>
                <w:sz w:val="24"/>
                <w:szCs w:val="24"/>
              </w:rPr>
              <w:t>.</w:t>
            </w:r>
          </w:p>
        </w:tc>
        <w:tc>
          <w:tcPr>
            <w:tcW w:w="3634" w:type="dxa"/>
            <w:tcBorders>
              <w:top w:val="single" w:sz="4" w:space="0" w:color="auto"/>
              <w:left w:val="single" w:sz="4" w:space="0" w:color="auto"/>
              <w:bottom w:val="single" w:sz="4" w:space="0" w:color="auto"/>
              <w:right w:val="single" w:sz="4" w:space="0" w:color="auto"/>
            </w:tcBorders>
          </w:tcPr>
          <w:p w:rsidR="00A909C4" w:rsidRPr="000A07C5" w:rsidRDefault="00A909C4" w:rsidP="000A07C5">
            <w:pPr>
              <w:spacing w:after="0" w:line="276" w:lineRule="auto"/>
              <w:jc w:val="center"/>
              <w:rPr>
                <w:rFonts w:ascii="Palatino Linotype" w:hAnsi="Palatino Linotype" w:cs="Times New Roman"/>
                <w:sz w:val="24"/>
                <w:szCs w:val="24"/>
                <w:lang w:val="en-US"/>
              </w:rPr>
            </w:pPr>
            <w:r w:rsidRPr="000A07C5">
              <w:rPr>
                <w:rFonts w:ascii="Palatino Linotype" w:hAnsi="Palatino Linotype"/>
                <w:noProof/>
                <w:sz w:val="24"/>
                <w:szCs w:val="24"/>
                <w:lang w:val="en-US"/>
              </w:rPr>
              <w:drawing>
                <wp:inline distT="0" distB="0" distL="0" distR="0" wp14:anchorId="0DEDDBE5" wp14:editId="791985CD">
                  <wp:extent cx="2259622" cy="1846384"/>
                  <wp:effectExtent l="0" t="0" r="7620" b="1905"/>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4"/>
                          <a:stretch>
                            <a:fillRect/>
                          </a:stretch>
                        </pic:blipFill>
                        <pic:spPr>
                          <a:xfrm>
                            <a:off x="0" y="0"/>
                            <a:ext cx="2260687" cy="1847254"/>
                          </a:xfrm>
                          <a:prstGeom prst="rect">
                            <a:avLst/>
                          </a:prstGeom>
                        </pic:spPr>
                      </pic:pic>
                    </a:graphicData>
                  </a:graphic>
                </wp:inline>
              </w:drawing>
            </w:r>
            <w:r w:rsidRPr="000A07C5">
              <w:rPr>
                <w:rFonts w:ascii="Palatino Linotype" w:hAnsi="Palatino Linotype" w:cs="Times New Roman"/>
                <w:noProof/>
                <w:sz w:val="24"/>
                <w:szCs w:val="24"/>
                <w:lang w:eastAsia="vi-VN"/>
              </w:rPr>
              <w:t xml:space="preserve">    </w:t>
            </w:r>
          </w:p>
        </w:tc>
      </w:tr>
    </w:tbl>
    <w:p w:rsidR="00A909C4" w:rsidRPr="000A07C5" w:rsidRDefault="00A909C4"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lastRenderedPageBreak/>
        <w:t>5.1.3.</w:t>
      </w:r>
      <w:r w:rsidRPr="000A07C5">
        <w:rPr>
          <w:rFonts w:ascii="Palatino Linotype" w:hAnsi="Palatino Linotype" w:cs="Times New Roman"/>
          <w:b/>
          <w:color w:val="0000FF"/>
          <w:sz w:val="24"/>
          <w:szCs w:val="24"/>
          <w:lang w:val="en-US"/>
        </w:rPr>
        <w:t>4</w:t>
      </w:r>
      <w:r w:rsidRPr="000A07C5">
        <w:rPr>
          <w:rFonts w:ascii="Palatino Linotype" w:hAnsi="Palatino Linotype" w:cs="Times New Roman"/>
          <w:b/>
          <w:color w:val="0000FF"/>
          <w:sz w:val="24"/>
          <w:szCs w:val="24"/>
        </w:rPr>
        <w:t>. Hình chóp đều</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A909C4"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A909C4" w:rsidRPr="000A07C5" w:rsidRDefault="00A909C4"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A909C4" w:rsidRPr="000A07C5" w:rsidRDefault="00A909C4"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A909C4" w:rsidRPr="000A07C5" w:rsidTr="001573C0">
        <w:tc>
          <w:tcPr>
            <w:tcW w:w="6492" w:type="dxa"/>
            <w:tcBorders>
              <w:top w:val="single" w:sz="4" w:space="0" w:color="auto"/>
              <w:left w:val="single" w:sz="4" w:space="0" w:color="auto"/>
              <w:bottom w:val="single" w:sz="4" w:space="0" w:color="auto"/>
              <w:right w:val="single" w:sz="4" w:space="0" w:color="auto"/>
            </w:tcBorders>
          </w:tcPr>
          <w:p w:rsidR="00A909C4" w:rsidRPr="000A07C5" w:rsidRDefault="00A909C4" w:rsidP="000A07C5">
            <w:pPr>
              <w:spacing w:after="0" w:line="276" w:lineRule="auto"/>
              <w:ind w:firstLine="283"/>
              <w:jc w:val="both"/>
              <w:rPr>
                <w:rFonts w:ascii="Palatino Linotype" w:hAnsi="Palatino Linotype" w:cs="Times New Roman"/>
                <w:sz w:val="24"/>
                <w:szCs w:val="24"/>
              </w:rPr>
            </w:pPr>
            <w:r w:rsidRPr="000A07C5">
              <w:rPr>
                <w:rFonts w:ascii="Palatino Linotype" w:hAnsi="Palatino Linotype" w:cs="Times New Roman"/>
                <w:sz w:val="24"/>
                <w:szCs w:val="24"/>
              </w:rPr>
              <w:t>Cho hình chóp đều</w:t>
            </w:r>
            <w:r w:rsidRPr="000A07C5">
              <w:rPr>
                <w:rFonts w:ascii="Palatino Linotype" w:eastAsia="Arial" w:hAnsi="Palatino Linotype" w:cs="Times New Roman"/>
                <w:noProof/>
                <w:position w:val="-4"/>
                <w:sz w:val="24"/>
                <w:szCs w:val="24"/>
                <w:lang w:val="en-US"/>
              </w:rPr>
              <w:drawing>
                <wp:inline distT="0" distB="0" distL="0" distR="0" wp14:anchorId="7B32DA65" wp14:editId="68F154D2">
                  <wp:extent cx="645160" cy="163830"/>
                  <wp:effectExtent l="0" t="0" r="2540" b="7620"/>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645160" cy="163830"/>
                          </a:xfrm>
                          <a:prstGeom prst="rect">
                            <a:avLst/>
                          </a:prstGeom>
                          <a:noFill/>
                          <a:ln>
                            <a:noFill/>
                          </a:ln>
                        </pic:spPr>
                      </pic:pic>
                    </a:graphicData>
                  </a:graphic>
                </wp:inline>
              </w:drawing>
            </w:r>
          </w:p>
          <w:p w:rsidR="00A909C4" w:rsidRPr="000A07C5" w:rsidRDefault="00A909C4"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Gọi </w:t>
            </w:r>
            <w:r w:rsidRPr="000A07C5">
              <w:rPr>
                <w:rFonts w:ascii="Palatino Linotype" w:eastAsia="Arial" w:hAnsi="Palatino Linotype"/>
                <w:noProof/>
                <w:position w:val="-4"/>
                <w:sz w:val="24"/>
                <w:szCs w:val="24"/>
              </w:rPr>
              <w:drawing>
                <wp:inline distT="0" distB="0" distL="0" distR="0" wp14:anchorId="0D4FDE13" wp14:editId="4C0733F3">
                  <wp:extent cx="154305" cy="163830"/>
                  <wp:effectExtent l="0" t="0" r="0" b="762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154305" cy="163830"/>
                          </a:xfrm>
                          <a:prstGeom prst="rect">
                            <a:avLst/>
                          </a:prstGeom>
                          <a:noFill/>
                          <a:ln>
                            <a:noFill/>
                          </a:ln>
                        </pic:spPr>
                      </pic:pic>
                    </a:graphicData>
                  </a:graphic>
                </wp:inline>
              </w:drawing>
            </w:r>
            <w:r w:rsidRPr="000A07C5">
              <w:rPr>
                <w:rFonts w:ascii="Palatino Linotype" w:hAnsi="Palatino Linotype"/>
                <w:sz w:val="24"/>
                <w:szCs w:val="24"/>
                <w:lang w:val="vi-VN"/>
              </w:rPr>
              <w:t>là tâm của đáy</w:t>
            </w:r>
            <w:r w:rsidRPr="000A07C5">
              <w:rPr>
                <w:rFonts w:ascii="Palatino Linotype" w:eastAsia="Arial" w:hAnsi="Palatino Linotype"/>
                <w:noProof/>
                <w:position w:val="-6"/>
                <w:sz w:val="24"/>
                <w:szCs w:val="24"/>
              </w:rPr>
              <w:drawing>
                <wp:inline distT="0" distB="0" distL="0" distR="0" wp14:anchorId="4B60E232" wp14:editId="5ED267BD">
                  <wp:extent cx="452120" cy="182880"/>
                  <wp:effectExtent l="0" t="0" r="5080" b="762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452120" cy="182880"/>
                          </a:xfrm>
                          <a:prstGeom prst="rect">
                            <a:avLst/>
                          </a:prstGeom>
                          <a:noFill/>
                          <a:ln>
                            <a:noFill/>
                          </a:ln>
                        </pic:spPr>
                      </pic:pic>
                    </a:graphicData>
                  </a:graphic>
                </wp:inline>
              </w:drawing>
            </w:r>
            <w:r w:rsidRPr="000A07C5">
              <w:rPr>
                <w:rFonts w:ascii="Palatino Linotype" w:hAnsi="Palatino Linotype"/>
                <w:sz w:val="24"/>
                <w:szCs w:val="24"/>
                <w:lang w:val="vi-VN"/>
              </w:rPr>
              <w:t>là trục của đáy.</w:t>
            </w:r>
          </w:p>
          <w:p w:rsidR="00A909C4" w:rsidRPr="000A07C5" w:rsidRDefault="00A909C4"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Trong mặt phẳng xác định bởi </w:t>
            </w:r>
            <w:r w:rsidRPr="000A07C5">
              <w:rPr>
                <w:rFonts w:ascii="Palatino Linotype" w:eastAsia="Arial" w:hAnsi="Palatino Linotype"/>
                <w:noProof/>
                <w:position w:val="-4"/>
                <w:sz w:val="24"/>
                <w:szCs w:val="24"/>
              </w:rPr>
              <w:drawing>
                <wp:inline distT="0" distB="0" distL="0" distR="0" wp14:anchorId="48E293C1" wp14:editId="374B21A4">
                  <wp:extent cx="259715" cy="163830"/>
                  <wp:effectExtent l="0" t="0" r="6985" b="762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259715" cy="163830"/>
                          </a:xfrm>
                          <a:prstGeom prst="rect">
                            <a:avLst/>
                          </a:prstGeom>
                          <a:noFill/>
                          <a:ln>
                            <a:noFill/>
                          </a:ln>
                        </pic:spPr>
                      </pic:pic>
                    </a:graphicData>
                  </a:graphic>
                </wp:inline>
              </w:drawing>
            </w:r>
            <w:r w:rsidRPr="000A07C5">
              <w:rPr>
                <w:rFonts w:ascii="Palatino Linotype" w:hAnsi="Palatino Linotype"/>
                <w:sz w:val="24"/>
                <w:szCs w:val="24"/>
                <w:lang w:val="vi-VN"/>
              </w:rPr>
              <w:t xml:space="preserve"> và một cạnh bên, chẳng hạn như </w:t>
            </w:r>
            <w:r w:rsidRPr="000A07C5">
              <w:rPr>
                <w:rFonts w:ascii="Palatino Linotype" w:eastAsia="Arial" w:hAnsi="Palatino Linotype"/>
                <w:noProof/>
                <w:position w:val="-18"/>
                <w:sz w:val="24"/>
                <w:szCs w:val="24"/>
              </w:rPr>
              <w:drawing>
                <wp:inline distT="0" distB="0" distL="0" distR="0" wp14:anchorId="585651D7" wp14:editId="028E86F7">
                  <wp:extent cx="712470" cy="307975"/>
                  <wp:effectExtent l="0" t="0" r="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712470" cy="307975"/>
                          </a:xfrm>
                          <a:prstGeom prst="rect">
                            <a:avLst/>
                          </a:prstGeom>
                          <a:noFill/>
                          <a:ln>
                            <a:noFill/>
                          </a:ln>
                        </pic:spPr>
                      </pic:pic>
                    </a:graphicData>
                  </a:graphic>
                </wp:inline>
              </w:drawing>
            </w:r>
            <w:r w:rsidRPr="000A07C5">
              <w:rPr>
                <w:rFonts w:ascii="Palatino Linotype" w:hAnsi="Palatino Linotype"/>
                <w:sz w:val="24"/>
                <w:szCs w:val="24"/>
                <w:lang w:val="vi-VN"/>
              </w:rPr>
              <w:t xml:space="preserve">, ta vẽ đường trung trực của cạnh </w:t>
            </w:r>
            <w:r w:rsidRPr="000A07C5">
              <w:rPr>
                <w:rFonts w:ascii="Palatino Linotype" w:eastAsia="Arial" w:hAnsi="Palatino Linotype"/>
                <w:noProof/>
                <w:position w:val="-4"/>
                <w:sz w:val="24"/>
                <w:szCs w:val="24"/>
              </w:rPr>
              <w:drawing>
                <wp:inline distT="0" distB="0" distL="0" distR="0" wp14:anchorId="30DC6DC0" wp14:editId="136B2530">
                  <wp:extent cx="240665" cy="163830"/>
                  <wp:effectExtent l="0" t="0" r="6985" b="762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240665" cy="163830"/>
                          </a:xfrm>
                          <a:prstGeom prst="rect">
                            <a:avLst/>
                          </a:prstGeom>
                          <a:noFill/>
                          <a:ln>
                            <a:noFill/>
                          </a:ln>
                        </pic:spPr>
                      </pic:pic>
                    </a:graphicData>
                  </a:graphic>
                </wp:inline>
              </w:drawing>
            </w:r>
            <w:r w:rsidRPr="000A07C5">
              <w:rPr>
                <w:rFonts w:ascii="Palatino Linotype" w:hAnsi="Palatino Linotype"/>
                <w:sz w:val="24"/>
                <w:szCs w:val="24"/>
                <w:lang w:val="vi-VN"/>
              </w:rPr>
              <w:t xml:space="preserve"> là </w:t>
            </w:r>
            <w:r w:rsidRPr="000A07C5">
              <w:rPr>
                <w:rFonts w:ascii="Palatino Linotype" w:eastAsia="Arial" w:hAnsi="Palatino Linotype"/>
                <w:noProof/>
                <w:position w:val="-4"/>
                <w:sz w:val="24"/>
                <w:szCs w:val="24"/>
              </w:rPr>
              <w:drawing>
                <wp:inline distT="0" distB="0" distL="0" distR="0" wp14:anchorId="107E6307" wp14:editId="5BA9CD0C">
                  <wp:extent cx="144145" cy="163830"/>
                  <wp:effectExtent l="0" t="0" r="8255" b="762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144145" cy="163830"/>
                          </a:xfrm>
                          <a:prstGeom prst="rect">
                            <a:avLst/>
                          </a:prstGeom>
                          <a:noFill/>
                          <a:ln>
                            <a:noFill/>
                          </a:ln>
                        </pic:spPr>
                      </pic:pic>
                    </a:graphicData>
                  </a:graphic>
                </wp:inline>
              </w:drawing>
            </w:r>
            <w:r w:rsidRPr="000A07C5">
              <w:rPr>
                <w:rFonts w:ascii="Palatino Linotype" w:hAnsi="Palatino Linotype"/>
                <w:sz w:val="24"/>
                <w:szCs w:val="24"/>
                <w:lang w:val="vi-VN"/>
              </w:rPr>
              <w:t xml:space="preserve"> cắt </w:t>
            </w:r>
            <w:r w:rsidRPr="000A07C5">
              <w:rPr>
                <w:rFonts w:ascii="Palatino Linotype" w:eastAsia="Arial" w:hAnsi="Palatino Linotype"/>
                <w:noProof/>
                <w:position w:val="-4"/>
                <w:sz w:val="24"/>
                <w:szCs w:val="24"/>
              </w:rPr>
              <w:drawing>
                <wp:inline distT="0" distB="0" distL="0" distR="0" wp14:anchorId="1C2C2678" wp14:editId="64CC8CA7">
                  <wp:extent cx="240665" cy="163830"/>
                  <wp:effectExtent l="0" t="0" r="6985" b="762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240665" cy="163830"/>
                          </a:xfrm>
                          <a:prstGeom prst="rect">
                            <a:avLst/>
                          </a:prstGeom>
                          <a:noFill/>
                          <a:ln>
                            <a:noFill/>
                          </a:ln>
                        </pic:spPr>
                      </pic:pic>
                    </a:graphicData>
                  </a:graphic>
                </wp:inline>
              </w:drawing>
            </w:r>
            <w:r w:rsidRPr="000A07C5">
              <w:rPr>
                <w:rFonts w:ascii="Palatino Linotype" w:hAnsi="Palatino Linotype"/>
                <w:sz w:val="24"/>
                <w:szCs w:val="24"/>
                <w:lang w:val="vi-VN"/>
              </w:rPr>
              <w:t xml:space="preserve"> tại </w:t>
            </w:r>
            <w:r w:rsidRPr="000A07C5">
              <w:rPr>
                <w:rFonts w:ascii="Palatino Linotype" w:eastAsia="Arial" w:hAnsi="Palatino Linotype"/>
                <w:noProof/>
                <w:position w:val="-4"/>
                <w:sz w:val="24"/>
                <w:szCs w:val="24"/>
              </w:rPr>
              <w:drawing>
                <wp:inline distT="0" distB="0" distL="0" distR="0" wp14:anchorId="163CD250" wp14:editId="365D1344">
                  <wp:extent cx="201930" cy="163830"/>
                  <wp:effectExtent l="0" t="0" r="7620" b="762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201930" cy="163830"/>
                          </a:xfrm>
                          <a:prstGeom prst="rect">
                            <a:avLst/>
                          </a:prstGeom>
                          <a:noFill/>
                          <a:ln>
                            <a:noFill/>
                          </a:ln>
                        </pic:spPr>
                      </pic:pic>
                    </a:graphicData>
                  </a:graphic>
                </wp:inline>
              </w:drawing>
            </w:r>
            <w:r w:rsidRPr="000A07C5">
              <w:rPr>
                <w:rFonts w:ascii="Palatino Linotype" w:hAnsi="Palatino Linotype"/>
                <w:sz w:val="24"/>
                <w:szCs w:val="24"/>
                <w:lang w:val="vi-VN"/>
              </w:rPr>
              <w:t xml:space="preserve"> và cắt </w:t>
            </w:r>
            <w:r w:rsidRPr="000A07C5">
              <w:rPr>
                <w:rFonts w:ascii="Palatino Linotype" w:eastAsia="Arial" w:hAnsi="Palatino Linotype"/>
                <w:noProof/>
                <w:position w:val="-4"/>
                <w:sz w:val="24"/>
                <w:szCs w:val="24"/>
              </w:rPr>
              <w:drawing>
                <wp:inline distT="0" distB="0" distL="0" distR="0" wp14:anchorId="2BB8E721" wp14:editId="6F87A524">
                  <wp:extent cx="259715" cy="163830"/>
                  <wp:effectExtent l="0" t="0" r="6985" b="762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259715" cy="163830"/>
                          </a:xfrm>
                          <a:prstGeom prst="rect">
                            <a:avLst/>
                          </a:prstGeom>
                          <a:noFill/>
                          <a:ln>
                            <a:noFill/>
                          </a:ln>
                        </pic:spPr>
                      </pic:pic>
                    </a:graphicData>
                  </a:graphic>
                </wp:inline>
              </w:drawing>
            </w:r>
            <w:r w:rsidRPr="000A07C5">
              <w:rPr>
                <w:rFonts w:ascii="Palatino Linotype" w:hAnsi="Palatino Linotype"/>
                <w:sz w:val="24"/>
                <w:szCs w:val="24"/>
                <w:lang w:val="vi-VN"/>
              </w:rPr>
              <w:t xml:space="preserve"> tại </w:t>
            </w:r>
            <w:r w:rsidRPr="000A07C5">
              <w:rPr>
                <w:rFonts w:ascii="Palatino Linotype" w:eastAsia="Arial" w:hAnsi="Palatino Linotype"/>
                <w:noProof/>
                <w:position w:val="-4"/>
                <w:sz w:val="24"/>
                <w:szCs w:val="24"/>
              </w:rPr>
              <w:drawing>
                <wp:inline distT="0" distB="0" distL="0" distR="0" wp14:anchorId="41D75335" wp14:editId="7C9FFF47">
                  <wp:extent cx="125095" cy="163830"/>
                  <wp:effectExtent l="0" t="0" r="8255" b="762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eastAsia="Arial" w:hAnsi="Palatino Linotype"/>
                <w:noProof/>
                <w:position w:val="-6"/>
                <w:sz w:val="24"/>
                <w:szCs w:val="24"/>
              </w:rPr>
              <w:drawing>
                <wp:inline distT="0" distB="0" distL="0" distR="0" wp14:anchorId="21113DA2" wp14:editId="2D7626A0">
                  <wp:extent cx="307975" cy="182880"/>
                  <wp:effectExtent l="0" t="0" r="0" b="762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307975" cy="182880"/>
                          </a:xfrm>
                          <a:prstGeom prst="rect">
                            <a:avLst/>
                          </a:prstGeom>
                          <a:noFill/>
                          <a:ln>
                            <a:noFill/>
                          </a:ln>
                        </pic:spPr>
                      </pic:pic>
                    </a:graphicData>
                  </a:graphic>
                </wp:inline>
              </w:drawing>
            </w:r>
            <w:r w:rsidRPr="000A07C5">
              <w:rPr>
                <w:rFonts w:ascii="Palatino Linotype" w:hAnsi="Palatino Linotype"/>
                <w:sz w:val="24"/>
                <w:szCs w:val="24"/>
                <w:lang w:val="vi-VN"/>
              </w:rPr>
              <w:t xml:space="preserve"> là tâm của mặt cầu.</w:t>
            </w:r>
          </w:p>
          <w:p w:rsidR="00A909C4" w:rsidRPr="000A07C5" w:rsidRDefault="00A909C4" w:rsidP="000A07C5">
            <w:pPr>
              <w:spacing w:after="0" w:line="276" w:lineRule="auto"/>
              <w:ind w:left="283"/>
              <w:jc w:val="both"/>
              <w:rPr>
                <w:rFonts w:ascii="Palatino Linotype" w:hAnsi="Palatino Linotype" w:cs="Times New Roman"/>
                <w:sz w:val="24"/>
                <w:szCs w:val="24"/>
              </w:rPr>
            </w:pPr>
            <w:r w:rsidRPr="000A07C5">
              <w:rPr>
                <w:rFonts w:ascii="Palatino Linotype" w:hAnsi="Palatino Linotype" w:cs="Times New Roman"/>
                <w:sz w:val="24"/>
                <w:szCs w:val="24"/>
              </w:rPr>
              <w:t xml:space="preserve">Bán kính: </w:t>
            </w:r>
          </w:p>
          <w:p w:rsidR="00A909C4" w:rsidRPr="000A07C5" w:rsidRDefault="00A909C4" w:rsidP="00C370C9">
            <w:pPr>
              <w:spacing w:after="0" w:line="276" w:lineRule="auto"/>
              <w:ind w:firstLine="283"/>
              <w:jc w:val="both"/>
              <w:rPr>
                <w:rFonts w:ascii="Palatino Linotype" w:hAnsi="Palatino Linotype" w:cs="Times New Roman"/>
                <w:sz w:val="24"/>
                <w:szCs w:val="24"/>
              </w:rPr>
            </w:pPr>
            <w:r w:rsidRPr="000A07C5">
              <w:rPr>
                <w:rFonts w:ascii="Palatino Linotype" w:hAnsi="Palatino Linotype" w:cs="Times New Roman"/>
                <w:sz w:val="24"/>
                <w:szCs w:val="24"/>
              </w:rPr>
              <w:t xml:space="preserve">Ta có:  </w:t>
            </w:r>
            <w:r w:rsidR="00C370C9" w:rsidRPr="000A07C5">
              <w:rPr>
                <w:rFonts w:ascii="Palatino Linotype" w:hAnsi="Palatino Linotype" w:cs="Times New Roman"/>
                <w:position w:val="-24"/>
                <w:sz w:val="24"/>
                <w:szCs w:val="24"/>
              </w:rPr>
              <w:object w:dxaOrig="3120" w:dyaOrig="620">
                <v:shape id="_x0000_i1164" type="#_x0000_t75" style="width:148.85pt;height:31.15pt" o:ole="">
                  <v:imagedata r:id="rId607" o:title=""/>
                </v:shape>
                <o:OLEObject Type="Embed" ProgID="Equation.DSMT4" ShapeID="_x0000_i1164" DrawAspect="Content" ObjectID="_1695030779" r:id="rId608"/>
              </w:object>
            </w:r>
            <w:r w:rsidR="006F7F34" w:rsidRPr="000A07C5">
              <w:rPr>
                <w:rFonts w:ascii="Palatino Linotype" w:hAnsi="Palatino Linotype" w:cs="Times New Roman"/>
                <w:sz w:val="24"/>
                <w:szCs w:val="24"/>
              </w:rPr>
              <w:t xml:space="preserve"> </w:t>
            </w:r>
            <w:r w:rsidR="00162A5D" w:rsidRPr="000A07C5">
              <w:rPr>
                <w:rFonts w:ascii="Palatino Linotype" w:hAnsi="Palatino Linotype" w:cs="Times New Roman"/>
                <w:sz w:val="24"/>
                <w:szCs w:val="24"/>
              </w:rPr>
              <w:t xml:space="preserve"> </w:t>
            </w:r>
            <w:r w:rsidR="00C370C9">
              <w:rPr>
                <w:rFonts w:ascii="Palatino Linotype" w:hAnsi="Palatino Linotype" w:cs="Times New Roman"/>
                <w:sz w:val="24"/>
                <w:szCs w:val="24"/>
              </w:rPr>
              <w:t>Bán kín</w:t>
            </w:r>
            <w:r w:rsidR="00C370C9" w:rsidRPr="00F7733D">
              <w:rPr>
                <w:rFonts w:ascii="Palatino Linotype" w:hAnsi="Palatino Linotype" w:cs="Times New Roman"/>
                <w:sz w:val="24"/>
                <w:szCs w:val="24"/>
              </w:rPr>
              <w:t>h</w:t>
            </w:r>
            <w:r w:rsidR="00C370C9">
              <w:rPr>
                <w:rFonts w:ascii="Palatino Linotype" w:hAnsi="Palatino Linotype" w:cs="Times New Roman"/>
                <w:sz w:val="24"/>
                <w:szCs w:val="24"/>
              </w:rPr>
              <w:t>:</w:t>
            </w:r>
            <w:r w:rsidR="00C370C9" w:rsidRPr="000A07C5">
              <w:rPr>
                <w:rFonts w:ascii="Palatino Linotype" w:hAnsi="Palatino Linotype"/>
                <w:noProof/>
                <w:sz w:val="24"/>
                <w:szCs w:val="24"/>
                <w:lang w:eastAsia="vi-VN"/>
              </w:rPr>
              <w:t xml:space="preserve"> </w:t>
            </w:r>
            <w:r w:rsidR="00C370C9" w:rsidRPr="000A07C5">
              <w:rPr>
                <w:rFonts w:ascii="Palatino Linotype" w:hAnsi="Palatino Linotype"/>
                <w:noProof/>
                <w:sz w:val="24"/>
                <w:szCs w:val="24"/>
                <w:lang w:val="en-US"/>
              </w:rPr>
              <w:drawing>
                <wp:inline distT="0" distB="0" distL="0" distR="0" wp14:anchorId="28B49980" wp14:editId="33718104">
                  <wp:extent cx="2743200" cy="432978"/>
                  <wp:effectExtent l="0" t="0" r="0" b="5715"/>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759973" cy="4356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A909C4" w:rsidRPr="001573C0" w:rsidRDefault="001573C0" w:rsidP="001573C0">
            <w:pPr>
              <w:spacing w:after="0" w:line="276" w:lineRule="auto"/>
              <w:jc w:val="center"/>
              <w:rPr>
                <w:rFonts w:ascii="Palatino Linotype" w:hAnsi="Palatino Linotype"/>
                <w:noProof/>
                <w:sz w:val="24"/>
                <w:szCs w:val="24"/>
                <w:lang w:eastAsia="vi-VN"/>
              </w:rPr>
            </w:pPr>
            <w:r w:rsidRPr="000A07C5">
              <w:rPr>
                <w:rFonts w:ascii="Palatino Linotype" w:hAnsi="Palatino Linotype"/>
                <w:noProof/>
                <w:sz w:val="24"/>
                <w:szCs w:val="24"/>
                <w:lang w:val="en-US"/>
              </w:rPr>
              <w:drawing>
                <wp:anchor distT="0" distB="0" distL="114300" distR="114300" simplePos="0" relativeHeight="251702272" behindDoc="0" locked="0" layoutInCell="1" allowOverlap="1" wp14:anchorId="5BC156F7" wp14:editId="23322576">
                  <wp:simplePos x="0" y="0"/>
                  <wp:positionH relativeFrom="column">
                    <wp:posOffset>105410</wp:posOffset>
                  </wp:positionH>
                  <wp:positionV relativeFrom="paragraph">
                    <wp:posOffset>67310</wp:posOffset>
                  </wp:positionV>
                  <wp:extent cx="1955165" cy="2404745"/>
                  <wp:effectExtent l="0" t="0" r="6985" b="0"/>
                  <wp:wrapSquare wrapText="bothSides"/>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extLst>
                              <a:ext uri="{28A0092B-C50C-407E-A947-70E740481C1C}">
                                <a14:useLocalDpi xmlns:a14="http://schemas.microsoft.com/office/drawing/2010/main" val="0"/>
                              </a:ext>
                            </a:extLst>
                          </a:blip>
                          <a:stretch>
                            <a:fillRect/>
                          </a:stretch>
                        </pic:blipFill>
                        <pic:spPr>
                          <a:xfrm>
                            <a:off x="0" y="0"/>
                            <a:ext cx="1955165" cy="2404745"/>
                          </a:xfrm>
                          <a:prstGeom prst="rect">
                            <a:avLst/>
                          </a:prstGeom>
                        </pic:spPr>
                      </pic:pic>
                    </a:graphicData>
                  </a:graphic>
                  <wp14:sizeRelH relativeFrom="page">
                    <wp14:pctWidth>0</wp14:pctWidth>
                  </wp14:sizeRelH>
                  <wp14:sizeRelV relativeFrom="page">
                    <wp14:pctHeight>0</wp14:pctHeight>
                  </wp14:sizeRelV>
                </wp:anchor>
              </w:drawing>
            </w:r>
            <w:r w:rsidR="00A909C4" w:rsidRPr="000A07C5">
              <w:rPr>
                <w:rFonts w:ascii="Palatino Linotype" w:hAnsi="Palatino Linotype" w:cs="Times New Roman"/>
                <w:noProof/>
                <w:sz w:val="24"/>
                <w:szCs w:val="24"/>
                <w:lang w:eastAsia="vi-VN"/>
              </w:rPr>
              <w:t xml:space="preserve"> </w:t>
            </w:r>
          </w:p>
        </w:tc>
      </w:tr>
    </w:tbl>
    <w:p w:rsidR="00A909C4" w:rsidRPr="000A07C5" w:rsidRDefault="00A909C4"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1.3.5. Hình chóp có cạnh bên vuông góc với mặt phẳng đáy</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A909C4"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A909C4" w:rsidRPr="000A07C5" w:rsidRDefault="00A909C4"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A909C4" w:rsidRPr="000A07C5" w:rsidRDefault="00A909C4"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A909C4" w:rsidRPr="000A07C5" w:rsidTr="001573C0">
        <w:tc>
          <w:tcPr>
            <w:tcW w:w="6492" w:type="dxa"/>
            <w:tcBorders>
              <w:top w:val="single" w:sz="4" w:space="0" w:color="auto"/>
              <w:left w:val="single" w:sz="4" w:space="0" w:color="auto"/>
              <w:bottom w:val="single" w:sz="4" w:space="0" w:color="auto"/>
              <w:right w:val="single" w:sz="4" w:space="0" w:color="auto"/>
            </w:tcBorders>
          </w:tcPr>
          <w:p w:rsidR="00A909C4" w:rsidRPr="000A07C5" w:rsidRDefault="00A909C4"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ình chóp </w:t>
            </w:r>
            <w:r w:rsidRPr="000A07C5">
              <w:rPr>
                <w:rFonts w:ascii="Palatino Linotype" w:eastAsia="Arial" w:hAnsi="Palatino Linotype" w:cs="Times New Roman"/>
                <w:noProof/>
                <w:position w:val="-4"/>
                <w:sz w:val="24"/>
                <w:szCs w:val="24"/>
                <w:lang w:val="en-US"/>
              </w:rPr>
              <w:drawing>
                <wp:inline distT="0" distB="0" distL="0" distR="0" wp14:anchorId="5D9EE225" wp14:editId="33568B6B">
                  <wp:extent cx="647700" cy="161925"/>
                  <wp:effectExtent l="0" t="0" r="0" b="9525"/>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có cạnh bên  </w:t>
            </w:r>
            <w:r w:rsidRPr="000A07C5">
              <w:rPr>
                <w:rFonts w:ascii="Palatino Linotype" w:hAnsi="Palatino Linotype" w:cs="Times New Roman"/>
                <w:position w:val="-14"/>
                <w:sz w:val="24"/>
                <w:szCs w:val="24"/>
              </w:rPr>
              <w:object w:dxaOrig="1420" w:dyaOrig="400">
                <v:shape id="_x0000_i1165" type="#_x0000_t75" style="width:71.3pt;height:20.1pt" o:ole="">
                  <v:imagedata r:id="rId612" o:title=""/>
                </v:shape>
                <o:OLEObject Type="Embed" ProgID="Equation.DSMT4" ShapeID="_x0000_i1165" DrawAspect="Content" ObjectID="_1695030780" r:id="rId613"/>
              </w:object>
            </w:r>
            <w:r w:rsidRPr="000A07C5">
              <w:rPr>
                <w:rFonts w:ascii="Palatino Linotype" w:hAnsi="Palatino Linotype" w:cs="Times New Roman"/>
                <w:sz w:val="24"/>
                <w:szCs w:val="24"/>
              </w:rPr>
              <w:t xml:space="preserve">  và đáy </w:t>
            </w:r>
            <w:r w:rsidRPr="000A07C5">
              <w:rPr>
                <w:rFonts w:ascii="Palatino Linotype" w:eastAsia="Arial" w:hAnsi="Palatino Linotype" w:cs="Times New Roman"/>
                <w:noProof/>
                <w:position w:val="-4"/>
                <w:sz w:val="24"/>
                <w:szCs w:val="24"/>
                <w:lang w:val="en-US"/>
              </w:rPr>
              <w:drawing>
                <wp:inline distT="0" distB="0" distL="0" distR="0" wp14:anchorId="1A2F69E1" wp14:editId="27FDA6B2">
                  <wp:extent cx="514350" cy="161925"/>
                  <wp:effectExtent l="0" t="0" r="0" b="9525"/>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51435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nội tiếp được trong đường tròn tâm </w:t>
            </w:r>
            <w:r w:rsidRPr="000A07C5">
              <w:rPr>
                <w:rFonts w:ascii="Palatino Linotype" w:eastAsia="Arial" w:hAnsi="Palatino Linotype" w:cs="Times New Roman"/>
                <w:noProof/>
                <w:position w:val="-4"/>
                <w:sz w:val="24"/>
                <w:szCs w:val="24"/>
                <w:lang w:val="en-US"/>
              </w:rPr>
              <w:drawing>
                <wp:inline distT="0" distB="0" distL="0" distR="0" wp14:anchorId="48F0B8DB" wp14:editId="55F07A41">
                  <wp:extent cx="152400" cy="161925"/>
                  <wp:effectExtent l="0" t="0" r="0" b="9525"/>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A909C4" w:rsidRPr="000A07C5" w:rsidRDefault="00A909C4"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Tâm và bán kính mặt cầu ngoại tiếp hình chóp </w:t>
            </w:r>
            <w:r w:rsidRPr="000A07C5">
              <w:rPr>
                <w:rFonts w:ascii="Palatino Linotype" w:eastAsia="Arial" w:hAnsi="Palatino Linotype" w:cs="Times New Roman"/>
                <w:noProof/>
                <w:position w:val="-4"/>
                <w:sz w:val="24"/>
                <w:szCs w:val="24"/>
                <w:lang w:val="en-US"/>
              </w:rPr>
              <w:drawing>
                <wp:inline distT="0" distB="0" distL="0" distR="0" wp14:anchorId="058F0182" wp14:editId="5A398F4C">
                  <wp:extent cx="647700" cy="161925"/>
                  <wp:effectExtent l="0" t="0" r="0" b="9525"/>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được xác định như sau: </w:t>
            </w:r>
          </w:p>
          <w:p w:rsidR="00A909C4" w:rsidRPr="000A07C5" w:rsidRDefault="00A909C4"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Từ tâm </w:t>
            </w:r>
            <w:r w:rsidRPr="000A07C5">
              <w:rPr>
                <w:rFonts w:ascii="Palatino Linotype" w:eastAsia="Arial" w:hAnsi="Palatino Linotype"/>
                <w:noProof/>
                <w:position w:val="-4"/>
                <w:sz w:val="24"/>
                <w:szCs w:val="24"/>
              </w:rPr>
              <w:drawing>
                <wp:inline distT="0" distB="0" distL="0" distR="0" wp14:anchorId="6D3B43DA" wp14:editId="15A6FBF5">
                  <wp:extent cx="152400" cy="161925"/>
                  <wp:effectExtent l="0" t="0" r="0" b="9525"/>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sz w:val="24"/>
                <w:szCs w:val="24"/>
                <w:lang w:val="vi-VN"/>
              </w:rPr>
              <w:t xml:space="preserve"> ngoại tiếp của đường trònđáy, ta vẽ đường thẳng </w:t>
            </w:r>
            <w:r w:rsidRPr="000A07C5">
              <w:rPr>
                <w:rFonts w:ascii="Palatino Linotype" w:eastAsia="Arial" w:hAnsi="Palatino Linotype"/>
                <w:noProof/>
                <w:position w:val="-4"/>
                <w:sz w:val="24"/>
                <w:szCs w:val="24"/>
              </w:rPr>
              <w:drawing>
                <wp:inline distT="0" distB="0" distL="0" distR="0" wp14:anchorId="421C9FEC" wp14:editId="5F300A3B">
                  <wp:extent cx="123825" cy="161925"/>
                  <wp:effectExtent l="0" t="0" r="9525" b="9525"/>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sz w:val="24"/>
                <w:szCs w:val="24"/>
                <w:lang w:val="vi-VN"/>
              </w:rPr>
              <w:t xml:space="preserve"> vuông góc với </w:t>
            </w:r>
            <w:r w:rsidRPr="000A07C5">
              <w:rPr>
                <w:rFonts w:ascii="Palatino Linotype" w:eastAsia="Arial" w:hAnsi="Palatino Linotype"/>
                <w:noProof/>
                <w:position w:val="-18"/>
                <w:sz w:val="24"/>
                <w:szCs w:val="24"/>
              </w:rPr>
              <w:drawing>
                <wp:inline distT="0" distB="0" distL="0" distR="0" wp14:anchorId="5105700B" wp14:editId="58A84470">
                  <wp:extent cx="847725" cy="304800"/>
                  <wp:effectExtent l="0" t="0" r="9525"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847725" cy="304800"/>
                          </a:xfrm>
                          <a:prstGeom prst="rect">
                            <a:avLst/>
                          </a:prstGeom>
                          <a:noFill/>
                          <a:ln>
                            <a:noFill/>
                          </a:ln>
                        </pic:spPr>
                      </pic:pic>
                    </a:graphicData>
                  </a:graphic>
                </wp:inline>
              </w:drawing>
            </w:r>
            <w:r w:rsidRPr="000A07C5">
              <w:rPr>
                <w:rFonts w:ascii="Palatino Linotype" w:hAnsi="Palatino Linotype"/>
                <w:sz w:val="24"/>
                <w:szCs w:val="24"/>
                <w:lang w:val="vi-VN"/>
              </w:rPr>
              <w:t xml:space="preserve"> tại </w:t>
            </w:r>
            <w:r w:rsidRPr="000A07C5">
              <w:rPr>
                <w:rFonts w:ascii="Palatino Linotype" w:eastAsia="Arial" w:hAnsi="Palatino Linotype"/>
                <w:noProof/>
                <w:position w:val="-4"/>
                <w:sz w:val="24"/>
                <w:szCs w:val="24"/>
              </w:rPr>
              <w:drawing>
                <wp:inline distT="0" distB="0" distL="0" distR="0" wp14:anchorId="4A5672D9" wp14:editId="7180D9D4">
                  <wp:extent cx="152400" cy="161925"/>
                  <wp:effectExtent l="0" t="0" r="0" b="9525"/>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sz w:val="24"/>
                <w:szCs w:val="24"/>
                <w:lang w:val="vi-VN"/>
              </w:rPr>
              <w:t>.</w:t>
            </w:r>
          </w:p>
          <w:p w:rsidR="00A909C4" w:rsidRPr="000A07C5" w:rsidRDefault="00A909C4"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Trong </w:t>
            </w:r>
            <w:r w:rsidRPr="000A07C5">
              <w:rPr>
                <w:rFonts w:ascii="Palatino Linotype" w:eastAsia="Arial" w:hAnsi="Palatino Linotype"/>
                <w:noProof/>
                <w:position w:val="-18"/>
                <w:sz w:val="24"/>
                <w:szCs w:val="24"/>
              </w:rPr>
              <w:drawing>
                <wp:inline distT="0" distB="0" distL="0" distR="0" wp14:anchorId="7731828A" wp14:editId="4169D0F5">
                  <wp:extent cx="704850" cy="304800"/>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0A07C5">
              <w:rPr>
                <w:rFonts w:ascii="Palatino Linotype" w:hAnsi="Palatino Linotype"/>
                <w:sz w:val="24"/>
                <w:szCs w:val="24"/>
                <w:lang w:val="vi-VN"/>
              </w:rPr>
              <w:t xml:space="preserve">, ta dựng đường trung trực </w:t>
            </w:r>
            <w:r w:rsidRPr="000A07C5">
              <w:rPr>
                <w:rFonts w:ascii="Palatino Linotype" w:eastAsia="Arial" w:hAnsi="Palatino Linotype"/>
                <w:noProof/>
                <w:position w:val="-4"/>
                <w:sz w:val="24"/>
                <w:szCs w:val="24"/>
              </w:rPr>
              <w:drawing>
                <wp:inline distT="0" distB="0" distL="0" distR="0" wp14:anchorId="13822557" wp14:editId="02DF4863">
                  <wp:extent cx="142875" cy="161925"/>
                  <wp:effectExtent l="0" t="0" r="9525" b="9525"/>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sz w:val="24"/>
                <w:szCs w:val="24"/>
                <w:lang w:val="vi-VN"/>
              </w:rPr>
              <w:t>của cạnh</w:t>
            </w:r>
            <w:r w:rsidRPr="000A07C5">
              <w:rPr>
                <w:rFonts w:ascii="Palatino Linotype" w:eastAsia="Arial" w:hAnsi="Palatino Linotype"/>
                <w:noProof/>
                <w:position w:val="-4"/>
                <w:sz w:val="24"/>
                <w:szCs w:val="24"/>
              </w:rPr>
              <w:drawing>
                <wp:inline distT="0" distB="0" distL="0" distR="0" wp14:anchorId="4AE89FE8" wp14:editId="594B6BFC">
                  <wp:extent cx="238125" cy="161925"/>
                  <wp:effectExtent l="0" t="0" r="9525" b="9525"/>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0A07C5">
              <w:rPr>
                <w:rFonts w:ascii="Palatino Linotype" w:hAnsi="Palatino Linotype"/>
                <w:sz w:val="24"/>
                <w:szCs w:val="24"/>
                <w:lang w:val="vi-VN"/>
              </w:rPr>
              <w:t>, cắt</w:t>
            </w:r>
            <w:r w:rsidRPr="000A07C5">
              <w:rPr>
                <w:rFonts w:ascii="Palatino Linotype" w:eastAsia="Arial" w:hAnsi="Palatino Linotype"/>
                <w:noProof/>
                <w:position w:val="-4"/>
                <w:sz w:val="24"/>
                <w:szCs w:val="24"/>
              </w:rPr>
              <w:drawing>
                <wp:inline distT="0" distB="0" distL="0" distR="0" wp14:anchorId="3D7A982F" wp14:editId="232D23A9">
                  <wp:extent cx="238125" cy="161925"/>
                  <wp:effectExtent l="0" t="0" r="9525" b="9525"/>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0A07C5">
              <w:rPr>
                <w:rFonts w:ascii="Palatino Linotype" w:hAnsi="Palatino Linotype"/>
                <w:sz w:val="24"/>
                <w:szCs w:val="24"/>
                <w:lang w:val="vi-VN"/>
              </w:rPr>
              <w:t>tại</w:t>
            </w:r>
            <w:r w:rsidRPr="000A07C5">
              <w:rPr>
                <w:rFonts w:ascii="Palatino Linotype" w:eastAsia="Arial" w:hAnsi="Palatino Linotype"/>
                <w:noProof/>
                <w:position w:val="-4"/>
                <w:sz w:val="24"/>
                <w:szCs w:val="24"/>
              </w:rPr>
              <w:drawing>
                <wp:inline distT="0" distB="0" distL="0" distR="0" wp14:anchorId="15BDC30B" wp14:editId="2BF03CC3">
                  <wp:extent cx="200025" cy="161925"/>
                  <wp:effectExtent l="0" t="0" r="9525" b="9525"/>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0A07C5">
              <w:rPr>
                <w:rFonts w:ascii="Palatino Linotype" w:hAnsi="Palatino Linotype"/>
                <w:sz w:val="24"/>
                <w:szCs w:val="24"/>
                <w:lang w:val="vi-VN"/>
              </w:rPr>
              <w:t xml:space="preserve">, cắt </w:t>
            </w:r>
            <w:r w:rsidRPr="000A07C5">
              <w:rPr>
                <w:rFonts w:ascii="Palatino Linotype" w:eastAsia="Arial" w:hAnsi="Palatino Linotype"/>
                <w:noProof/>
                <w:position w:val="-4"/>
                <w:sz w:val="24"/>
                <w:szCs w:val="24"/>
              </w:rPr>
              <w:drawing>
                <wp:inline distT="0" distB="0" distL="0" distR="0" wp14:anchorId="3A57CE6C" wp14:editId="5596C6F2">
                  <wp:extent cx="123825" cy="161925"/>
                  <wp:effectExtent l="0" t="0" r="9525" b="9525"/>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sz w:val="24"/>
                <w:szCs w:val="24"/>
                <w:lang w:val="vi-VN"/>
              </w:rPr>
              <w:t xml:space="preserve">tại </w:t>
            </w:r>
            <w:r w:rsidRPr="000A07C5">
              <w:rPr>
                <w:rFonts w:ascii="Palatino Linotype" w:eastAsia="Arial" w:hAnsi="Palatino Linotype"/>
                <w:noProof/>
                <w:position w:val="-4"/>
                <w:sz w:val="24"/>
                <w:szCs w:val="24"/>
              </w:rPr>
              <w:drawing>
                <wp:inline distT="0" distB="0" distL="0" distR="0" wp14:anchorId="145B1738" wp14:editId="05968901">
                  <wp:extent cx="123825" cy="161925"/>
                  <wp:effectExtent l="0" t="0" r="9525" b="9525"/>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eastAsia="Arial" w:hAnsi="Palatino Linotype"/>
                <w:noProof/>
                <w:position w:val="-6"/>
                <w:sz w:val="24"/>
                <w:szCs w:val="24"/>
              </w:rPr>
              <w:drawing>
                <wp:inline distT="0" distB="0" distL="0" distR="0" wp14:anchorId="7B128DAD" wp14:editId="11D22D65">
                  <wp:extent cx="304800" cy="180975"/>
                  <wp:effectExtent l="0" t="0" r="0" b="9525"/>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0A07C5">
              <w:rPr>
                <w:rFonts w:ascii="Palatino Linotype" w:hAnsi="Palatino Linotype"/>
                <w:sz w:val="24"/>
                <w:szCs w:val="24"/>
                <w:lang w:val="vi-VN"/>
              </w:rPr>
              <w:t xml:space="preserve"> là tâm mặt cầu ngoại tiếp hình chóp và bán kính</w:t>
            </w:r>
          </w:p>
          <w:p w:rsidR="00A909C4" w:rsidRPr="000A07C5" w:rsidRDefault="00A909C4" w:rsidP="000A07C5">
            <w:pPr>
              <w:pStyle w:val="ListParagraph"/>
              <w:spacing w:after="0" w:line="276" w:lineRule="auto"/>
              <w:ind w:left="885"/>
              <w:jc w:val="both"/>
              <w:rPr>
                <w:rFonts w:ascii="Palatino Linotype" w:hAnsi="Palatino Linotype"/>
                <w:sz w:val="24"/>
                <w:szCs w:val="24"/>
              </w:rPr>
            </w:pPr>
            <w:r w:rsidRPr="000A07C5">
              <w:rPr>
                <w:rFonts w:ascii="Palatino Linotype" w:hAnsi="Palatino Linotype"/>
                <w:sz w:val="24"/>
                <w:szCs w:val="24"/>
                <w:lang w:val="vi-VN"/>
              </w:rPr>
              <w:t xml:space="preserve"> </w:t>
            </w:r>
            <w:r w:rsidRPr="000A07C5">
              <w:rPr>
                <w:rFonts w:ascii="Palatino Linotype" w:eastAsia="Arial" w:hAnsi="Palatino Linotype"/>
                <w:noProof/>
                <w:position w:val="-6"/>
                <w:sz w:val="24"/>
                <w:szCs w:val="24"/>
              </w:rPr>
              <w:drawing>
                <wp:inline distT="0" distB="0" distL="0" distR="0" wp14:anchorId="472445CC" wp14:editId="55966F3C">
                  <wp:extent cx="1838325" cy="180975"/>
                  <wp:effectExtent l="0" t="0" r="9525" b="9525"/>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1838325" cy="180975"/>
                          </a:xfrm>
                          <a:prstGeom prst="rect">
                            <a:avLst/>
                          </a:prstGeom>
                          <a:noFill/>
                          <a:ln>
                            <a:noFill/>
                          </a:ln>
                        </pic:spPr>
                      </pic:pic>
                    </a:graphicData>
                  </a:graphic>
                </wp:inline>
              </w:drawing>
            </w:r>
          </w:p>
          <w:p w:rsidR="00A909C4" w:rsidRPr="000A07C5" w:rsidRDefault="00A909C4" w:rsidP="000A07C5">
            <w:pPr>
              <w:pStyle w:val="ListParagraph"/>
              <w:numPr>
                <w:ilvl w:val="0"/>
                <w:numId w:val="13"/>
              </w:numPr>
              <w:spacing w:after="0" w:line="276" w:lineRule="auto"/>
              <w:ind w:left="885" w:hanging="284"/>
              <w:jc w:val="both"/>
              <w:rPr>
                <w:rFonts w:ascii="Palatino Linotype" w:hAnsi="Palatino Linotype"/>
                <w:sz w:val="24"/>
                <w:szCs w:val="24"/>
              </w:rPr>
            </w:pPr>
            <w:r w:rsidRPr="000A07C5">
              <w:rPr>
                <w:rFonts w:ascii="Palatino Linotype" w:hAnsi="Palatino Linotype"/>
                <w:sz w:val="24"/>
                <w:szCs w:val="24"/>
              </w:rPr>
              <w:t>Tìm bán kính</w:t>
            </w:r>
          </w:p>
          <w:p w:rsidR="00A909C4" w:rsidRPr="000A07C5" w:rsidRDefault="00A909C4"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Ta có: </w:t>
            </w:r>
            <w:r w:rsidRPr="000A07C5">
              <w:rPr>
                <w:rFonts w:ascii="Palatino Linotype" w:eastAsia="Arial" w:hAnsi="Palatino Linotype" w:cs="Times New Roman"/>
                <w:noProof/>
                <w:position w:val="-4"/>
                <w:sz w:val="24"/>
                <w:szCs w:val="24"/>
                <w:lang w:val="en-US"/>
              </w:rPr>
              <w:drawing>
                <wp:inline distT="0" distB="0" distL="0" distR="0" wp14:anchorId="07363F9F" wp14:editId="47335CAD">
                  <wp:extent cx="466725" cy="161925"/>
                  <wp:effectExtent l="0" t="0" r="9525" b="9525"/>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r w:rsidRPr="000A07C5">
              <w:rPr>
                <w:rFonts w:ascii="Palatino Linotype" w:hAnsi="Palatino Linotype" w:cs="Times New Roman"/>
                <w:sz w:val="24"/>
                <w:szCs w:val="24"/>
              </w:rPr>
              <w:t>là hình chữ nhật.</w:t>
            </w:r>
          </w:p>
          <w:p w:rsidR="00A909C4" w:rsidRPr="000A07C5" w:rsidRDefault="00A909C4"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Xét </w:t>
            </w:r>
            <w:r w:rsidRPr="000A07C5">
              <w:rPr>
                <w:rFonts w:ascii="Palatino Linotype" w:eastAsia="Arial" w:hAnsi="Palatino Linotype" w:cs="Times New Roman"/>
                <w:noProof/>
                <w:position w:val="-4"/>
                <w:sz w:val="24"/>
                <w:szCs w:val="24"/>
                <w:lang w:val="en-US"/>
              </w:rPr>
              <w:drawing>
                <wp:inline distT="0" distB="0" distL="0" distR="0" wp14:anchorId="18772F3E" wp14:editId="2F5C218F">
                  <wp:extent cx="466725" cy="161925"/>
                  <wp:effectExtent l="0" t="0" r="9525" b="9525"/>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vuông tại </w:t>
            </w:r>
            <w:r w:rsidRPr="000A07C5">
              <w:rPr>
                <w:rFonts w:ascii="Palatino Linotype" w:eastAsia="Arial" w:hAnsi="Palatino Linotype" w:cs="Times New Roman"/>
                <w:noProof/>
                <w:position w:val="-4"/>
                <w:sz w:val="24"/>
                <w:szCs w:val="24"/>
                <w:lang w:val="en-US"/>
              </w:rPr>
              <w:drawing>
                <wp:inline distT="0" distB="0" distL="0" distR="0" wp14:anchorId="7C804216" wp14:editId="5F744FB5">
                  <wp:extent cx="200025" cy="161925"/>
                  <wp:effectExtent l="0" t="0" r="9525" b="9525"/>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có: </w:t>
            </w:r>
          </w:p>
          <w:p w:rsidR="00A909C4" w:rsidRPr="000A07C5" w:rsidRDefault="00A909C4" w:rsidP="000A07C5">
            <w:pPr>
              <w:spacing w:after="0" w:line="276" w:lineRule="auto"/>
              <w:ind w:firstLine="318"/>
              <w:jc w:val="both"/>
              <w:rPr>
                <w:rFonts w:ascii="Palatino Linotype" w:hAnsi="Palatino Linotype" w:cs="Times New Roman"/>
                <w:sz w:val="24"/>
                <w:szCs w:val="24"/>
              </w:rPr>
            </w:pPr>
            <w:r w:rsidRPr="000A07C5">
              <w:rPr>
                <w:rFonts w:ascii="Palatino Linotype" w:eastAsia="Arial" w:hAnsi="Palatino Linotype" w:cs="Times New Roman"/>
                <w:noProof/>
                <w:position w:val="-34"/>
                <w:sz w:val="24"/>
                <w:szCs w:val="24"/>
                <w:lang w:val="en-US"/>
              </w:rPr>
              <w:drawing>
                <wp:inline distT="0" distB="0" distL="0" distR="0" wp14:anchorId="0C22CD91" wp14:editId="2E34DBFD">
                  <wp:extent cx="2733675" cy="571500"/>
                  <wp:effectExtent l="0" t="0" r="9525" b="0"/>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2733675" cy="571500"/>
                          </a:xfrm>
                          <a:prstGeom prst="rect">
                            <a:avLst/>
                          </a:prstGeom>
                          <a:noFill/>
                          <a:ln>
                            <a:noFill/>
                          </a:ln>
                        </pic:spPr>
                      </pic:pic>
                    </a:graphicData>
                  </a:graphic>
                </wp:inline>
              </w:drawing>
            </w:r>
            <w:r w:rsidRPr="000A07C5">
              <w:rPr>
                <w:rFonts w:ascii="Palatino Linotype" w:hAnsi="Palatino Linotype" w:cs="Times New Roman"/>
                <w:sz w:val="24"/>
                <w:szCs w:val="24"/>
              </w:rPr>
              <w:t>.</w:t>
            </w:r>
          </w:p>
        </w:tc>
        <w:tc>
          <w:tcPr>
            <w:tcW w:w="3634" w:type="dxa"/>
            <w:tcBorders>
              <w:top w:val="single" w:sz="4" w:space="0" w:color="auto"/>
              <w:left w:val="single" w:sz="4" w:space="0" w:color="auto"/>
              <w:bottom w:val="single" w:sz="4" w:space="0" w:color="auto"/>
              <w:right w:val="single" w:sz="4" w:space="0" w:color="auto"/>
            </w:tcBorders>
          </w:tcPr>
          <w:p w:rsidR="00C370C9" w:rsidRDefault="00C370C9" w:rsidP="000A07C5">
            <w:pPr>
              <w:spacing w:after="0" w:line="276" w:lineRule="auto"/>
              <w:jc w:val="center"/>
              <w:rPr>
                <w:rFonts w:ascii="Palatino Linotype" w:hAnsi="Palatino Linotype"/>
                <w:noProof/>
                <w:sz w:val="24"/>
                <w:szCs w:val="24"/>
                <w:lang w:eastAsia="vi-VN"/>
              </w:rPr>
            </w:pPr>
          </w:p>
          <w:p w:rsidR="00C370C9" w:rsidRDefault="00C370C9" w:rsidP="000A07C5">
            <w:pPr>
              <w:spacing w:after="0" w:line="276" w:lineRule="auto"/>
              <w:jc w:val="center"/>
              <w:rPr>
                <w:rFonts w:ascii="Palatino Linotype" w:hAnsi="Palatino Linotype"/>
                <w:noProof/>
                <w:sz w:val="24"/>
                <w:szCs w:val="24"/>
                <w:lang w:eastAsia="vi-VN"/>
              </w:rPr>
            </w:pPr>
          </w:p>
          <w:p w:rsidR="00C370C9" w:rsidRDefault="00C370C9" w:rsidP="000A07C5">
            <w:pPr>
              <w:spacing w:after="0" w:line="276" w:lineRule="auto"/>
              <w:jc w:val="center"/>
              <w:rPr>
                <w:rFonts w:ascii="Palatino Linotype" w:hAnsi="Palatino Linotype"/>
                <w:noProof/>
                <w:sz w:val="24"/>
                <w:szCs w:val="24"/>
                <w:lang w:eastAsia="vi-VN"/>
              </w:rPr>
            </w:pPr>
          </w:p>
          <w:p w:rsidR="00C370C9" w:rsidRDefault="00C370C9" w:rsidP="000A07C5">
            <w:pPr>
              <w:spacing w:after="0" w:line="276" w:lineRule="auto"/>
              <w:jc w:val="center"/>
              <w:rPr>
                <w:rFonts w:ascii="Palatino Linotype" w:hAnsi="Palatino Linotype"/>
                <w:noProof/>
                <w:sz w:val="24"/>
                <w:szCs w:val="24"/>
                <w:lang w:eastAsia="vi-VN"/>
              </w:rPr>
            </w:pPr>
          </w:p>
          <w:p w:rsidR="00C370C9" w:rsidRDefault="00C370C9" w:rsidP="000A07C5">
            <w:pPr>
              <w:spacing w:after="0" w:line="276" w:lineRule="auto"/>
              <w:jc w:val="center"/>
              <w:rPr>
                <w:rFonts w:ascii="Palatino Linotype" w:hAnsi="Palatino Linotype"/>
                <w:noProof/>
                <w:sz w:val="24"/>
                <w:szCs w:val="24"/>
                <w:lang w:eastAsia="vi-VN"/>
              </w:rPr>
            </w:pPr>
          </w:p>
          <w:p w:rsidR="00C370C9" w:rsidRDefault="00C370C9" w:rsidP="000A07C5">
            <w:pPr>
              <w:spacing w:after="0" w:line="276" w:lineRule="auto"/>
              <w:jc w:val="center"/>
              <w:rPr>
                <w:rFonts w:ascii="Palatino Linotype" w:hAnsi="Palatino Linotype"/>
                <w:noProof/>
                <w:sz w:val="24"/>
                <w:szCs w:val="24"/>
                <w:lang w:eastAsia="vi-VN"/>
              </w:rPr>
            </w:pPr>
          </w:p>
          <w:p w:rsidR="00C370C9" w:rsidRDefault="00C370C9" w:rsidP="000A07C5">
            <w:pPr>
              <w:spacing w:after="0" w:line="276" w:lineRule="auto"/>
              <w:jc w:val="center"/>
              <w:rPr>
                <w:rFonts w:ascii="Palatino Linotype" w:hAnsi="Palatino Linotype"/>
                <w:noProof/>
                <w:sz w:val="24"/>
                <w:szCs w:val="24"/>
                <w:lang w:eastAsia="vi-VN"/>
              </w:rPr>
            </w:pPr>
          </w:p>
          <w:p w:rsidR="00C370C9" w:rsidRDefault="00C370C9" w:rsidP="000A07C5">
            <w:pPr>
              <w:spacing w:after="0" w:line="276" w:lineRule="auto"/>
              <w:jc w:val="center"/>
              <w:rPr>
                <w:rFonts w:ascii="Palatino Linotype" w:hAnsi="Palatino Linotype"/>
                <w:noProof/>
                <w:sz w:val="24"/>
                <w:szCs w:val="24"/>
                <w:lang w:eastAsia="vi-VN"/>
              </w:rPr>
            </w:pPr>
          </w:p>
          <w:p w:rsidR="00A909C4" w:rsidRPr="000A07C5" w:rsidRDefault="00C370C9" w:rsidP="000A07C5">
            <w:pPr>
              <w:spacing w:after="0" w:line="276" w:lineRule="auto"/>
              <w:jc w:val="center"/>
              <w:rPr>
                <w:rFonts w:ascii="Palatino Linotype" w:hAnsi="Palatino Linotype"/>
                <w:noProof/>
                <w:sz w:val="24"/>
                <w:szCs w:val="24"/>
                <w:lang w:eastAsia="vi-VN"/>
              </w:rPr>
            </w:pPr>
            <w:r w:rsidRPr="000A07C5">
              <w:rPr>
                <w:rFonts w:ascii="Palatino Linotype" w:hAnsi="Palatino Linotype"/>
                <w:noProof/>
                <w:sz w:val="24"/>
                <w:szCs w:val="24"/>
                <w:lang w:val="en-US"/>
              </w:rPr>
              <w:drawing>
                <wp:inline distT="0" distB="0" distL="0" distR="0" wp14:anchorId="3CE8481C" wp14:editId="362333C9">
                  <wp:extent cx="1809329" cy="1995854"/>
                  <wp:effectExtent l="0" t="0" r="635" b="4445"/>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1815046" cy="2002160"/>
                          </a:xfrm>
                          <a:prstGeom prst="rect">
                            <a:avLst/>
                          </a:prstGeom>
                        </pic:spPr>
                      </pic:pic>
                    </a:graphicData>
                  </a:graphic>
                </wp:inline>
              </w:drawing>
            </w:r>
            <w:r w:rsidR="00A909C4" w:rsidRPr="000A07C5">
              <w:rPr>
                <w:rFonts w:ascii="Palatino Linotype" w:hAnsi="Palatino Linotype" w:cs="Times New Roman"/>
                <w:noProof/>
                <w:sz w:val="24"/>
                <w:szCs w:val="24"/>
                <w:lang w:eastAsia="vi-VN"/>
              </w:rPr>
              <w:t xml:space="preserve">    </w:t>
            </w:r>
          </w:p>
        </w:tc>
      </w:tr>
    </w:tbl>
    <w:p w:rsidR="00A7666F" w:rsidRPr="000A07C5" w:rsidRDefault="00A909C4" w:rsidP="000A07C5">
      <w:pPr>
        <w:spacing w:after="0" w:line="276" w:lineRule="auto"/>
        <w:jc w:val="both"/>
        <w:rPr>
          <w:rFonts w:ascii="Palatino Linotype" w:hAnsi="Palatino Linotype" w:cs="Times New Roman"/>
          <w:position w:val="-24"/>
          <w:sz w:val="24"/>
          <w:szCs w:val="24"/>
          <w:lang w:val="en-US"/>
        </w:rPr>
      </w:pPr>
      <w:r w:rsidRPr="000A07C5">
        <w:rPr>
          <w:rFonts w:ascii="Palatino Linotype" w:hAnsi="Palatino Linotype" w:cs="Times New Roman"/>
          <w:b/>
          <w:color w:val="0000FF"/>
          <w:sz w:val="24"/>
          <w:szCs w:val="24"/>
        </w:rPr>
        <w:t>5.1.3.</w:t>
      </w:r>
      <w:r w:rsidRPr="000A07C5">
        <w:rPr>
          <w:rFonts w:ascii="Palatino Linotype" w:hAnsi="Palatino Linotype" w:cs="Times New Roman"/>
          <w:b/>
          <w:color w:val="0000FF"/>
          <w:sz w:val="24"/>
          <w:szCs w:val="24"/>
          <w:lang w:val="en-US"/>
        </w:rPr>
        <w:t>6</w:t>
      </w:r>
      <w:r w:rsidRPr="000A07C5">
        <w:rPr>
          <w:rFonts w:ascii="Palatino Linotype" w:hAnsi="Palatino Linotype" w:cs="Times New Roman"/>
          <w:b/>
          <w:color w:val="0000FF"/>
          <w:sz w:val="24"/>
          <w:szCs w:val="24"/>
        </w:rPr>
        <w:t>. Hình chóp</w:t>
      </w:r>
      <w:r w:rsidRPr="000A07C5">
        <w:rPr>
          <w:rFonts w:ascii="Palatino Linotype" w:hAnsi="Palatino Linotype" w:cs="Times New Roman"/>
          <w:b/>
          <w:color w:val="0000FF"/>
          <w:sz w:val="24"/>
          <w:szCs w:val="24"/>
          <w:lang w:val="en-US"/>
        </w:rPr>
        <w:t xml:space="preserve"> khác</w:t>
      </w:r>
    </w:p>
    <w:p w:rsidR="00A7666F" w:rsidRPr="000A07C5" w:rsidRDefault="00A7666F" w:rsidP="000A07C5">
      <w:pPr>
        <w:numPr>
          <w:ilvl w:val="0"/>
          <w:numId w:val="1"/>
        </w:numPr>
        <w:spacing w:after="0" w:line="276" w:lineRule="auto"/>
        <w:ind w:left="0"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Dựng trục </w:t>
      </w:r>
      <w:r w:rsidR="00C179BC">
        <w:rPr>
          <w:rFonts w:ascii="Palatino Linotype" w:eastAsia="Arial" w:hAnsi="Palatino Linotype" w:cs="Times New Roman"/>
          <w:position w:val="-4"/>
          <w:sz w:val="24"/>
          <w:szCs w:val="24"/>
        </w:rPr>
        <w:pict>
          <v:shape id="_x0000_i1166" type="#_x0000_t75" style="width:11.75pt;height:13.15pt">
            <v:imagedata r:id="rId635" o:title=""/>
          </v:shape>
        </w:pict>
      </w:r>
      <w:r w:rsidRPr="000A07C5">
        <w:rPr>
          <w:rFonts w:ascii="Palatino Linotype" w:hAnsi="Palatino Linotype" w:cs="Times New Roman"/>
          <w:sz w:val="24"/>
          <w:szCs w:val="24"/>
        </w:rPr>
        <w:t xml:space="preserve"> của đáy.</w:t>
      </w:r>
    </w:p>
    <w:p w:rsidR="00A7666F" w:rsidRPr="000A07C5" w:rsidRDefault="00A7666F" w:rsidP="000A07C5">
      <w:pPr>
        <w:numPr>
          <w:ilvl w:val="0"/>
          <w:numId w:val="1"/>
        </w:numPr>
        <w:spacing w:after="0" w:line="276" w:lineRule="auto"/>
        <w:ind w:left="0"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Dựng mặt phẳng trung trực </w:t>
      </w:r>
      <w:r w:rsidR="00C179BC">
        <w:rPr>
          <w:rFonts w:ascii="Palatino Linotype" w:eastAsia="Arial" w:hAnsi="Palatino Linotype" w:cs="Times New Roman"/>
          <w:position w:val="-18"/>
          <w:sz w:val="24"/>
          <w:szCs w:val="24"/>
        </w:rPr>
        <w:pict>
          <v:shape id="_x0000_i1167" type="#_x0000_t75" style="width:20.75pt;height:23.55pt">
            <v:imagedata r:id="rId636" o:title=""/>
          </v:shape>
        </w:pict>
      </w:r>
      <w:r w:rsidRPr="000A07C5">
        <w:rPr>
          <w:rFonts w:ascii="Palatino Linotype" w:hAnsi="Palatino Linotype" w:cs="Times New Roman"/>
          <w:sz w:val="24"/>
          <w:szCs w:val="24"/>
        </w:rPr>
        <w:t xml:space="preserve"> của một cạnh bên bất kì.</w:t>
      </w:r>
    </w:p>
    <w:p w:rsidR="00A7666F" w:rsidRPr="000A07C5" w:rsidRDefault="00C179BC" w:rsidP="000A07C5">
      <w:pPr>
        <w:numPr>
          <w:ilvl w:val="0"/>
          <w:numId w:val="1"/>
        </w:numPr>
        <w:spacing w:after="0" w:line="276" w:lineRule="auto"/>
        <w:ind w:left="0" w:firstLine="284"/>
        <w:jc w:val="both"/>
        <w:rPr>
          <w:rFonts w:ascii="Palatino Linotype" w:hAnsi="Palatino Linotype" w:cs="Times New Roman"/>
          <w:sz w:val="24"/>
          <w:szCs w:val="24"/>
        </w:rPr>
      </w:pPr>
      <w:r>
        <w:rPr>
          <w:rFonts w:ascii="Palatino Linotype" w:eastAsia="Arial" w:hAnsi="Palatino Linotype" w:cs="Times New Roman"/>
          <w:position w:val="-18"/>
          <w:sz w:val="24"/>
          <w:szCs w:val="24"/>
        </w:rPr>
        <w:pict>
          <v:shape id="_x0000_i1168" type="#_x0000_t75" style="width:88.6pt;height:23.55pt">
            <v:imagedata r:id="rId637" o:title=""/>
          </v:shape>
        </w:pict>
      </w:r>
      <w:r w:rsidR="00A7666F" w:rsidRPr="000A07C5">
        <w:rPr>
          <w:rFonts w:ascii="Palatino Linotype" w:hAnsi="Palatino Linotype" w:cs="Times New Roman"/>
          <w:sz w:val="24"/>
          <w:szCs w:val="24"/>
        </w:rPr>
        <w:t xml:space="preserve"> là tâm mặt cầu ngoại tiếp hình chóp.</w:t>
      </w:r>
    </w:p>
    <w:p w:rsidR="00A7666F" w:rsidRPr="000A07C5" w:rsidRDefault="00A7666F" w:rsidP="000A07C5">
      <w:pPr>
        <w:numPr>
          <w:ilvl w:val="0"/>
          <w:numId w:val="1"/>
        </w:numPr>
        <w:spacing w:after="0" w:line="276" w:lineRule="auto"/>
        <w:ind w:left="0"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Bán kính: khoảng cách từ </w:t>
      </w:r>
      <w:r w:rsidR="00C179BC">
        <w:rPr>
          <w:rFonts w:ascii="Palatino Linotype" w:eastAsia="Arial" w:hAnsi="Palatino Linotype" w:cs="Times New Roman"/>
          <w:position w:val="-4"/>
          <w:sz w:val="24"/>
          <w:szCs w:val="24"/>
        </w:rPr>
        <w:pict>
          <v:shape id="_x0000_i1169" type="#_x0000_t75" style="width:9.7pt;height:13.15pt">
            <v:imagedata r:id="rId638" o:title=""/>
          </v:shape>
        </w:pict>
      </w:r>
      <w:r w:rsidRPr="000A07C5">
        <w:rPr>
          <w:rFonts w:ascii="Palatino Linotype" w:hAnsi="Palatino Linotype" w:cs="Times New Roman"/>
          <w:sz w:val="24"/>
          <w:szCs w:val="24"/>
        </w:rPr>
        <w:t xml:space="preserve"> đến các đỉnh của hình chóp.</w:t>
      </w:r>
    </w:p>
    <w:p w:rsidR="00A909C4" w:rsidRPr="000A07C5" w:rsidRDefault="00A909C4" w:rsidP="000A07C5">
      <w:pPr>
        <w:spacing w:after="0" w:line="276" w:lineRule="auto"/>
        <w:jc w:val="both"/>
        <w:rPr>
          <w:rFonts w:ascii="Palatino Linotype" w:hAnsi="Palatino Linotype" w:cs="Times New Roman"/>
          <w:position w:val="-24"/>
          <w:sz w:val="24"/>
          <w:szCs w:val="24"/>
        </w:rPr>
      </w:pPr>
      <w:r w:rsidRPr="000A07C5">
        <w:rPr>
          <w:rFonts w:ascii="Palatino Linotype" w:hAnsi="Palatino Linotype" w:cs="Times New Roman"/>
          <w:b/>
          <w:color w:val="0000FF"/>
          <w:sz w:val="24"/>
          <w:szCs w:val="24"/>
        </w:rPr>
        <w:t>5.1.3.7. Đường tròn ngoại tiếp một số đa giác thường gặp</w:t>
      </w:r>
    </w:p>
    <w:p w:rsidR="00A909C4" w:rsidRPr="000A07C5" w:rsidRDefault="00A909C4"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lastRenderedPageBreak/>
        <w:t>Khi xác định tâm mặt cầu, ta cần xác định trục của mặt phẳng đáy, đó chính là đường thẳng vuông góc với mặt phẳng đáy tại tâm O của đường tròn ngoại tiếp đáy. Do đó, việc xác định tâm ngoại O là yếu tố rất quan trọng của bài toán.</w:t>
      </w:r>
    </w:p>
    <w:p w:rsidR="00A7666F" w:rsidRPr="000A07C5" w:rsidRDefault="00C370C9"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noProof/>
          <w:sz w:val="24"/>
          <w:szCs w:val="24"/>
          <w:lang w:val="en-US"/>
        </w:rPr>
        <mc:AlternateContent>
          <mc:Choice Requires="wpg">
            <w:drawing>
              <wp:anchor distT="0" distB="0" distL="114300" distR="114300" simplePos="0" relativeHeight="251699200" behindDoc="0" locked="0" layoutInCell="1" allowOverlap="1" wp14:anchorId="3CE786FE" wp14:editId="19328CBA">
                <wp:simplePos x="0" y="0"/>
                <wp:positionH relativeFrom="margin">
                  <wp:align>right</wp:align>
                </wp:positionH>
                <wp:positionV relativeFrom="paragraph">
                  <wp:posOffset>153865</wp:posOffset>
                </wp:positionV>
                <wp:extent cx="5600700" cy="3253154"/>
                <wp:effectExtent l="0" t="0" r="0" b="4445"/>
                <wp:wrapNone/>
                <wp:docPr id="163" name="Group 163"/>
                <wp:cNvGraphicFramePr/>
                <a:graphic xmlns:a="http://schemas.openxmlformats.org/drawingml/2006/main">
                  <a:graphicData uri="http://schemas.microsoft.com/office/word/2010/wordprocessingGroup">
                    <wpg:wgp>
                      <wpg:cNvGrpSpPr/>
                      <wpg:grpSpPr bwMode="auto">
                        <a:xfrm>
                          <a:off x="0" y="0"/>
                          <a:ext cx="5600700" cy="3253154"/>
                          <a:chOff x="0" y="0"/>
                          <a:chExt cx="9621" cy="6492"/>
                        </a:xfrm>
                      </wpg:grpSpPr>
                      <wpg:grpSp>
                        <wpg:cNvPr id="160" name="Group 160"/>
                        <wpg:cNvGrpSpPr>
                          <a:grpSpLocks/>
                        </wpg:cNvGrpSpPr>
                        <wpg:grpSpPr bwMode="auto">
                          <a:xfrm>
                            <a:off x="542" y="3415"/>
                            <a:ext cx="3044" cy="2863"/>
                            <a:chOff x="542" y="3415"/>
                            <a:chExt cx="3044" cy="2863"/>
                          </a:xfrm>
                        </wpg:grpSpPr>
                        <wpg:grpSp>
                          <wpg:cNvPr id="218" name="Group 218"/>
                          <wpg:cNvGrpSpPr>
                            <a:grpSpLocks/>
                          </wpg:cNvGrpSpPr>
                          <wpg:grpSpPr bwMode="auto">
                            <a:xfrm>
                              <a:off x="542" y="3415"/>
                              <a:ext cx="3044" cy="2863"/>
                              <a:chOff x="542" y="3415"/>
                              <a:chExt cx="3044" cy="2863"/>
                            </a:xfrm>
                          </wpg:grpSpPr>
                          <wpg:grpSp>
                            <wpg:cNvPr id="220" name="Group 220"/>
                            <wpg:cNvGrpSpPr>
                              <a:grpSpLocks/>
                            </wpg:cNvGrpSpPr>
                            <wpg:grpSpPr bwMode="auto">
                              <a:xfrm>
                                <a:off x="743" y="3415"/>
                                <a:ext cx="2114" cy="2051"/>
                                <a:chOff x="743" y="3415"/>
                                <a:chExt cx="2114" cy="2051"/>
                              </a:xfrm>
                            </wpg:grpSpPr>
                            <wps:wsp>
                              <wps:cNvPr id="222" name="AutoShape 279"/>
                              <wps:cNvCnPr>
                                <a:cxnSpLocks noChangeShapeType="1"/>
                              </wps:cNvCnPr>
                              <wps:spPr bwMode="auto">
                                <a:xfrm flipH="1">
                                  <a:off x="1777" y="3570"/>
                                  <a:ext cx="523" cy="907"/>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23" name="Group 223"/>
                              <wpg:cNvGrpSpPr>
                                <a:grpSpLocks/>
                              </wpg:cNvGrpSpPr>
                              <wpg:grpSpPr bwMode="auto">
                                <a:xfrm>
                                  <a:off x="743" y="3415"/>
                                  <a:ext cx="2114" cy="2051"/>
                                  <a:chOff x="743" y="3415"/>
                                  <a:chExt cx="2114" cy="2051"/>
                                </a:xfrm>
                              </wpg:grpSpPr>
                              <wpg:grpSp>
                                <wpg:cNvPr id="224" name="Group 224"/>
                                <wpg:cNvGrpSpPr>
                                  <a:grpSpLocks/>
                                </wpg:cNvGrpSpPr>
                                <wpg:grpSpPr bwMode="auto">
                                  <a:xfrm>
                                    <a:off x="743" y="3415"/>
                                    <a:ext cx="2114" cy="2051"/>
                                    <a:chOff x="743" y="3415"/>
                                    <a:chExt cx="2114" cy="2051"/>
                                  </a:xfrm>
                                </wpg:grpSpPr>
                                <wps:wsp>
                                  <wps:cNvPr id="227" name="AutoShape 282"/>
                                  <wps:cNvSpPr>
                                    <a:spLocks noChangeArrowheads="1"/>
                                  </wps:cNvSpPr>
                                  <wps:spPr bwMode="auto">
                                    <a:xfrm>
                                      <a:off x="743" y="3415"/>
                                      <a:ext cx="2114" cy="2051"/>
                                    </a:xfrm>
                                    <a:prstGeom prst="flowChartConnector">
                                      <a:avLst/>
                                    </a:prstGeom>
                                    <a:noFill/>
                                    <a:ln w="635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AutoShape 283"/>
                                  <wps:cNvSpPr>
                                    <a:spLocks noChangeArrowheads="1"/>
                                  </wps:cNvSpPr>
                                  <wps:spPr bwMode="auto">
                                    <a:xfrm rot="8982330">
                                      <a:off x="900" y="3941"/>
                                      <a:ext cx="1808" cy="1065"/>
                                    </a:xfrm>
                                    <a:prstGeom prst="rtTriangle">
                                      <a:avLst/>
                                    </a:prstGeom>
                                    <a:noFill/>
                                    <a:ln w="635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229" name="Group 229"/>
                                  <wpg:cNvGrpSpPr>
                                    <a:grpSpLocks/>
                                  </wpg:cNvGrpSpPr>
                                  <wpg:grpSpPr bwMode="auto">
                                    <a:xfrm>
                                      <a:off x="1300" y="4381"/>
                                      <a:ext cx="33" cy="209"/>
                                      <a:chOff x="1300" y="4381"/>
                                      <a:chExt cx="33" cy="209"/>
                                    </a:xfrm>
                                  </wpg:grpSpPr>
                                  <wps:wsp>
                                    <wps:cNvPr id="235" name="AutoShape 285"/>
                                    <wps:cNvCnPr>
                                      <a:cxnSpLocks noChangeShapeType="1"/>
                                    </wps:cNvCnPr>
                                    <wps:spPr bwMode="auto">
                                      <a:xfrm>
                                        <a:off x="1300" y="4384"/>
                                        <a:ext cx="0" cy="20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 name="AutoShape 286"/>
                                    <wps:cNvCnPr>
                                      <a:cxnSpLocks noChangeShapeType="1"/>
                                    </wps:cNvCnPr>
                                    <wps:spPr bwMode="auto">
                                      <a:xfrm>
                                        <a:off x="1333" y="4381"/>
                                        <a:ext cx="0" cy="20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30" name="Group 230"/>
                                  <wpg:cNvGrpSpPr>
                                    <a:grpSpLocks/>
                                  </wpg:cNvGrpSpPr>
                                  <wpg:grpSpPr bwMode="auto">
                                    <a:xfrm>
                                      <a:off x="2300" y="4378"/>
                                      <a:ext cx="33" cy="209"/>
                                      <a:chOff x="2300" y="4378"/>
                                      <a:chExt cx="33" cy="209"/>
                                    </a:xfrm>
                                  </wpg:grpSpPr>
                                  <wps:wsp>
                                    <wps:cNvPr id="233" name="AutoShape 288"/>
                                    <wps:cNvCnPr>
                                      <a:cxnSpLocks noChangeShapeType="1"/>
                                    </wps:cNvCnPr>
                                    <wps:spPr bwMode="auto">
                                      <a:xfrm>
                                        <a:off x="2300" y="4381"/>
                                        <a:ext cx="0" cy="20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AutoShape 289"/>
                                    <wps:cNvCnPr>
                                      <a:cxnSpLocks noChangeShapeType="1"/>
                                    </wps:cNvCnPr>
                                    <wps:spPr bwMode="auto">
                                      <a:xfrm>
                                        <a:off x="2333" y="4378"/>
                                        <a:ext cx="0" cy="20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31" name="AutoShape 290"/>
                                  <wps:cNvCnPr>
                                    <a:cxnSpLocks noChangeShapeType="1"/>
                                  </wps:cNvCnPr>
                                  <wps:spPr bwMode="auto">
                                    <a:xfrm>
                                      <a:off x="2179" y="3645"/>
                                      <a:ext cx="74" cy="15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 name="AutoShape 291"/>
                                  <wps:cNvCnPr>
                                    <a:cxnSpLocks noChangeShapeType="1"/>
                                  </wps:cNvCnPr>
                                  <wps:spPr bwMode="auto">
                                    <a:xfrm flipV="1">
                                      <a:off x="2253" y="3729"/>
                                      <a:ext cx="150" cy="6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25" name="AutoShape 292"/>
                                <wps:cNvCnPr>
                                  <a:cxnSpLocks noChangeShapeType="1"/>
                                </wps:cNvCnPr>
                                <wps:spPr bwMode="auto">
                                  <a:xfrm>
                                    <a:off x="1908" y="4066"/>
                                    <a:ext cx="206"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 name="AutoShape 293"/>
                                <wps:cNvCnPr>
                                  <a:cxnSpLocks noChangeShapeType="1"/>
                                </wps:cNvCnPr>
                                <wps:spPr bwMode="auto">
                                  <a:xfrm>
                                    <a:off x="1878" y="4108"/>
                                    <a:ext cx="206"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221" name="Text Box 294"/>
                            <wps:cNvSpPr txBox="1">
                              <a:spLocks noChangeArrowheads="1"/>
                            </wps:cNvSpPr>
                            <wps:spPr bwMode="auto">
                              <a:xfrm>
                                <a:off x="542" y="5465"/>
                                <a:ext cx="3044" cy="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179BC" w:rsidRDefault="00C179BC" w:rsidP="00A909C4">
                                  <w:pPr>
                                    <w:jc w:val="center"/>
                                    <w:rPr>
                                      <w:rFonts w:ascii="Palatino Linotype" w:hAnsi="Palatino Linotype"/>
                                      <w:sz w:val="20"/>
                                      <w:szCs w:val="20"/>
                                    </w:rPr>
                                  </w:pPr>
                                  <w:r>
                                    <w:rPr>
                                      <w:rFonts w:ascii="Palatino Linotype" w:hAnsi="Palatino Linotype"/>
                                      <w:sz w:val="20"/>
                                      <w:szCs w:val="20"/>
                                    </w:rPr>
                                    <w:t>∆ vuông: O là trung điểm của cạnh huyền.</w:t>
                                  </w:r>
                                </w:p>
                              </w:txbxContent>
                            </wps:txbx>
                            <wps:bodyPr rot="0" vert="horz" wrap="square" lIns="91440" tIns="45720" rIns="91440" bIns="45720" anchor="t" anchorCtr="0" upright="1">
                              <a:noAutofit/>
                            </wps:bodyPr>
                          </wps:wsp>
                        </wpg:grpSp>
                        <wps:wsp>
                          <wps:cNvPr id="219" name="Text Box 295"/>
                          <wps:cNvSpPr txBox="1">
                            <a:spLocks noChangeArrowheads="1"/>
                          </wps:cNvSpPr>
                          <wps:spPr bwMode="auto">
                            <a:xfrm>
                              <a:off x="1543" y="4402"/>
                              <a:ext cx="505"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179BC" w:rsidRDefault="00C179BC" w:rsidP="00A909C4">
                                <w:r>
                                  <w:t>O</w:t>
                                </w:r>
                              </w:p>
                            </w:txbxContent>
                          </wps:txbx>
                          <wps:bodyPr rot="0" vert="horz" wrap="square" lIns="91440" tIns="45720" rIns="91440" bIns="45720" anchor="t" anchorCtr="0" upright="1">
                            <a:noAutofit/>
                          </wps:bodyPr>
                        </wps:wsp>
                      </wpg:grpSp>
                      <wpg:grpSp>
                        <wpg:cNvPr id="161" name="Group 161"/>
                        <wpg:cNvGrpSpPr>
                          <a:grpSpLocks/>
                        </wpg:cNvGrpSpPr>
                        <wpg:grpSpPr bwMode="auto">
                          <a:xfrm>
                            <a:off x="0" y="0"/>
                            <a:ext cx="2868" cy="2984"/>
                            <a:chOff x="0" y="0"/>
                            <a:chExt cx="2868" cy="2984"/>
                          </a:xfrm>
                        </wpg:grpSpPr>
                        <wpg:grpSp>
                          <wpg:cNvPr id="210" name="Group 210"/>
                          <wpg:cNvGrpSpPr>
                            <a:grpSpLocks/>
                          </wpg:cNvGrpSpPr>
                          <wpg:grpSpPr bwMode="auto">
                            <a:xfrm>
                              <a:off x="0" y="0"/>
                              <a:ext cx="2868" cy="2984"/>
                              <a:chOff x="0" y="0"/>
                              <a:chExt cx="2868" cy="2984"/>
                            </a:xfrm>
                          </wpg:grpSpPr>
                          <wpg:grpSp>
                            <wpg:cNvPr id="212" name="Group 212"/>
                            <wpg:cNvGrpSpPr>
                              <a:grpSpLocks/>
                            </wpg:cNvGrpSpPr>
                            <wpg:grpSpPr bwMode="auto">
                              <a:xfrm>
                                <a:off x="289" y="0"/>
                                <a:ext cx="2114" cy="2051"/>
                                <a:chOff x="289" y="0"/>
                                <a:chExt cx="2114" cy="2051"/>
                              </a:xfrm>
                            </wpg:grpSpPr>
                            <wps:wsp>
                              <wps:cNvPr id="214" name="AutoShape 299"/>
                              <wps:cNvSpPr>
                                <a:spLocks noChangeArrowheads="1"/>
                              </wps:cNvSpPr>
                              <wps:spPr bwMode="auto">
                                <a:xfrm>
                                  <a:off x="289" y="0"/>
                                  <a:ext cx="2114" cy="2051"/>
                                </a:xfrm>
                                <a:prstGeom prst="flowChartConnector">
                                  <a:avLst/>
                                </a:prstGeom>
                                <a:noFill/>
                                <a:ln w="635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5" name="Rectangle 215"/>
                              <wps:cNvSpPr>
                                <a:spLocks noChangeArrowheads="1"/>
                              </wps:cNvSpPr>
                              <wps:spPr bwMode="auto">
                                <a:xfrm>
                                  <a:off x="542" y="349"/>
                                  <a:ext cx="1608" cy="1328"/>
                                </a:xfrm>
                                <a:prstGeom prst="rect">
                                  <a:avLst/>
                                </a:prstGeom>
                                <a:noFill/>
                                <a:ln w="635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6" name="AutoShape 301"/>
                              <wps:cNvCnPr>
                                <a:cxnSpLocks noChangeShapeType="1"/>
                              </wps:cNvCnPr>
                              <wps:spPr bwMode="auto">
                                <a:xfrm>
                                  <a:off x="542" y="349"/>
                                  <a:ext cx="1608" cy="1328"/>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 name="AutoShape 302"/>
                              <wps:cNvCnPr>
                                <a:cxnSpLocks noChangeShapeType="1"/>
                              </wps:cNvCnPr>
                              <wps:spPr bwMode="auto">
                                <a:xfrm flipH="1">
                                  <a:off x="542" y="349"/>
                                  <a:ext cx="1608" cy="1328"/>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13" name="Text Box 303"/>
                            <wps:cNvSpPr txBox="1">
                              <a:spLocks noChangeArrowheads="1"/>
                            </wps:cNvSpPr>
                            <wps:spPr bwMode="auto">
                              <a:xfrm>
                                <a:off x="0" y="2144"/>
                                <a:ext cx="2868" cy="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179BC" w:rsidRDefault="00C179BC" w:rsidP="00A909C4">
                                  <w:pPr>
                                    <w:jc w:val="center"/>
                                    <w:rPr>
                                      <w:rFonts w:ascii="Palatino Linotype" w:hAnsi="Palatino Linotype"/>
                                      <w:sz w:val="20"/>
                                      <w:szCs w:val="20"/>
                                    </w:rPr>
                                  </w:pPr>
                                  <w:r>
                                    <w:rPr>
                                      <w:rFonts w:ascii="Palatino Linotype" w:hAnsi="Palatino Linotype"/>
                                      <w:sz w:val="20"/>
                                      <w:szCs w:val="20"/>
                                    </w:rPr>
                                    <w:t>Hình vuông: O là giao điểm 2 đường chéo.</w:t>
                                  </w:r>
                                </w:p>
                              </w:txbxContent>
                            </wps:txbx>
                            <wps:bodyPr rot="0" vert="horz" wrap="square" lIns="91440" tIns="45720" rIns="91440" bIns="45720" anchor="t" anchorCtr="0" upright="1">
                              <a:noAutofit/>
                            </wps:bodyPr>
                          </wps:wsp>
                        </wpg:grpSp>
                        <wps:wsp>
                          <wps:cNvPr id="211" name="Text Box 304"/>
                          <wps:cNvSpPr txBox="1">
                            <a:spLocks noChangeArrowheads="1"/>
                          </wps:cNvSpPr>
                          <wps:spPr bwMode="auto">
                            <a:xfrm>
                              <a:off x="1106" y="657"/>
                              <a:ext cx="505"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179BC" w:rsidRDefault="00C179BC" w:rsidP="00A909C4">
                                <w:r>
                                  <w:t>O</w:t>
                                </w:r>
                              </w:p>
                            </w:txbxContent>
                          </wps:txbx>
                          <wps:bodyPr rot="0" vert="horz" wrap="square" lIns="91440" tIns="45720" rIns="91440" bIns="45720" anchor="t" anchorCtr="0" upright="1">
                            <a:noAutofit/>
                          </wps:bodyPr>
                        </wps:wsp>
                      </wpg:grpSp>
                      <wpg:grpSp>
                        <wpg:cNvPr id="164" name="Group 164"/>
                        <wpg:cNvGrpSpPr>
                          <a:grpSpLocks/>
                        </wpg:cNvGrpSpPr>
                        <wpg:grpSpPr bwMode="auto">
                          <a:xfrm>
                            <a:off x="3027" y="9"/>
                            <a:ext cx="3150" cy="3172"/>
                            <a:chOff x="3027" y="9"/>
                            <a:chExt cx="3150" cy="3172"/>
                          </a:xfrm>
                        </wpg:grpSpPr>
                        <wpg:grpSp>
                          <wpg:cNvPr id="202" name="Group 202"/>
                          <wpg:cNvGrpSpPr>
                            <a:grpSpLocks/>
                          </wpg:cNvGrpSpPr>
                          <wpg:grpSpPr bwMode="auto">
                            <a:xfrm>
                              <a:off x="3027" y="9"/>
                              <a:ext cx="3150" cy="3172"/>
                              <a:chOff x="3027" y="9"/>
                              <a:chExt cx="3150" cy="3172"/>
                            </a:xfrm>
                          </wpg:grpSpPr>
                          <wpg:grpSp>
                            <wpg:cNvPr id="204" name="Group 204"/>
                            <wpg:cNvGrpSpPr>
                              <a:grpSpLocks/>
                            </wpg:cNvGrpSpPr>
                            <wpg:grpSpPr bwMode="auto">
                              <a:xfrm>
                                <a:off x="3586" y="9"/>
                                <a:ext cx="2114" cy="2051"/>
                                <a:chOff x="3586" y="9"/>
                                <a:chExt cx="2114" cy="2051"/>
                              </a:xfrm>
                            </wpg:grpSpPr>
                            <wps:wsp>
                              <wps:cNvPr id="206" name="AutoShape 308"/>
                              <wps:cNvSpPr>
                                <a:spLocks noChangeArrowheads="1"/>
                              </wps:cNvSpPr>
                              <wps:spPr bwMode="auto">
                                <a:xfrm>
                                  <a:off x="3586" y="9"/>
                                  <a:ext cx="2114" cy="2051"/>
                                </a:xfrm>
                                <a:prstGeom prst="flowChartConnector">
                                  <a:avLst/>
                                </a:prstGeom>
                                <a:noFill/>
                                <a:ln w="635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7" name="Rectangle 207"/>
                              <wps:cNvSpPr>
                                <a:spLocks noChangeArrowheads="1"/>
                              </wps:cNvSpPr>
                              <wps:spPr bwMode="auto">
                                <a:xfrm>
                                  <a:off x="3683" y="610"/>
                                  <a:ext cx="1916" cy="861"/>
                                </a:xfrm>
                                <a:prstGeom prst="rect">
                                  <a:avLst/>
                                </a:prstGeom>
                                <a:noFill/>
                                <a:ln w="635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8" name="AutoShape 310"/>
                              <wps:cNvCnPr>
                                <a:cxnSpLocks noChangeShapeType="1"/>
                              </wps:cNvCnPr>
                              <wps:spPr bwMode="auto">
                                <a:xfrm>
                                  <a:off x="3683" y="610"/>
                                  <a:ext cx="1916" cy="861"/>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 name="AutoShape 311"/>
                              <wps:cNvCnPr>
                                <a:cxnSpLocks noChangeShapeType="1"/>
                              </wps:cNvCnPr>
                              <wps:spPr bwMode="auto">
                                <a:xfrm flipV="1">
                                  <a:off x="3683" y="610"/>
                                  <a:ext cx="1916" cy="861"/>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05" name="Text Box 312"/>
                            <wps:cNvSpPr txBox="1">
                              <a:spLocks noChangeArrowheads="1"/>
                            </wps:cNvSpPr>
                            <wps:spPr bwMode="auto">
                              <a:xfrm>
                                <a:off x="3027" y="2159"/>
                                <a:ext cx="3150" cy="10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179BC" w:rsidRDefault="00C179BC" w:rsidP="00A909C4">
                                  <w:pPr>
                                    <w:jc w:val="center"/>
                                    <w:rPr>
                                      <w:rFonts w:ascii="Palatino Linotype" w:hAnsi="Palatino Linotype"/>
                                      <w:sz w:val="20"/>
                                      <w:szCs w:val="20"/>
                                    </w:rPr>
                                  </w:pPr>
                                  <w:r>
                                    <w:rPr>
                                      <w:rFonts w:ascii="Palatino Linotype" w:hAnsi="Palatino Linotype"/>
                                      <w:sz w:val="20"/>
                                      <w:szCs w:val="20"/>
                                    </w:rPr>
                                    <w:t>Hình chữ nhật: O là giao điểm của hai đường chéo.</w:t>
                                  </w:r>
                                </w:p>
                              </w:txbxContent>
                            </wps:txbx>
                            <wps:bodyPr rot="0" vert="horz" wrap="square" lIns="91440" tIns="45720" rIns="91440" bIns="45720" anchor="t" anchorCtr="0" upright="1">
                              <a:noAutofit/>
                            </wps:bodyPr>
                          </wps:wsp>
                        </wpg:grpSp>
                        <wps:wsp>
                          <wps:cNvPr id="203" name="Text Box 313"/>
                          <wps:cNvSpPr txBox="1">
                            <a:spLocks noChangeArrowheads="1"/>
                          </wps:cNvSpPr>
                          <wps:spPr bwMode="auto">
                            <a:xfrm>
                              <a:off x="4407" y="711"/>
                              <a:ext cx="505"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179BC" w:rsidRDefault="00C179BC" w:rsidP="00A909C4">
                                <w:r>
                                  <w:t>O</w:t>
                                </w:r>
                              </w:p>
                            </w:txbxContent>
                          </wps:txbx>
                          <wps:bodyPr rot="0" vert="horz" wrap="square" lIns="91440" tIns="45720" rIns="91440" bIns="45720" anchor="t" anchorCtr="0" upright="1">
                            <a:noAutofit/>
                          </wps:bodyPr>
                        </wps:wsp>
                      </wpg:grpSp>
                      <wpg:grpSp>
                        <wpg:cNvPr id="165" name="Group 165"/>
                        <wpg:cNvGrpSpPr>
                          <a:grpSpLocks/>
                        </wpg:cNvGrpSpPr>
                        <wpg:grpSpPr bwMode="auto">
                          <a:xfrm>
                            <a:off x="6042" y="21"/>
                            <a:ext cx="3579" cy="3160"/>
                            <a:chOff x="6042" y="21"/>
                            <a:chExt cx="3579" cy="3160"/>
                          </a:xfrm>
                        </wpg:grpSpPr>
                        <wps:wsp>
                          <wps:cNvPr id="195" name="Text Box 315"/>
                          <wps:cNvSpPr txBox="1">
                            <a:spLocks noChangeArrowheads="1"/>
                          </wps:cNvSpPr>
                          <wps:spPr bwMode="auto">
                            <a:xfrm>
                              <a:off x="7808" y="800"/>
                              <a:ext cx="505"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179BC" w:rsidRDefault="00C179BC" w:rsidP="00A909C4">
                                <w:r>
                                  <w:t>O</w:t>
                                </w:r>
                              </w:p>
                            </w:txbxContent>
                          </wps:txbx>
                          <wps:bodyPr rot="0" vert="horz" wrap="square" lIns="91440" tIns="45720" rIns="91440" bIns="45720" anchor="t" anchorCtr="0" upright="1">
                            <a:noAutofit/>
                          </wps:bodyPr>
                        </wps:wsp>
                        <wpg:grpSp>
                          <wpg:cNvPr id="196" name="Group 196"/>
                          <wpg:cNvGrpSpPr>
                            <a:grpSpLocks/>
                          </wpg:cNvGrpSpPr>
                          <wpg:grpSpPr bwMode="auto">
                            <a:xfrm>
                              <a:off x="6867" y="21"/>
                              <a:ext cx="2114" cy="2051"/>
                              <a:chOff x="6867" y="21"/>
                              <a:chExt cx="2114" cy="2051"/>
                            </a:xfrm>
                          </wpg:grpSpPr>
                          <wps:wsp>
                            <wps:cNvPr id="198" name="AutoShape 317"/>
                            <wps:cNvSpPr>
                              <a:spLocks noChangeArrowheads="1"/>
                            </wps:cNvSpPr>
                            <wps:spPr bwMode="auto">
                              <a:xfrm>
                                <a:off x="6867" y="21"/>
                                <a:ext cx="2114" cy="2051"/>
                              </a:xfrm>
                              <a:prstGeom prst="flowChartConnector">
                                <a:avLst/>
                              </a:prstGeom>
                              <a:noFill/>
                              <a:ln w="635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9" name="AutoShape 318"/>
                            <wps:cNvSpPr>
                              <a:spLocks noChangeArrowheads="1"/>
                            </wps:cNvSpPr>
                            <wps:spPr bwMode="auto">
                              <a:xfrm>
                                <a:off x="6992" y="39"/>
                                <a:ext cx="1849" cy="1500"/>
                              </a:xfrm>
                              <a:prstGeom prst="triangle">
                                <a:avLst>
                                  <a:gd name="adj" fmla="val 50000"/>
                                </a:avLst>
                              </a:prstGeom>
                              <a:noFill/>
                              <a:ln w="635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0" name="AutoShape 319"/>
                            <wps:cNvCnPr>
                              <a:cxnSpLocks noChangeShapeType="1"/>
                            </wps:cNvCnPr>
                            <wps:spPr bwMode="auto">
                              <a:xfrm flipH="1" flipV="1">
                                <a:off x="7455" y="800"/>
                                <a:ext cx="1386" cy="739"/>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AutoShape 320"/>
                            <wps:cNvCnPr>
                              <a:cxnSpLocks noChangeShapeType="1"/>
                            </wps:cNvCnPr>
                            <wps:spPr bwMode="auto">
                              <a:xfrm>
                                <a:off x="7918" y="39"/>
                                <a:ext cx="0" cy="150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97" name="Text Box 321"/>
                          <wps:cNvSpPr txBox="1">
                            <a:spLocks noChangeArrowheads="1"/>
                          </wps:cNvSpPr>
                          <wps:spPr bwMode="auto">
                            <a:xfrm>
                              <a:off x="6042" y="2159"/>
                              <a:ext cx="3579" cy="10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179BC" w:rsidRDefault="00C179BC" w:rsidP="00A909C4">
                                <w:pPr>
                                  <w:jc w:val="center"/>
                                  <w:rPr>
                                    <w:rFonts w:ascii="Palatino Linotype" w:hAnsi="Palatino Linotype"/>
                                    <w:sz w:val="20"/>
                                    <w:szCs w:val="20"/>
                                  </w:rPr>
                                </w:pPr>
                                <w:r>
                                  <w:rPr>
                                    <w:rFonts w:ascii="Palatino Linotype" w:hAnsi="Palatino Linotype"/>
                                    <w:sz w:val="20"/>
                                    <w:szCs w:val="20"/>
                                  </w:rPr>
                                  <w:t>∆ đều: O là giao điểm của 2 đường trung tuyến (trọng tâm).</w:t>
                                </w:r>
                              </w:p>
                            </w:txbxContent>
                          </wps:txbx>
                          <wps:bodyPr rot="0" vert="horz" wrap="square" lIns="91440" tIns="45720" rIns="91440" bIns="45720" anchor="t" anchorCtr="0" upright="1">
                            <a:noAutofit/>
                          </wps:bodyPr>
                        </wps:wsp>
                      </wpg:grpSp>
                      <wpg:grpSp>
                        <wpg:cNvPr id="166" name="Group 166"/>
                        <wpg:cNvGrpSpPr>
                          <a:grpSpLocks/>
                        </wpg:cNvGrpSpPr>
                        <wpg:grpSpPr bwMode="auto">
                          <a:xfrm>
                            <a:off x="4584" y="3340"/>
                            <a:ext cx="4397" cy="3152"/>
                            <a:chOff x="4584" y="3340"/>
                            <a:chExt cx="4397" cy="3152"/>
                          </a:xfrm>
                        </wpg:grpSpPr>
                        <wpg:grpSp>
                          <wpg:cNvPr id="167" name="Group 167"/>
                          <wpg:cNvGrpSpPr>
                            <a:grpSpLocks/>
                          </wpg:cNvGrpSpPr>
                          <wpg:grpSpPr bwMode="auto">
                            <a:xfrm>
                              <a:off x="4584" y="3340"/>
                              <a:ext cx="4397" cy="3152"/>
                              <a:chOff x="4584" y="3340"/>
                              <a:chExt cx="4397" cy="3152"/>
                            </a:xfrm>
                          </wpg:grpSpPr>
                          <wpg:grpSp>
                            <wpg:cNvPr id="169" name="Group 169"/>
                            <wpg:cNvGrpSpPr>
                              <a:grpSpLocks/>
                            </wpg:cNvGrpSpPr>
                            <wpg:grpSpPr bwMode="auto">
                              <a:xfrm>
                                <a:off x="6042" y="3340"/>
                                <a:ext cx="2114" cy="2051"/>
                                <a:chOff x="6042" y="3340"/>
                                <a:chExt cx="2114" cy="2051"/>
                              </a:xfrm>
                            </wpg:grpSpPr>
                            <wpg:grpSp>
                              <wpg:cNvPr id="171" name="Group 171"/>
                              <wpg:cNvGrpSpPr>
                                <a:grpSpLocks/>
                              </wpg:cNvGrpSpPr>
                              <wpg:grpSpPr bwMode="auto">
                                <a:xfrm>
                                  <a:off x="6042" y="3340"/>
                                  <a:ext cx="2114" cy="2051"/>
                                  <a:chOff x="6042" y="3340"/>
                                  <a:chExt cx="2114" cy="2051"/>
                                </a:xfrm>
                              </wpg:grpSpPr>
                              <wpg:grpSp>
                                <wpg:cNvPr id="174" name="Group 174"/>
                                <wpg:cNvGrpSpPr>
                                  <a:grpSpLocks/>
                                </wpg:cNvGrpSpPr>
                                <wpg:grpSpPr bwMode="auto">
                                  <a:xfrm>
                                    <a:off x="6042" y="3340"/>
                                    <a:ext cx="2114" cy="2051"/>
                                    <a:chOff x="6042" y="3340"/>
                                    <a:chExt cx="2114" cy="2051"/>
                                  </a:xfrm>
                                </wpg:grpSpPr>
                                <wps:wsp>
                                  <wps:cNvPr id="181" name="AutoShape 327"/>
                                  <wps:cNvSpPr>
                                    <a:spLocks noChangeArrowheads="1"/>
                                  </wps:cNvSpPr>
                                  <wps:spPr bwMode="auto">
                                    <a:xfrm>
                                      <a:off x="6042" y="3340"/>
                                      <a:ext cx="2114" cy="2051"/>
                                    </a:xfrm>
                                    <a:prstGeom prst="flowChartConnector">
                                      <a:avLst/>
                                    </a:prstGeom>
                                    <a:noFill/>
                                    <a:ln w="635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2" name="AutoShape 328"/>
                                  <wps:cNvCnPr>
                                    <a:cxnSpLocks noChangeShapeType="1"/>
                                  </wps:cNvCnPr>
                                  <wps:spPr bwMode="auto">
                                    <a:xfrm>
                                      <a:off x="6178" y="3867"/>
                                      <a:ext cx="1833"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 name="AutoShape 329"/>
                                  <wps:cNvCnPr>
                                    <a:cxnSpLocks noChangeShapeType="1"/>
                                  </wps:cNvCnPr>
                                  <wps:spPr bwMode="auto">
                                    <a:xfrm>
                                      <a:off x="6178" y="3866"/>
                                      <a:ext cx="158" cy="1191"/>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 name="AutoShape 330"/>
                                  <wps:cNvCnPr>
                                    <a:cxnSpLocks noChangeShapeType="1"/>
                                  </wps:cNvCnPr>
                                  <wps:spPr bwMode="auto">
                                    <a:xfrm flipV="1">
                                      <a:off x="6336" y="3867"/>
                                      <a:ext cx="1675" cy="119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 name="AutoShape 331"/>
                                  <wps:cNvCnPr>
                                    <a:cxnSpLocks noChangeShapeType="1"/>
                                  </wps:cNvCnPr>
                                  <wps:spPr bwMode="auto">
                                    <a:xfrm>
                                      <a:off x="7055" y="3495"/>
                                      <a:ext cx="0" cy="143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 name="AutoShape 332"/>
                                  <wps:cNvCnPr>
                                    <a:cxnSpLocks noChangeShapeType="1"/>
                                  </wps:cNvCnPr>
                                  <wps:spPr bwMode="auto">
                                    <a:xfrm flipH="1" flipV="1">
                                      <a:off x="6924" y="4183"/>
                                      <a:ext cx="706" cy="795"/>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87" name="Group 187"/>
                                  <wpg:cNvGrpSpPr>
                                    <a:grpSpLocks/>
                                  </wpg:cNvGrpSpPr>
                                  <wpg:grpSpPr bwMode="auto">
                                    <a:xfrm>
                                      <a:off x="6597" y="3785"/>
                                      <a:ext cx="33" cy="209"/>
                                      <a:chOff x="6597" y="3785"/>
                                      <a:chExt cx="33" cy="209"/>
                                    </a:xfrm>
                                  </wpg:grpSpPr>
                                  <wps:wsp>
                                    <wps:cNvPr id="193" name="AutoShape 334"/>
                                    <wps:cNvCnPr>
                                      <a:cxnSpLocks noChangeShapeType="1"/>
                                    </wps:cNvCnPr>
                                    <wps:spPr bwMode="auto">
                                      <a:xfrm>
                                        <a:off x="6597" y="3788"/>
                                        <a:ext cx="0" cy="20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AutoShape 335"/>
                                    <wps:cNvCnPr>
                                      <a:cxnSpLocks noChangeShapeType="1"/>
                                    </wps:cNvCnPr>
                                    <wps:spPr bwMode="auto">
                                      <a:xfrm>
                                        <a:off x="6630" y="3785"/>
                                        <a:ext cx="0" cy="20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8" name="Group 188"/>
                                  <wpg:cNvGrpSpPr>
                                    <a:grpSpLocks/>
                                  </wpg:cNvGrpSpPr>
                                  <wpg:grpSpPr bwMode="auto">
                                    <a:xfrm>
                                      <a:off x="7597" y="3782"/>
                                      <a:ext cx="33" cy="209"/>
                                      <a:chOff x="7597" y="3782"/>
                                      <a:chExt cx="33" cy="209"/>
                                    </a:xfrm>
                                  </wpg:grpSpPr>
                                  <wps:wsp>
                                    <wps:cNvPr id="191" name="AutoShape 337"/>
                                    <wps:cNvCnPr>
                                      <a:cxnSpLocks noChangeShapeType="1"/>
                                    </wps:cNvCnPr>
                                    <wps:spPr bwMode="auto">
                                      <a:xfrm>
                                        <a:off x="7597" y="3785"/>
                                        <a:ext cx="0" cy="20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 name="AutoShape 338"/>
                                    <wps:cNvCnPr>
                                      <a:cxnSpLocks noChangeShapeType="1"/>
                                    </wps:cNvCnPr>
                                    <wps:spPr bwMode="auto">
                                      <a:xfrm>
                                        <a:off x="7630" y="3782"/>
                                        <a:ext cx="0" cy="20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89" name="AutoShape 339"/>
                                  <wps:cNvCnPr>
                                    <a:cxnSpLocks noChangeShapeType="1"/>
                                  </wps:cNvCnPr>
                                  <wps:spPr bwMode="auto">
                                    <a:xfrm>
                                      <a:off x="7055" y="3782"/>
                                      <a:ext cx="89"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 name="AutoShape 340"/>
                                  <wps:cNvCnPr>
                                    <a:cxnSpLocks noChangeShapeType="1"/>
                                  </wps:cNvCnPr>
                                  <wps:spPr bwMode="auto">
                                    <a:xfrm>
                                      <a:off x="7144" y="3785"/>
                                      <a:ext cx="0" cy="82"/>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75" name="Group 175"/>
                                <wpg:cNvGrpSpPr>
                                  <a:grpSpLocks/>
                                </wpg:cNvGrpSpPr>
                                <wpg:grpSpPr bwMode="auto">
                                  <a:xfrm>
                                    <a:off x="7455" y="4138"/>
                                    <a:ext cx="157" cy="120"/>
                                    <a:chOff x="7455" y="4138"/>
                                    <a:chExt cx="157" cy="120"/>
                                  </a:xfrm>
                                </wpg:grpSpPr>
                                <wps:wsp>
                                  <wps:cNvPr id="179" name="AutoShape 342"/>
                                  <wps:cNvCnPr>
                                    <a:cxnSpLocks noChangeShapeType="1"/>
                                  </wps:cNvCnPr>
                                  <wps:spPr bwMode="auto">
                                    <a:xfrm>
                                      <a:off x="7455" y="4201"/>
                                      <a:ext cx="157"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 name="AutoShape 343"/>
                                  <wps:cNvCnPr>
                                    <a:cxnSpLocks noChangeShapeType="1"/>
                                  </wps:cNvCnPr>
                                  <wps:spPr bwMode="auto">
                                    <a:xfrm>
                                      <a:off x="7535" y="4138"/>
                                      <a:ext cx="0" cy="12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76" name="Group 176"/>
                                <wpg:cNvGrpSpPr>
                                  <a:grpSpLocks/>
                                </wpg:cNvGrpSpPr>
                                <wpg:grpSpPr bwMode="auto">
                                  <a:xfrm>
                                    <a:off x="6689" y="4693"/>
                                    <a:ext cx="157" cy="120"/>
                                    <a:chOff x="6689" y="4693"/>
                                    <a:chExt cx="157" cy="120"/>
                                  </a:xfrm>
                                </wpg:grpSpPr>
                                <wps:wsp>
                                  <wps:cNvPr id="177" name="AutoShape 345"/>
                                  <wps:cNvCnPr>
                                    <a:cxnSpLocks noChangeShapeType="1"/>
                                  </wps:cNvCnPr>
                                  <wps:spPr bwMode="auto">
                                    <a:xfrm>
                                      <a:off x="6689" y="4756"/>
                                      <a:ext cx="157"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 name="AutoShape 346"/>
                                  <wps:cNvCnPr>
                                    <a:cxnSpLocks noChangeShapeType="1"/>
                                  </wps:cNvCnPr>
                                  <wps:spPr bwMode="auto">
                                    <a:xfrm>
                                      <a:off x="6769" y="4693"/>
                                      <a:ext cx="0" cy="12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172" name="AutoShape 347"/>
                              <wps:cNvCnPr>
                                <a:cxnSpLocks noChangeShapeType="1"/>
                              </wps:cNvCnPr>
                              <wps:spPr bwMode="auto">
                                <a:xfrm>
                                  <a:off x="7269" y="4402"/>
                                  <a:ext cx="85" cy="107"/>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 name="AutoShape 348"/>
                              <wps:cNvCnPr>
                                <a:cxnSpLocks noChangeShapeType="1"/>
                              </wps:cNvCnPr>
                              <wps:spPr bwMode="auto">
                                <a:xfrm flipH="1">
                                  <a:off x="7269" y="4509"/>
                                  <a:ext cx="85" cy="62"/>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70" name="Text Box 349"/>
                            <wps:cNvSpPr txBox="1">
                              <a:spLocks noChangeArrowheads="1"/>
                            </wps:cNvSpPr>
                            <wps:spPr bwMode="auto">
                              <a:xfrm>
                                <a:off x="4584" y="5509"/>
                                <a:ext cx="4397" cy="9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179BC" w:rsidRDefault="00C179BC" w:rsidP="00A909C4">
                                  <w:pPr>
                                    <w:jc w:val="center"/>
                                    <w:rPr>
                                      <w:rFonts w:ascii="Palatino Linotype" w:hAnsi="Palatino Linotype"/>
                                      <w:sz w:val="20"/>
                                      <w:szCs w:val="20"/>
                                    </w:rPr>
                                  </w:pPr>
                                  <w:r>
                                    <w:rPr>
                                      <w:rFonts w:ascii="Palatino Linotype" w:hAnsi="Palatino Linotype"/>
                                      <w:sz w:val="20"/>
                                      <w:szCs w:val="20"/>
                                    </w:rPr>
                                    <w:t>∆ thường: O là giao điểm của hai đường trung trực của hai cạnh ∆.</w:t>
                                  </w:r>
                                </w:p>
                              </w:txbxContent>
                            </wps:txbx>
                            <wps:bodyPr rot="0" vert="horz" wrap="square" lIns="91440" tIns="45720" rIns="91440" bIns="45720" anchor="t" anchorCtr="0" upright="1">
                              <a:noAutofit/>
                            </wps:bodyPr>
                          </wps:wsp>
                        </wpg:grpSp>
                        <wps:wsp>
                          <wps:cNvPr id="168" name="Text Box 350"/>
                          <wps:cNvSpPr txBox="1">
                            <a:spLocks noChangeArrowheads="1"/>
                          </wps:cNvSpPr>
                          <wps:spPr bwMode="auto">
                            <a:xfrm>
                              <a:off x="6735" y="4180"/>
                              <a:ext cx="505"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179BC" w:rsidRDefault="00C179BC" w:rsidP="00A909C4">
                                <w:r>
                                  <w:t>O</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63" o:spid="_x0000_s1618" style="position:absolute;left:0;text-align:left;margin-left:389.8pt;margin-top:12.1pt;width:441pt;height:256.15pt;z-index:251699200;mso-position-horizontal:right;mso-position-horizontal-relative:margin;mso-position-vertical-relative:text" coordsize="9621,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">
                <v:group id="Group 160" o:spid="_x0000_s1619" style="position:absolute;left:542;top:3415;width:3044;height:2863" coordorigin="542,3415" coordsize="3044,2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group id="Group 218" o:spid="_x0000_s1620" style="position:absolute;left:542;top:3415;width:3044;height:2863" coordorigin="542,3415" coordsize="3044,2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group id="Group 220" o:spid="_x0000_s1621" style="position:absolute;left:743;top:3415;width:2114;height:2051" coordorigin="743,3415" coordsize="2114,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shape id="AutoShape 279" o:spid="_x0000_s1622" type="#_x0000_t32" style="position:absolute;left:1777;top:3570;width:523;height:90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KJ8cQAAADcAAAADwAAAGRycy9kb3ducmV2LnhtbESPQWvCQBSE74L/YXlCb7pJDqVE1xAE&#10;wbZUMO3F2yP7TKLZt2F3a9J/7xYKPQ4z8w2zKSbTizs531lWkK4SEMS11R03Cr4+98sXED4ga+wt&#10;k4If8lBs57MN5tqOfKJ7FRoRIexzVNCGMORS+rolg35lB+LoXawzGKJ0jdQOxwg3vcyS5Fka7Dgu&#10;tDjQrqX6Vn0bBaabqteP5ujeaoPp+XoqqXwflXpaTOUaRKAp/If/2getIMsy+D0Tj4D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gonxxAAAANwAAAAPAAAAAAAAAAAA&#10;AAAAAKECAABkcnMvZG93bnJldi54bWxQSwUGAAAAAAQABAD5AAAAkgMAAAAA&#10;" strokeweight=".5pt"/>
                      <v:group id="Group 223" o:spid="_x0000_s1623" style="position:absolute;left:743;top:3415;width:2114;height:2051" coordorigin="743,3415" coordsize="2114,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Group 224" o:spid="_x0000_s1624" style="position:absolute;left:743;top:3415;width:2114;height:2051" coordorigin="743,3415" coordsize="2114,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282" o:spid="_x0000_s1625" type="#_x0000_t120" style="position:absolute;left:743;top:3415;width:2114;height:2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eZxcUA&#10;AADcAAAADwAAAGRycy9kb3ducmV2LnhtbESPQWsCMRSE74X+h/AKvdVs91DLahRtKXrw4ip4fW6e&#10;m9XNy5JE3fbXG6HgcZiZb5jxtLetuJAPjWMF74MMBHHldMO1gu3m5+0TRIjIGlvHpOCXAkwnz09j&#10;LLS78pouZaxFgnAoUIGJsSukDJUhi2HgOuLkHZy3GJP0tdQerwluW5ln2Ye02HBaMNjRl6HqVJ6t&#10;gqWUm0X8Nsfd/Lz6W/R7X67tXqnXl342AhGpj4/wf3upFeT5EO5n0hGQk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B5nFxQAAANwAAAAPAAAAAAAAAAAAAAAAAJgCAABkcnMv&#10;ZG93bnJldi54bWxQSwUGAAAAAAQABAD1AAAAigMAAAAA&#10;" filled="f" strokeweight=".5pt"/>
                          <v:shapetype id="_x0000_t6" coordsize="21600,21600" o:spt="6" path="m,l,21600r21600,xe">
                            <v:stroke joinstyle="miter"/>
                            <v:path gradientshapeok="t" o:connecttype="custom" o:connectlocs="0,0;0,10800;0,21600;10800,21600;21600,21600;10800,10800" textboxrect="1800,12600,12600,19800"/>
                          </v:shapetype>
                          <v:shape id="AutoShape 283" o:spid="_x0000_s1626" type="#_x0000_t6" style="position:absolute;left:900;top:3941;width:1808;height:1065;rotation:981110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c2Sb0A&#10;AADcAAAADwAAAGRycy9kb3ducmV2LnhtbERPSwrCMBDdC94hjOBOU4uIVKOIIIiC4gfcjs3YFptJ&#10;baLW25uF4PLx/tN5Y0rxotoVlhUM+hEI4tTqgjMF59OqNwbhPLLG0jIp+JCD+azdmmKi7ZsP9Dr6&#10;TIQQdgkqyL2vEildmpNB17cVceButjboA6wzqWt8h3BTyjiKRtJgwaEhx4qWOaX349MoqIi2u70b&#10;meHGNNn1fH2c5AWV6naaxQSEp8b/xT/3WiuI47A2nAlHQM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qc2Sb0AAADcAAAADwAAAAAAAAAAAAAAAACYAgAAZHJzL2Rvd25yZXYu&#10;eG1sUEsFBgAAAAAEAAQA9QAAAIIDAAAAAA==&#10;" filled="f" strokeweight=".5pt"/>
                          <v:group id="Group 229" o:spid="_x0000_s1627" style="position:absolute;left:1300;top:4381;width:33;height:209" coordorigin="1300,4381" coordsize="33,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285" o:spid="_x0000_s1628" type="#_x0000_t32" style="position:absolute;left:1300;top:4384;width:0;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KmdMYAAADcAAAADwAAAGRycy9kb3ducmV2LnhtbESPT2sCMRTE7wW/Q3hCbzWr/UNZjSKW&#10;liqUUuvB42Pz3EQ3L0sS1+23N4VCj8PM/IaZLXrXiI5CtJ4VjEcFCOLKa8u1gt33690ziJiQNTae&#10;ScEPRVjMBzczLLW/8Bd121SLDOFYogKTUltKGStDDuPIt8TZO/jgMGUZaqkDXjLcNXJSFE/SoeW8&#10;YLCllaHqtD07BS/HjV2uPzcPe3s+hrePU98ZNErdDvvlFESiPv2H/9rvWsHk/hF+z+Qj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CpnTGAAAA3AAAAA8AAAAAAAAA&#10;AAAAAAAAoQIAAGRycy9kb3ducmV2LnhtbFBLBQYAAAAABAAEAPkAAACUAwAAAAA=&#10;" strokeweight=".5pt"/>
                            <v:shape id="AutoShape 286" o:spid="_x0000_s1629" type="#_x0000_t32" style="position:absolute;left:1333;top:4381;width:0;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A4A8UAAADcAAAADwAAAGRycy9kb3ducmV2LnhtbESPQWsCMRSE74X+h/AK3jRbW6SsRpGW&#10;FisU0fbQ42Pz3EQ3L0sS1/Xfm4LQ4zAz3zCzRe8a0VGI1rOCx1EBgrjy2nKt4Of7ffgCIiZkjY1n&#10;UnChCIv5/d0MS+3PvKVul2qRIRxLVGBSakspY2XIYRz5ljh7ex8cpixDLXXAc4a7Ro6LYiIdWs4L&#10;Blt6NVQddyen4O2wtsvPzfr5154O4ePr2HcGjVKDh345BZGoT//hW3ulFYyfJvB3Jh8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A4A8UAAADcAAAADwAAAAAAAAAA&#10;AAAAAAChAgAAZHJzL2Rvd25yZXYueG1sUEsFBgAAAAAEAAQA+QAAAJMDAAAAAA==&#10;" strokeweight=".5pt"/>
                          </v:group>
                          <v:group id="Group 230" o:spid="_x0000_s1630" style="position:absolute;left:2300;top:4378;width:33;height:209" coordorigin="2300,4378" coordsize="33,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AutoShape 288" o:spid="_x0000_s1631" type="#_x0000_t32" style="position:absolute;left:2300;top:4381;width:0;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ebm8UAAADcAAAADwAAAGRycy9kb3ducmV2LnhtbESPQWsCMRSE74X+h/CE3mpWLaWsRpGK&#10;pRWKaD14fGyem+jmZUniuv33TaHQ4zAz3zCzRe8a0VGI1rOC0bAAQVx5bblWcPhaP76AiAlZY+OZ&#10;FHxThMX8/m6GpfY33lG3T7XIEI4lKjAptaWUsTLkMA59S5y9kw8OU5ahljrgLcNdI8dF8SwdWs4L&#10;Blt6NVRd9lenYHXe2OXHdvN0tNdzePu89J1Bo9TDoF9OQSTq03/4r/2uFYwnE/g9k4+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aebm8UAAADcAAAADwAAAAAAAAAA&#10;AAAAAAChAgAAZHJzL2Rvd25yZXYueG1sUEsFBgAAAAAEAAQA+QAAAJMDAAAAAA==&#10;" strokeweight=".5pt"/>
                            <v:shape id="AutoShape 289" o:spid="_x0000_s1632" type="#_x0000_t32" style="position:absolute;left:2333;top:4378;width:0;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4D78UAAADcAAAADwAAAGRycy9kb3ducmV2LnhtbESPQWsCMRSE74X+h/AK3mq2VqSsRpGK&#10;xQoi2h56fGyem+jmZUniuv33TaHQ4zAz3zCzRe8a0VGI1rOCp2EBgrjy2nKt4PNj/fgCIiZkjY1n&#10;UvBNERbz+7sZltrf+EDdMdUiQziWqMCk1JZSxsqQwzj0LXH2Tj44TFmGWuqAtwx3jRwVxUQ6tJwX&#10;DLb0aqi6HK9Oweq8tcv3/Xb8Za/n8La79J1Bo9TgoV9OQSTq03/4r73RCkbPY/g9k4+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4D78UAAADcAAAADwAAAAAAAAAA&#10;AAAAAAChAgAAZHJzL2Rvd25yZXYueG1sUEsFBgAAAAAEAAQA+QAAAJMDAAAAAA==&#10;" strokeweight=".5pt"/>
                          </v:group>
                          <v:shape id="AutoShape 290" o:spid="_x0000_s1633" type="#_x0000_t32" style="position:absolute;left:2179;top:3645;width:74;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mgd8UAAADcAAAADwAAAGRycy9kb3ducmV2LnhtbESPQWsCMRSE7wX/Q3hCbzWrLaWsRpGW&#10;llYoovXg8bF5bqKblyWJ6/bfG6HQ4zAz3zCzRe8a0VGI1rOC8agAQVx5bblWsPt5f3gBEROyxsYz&#10;KfilCIv54G6GpfYX3lC3TbXIEI4lKjAptaWUsTLkMI58S5y9gw8OU5ahljrgJcNdIydF8SwdWs4L&#10;Blt6NVSdtmen4O24ssuv9eppb8/H8PF96juDRqn7Yb+cgkjUp//wX/tTK5g8juF2Jh8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mgd8UAAADcAAAADwAAAAAAAAAA&#10;AAAAAAChAgAAZHJzL2Rvd25yZXYueG1sUEsFBgAAAAAEAAQA+QAAAJMDAAAAAA==&#10;" strokeweight=".5pt"/>
                          <v:shape id="AutoShape 291" o:spid="_x0000_s1634" type="#_x0000_t32" style="position:absolute;left:2253;top:3729;width:150;height: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sfLMQAAADcAAAADwAAAGRycy9kb3ducmV2LnhtbESPQWvCQBSE7wX/w/KE3urGFEqJrhIE&#10;QS0WjF68PbLPJJp9G3ZXk/57t1DocZiZb5j5cjCteJDzjWUF00kCgri0uuFKwem4fvsE4QOyxtYy&#10;KfghD8vF6GWOmbY9H+hRhEpECPsMFdQhdJmUvqzJoJ/Yjjh6F+sMhihdJbXDPsJNK9Mk+ZAGG44L&#10;NXa0qqm8FXejwDRDsd1X325XGpyer4ec8q9eqdfxkM9ABBrCf/ivvdEK0vcUfs/EIyA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x8sxAAAANwAAAAPAAAAAAAAAAAA&#10;AAAAAKECAABkcnMvZG93bnJldi54bWxQSwUGAAAAAAQABAD5AAAAkgMAAAAA&#10;" strokeweight=".5pt"/>
                        </v:group>
                        <v:shape id="AutoShape 292" o:spid="_x0000_s1635" type="#_x0000_t32" style="position:absolute;left:1908;top:4066;width:2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swqcUAAADcAAAADwAAAGRycy9kb3ducmV2LnhtbESPQUsDMRSE7wX/Q3iCN5t1sSJr06Uo&#10;ihakWD14fGyem2w3L0uSbrf/3ghCj8PMfMMs68n1YqQQrWcFN/MCBHHjteVWwdfn8/U9iJiQNfae&#10;ScGJItSri9kSK+2P/EHjLrUiQzhWqMCkNFRSxsaQwzj3A3H2fnxwmLIMrdQBjxnuelkWxZ10aDkv&#10;GBzo0VCz3x2cgqduY9dv283ttz104eV9P40GjVJXl9P6AUSiKZ3D/+1XraAsF/B3Jh8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swqcUAAADcAAAADwAAAAAAAAAA&#10;AAAAAAChAgAAZHJzL2Rvd25yZXYueG1sUEsFBgAAAAAEAAQA+QAAAJMDAAAAAA==&#10;" strokeweight=".5pt"/>
                        <v:shape id="AutoShape 293" o:spid="_x0000_s1636" type="#_x0000_t32" style="position:absolute;left:1878;top:4108;width:2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mu3sUAAADcAAAADwAAAGRycy9kb3ducmV2LnhtbESPQWsCMRSE74X+h/AK3mq2i0jZGkVa&#10;KiqUUttDj4/N6ya6eVmSuK7/vhEEj8PMfMPMFoNrRU8hWs8KnsYFCOLaa8uNgp/v98dnEDEha2w9&#10;k4IzRVjM7+9mWGl/4i/qd6kRGcKxQgUmpa6SMtaGHMax74iz9+eDw5RlaKQOeMpw18qyKKbSoeW8&#10;YLCjV0P1YXd0Ct72W7vcfG4nv/a4D6uPw9AbNEqNHoblC4hEQ7qFr+21VlCWU7icyUd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mu3sUAAADcAAAADwAAAAAAAAAA&#10;AAAAAAChAgAAZHJzL2Rvd25yZXYueG1sUEsFBgAAAAAEAAQA+QAAAJMDAAAAAA==&#10;" strokeweight=".5pt"/>
                      </v:group>
                    </v:group>
                    <v:shape id="Text Box 294" o:spid="_x0000_s1637" type="#_x0000_t202" style="position:absolute;left:542;top:5465;width:3044;height: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iShMUA&#10;AADcAAAADwAAAGRycy9kb3ducmV2LnhtbESPQYvCMBSE78L+h/AEb5paUKRrFCmIsuhBt5e9vW2e&#10;bbF56TZZrf56Iwgeh5n5hpkvO1OLC7WusqxgPIpAEOdWV1woyL7XwxkI55E11pZJwY0cLBcfvTkm&#10;2l75QJejL0SAsEtQQel9k0jp8pIMupFtiIN3sq1BH2RbSN3iNcBNLeMomkqDFYeFEhtKS8rPx3+j&#10;4Ctd7/HwG5vZvU43u9Oq+ct+JkoN+t3qE4Snzr/Dr/ZWK4jj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JKExQAAANwAAAAPAAAAAAAAAAAAAAAAAJgCAABkcnMv&#10;ZG93bnJldi54bWxQSwUGAAAAAAQABAD1AAAAigMAAAAA&#10;" filled="f" stroked="f" strokeweight=".5pt">
                      <v:textbox>
                        <w:txbxContent>
                          <w:p w:rsidR="009C3A9A" w:rsidRDefault="009C3A9A" w:rsidP="00A909C4">
                            <w:pPr>
                              <w:jc w:val="center"/>
                              <w:rPr>
                                <w:rFonts w:ascii="Palatino Linotype" w:hAnsi="Palatino Linotype"/>
                                <w:sz w:val="20"/>
                                <w:szCs w:val="20"/>
                              </w:rPr>
                            </w:pPr>
                            <w:r>
                              <w:rPr>
                                <w:rFonts w:ascii="Palatino Linotype" w:hAnsi="Palatino Linotype"/>
                                <w:sz w:val="20"/>
                                <w:szCs w:val="20"/>
                              </w:rPr>
                              <w:t>∆ vuông: O là trung điểm của cạnh huyền.</w:t>
                            </w:r>
                          </w:p>
                        </w:txbxContent>
                      </v:textbox>
                    </v:shape>
                  </v:group>
                  <v:shape id="Text Box 295" o:spid="_x0000_s1638" type="#_x0000_t202" style="position:absolute;left:1543;top:4402;width:50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JUP8cA&#10;AADcAAAADwAAAGRycy9kb3ducmV2LnhtbESPzWrDMBCE74G+g9hCbolsQ0vqRgnGYFJCesjPpbet&#10;tbFNrZVrKY7Tp68KhRyHmfmGWa5H04qBetdYVhDPIxDEpdUNVwpOx2K2AOE8ssbWMim4kYP16mGy&#10;xFTbK+9pOPhKBAi7FBXU3neplK6syaCb2444eGfbG/RB9pXUPV4D3LQyiaJnabDhsFBjR3lN5dfh&#10;YhRs8+Id95+JWfy0+WZ3zrrv08eTUtPHMXsF4Wn09/B/+00rSOIX+DsTj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SVD/HAAAA3AAAAA8AAAAAAAAAAAAAAAAAmAIAAGRy&#10;cy9kb3ducmV2LnhtbFBLBQYAAAAABAAEAPUAAACMAwAAAAA=&#10;" filled="f" stroked="f" strokeweight=".5pt">
                    <v:textbox>
                      <w:txbxContent>
                        <w:p w:rsidR="009C3A9A" w:rsidRDefault="009C3A9A" w:rsidP="00A909C4">
                          <w:r>
                            <w:t>O</w:t>
                          </w:r>
                        </w:p>
                      </w:txbxContent>
                    </v:textbox>
                  </v:shape>
                </v:group>
                <v:group id="Group 161" o:spid="_x0000_s1639" style="position:absolute;width:2868;height:2984" coordsize="2868,2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group id="Group 210" o:spid="_x0000_s1640" style="position:absolute;width:2868;height:2984" coordsize="2868,2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group id="Group 212" o:spid="_x0000_s1641" style="position:absolute;left:289;width:2114;height:2051" coordorigin="289" coordsize="2114,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shape id="AutoShape 299" o:spid="_x0000_s1642" type="#_x0000_t120" style="position:absolute;left:289;width:2114;height:2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nND8QA&#10;AADcAAAADwAAAGRycy9kb3ducmV2LnhtbESPQWsCMRSE7wX/Q3hCbzWrlCKrUdRS9NCLa8Hrc/Pc&#10;rG5eliTq6q9vCkKPw8x8w0znnW3ElXyoHSsYDjIQxKXTNVcKfnZfb2MQISJrbByTgjsFmM96L1PM&#10;tbvxlq5FrESCcMhRgYmxzaUMpSGLYeBa4uQdnbcYk/SV1B5vCW4bOcqyD2mx5rRgsKWVofJcXKyC&#10;jZS7dfw0p/3y8v1YdwdfbO1Bqdd+t5iAiNTF//CzvdEKRsN3+DuTjo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5zQ/EAAAA3AAAAA8AAAAAAAAAAAAAAAAAmAIAAGRycy9k&#10;b3ducmV2LnhtbFBLBQYAAAAABAAEAPUAAACJAwAAAAA=&#10;" filled="f" strokeweight=".5pt"/>
                      <v:rect id="Rectangle 215" o:spid="_x0000_s1643" style="position:absolute;left:542;top:349;width:1608;height:1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uL3cMA&#10;AADcAAAADwAAAGRycy9kb3ducmV2LnhtbESPUWvCMBSF3wf7D+EO9jI0tcVNqlFkMPBpUPUHXJpr&#10;U5bclCba7N8vwsDHwznnO5zNLjkrbjSG3rOCxbwAQdx63XOn4Hz6mq1AhIis0XomBb8UYLd9ftpg&#10;rf3EDd2OsRMZwqFGBSbGoZYytIYchrkfiLN38aPDmOXYST3ilOHOyrIo3qXDnvOCwYE+DbU/x6tT&#10;8BZscqbpqrL5SOf9dbJV9W2Ven1J+zWISCk+wv/tg1ZQLpZwP5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uL3cMAAADcAAAADwAAAAAAAAAAAAAAAACYAgAAZHJzL2Rv&#10;d25yZXYueG1sUEsFBgAAAAAEAAQA9QAAAIgDAAAAAA==&#10;" filled="f" strokeweight=".5pt"/>
                      <v:shape id="AutoShape 301" o:spid="_x0000_s1644" type="#_x0000_t32" style="position:absolute;left:542;top:349;width:1608;height:13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VkY8UAAADcAAAADwAAAGRycy9kb3ducmV2LnhtbESPQWsCMRSE74X+h/AK3mpWESmrUaSl&#10;okIptT14fGxeN9HNy5LEdf33jSD0OMzMN8x82btGdBSi9axgNCxAEFdeW64V/Hy/P7+AiAlZY+OZ&#10;FFwpwnLx+DDHUvsLf1G3T7XIEI4lKjAptaWUsTLkMA59S5y9Xx8cpixDLXXAS4a7Ro6LYiodWs4L&#10;Blt6NVSd9men4O24s6vt525ysOdjWH+c+s6gUWrw1K9mIBL16T98b2+0gvFoCrcz+QjI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VkY8UAAADcAAAADwAAAAAAAAAA&#10;AAAAAAChAgAAZHJzL2Rvd25yZXYueG1sUEsFBgAAAAAEAAQA+QAAAJMDAAAAAA==&#10;" strokeweight=".5pt"/>
                      <v:shape id="AutoShape 302" o:spid="_x0000_s1645" type="#_x0000_t32" style="position:absolute;left:542;top:349;width:1608;height:132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ng1MQAAADcAAAADwAAAGRycy9kb3ducmV2LnhtbESPQWvCQBSE7wX/w/KE3uomHtoSXSUI&#10;glosGL14e2SfSTT7NuyuJv33bqHQ4zAz3zDz5WBa8SDnG8sK0kkCgri0uuFKwem4fvsE4QOyxtYy&#10;KfghD8vF6GWOmbY9H+hRhEpECPsMFdQhdJmUvqzJoJ/Yjjh6F+sMhihdJbXDPsJNK6dJ8i4NNhwX&#10;auxoVVN5K+5GgWmGYruvvt2uNJier4ec8q9eqdfxkM9ABBrCf/ivvdEKpukH/J6JR0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meDUxAAAANwAAAAPAAAAAAAAAAAA&#10;AAAAAKECAABkcnMvZG93bnJldi54bWxQSwUGAAAAAAQABAD5AAAAkgMAAAAA&#10;" strokeweight=".5pt"/>
                    </v:group>
                    <v:shape id="Text Box 303" o:spid="_x0000_s1646" type="#_x0000_t202" style="position:absolute;top:2144;width:2868;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pj1cYA&#10;AADcAAAADwAAAGRycy9kb3ducmV2LnhtbESPQWvCQBSE70L/w/IKvenGlIqkriIBUUp70Hrx9sw+&#10;k9DdtzG7Jml/fbcg9DjMzDfMYjVYIzpqfe1YwXSSgCAunK65VHD83IznIHxA1mgck4Jv8rBaPowW&#10;mGnX8566QyhFhLDPUEEVQpNJ6YuKLPqJa4ijd3GtxRBlW0rdYh/h1sg0SWbSYs1xocKG8oqKr8PN&#10;KnjLNx+4P6d2/mPy7ftl3VyPpxelnh6H9SuIQEP4D9/bO60gnT7D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pj1cYAAADcAAAADwAAAAAAAAAAAAAAAACYAgAAZHJz&#10;L2Rvd25yZXYueG1sUEsFBgAAAAAEAAQA9QAAAIsDAAAAAA==&#10;" filled="f" stroked="f" strokeweight=".5pt">
                      <v:textbox>
                        <w:txbxContent>
                          <w:p w:rsidR="009C3A9A" w:rsidRDefault="009C3A9A" w:rsidP="00A909C4">
                            <w:pPr>
                              <w:jc w:val="center"/>
                              <w:rPr>
                                <w:rFonts w:ascii="Palatino Linotype" w:hAnsi="Palatino Linotype"/>
                                <w:sz w:val="20"/>
                                <w:szCs w:val="20"/>
                              </w:rPr>
                            </w:pPr>
                            <w:r>
                              <w:rPr>
                                <w:rFonts w:ascii="Palatino Linotype" w:hAnsi="Palatino Linotype"/>
                                <w:sz w:val="20"/>
                                <w:szCs w:val="20"/>
                              </w:rPr>
                              <w:t>Hình vuông: O là giao điểm 2 đường chéo.</w:t>
                            </w:r>
                          </w:p>
                        </w:txbxContent>
                      </v:textbox>
                    </v:shape>
                  </v:group>
                  <v:shape id="Text Box 304" o:spid="_x0000_s1647" type="#_x0000_t202" style="position:absolute;left:1106;top:657;width:50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RYOcUA&#10;AADcAAAADwAAAGRycy9kb3ducmV2LnhtbESPQYvCMBSE78L+h/AEb5q2oEg1ihREWfSg62Vvz+bZ&#10;FpuXbpPV6q83Cwseh5n5hpkvO1OLG7WusqwgHkUgiHOrKy4UnL7WwykI55E11pZJwYMcLBcfvTmm&#10;2t75QLejL0SAsEtRQel9k0rp8pIMupFtiIN3sa1BH2RbSN3iPcBNLZMomkiDFYeFEhvKSsqvx1+j&#10;4DNb7/FwTsz0WWeb3WXV/Jy+x0oN+t1qBsJT59/h//ZWK0jiGP7OhCMgF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JFg5xQAAANwAAAAPAAAAAAAAAAAAAAAAAJgCAABkcnMv&#10;ZG93bnJldi54bWxQSwUGAAAAAAQABAD1AAAAigMAAAAA&#10;" filled="f" stroked="f" strokeweight=".5pt">
                    <v:textbox>
                      <w:txbxContent>
                        <w:p w:rsidR="009C3A9A" w:rsidRDefault="009C3A9A" w:rsidP="00A909C4">
                          <w:r>
                            <w:t>O</w:t>
                          </w:r>
                        </w:p>
                      </w:txbxContent>
                    </v:textbox>
                  </v:shape>
                </v:group>
                <v:group id="Group 164" o:spid="_x0000_s1648" style="position:absolute;left:3027;top:9;width:3150;height:3172" coordorigin="3027,9" coordsize="3150,3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group id="Group 202" o:spid="_x0000_s1649" style="position:absolute;left:3027;top:9;width:3150;height:3172" coordorigin="3027,9" coordsize="3150,3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group id="Group 204" o:spid="_x0000_s1650" style="position:absolute;left:3586;top:9;width:2114;height:2051" coordorigin="3586,9" coordsize="2114,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AutoShape 308" o:spid="_x0000_s1651" type="#_x0000_t120" style="position:absolute;left:3586;top:9;width:2114;height:2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5gPsQA&#10;AADcAAAADwAAAGRycy9kb3ducmV2LnhtbESPQWsCMRSE7wX/Q3iF3rrZehBZjWIrRQ+9uApen5vX&#10;zdbNy5JE3frrjSB4HGbmG2Y6720rzuRD41jBR5aDIK6cbrhWsNt+v49BhIissXVMCv4pwHw2eJli&#10;od2FN3QuYy0ShEOBCkyMXSFlqAxZDJnriJP367zFmKSvpfZ4SXDbymGej6TFhtOCwY6+DFXH8mQV&#10;rKXcruLS/O0/Tz/XVX/w5cYelHp77RcTEJH6+Aw/2mutYJiP4H4mHQE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YD7EAAAA3AAAAA8AAAAAAAAAAAAAAAAAmAIAAGRycy9k&#10;b3ducmV2LnhtbFBLBQYAAAAABAAEAPUAAACJAwAAAAA=&#10;" filled="f" strokeweight=".5pt"/>
                      <v:rect id="Rectangle 207" o:spid="_x0000_s1652" style="position:absolute;left:3683;top:610;width:1916;height:8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wm7MMA&#10;AADcAAAADwAAAGRycy9kb3ducmV2LnhtbESPwWrDMBBE74X+g9hAL6WRY0NT3MgmFAI9FZzmAxZr&#10;a5lIK2Mpsfr3VSGQ4zAzb5hdm5wVV5rD6FnBZl2AIO69HnlQcPo+vLyBCBFZo/VMCn4pQNs8Puyw&#10;1n7hjq7HOIgM4VCjAhPjVEsZekMOw9pPxNn78bPDmOU8SD3jkuHOyrIoXqXDkfOCwYk+DPXn48Up&#10;eA42OdMNVdlt02l/WWxVfVmlnlZp/w4iUor38K39qRWUxRb+z+QjI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wm7MMAAADcAAAADwAAAAAAAAAAAAAAAACYAgAAZHJzL2Rv&#10;d25yZXYueG1sUEsFBgAAAAAEAAQA9QAAAIgDAAAAAA==&#10;" filled="f" strokeweight=".5pt"/>
                      <v:shape id="AutoShape 310" o:spid="_x0000_s1653" type="#_x0000_t32" style="position:absolute;left:3683;top:610;width:1916;height:8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DV8IAAADcAAAADwAAAGRycy9kb3ducmV2LnhtbERPy2oCMRTdF/yHcIXuakaRUkajiNJi&#10;hVJ8LFxeJtdJdHIzJHGc/n2zKHR5OO/5sneN6ChE61nBeFSAIK68tlwrOB3fX95AxISssfFMCn4o&#10;wnIxeJpjqf2D99QdUi1yCMcSFZiU2lLKWBlyGEe+Jc7cxQeHKcNQSx3wkcNdIydF8SodWs4NBlta&#10;G6puh7tTsLnu7Orzezc92/s1fHzd+s6gUep52K9mIBL16V/8595qBZMir81n8hGQ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W/DV8IAAADcAAAADwAAAAAAAAAAAAAA&#10;AAChAgAAZHJzL2Rvd25yZXYueG1sUEsFBgAAAAAEAAQA+QAAAJADAAAAAA==&#10;" strokeweight=".5pt"/>
                      <v:shape id="AutoShape 311" o:spid="_x0000_s1654" type="#_x0000_t32" style="position:absolute;left:3683;top:610;width:1916;height:8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NH4MMAAADcAAAADwAAAGRycy9kb3ducmV2LnhtbESPQWvCQBSE74L/YXmCN93oQWrqKkEQ&#10;WouCsZfeHtnXJJp9G3ZXk/57tyB4HGbmG2a16U0j7uR8bVnBbJqAIC6srrlU8H3eTd5A+ICssbFM&#10;Cv7Iw2Y9HKww1bbjE93zUIoIYZ+igiqENpXSFxUZ9FPbEkfv1zqDIUpXSu2wi3DTyHmSLKTBmuNC&#10;hS1tKyqu+c0oMHWffx7Ko9sXBmc/l1NG2Ven1HjUZ+8gAvXhFX62P7SCebKE/zPxCM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TR+DDAAAA3AAAAA8AAAAAAAAAAAAA&#10;AAAAoQIAAGRycy9kb3ducmV2LnhtbFBLBQYAAAAABAAEAPkAAACRAwAAAAA=&#10;" strokeweight=".5pt"/>
                    </v:group>
                    <v:shape id="Text Box 312" o:spid="_x0000_s1655" type="#_x0000_t202" style="position:absolute;left:3027;top:2159;width:3150;height:1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bI58YA&#10;AADcAAAADwAAAGRycy9kb3ducmV2LnhtbESPQWvCQBSE74X+h+UVems2BiySZhUJSKXoQZtLb6/Z&#10;ZxLMvk2zaxL99d1CweMwM98w2WoyrRiod41lBbMoBkFcWt1wpaD43LwsQDiPrLG1TAqu5GC1fHzI&#10;MNV25AMNR1+JAGGXooLa+y6V0pU1GXSR7YiDd7K9QR9kX0nd4xjgppVJHL9Kgw2HhRo7ymsqz8eL&#10;UfCRb/Z4+E7M4tbm77vTuvspvuZKPT9N6zcQniZ/D/+3t1pBEs/h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bI58YAAADcAAAADwAAAAAAAAAAAAAAAACYAgAAZHJz&#10;L2Rvd25yZXYueG1sUEsFBgAAAAAEAAQA9QAAAIsDAAAAAA==&#10;" filled="f" stroked="f" strokeweight=".5pt">
                      <v:textbox>
                        <w:txbxContent>
                          <w:p w:rsidR="009C3A9A" w:rsidRDefault="009C3A9A" w:rsidP="00A909C4">
                            <w:pPr>
                              <w:jc w:val="center"/>
                              <w:rPr>
                                <w:rFonts w:ascii="Palatino Linotype" w:hAnsi="Palatino Linotype"/>
                                <w:sz w:val="20"/>
                                <w:szCs w:val="20"/>
                              </w:rPr>
                            </w:pPr>
                            <w:r>
                              <w:rPr>
                                <w:rFonts w:ascii="Palatino Linotype" w:hAnsi="Palatino Linotype"/>
                                <w:sz w:val="20"/>
                                <w:szCs w:val="20"/>
                              </w:rPr>
                              <w:t>Hình chữ nhật: O là giao điểm của hai đường chéo.</w:t>
                            </w:r>
                          </w:p>
                        </w:txbxContent>
                      </v:textbox>
                    </v:shape>
                  </v:group>
                  <v:shape id="Text Box 313" o:spid="_x0000_s1656" type="#_x0000_t202" style="position:absolute;left:4407;top:711;width:50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P1CMYA&#10;AADcAAAADwAAAGRycy9kb3ducmV2LnhtbESPQWvCQBSE74X+h+UVvNWNEYukriKB0FL0YOqlt9fs&#10;Mwlm36bZbZL6612h4HGYmW+Y1WY0jeipc7VlBbNpBIK4sLrmUsHxM3tegnAeWWNjmRT8kYPN+vFh&#10;hYm2Ax+oz30pAoRdggoq79tESldUZNBNbUscvJPtDPogu1LqDocAN42Mo+hFGqw5LFTYUlpRcc5/&#10;jYKPNNvj4Ts2y0uTvu1O2/bn+LVQavI0bl9BeBr9PfzfftcK4mgO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P1CMYAAADcAAAADwAAAAAAAAAAAAAAAACYAgAAZHJz&#10;L2Rvd25yZXYueG1sUEsFBgAAAAAEAAQA9QAAAIsDAAAAAA==&#10;" filled="f" stroked="f" strokeweight=".5pt">
                    <v:textbox>
                      <w:txbxContent>
                        <w:p w:rsidR="009C3A9A" w:rsidRDefault="009C3A9A" w:rsidP="00A909C4">
                          <w:r>
                            <w:t>O</w:t>
                          </w:r>
                        </w:p>
                      </w:txbxContent>
                    </v:textbox>
                  </v:shape>
                </v:group>
                <v:group id="Group 165" o:spid="_x0000_s1657" style="position:absolute;left:6042;top:21;width:3579;height:3160" coordorigin="6042,21" coordsize="3579,3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shape id="Text Box 315" o:spid="_x0000_s1658" type="#_x0000_t202" style="position:absolute;left:7808;top:800;width:50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k8HMIA&#10;AADcAAAADwAAAGRycy9kb3ducmV2LnhtbERPS4vCMBC+C/6HMMLeNFVQtBpFCuKy6MHHxdvYjG2x&#10;mdQmq9VfbxYWvM3H95zZojGluFPtCssK+r0IBHFqdcGZguNh1R2DcB5ZY2mZFDzJwWLebs0w1vbB&#10;O7rvfSZCCLsYFeTeV7GULs3JoOvZijhwF1sb9AHWmdQ1PkK4KeUgikbSYMGhIceKkpzS6/7XKPhJ&#10;VlvcnQdm/CqT9eayrG7H01Cpr06znILw1PiP+N/9rcP8yRD+ngkXyP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6TwcwgAAANwAAAAPAAAAAAAAAAAAAAAAAJgCAABkcnMvZG93&#10;bnJldi54bWxQSwUGAAAAAAQABAD1AAAAhwMAAAAA&#10;" filled="f" stroked="f" strokeweight=".5pt">
                    <v:textbox>
                      <w:txbxContent>
                        <w:p w:rsidR="009C3A9A" w:rsidRDefault="009C3A9A" w:rsidP="00A909C4">
                          <w:r>
                            <w:t>O</w:t>
                          </w:r>
                        </w:p>
                      </w:txbxContent>
                    </v:textbox>
                  </v:shape>
                  <v:group id="Group 196" o:spid="_x0000_s1659" style="position:absolute;left:6867;top:21;width:2114;height:2051" coordorigin="6867,21" coordsize="2114,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shape id="AutoShape 317" o:spid="_x0000_s1660" type="#_x0000_t120" style="position:absolute;left:6867;top:21;width:2114;height:2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KlLMUA&#10;AADcAAAADwAAAGRycy9kb3ducmV2LnhtbESPT0/DMAzF70h8h8hI3FgKBzRK04k/Qtthl7WTuHqN&#10;aQqNUyXZVvj0+IDEzdZ7fu/najX7UZ0opiGwgdtFAYq4C3bg3sC+fbtZgkoZ2eIYmAx8U4JVfXlR&#10;YWnDmXd0anKvJIRTiQZczlOpdeoceUyLMBGL9hGixyxr7LWNeJZwP+q7orjXHgeWBocTvTjqvpqj&#10;N7DRul3nV/f5/nzc/qznQ2x2/mDM9dX89Agq05z/zX/XGyv4D0Irz8gEuv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AqUsxQAAANwAAAAPAAAAAAAAAAAAAAAAAJgCAABkcnMv&#10;ZG93bnJldi54bWxQSwUGAAAAAAQABAD1AAAAigMAAAAA&#10;" filled="f" strokeweight=".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18" o:spid="_x0000_s1661" type="#_x0000_t5" style="position:absolute;left:6992;top:39;width:1849;height:1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sKP8IA&#10;AADcAAAADwAAAGRycy9kb3ducmV2LnhtbERPTYvCMBC9C/6HMII3TV1W0WoUERYK4kFb3D0OzdgW&#10;m0lpsrX77zeC4G0e73M2u97UoqPWVZYVzKYRCOLc6ooLBVn6NVmCcB5ZY22ZFPyRg912ONhgrO2D&#10;z9RdfCFCCLsYFZTeN7GULi/JoJvahjhwN9sa9AG2hdQtPkK4qeVHFC2kwYpDQ4kNHUrK75dfo2Bh&#10;jp+n7vswpzzdJ9cs+9HLJFFqPOr3axCeev8Wv9yJDvNXK3g+Ey6Q2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mwo/wgAAANwAAAAPAAAAAAAAAAAAAAAAAJgCAABkcnMvZG93&#10;bnJldi54bWxQSwUGAAAAAAQABAD1AAAAhwMAAAAA&#10;" filled="f" strokeweight=".5pt"/>
                    <v:shape id="AutoShape 319" o:spid="_x0000_s1662" type="#_x0000_t32" style="position:absolute;left:7455;top:800;width:1386;height:73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D7LMQAAADcAAAADwAAAGRycy9kb3ducmV2LnhtbESPQWsCMRSE70L/Q3gFL6VmFSplaxSr&#10;SK0HZW3p+bF53SxuXsImruu/N4WCx2FmvmFmi942oqM21I4VjEcZCOLS6ZorBd9fm+dXECEia2wc&#10;k4IrBVjMHwYzzLW7cEHdMVYiQTjkqMDE6HMpQ2nIYhg5T5y8X9dajEm2ldQtXhLcNnKSZVNpsea0&#10;YNDTylB5Op6tgq05dBPytHzy+11cf768nz5+CqWGj/3yDUSkPt7D/+2tVpCI8HcmHQE5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wPssxAAAANwAAAAPAAAAAAAAAAAA&#10;AAAAAKECAABkcnMvZG93bnJldi54bWxQSwUGAAAAAAQABAD5AAAAkgMAAAAA&#10;" strokeweight=".5pt"/>
                    <v:shape id="AutoShape 320" o:spid="_x0000_s1663" type="#_x0000_t32" style="position:absolute;left:7918;top:39;width:0;height:15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VqysQAAADcAAAADwAAAGRycy9kb3ducmV2LnhtbESPQWsCMRSE74X+h/AK3mpWESlbo0hL&#10;iwql1Pbg8bF5bqKblyWJ6/rvG0HwOMzMN8xs0btGdBSi9axgNCxAEFdeW64V/P1+PL+AiAlZY+OZ&#10;FFwowmL++DDDUvsz/1C3TbXIEI4lKjAptaWUsTLkMA59S5y9vQ8OU5ahljrgOcNdI8dFMZUOLecF&#10;gy29GaqO25NT8H7Y2OX6ezPZ2dMhfH4d+86gUWrw1C9fQSTq0z18a6+0gnExguuZfAT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VWrKxAAAANwAAAAPAAAAAAAAAAAA&#10;AAAAAKECAABkcnMvZG93bnJldi54bWxQSwUGAAAAAAQABAD5AAAAkgMAAAAA&#10;" strokeweight=".5pt"/>
                  </v:group>
                  <v:shape id="Text Box 321" o:spid="_x0000_s1664" type="#_x0000_t202" style="position:absolute;left:6042;top:2159;width:3579;height:1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H8MMA&#10;AADcAAAADwAAAGRycy9kb3ducmV2LnhtbERPS4vCMBC+L/gfwgje1lRhXa1GkYKsiHvwcfE2NmNb&#10;bCa1iVr99ZsFwdt8fM+ZzBpTihvVrrCsoNeNQBCnVhecKdjvFp9DEM4jaywtk4IHOZhNWx8TjLW9&#10;84ZuW5+JEMIuRgW591UspUtzMui6tiIO3MnWBn2AdSZ1jfcQbkrZj6KBNFhwaMixoiSn9Ly9GgWr&#10;ZPGLm2PfDJ9l8rM+zavL/vClVKfdzMcgPDX+LX65lzrMH33D/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cH8MMAAADcAAAADwAAAAAAAAAAAAAAAACYAgAAZHJzL2Rv&#10;d25yZXYueG1sUEsFBgAAAAAEAAQA9QAAAIgDAAAAAA==&#10;" filled="f" stroked="f" strokeweight=".5pt">
                    <v:textbox>
                      <w:txbxContent>
                        <w:p w:rsidR="009C3A9A" w:rsidRDefault="009C3A9A" w:rsidP="00A909C4">
                          <w:pPr>
                            <w:jc w:val="center"/>
                            <w:rPr>
                              <w:rFonts w:ascii="Palatino Linotype" w:hAnsi="Palatino Linotype"/>
                              <w:sz w:val="20"/>
                              <w:szCs w:val="20"/>
                            </w:rPr>
                          </w:pPr>
                          <w:r>
                            <w:rPr>
                              <w:rFonts w:ascii="Palatino Linotype" w:hAnsi="Palatino Linotype"/>
                              <w:sz w:val="20"/>
                              <w:szCs w:val="20"/>
                            </w:rPr>
                            <w:t>∆ đều: O là giao điểm của 2 đường trung tuyến (trọng tâm).</w:t>
                          </w:r>
                        </w:p>
                      </w:txbxContent>
                    </v:textbox>
                  </v:shape>
                </v:group>
                <v:group id="Group 166" o:spid="_x0000_s1665" style="position:absolute;left:4584;top:3340;width:4397;height:3152" coordorigin="4584,3340" coordsize="439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group id="Group 167" o:spid="_x0000_s1666" style="position:absolute;left:4584;top:3340;width:4397;height:3152" coordorigin="4584,3340" coordsize="439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group id="Group 169" o:spid="_x0000_s1667" style="position:absolute;left:6042;top:3340;width:2114;height:2051" coordorigin="6042,3340" coordsize="2114,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group id="Group 171" o:spid="_x0000_s1668" style="position:absolute;left:6042;top:3340;width:2114;height:2051" coordorigin="6042,3340" coordsize="2114,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group id="Group 174" o:spid="_x0000_s1669" style="position:absolute;left:6042;top:3340;width:2114;height:2051" coordorigin="6042,3340" coordsize="2114,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shape id="AutoShape 327" o:spid="_x0000_s1670" type="#_x0000_t120" style="position:absolute;left:6042;top:3340;width:2114;height:2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bMIA&#10;AADcAAAADwAAAGRycy9kb3ducmV2LnhtbERPPW/CMBDdK/U/WFepW3HSoUIBE9FWFQwsBCTWI77G&#10;KfE5sg2k/HqMhMR2T+/zpuVgO3EiH1rHCvJRBoK4drrlRsF28/M2BhEissbOMSn4pwDl7PlpioV2&#10;Z17TqYqNSCEcClRgYuwLKUNtyGIYuZ44cb/OW4wJ+kZqj+cUbjv5nmUf0mLLqcFgT1+G6kN1tAqW&#10;Um4W8dv87T6Pq8ti2PtqbfdKvb4M8wmISEN8iO/upU7zxzncnkkXyN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4ZpswgAAANwAAAAPAAAAAAAAAAAAAAAAAJgCAABkcnMvZG93&#10;bnJldi54bWxQSwUGAAAAAAQABAD1AAAAhwMAAAAA&#10;" filled="f" strokeweight=".5pt"/>
                          <v:shape id="AutoShape 328" o:spid="_x0000_s1671" type="#_x0000_t32" style="position:absolute;left:6178;top:3867;width:18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GWm8IAAADcAAAADwAAAGRycy9kb3ducmV2LnhtbERPTWsCMRC9C/0PYQreNFuRIlujSMXS&#10;ClJqe/A4bMZNdDNZkrhu/30jFLzN433OfNm7RnQUovWs4GlcgCCuvLZcK/j53oxmIGJC1th4JgW/&#10;FGG5eBjMsdT+yl/U7VMtcgjHEhWYlNpSylgZchjHviXO3NEHhynDUEsd8JrDXSMnRfEsHVrODQZb&#10;ejVUnfcXp2B92trVx+d2erCXU3jbnfvOoFFq+NivXkAk6tNd/O9+13n+bAK3Z/IF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nGWm8IAAADcAAAADwAAAAAAAAAAAAAA&#10;AAChAgAAZHJzL2Rvd25yZXYueG1sUEsFBgAAAAAEAAQA+QAAAJADAAAAAA==&#10;" strokeweight=".5pt"/>
                          <v:shape id="AutoShape 329" o:spid="_x0000_s1672" type="#_x0000_t32" style="position:absolute;left:6178;top:3866;width:158;height:1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0zAMMAAADcAAAADwAAAGRycy9kb3ducmV2LnhtbERPTWsCMRC9F/ofwgi9aVZbiqxGkUpL&#10;KxSp9eBx2Iyb6GayJHHd/vumIPQ2j/c582XvGtFRiNazgvGoAEFceW25VrD/fh1OQcSErLHxTAp+&#10;KMJycX83x1L7K39Rt0u1yCEcS1RgUmpLKWNlyGEc+ZY4c0cfHKYMQy11wGsOd42cFMWzdGg5Nxhs&#10;6cVQdd5dnIL1aWNXH9vN08FeTuHt89x3Bo1SD4N+NQORqE//4pv7Xef500f4eyZf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9MwDDAAAA3AAAAA8AAAAAAAAAAAAA&#10;AAAAoQIAAGRycy9kb3ducmV2LnhtbFBLBQYAAAAABAAEAPkAAACRAwAAAAA=&#10;" strokeweight=".5pt"/>
                          <v:shape id="AutoShape 330" o:spid="_x0000_s1673" type="#_x0000_t32" style="position:absolute;left:6336;top:3867;width:1675;height:1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SKWMEAAADcAAAADwAAAGRycy9kb3ducmV2LnhtbERPTYvCMBC9L/gfwgh7W1MXEalGKYKw&#10;uihYvXgbmrGtNpOSRNv99xthYW/zeJ+zWPWmEU9yvrasYDxKQBAXVtdcKjifNh8zED4ga2wsk4If&#10;8rBaDt4WmGrb8ZGeeShFDGGfooIqhDaV0hcVGfQj2xJH7mqdwRChK6V22MVw08jPJJlKgzXHhgpb&#10;WldU3POHUWDqPt/uy4PbFQbHl9sxo+y7U+p92GdzEIH68C/+c3/pOH82gdcz8QK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ZIpYwQAAANwAAAAPAAAAAAAAAAAAAAAA&#10;AKECAABkcnMvZG93bnJldi54bWxQSwUGAAAAAAQABAD5AAAAjwMAAAAA&#10;" strokeweight=".5pt"/>
                          <v:shape id="AutoShape 331" o:spid="_x0000_s1674" type="#_x0000_t32" style="position:absolute;left:7055;top:3495;width:0;height:14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gO78MAAADcAAAADwAAAGRycy9kb3ducmV2LnhtbERPTWsCMRC9F/ofwgi9aVZpi6xGkUpL&#10;KxSp9eBx2Iyb6GayJHHd/vumIPQ2j/c582XvGtFRiNazgvGoAEFceW25VrD/fh1OQcSErLHxTAp+&#10;KMJycX83x1L7K39Rt0u1yCEcS1RgUmpLKWNlyGEc+ZY4c0cfHKYMQy11wGsOd42cFMWzdGg5Nxhs&#10;6cVQdd5dnIL1aWNXH9vN48FeTuHt89x3Bo1SD4N+NQORqE//4pv7Xef50yf4eyZf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YDu/DAAAA3AAAAA8AAAAAAAAAAAAA&#10;AAAAoQIAAGRycy9kb3ducmV2LnhtbFBLBQYAAAAABAAEAPkAAACRAwAAAAA=&#10;" strokeweight=".5pt"/>
                          <v:shape id="AutoShape 332" o:spid="_x0000_s1675" type="#_x0000_t32" style="position:absolute;left:6924;top:4183;width:706;height:79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Ok5cMAAADcAAAADwAAAGRycy9kb3ducmV2LnhtbERPS2sCMRC+F/ofwhR6KZpVqMhqFB8U&#10;tQfFBz0Pm+lmcTMJm7hu/70pFHqbj+8503lna9FSEyrHCgb9DARx4XTFpYLL+aM3BhEissbaMSn4&#10;oQDz2fPTFHPt7nyk9hRLkUI45KjAxOhzKUNhyGLoO0+cuG/XWIwJNqXUDd5TuK3lMMtG0mLFqcGg&#10;p5Wh4nq6WQVbc2iH5Gnx5vefcb17X143X0elXl+6xQREpC7+i//cW53mj0fw+0y6QM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TpOXDAAAA3AAAAA8AAAAAAAAAAAAA&#10;AAAAoQIAAGRycy9kb3ducmV2LnhtbFBLBQYAAAAABAAEAPkAAACRAwAAAAA=&#10;" strokeweight=".5pt"/>
                          <v:group id="Group 187" o:spid="_x0000_s1676" style="position:absolute;left:6597;top:3785;width:33;height:209" coordorigin="6597,3785" coordsize="33,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shape id="AutoShape 334" o:spid="_x0000_s1677" type="#_x0000_t32" style="position:absolute;left:6597;top:3788;width:0;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Sl3cMAAADcAAAADwAAAGRycy9kb3ducmV2LnhtbERPS0sDMRC+C/6HMEJvNqsVsdumpVgq&#10;WijSx6HHYTNu0m4mS5Ju139vBMHbfHzPmc5714iOQrSeFTwMCxDEldeWawWH/er+BURMyBobz6Tg&#10;myLMZ7c3Uyy1v/KWul2qRQ7hWKICk1JbShkrQw7j0LfEmfvywWHKMNRSB7zmcNfIx6J4lg4t5waD&#10;Lb0aqs67i1OwPK3t4uNz/XS0l1N425z7zqBRanDXLyYgEvXpX/znftd5/ngEv8/kC+T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kpd3DAAAA3AAAAA8AAAAAAAAAAAAA&#10;AAAAoQIAAGRycy9kb3ducmV2LnhtbFBLBQYAAAAABAAEAPkAAACRAwAAAAA=&#10;" strokeweight=".5pt"/>
                            <v:shape id="AutoShape 335" o:spid="_x0000_s1678" type="#_x0000_t32" style="position:absolute;left:6630;top:3785;width:0;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09qcMAAADcAAAADwAAAGRycy9kb3ducmV2LnhtbERPTWsCMRC9F/wPYYTearYipV2NIoql&#10;FYrU9uBx2Ew30c1kSeK6/fdGKPQ2j/c5s0XvGtFRiNazgsdRAYK48tpyreD7a/PwDCImZI2NZ1Lw&#10;SxEW88HdDEvtL/xJ3T7VIodwLFGBSaktpYyVIYdx5FvizP344DBlGGqpA15yuGvkuCiepEPLucFg&#10;SytD1Wl/dgrWx61dvu+2k4M9H8Prx6nvDBql7of9cgoiUZ/+xX/uN53nv0zg9ky+QM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NPanDAAAA3AAAAA8AAAAAAAAAAAAA&#10;AAAAoQIAAGRycy9kb3ducmV2LnhtbFBLBQYAAAAABAAEAPkAAACRAwAAAAA=&#10;" strokeweight=".5pt"/>
                          </v:group>
                          <v:group id="Group 188" o:spid="_x0000_s1679" style="position:absolute;left:7597;top:3782;width:33;height:209" coordorigin="7597,3782" coordsize="33,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shape id="AutoShape 337" o:spid="_x0000_s1680" type="#_x0000_t32" style="position:absolute;left:7597;top:3785;width:0;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qeMcMAAADcAAAADwAAAGRycy9kb3ducmV2LnhtbERPTWsCMRC9F/ofwhR606xSSl2NIpWW&#10;Viii7cHjsJluopvJksR1+++NIPQ2j/c5s0XvGtFRiNazgtGwAEFceW25VvDz/TZ4ARETssbGMyn4&#10;owiL+f3dDEvtz7ylbpdqkUM4lqjApNSWUsbKkMM49C1x5n59cJgyDLXUAc853DVyXBTP0qHl3GCw&#10;pVdD1XF3cgpWh7Vdfm7WT3t7OoT3r2PfGTRKPT70yymIRH36F9/cHzrPn4zg+ky+QM4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6njHDAAAA3AAAAA8AAAAAAAAAAAAA&#10;AAAAoQIAAGRycy9kb3ducmV2LnhtbFBLBQYAAAAABAAEAPkAAACRAwAAAAA=&#10;" strokeweight=".5pt"/>
                            <v:shape id="AutoShape 338" o:spid="_x0000_s1681" type="#_x0000_t32" style="position:absolute;left:7630;top:3782;width:0;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gARsMAAADcAAAADwAAAGRycy9kb3ducmV2LnhtbERPTWsCMRC9F/wPYYTeNFsppV2NIkpL&#10;KxSp7cHjsJluopvJksR1+++NIPQ2j/c5s0XvGtFRiNazgodxAYK48tpyreDn+3X0DCImZI2NZ1Lw&#10;RxEW88HdDEvtz/xF3S7VIodwLFGBSaktpYyVIYdx7FvizP364DBlGGqpA55zuGvkpCiepEPLucFg&#10;SytD1XF3cgrWh41dfmw3j3t7OoS3z2PfGTRK3Q/75RREoj79i2/ud53nv0zg+ky+QM4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oAEbDAAAA3AAAAA8AAAAAAAAAAAAA&#10;AAAAoQIAAGRycy9kb3ducmV2LnhtbFBLBQYAAAAABAAEAPkAAACRAwAAAAA=&#10;" strokeweight=".5pt"/>
                          </v:group>
                          <v:shape id="AutoShape 339" o:spid="_x0000_s1682" type="#_x0000_t32" style="position:absolute;left:7055;top:3782;width: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E6sMAAADcAAAADwAAAGRycy9kb3ducmV2LnhtbERPTUsDMRC9C/6HMIK3NmsRqdumpSgV&#10;LUhx9dDjsBk3aTeTJUm323/fCAVv83ifM18OrhU9hWg9K3gYFyCIa68tNwp+vtejKYiYkDW2nknB&#10;mSIsF7c3cyy1P/EX9VVqRA7hWKICk1JXShlrQw7j2HfEmfv1wWHKMDRSBzzlcNfKSVE8SYeWc4PB&#10;jl4M1Yfq6BS87jd29bHdPO7scR/ePg9Db9AodX83rGYgEg3pX3x1v+s8f/oMf8/kC+Ti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VBOrDAAAA3AAAAA8AAAAAAAAAAAAA&#10;AAAAoQIAAGRycy9kb3ducmV2LnhtbFBLBQYAAAAABAAEAPkAAACRAwAAAAA=&#10;" strokeweight=".5pt"/>
                          <v:shape id="AutoShape 340" o:spid="_x0000_s1683" type="#_x0000_t32" style="position:absolute;left:7144;top:3785;width:0;height: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Y7qsUAAADcAAAADwAAAGRycy9kb3ducmV2LnhtbESPQUsDMRCF74L/IYzgzWYVEbs2LaVF&#10;0YKUVg8eh824SbuZLEm6Xf+9cxC8zfDevPfNbDGGTg2Uso9s4HZSgSJuovXcGvj8eL55BJULssUu&#10;Mhn4oQyL+eXFDGsbz7yjYV9aJSGcazTgSulrrXPjKGCexJ5YtO+YAhZZU6ttwrOEh07fVdWDDuhZ&#10;Ghz2tHLUHPenYGB92Pjl23Zz/+VPh/TyfhwHh86Y66tx+QSq0Fj+zX/Xr1bwp4Ivz8gEe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Y7qsUAAADcAAAADwAAAAAAAAAA&#10;AAAAAAChAgAAZHJzL2Rvd25yZXYueG1sUEsFBgAAAAAEAAQA+QAAAJMDAAAAAA==&#10;" strokeweight=".5pt"/>
                        </v:group>
                        <v:group id="Group 175" o:spid="_x0000_s1684" style="position:absolute;left:7455;top:4138;width:157;height:120" coordorigin="7455,4138" coordsize="157,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shape id="AutoShape 342" o:spid="_x0000_s1685" type="#_x0000_t32" style="position:absolute;left:7455;top:4201;width:1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B0zcMAAADcAAAADwAAAGRycy9kb3ducmV2LnhtbERPS0sDMRC+C/6HMEJvNqsUtdumpVgq&#10;WijSx6HHYTNu0m4mS5Ju139vBMHbfHzPmc5714iOQrSeFTwMCxDEldeWawWH/er+BURMyBobz6Tg&#10;myLMZ7c3Uyy1v/KWul2qRQ7hWKICk1JbShkrQw7j0LfEmfvywWHKMNRSB7zmcNfIx6J4kg4t5waD&#10;Lb0aqs67i1OwPK3t4uNzPTrayym8bc59Z9AoNbjrFxMQifr0L/5zv+s8/3kMv8/kC+T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0AdM3DAAAA3AAAAA8AAAAAAAAAAAAA&#10;AAAAoQIAAGRycy9kb3ducmV2LnhtbFBLBQYAAAAABAAEAPkAAACRAwAAAAA=&#10;" strokeweight=".5pt"/>
                          <v:shape id="AutoShape 343" o:spid="_x0000_s1686" type="#_x0000_t32" style="position:absolute;left:7535;top:4138;width:0;height:1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td8UAAADcAAAADwAAAGRycy9kb3ducmV2LnhtbESPT0sDMRDF74LfIUzBm81WRMratBRF&#10;0YJI/xw8Dptxk3YzWZJ0u3575yB4m+G9ee83i9UYOjVQyj6ygdm0AkXcROu5NXDYv9zOQeWCbLGL&#10;TAZ+KMNqeX21wNrGC29p2JVWSQjnGg24Uvpa69w4CpinsScW7TumgEXW1Gqb8CLhodN3VfWgA3qW&#10;Boc9PTlqTrtzMPB83Pj1++fm/sufj+n14zQODp0xN5Nx/Qiq0Fj+zX/Xb1bw54Ivz8gEe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td8UAAADcAAAADwAAAAAAAAAA&#10;AAAAAAChAgAAZHJzL2Rvd25yZXYueG1sUEsFBgAAAAAEAAQA+QAAAJMDAAAAAA==&#10;" strokeweight=".5pt"/>
                        </v:group>
                        <v:group id="Group 176" o:spid="_x0000_s1687" style="position:absolute;left:6689;top:4693;width:157;height:120" coordorigin="6689,4693" coordsize="157,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shape id="AutoShape 345" o:spid="_x0000_s1688" type="#_x0000_t32" style="position:absolute;left:6689;top:4756;width:1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NFJMMAAADcAAAADwAAAGRycy9kb3ducmV2LnhtbERPTUsDMRC9C/6HMIK3NmsRK9umpSgV&#10;LUhx9dDjsBk3aTeTJUm323/fCAVv83ifM18OrhU9hWg9K3gYFyCIa68tNwp+vtejZxAxIWtsPZOC&#10;M0VYLm5v5lhqf+Iv6qvUiBzCsUQFJqWulDLWhhzGse+IM/frg8OUYWikDnjK4a6Vk6J4kg4t5waD&#10;Hb0Yqg/V0Sl43W/s6mO7edzZ4z68fR6G3qBR6v5uWM1AJBrSv/jqftd5/nQKf8/kC+Ti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TRSTDAAAA3AAAAA8AAAAAAAAAAAAA&#10;AAAAoQIAAGRycy9kb3ducmV2LnhtbFBLBQYAAAAABAAEAPkAAACRAwAAAAA=&#10;" strokeweight=".5pt"/>
                          <v:shape id="AutoShape 346" o:spid="_x0000_s1689" type="#_x0000_t32" style="position:absolute;left:6769;top:4693;width:0;height:1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zRVsUAAADcAAAADwAAAGRycy9kb3ducmV2LnhtbESPQUsDMRCF74L/IYzgzWYV0bI2LaVF&#10;0YKUVg8eh824SbuZLEm6Xf+9cxC8zfDevPfNbDGGTg2Uso9s4HZSgSJuovXcGvj8eL6ZgsoF2WIX&#10;mQz8UIbF/PJihrWNZ97RsC+tkhDONRpwpfS11rlxFDBPYk8s2ndMAYusqdU24VnCQ6fvqupBB/Qs&#10;DQ57WjlqjvtTMLA+bPzybbu5//KnQ3p5P46DQ2fM9dW4fAJVaCz/5r/rVyv4j0Irz8gEe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zRVsUAAADcAAAADwAAAAAAAAAA&#10;AAAAAAChAgAAZHJzL2Rvd25yZXYueG1sUEsFBgAAAAAEAAQA+QAAAJMDAAAAAA==&#10;" strokeweight=".5pt"/>
                        </v:group>
                      </v:group>
                      <v:shape id="AutoShape 347" o:spid="_x0000_s1690" type="#_x0000_t32" style="position:absolute;left:7269;top:4402;width:85;height:1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TmvMMAAADcAAAADwAAAGRycy9kb3ducmV2LnhtbERPTWsCMRC9F/wPYYTeNFspbVmNIkpL&#10;KxSp7cHjsJluopvJksR1+++NIPQ2j/c5s0XvGtFRiNazgodxAYK48tpyreDn+3X0AiImZI2NZ1Lw&#10;RxEW88HdDEvtz/xF3S7VIodwLFGBSaktpYyVIYdx7FvizP364DBlGGqpA55zuGvkpCiepEPLucFg&#10;SytD1XF3cgrWh41dfmw3j3t7OoS3z2PfGTRK3Q/75RREoj79i2/ud53nP0/g+ky+QM4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k5rzDAAAA3AAAAA8AAAAAAAAAAAAA&#10;AAAAoQIAAGRycy9kb3ducmV2LnhtbFBLBQYAAAAABAAEAPkAAACRAwAAAAA=&#10;" strokeweight=".5pt"/>
                      <v:shape id="AutoShape 348" o:spid="_x0000_s1691" type="#_x0000_t32" style="position:absolute;left:7269;top:4509;width:85;height: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hiC8IAAADcAAAADwAAAGRycy9kb3ducmV2LnhtbERPTWvCQBC9C/6HZYTedGMLtkQ3IQhC&#10;W2nB1Iu3ITsm0exs2N2a9N93CwVv83ifs8lH04kbOd9aVrBcJCCIK6tbrhUcv3bzFxA+IGvsLJOC&#10;H/KQZ9PJBlNtBz7QrQy1iCHsU1TQhNCnUvqqIYN+YXviyJ2tMxgidLXUDocYbjr5mCQrabDl2NBg&#10;T9uGqmv5bRSYdizfPupP914ZXJ4uh4KK/aDUw2ws1iACjeEu/ne/6jj/+Qn+nokXyO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VhiC8IAAADcAAAADwAAAAAAAAAAAAAA&#10;AAChAgAAZHJzL2Rvd25yZXYueG1sUEsFBgAAAAAEAAQA+QAAAJADAAAAAA==&#10;" strokeweight=".5pt"/>
                    </v:group>
                    <v:shape id="Text Box 349" o:spid="_x0000_s1692" type="#_x0000_t202" style="position:absolute;left:4584;top:5509;width:4397;height: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J5fsYA&#10;AADcAAAADwAAAGRycy9kb3ducmV2LnhtbESPQWvCQBCF7wX/wzKCt7pR0Ep0FQlIRdqD1ou3MTsm&#10;wexszG419dd3DoXeZnhv3vtmsepcre7UhsqzgdEwAUWce1txYeD4tXmdgQoR2WLtmQz8UIDVsvey&#10;wNT6B+/pfoiFkhAOKRooY2xSrUNeksMw9A2xaBffOoyytoW2LT4k3NV6nCRT7bBiaSixoayk/Hr4&#10;dgZ22eYT9+exmz3r7P3jsm5ux9PEmEG/W89BReriv/nvemsF/03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J5fsYAAADcAAAADwAAAAAAAAAAAAAAAACYAgAAZHJz&#10;L2Rvd25yZXYueG1sUEsFBgAAAAAEAAQA9QAAAIsDAAAAAA==&#10;" filled="f" stroked="f" strokeweight=".5pt">
                      <v:textbox>
                        <w:txbxContent>
                          <w:p w:rsidR="009C3A9A" w:rsidRDefault="009C3A9A" w:rsidP="00A909C4">
                            <w:pPr>
                              <w:jc w:val="center"/>
                              <w:rPr>
                                <w:rFonts w:ascii="Palatino Linotype" w:hAnsi="Palatino Linotype"/>
                                <w:sz w:val="20"/>
                                <w:szCs w:val="20"/>
                              </w:rPr>
                            </w:pPr>
                            <w:r>
                              <w:rPr>
                                <w:rFonts w:ascii="Palatino Linotype" w:hAnsi="Palatino Linotype"/>
                                <w:sz w:val="20"/>
                                <w:szCs w:val="20"/>
                              </w:rPr>
                              <w:t>∆ thường: O là giao điểm của hai đường trung trực của hai cạnh ∆.</w:t>
                            </w:r>
                          </w:p>
                        </w:txbxContent>
                      </v:textbox>
                    </v:shape>
                  </v:group>
                  <v:shape id="Text Box 350" o:spid="_x0000_s1693" type="#_x0000_t202" style="position:absolute;left:6735;top:4180;width:50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3jpcYA&#10;AADcAAAADwAAAGRycy9kb3ducmV2LnhtbESPT2vCQBDF70K/wzIFb7pRqEjqRiQglmIPWi+9TbOT&#10;P5idjdmtpv30nYPgbYb35r3frNaDa9WV+tB4NjCbJqCIC28brgycPreTJagQkS22nsnALwVYZ0+j&#10;FabW3/hA12OslIRwSNFAHWOXah2KmhyGqe+IRSt97zDK2lfa9niTcNfqeZIstMOGpaHGjvKaivPx&#10;xxl4z7cfePieu+Vfm+/25aa7nL5ejBk/D5tXUJGG+DDfr9+s4C+EVp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3jpcYAAADcAAAADwAAAAAAAAAAAAAAAACYAgAAZHJz&#10;L2Rvd25yZXYueG1sUEsFBgAAAAAEAAQA9QAAAIsDAAAAAA==&#10;" filled="f" stroked="f" strokeweight=".5pt">
                    <v:textbox>
                      <w:txbxContent>
                        <w:p w:rsidR="009C3A9A" w:rsidRDefault="009C3A9A" w:rsidP="00A909C4">
                          <w:r>
                            <w:t>O</w:t>
                          </w:r>
                        </w:p>
                      </w:txbxContent>
                    </v:textbox>
                  </v:shape>
                </v:group>
                <w10:wrap anchorx="margin"/>
              </v:group>
            </w:pict>
          </mc:Fallback>
        </mc:AlternateContent>
      </w:r>
    </w:p>
    <w:p w:rsidR="00A7666F" w:rsidRPr="000A07C5" w:rsidRDefault="00A7666F" w:rsidP="000A07C5">
      <w:pPr>
        <w:spacing w:after="0" w:line="276" w:lineRule="auto"/>
        <w:jc w:val="both"/>
        <w:rPr>
          <w:rFonts w:ascii="Palatino Linotype" w:hAnsi="Palatino Linotype" w:cs="Times New Roman"/>
          <w:sz w:val="24"/>
          <w:szCs w:val="24"/>
        </w:rPr>
      </w:pPr>
    </w:p>
    <w:p w:rsidR="00A7666F" w:rsidRPr="000A07C5" w:rsidRDefault="00A7666F" w:rsidP="000A07C5">
      <w:pPr>
        <w:spacing w:after="0" w:line="276" w:lineRule="auto"/>
        <w:jc w:val="both"/>
        <w:rPr>
          <w:rFonts w:ascii="Palatino Linotype" w:hAnsi="Palatino Linotype" w:cs="Times New Roman"/>
          <w:sz w:val="24"/>
          <w:szCs w:val="24"/>
        </w:rPr>
      </w:pPr>
    </w:p>
    <w:p w:rsidR="00A7666F" w:rsidRPr="000A07C5" w:rsidRDefault="00A7666F" w:rsidP="000A07C5">
      <w:pPr>
        <w:spacing w:after="0" w:line="276" w:lineRule="auto"/>
        <w:jc w:val="both"/>
        <w:rPr>
          <w:rFonts w:ascii="Palatino Linotype" w:hAnsi="Palatino Linotype" w:cs="Times New Roman"/>
          <w:sz w:val="24"/>
          <w:szCs w:val="24"/>
        </w:rPr>
      </w:pPr>
    </w:p>
    <w:p w:rsidR="00636B0B" w:rsidRPr="000A07C5" w:rsidRDefault="00636B0B" w:rsidP="000A07C5">
      <w:pPr>
        <w:spacing w:after="0" w:line="276" w:lineRule="auto"/>
        <w:rPr>
          <w:rFonts w:ascii="Palatino Linotype" w:hAnsi="Palatino Linotype" w:cs="Times New Roman"/>
          <w:b/>
          <w:color w:val="0000FF"/>
          <w:sz w:val="24"/>
          <w:szCs w:val="24"/>
        </w:rPr>
      </w:pPr>
    </w:p>
    <w:p w:rsidR="00636B0B" w:rsidRPr="000A07C5" w:rsidRDefault="00636B0B" w:rsidP="000A07C5">
      <w:pPr>
        <w:spacing w:after="0" w:line="276" w:lineRule="auto"/>
        <w:rPr>
          <w:rFonts w:ascii="Palatino Linotype" w:hAnsi="Palatino Linotype" w:cs="Times New Roman"/>
          <w:b/>
          <w:color w:val="0000FF"/>
          <w:sz w:val="24"/>
          <w:szCs w:val="24"/>
        </w:rPr>
      </w:pPr>
    </w:p>
    <w:p w:rsidR="00636B0B" w:rsidRPr="000A07C5" w:rsidRDefault="00636B0B" w:rsidP="000A07C5">
      <w:pPr>
        <w:spacing w:after="0" w:line="276" w:lineRule="auto"/>
        <w:rPr>
          <w:rFonts w:ascii="Palatino Linotype" w:hAnsi="Palatino Linotype" w:cs="Times New Roman"/>
          <w:b/>
          <w:color w:val="0000FF"/>
          <w:sz w:val="24"/>
          <w:szCs w:val="24"/>
        </w:rPr>
      </w:pPr>
    </w:p>
    <w:p w:rsidR="00636B0B" w:rsidRPr="000A07C5" w:rsidRDefault="00636B0B" w:rsidP="000A07C5">
      <w:pPr>
        <w:spacing w:after="0" w:line="276" w:lineRule="auto"/>
        <w:rPr>
          <w:rFonts w:ascii="Palatino Linotype" w:hAnsi="Palatino Linotype" w:cs="Times New Roman"/>
          <w:b/>
          <w:color w:val="0000FF"/>
          <w:sz w:val="24"/>
          <w:szCs w:val="24"/>
        </w:rPr>
      </w:pPr>
    </w:p>
    <w:p w:rsidR="00636B0B" w:rsidRPr="000A07C5" w:rsidRDefault="00636B0B" w:rsidP="000A07C5">
      <w:pPr>
        <w:spacing w:after="0" w:line="276" w:lineRule="auto"/>
        <w:rPr>
          <w:rFonts w:ascii="Palatino Linotype" w:hAnsi="Palatino Linotype" w:cs="Times New Roman"/>
          <w:b/>
          <w:color w:val="0000FF"/>
          <w:sz w:val="24"/>
          <w:szCs w:val="24"/>
        </w:rPr>
      </w:pPr>
    </w:p>
    <w:p w:rsidR="00636B0B" w:rsidRPr="000A07C5" w:rsidRDefault="00636B0B" w:rsidP="000A07C5">
      <w:pPr>
        <w:spacing w:after="0" w:line="276" w:lineRule="auto"/>
        <w:rPr>
          <w:rFonts w:ascii="Palatino Linotype" w:hAnsi="Palatino Linotype" w:cs="Times New Roman"/>
          <w:b/>
          <w:color w:val="0000FF"/>
          <w:sz w:val="24"/>
          <w:szCs w:val="24"/>
        </w:rPr>
      </w:pPr>
    </w:p>
    <w:p w:rsidR="00636B0B" w:rsidRDefault="00636B0B" w:rsidP="000A07C5">
      <w:pPr>
        <w:spacing w:after="0" w:line="276" w:lineRule="auto"/>
        <w:rPr>
          <w:rFonts w:ascii="Palatino Linotype" w:hAnsi="Palatino Linotype" w:cs="Times New Roman"/>
          <w:b/>
          <w:color w:val="0000FF"/>
          <w:sz w:val="24"/>
          <w:szCs w:val="24"/>
        </w:rPr>
      </w:pPr>
    </w:p>
    <w:p w:rsidR="00C370C9" w:rsidRDefault="00C370C9" w:rsidP="000A07C5">
      <w:pPr>
        <w:spacing w:after="0" w:line="276" w:lineRule="auto"/>
        <w:rPr>
          <w:rFonts w:ascii="Palatino Linotype" w:hAnsi="Palatino Linotype" w:cs="Times New Roman"/>
          <w:b/>
          <w:color w:val="0000FF"/>
          <w:sz w:val="24"/>
          <w:szCs w:val="24"/>
        </w:rPr>
      </w:pPr>
    </w:p>
    <w:p w:rsidR="00C370C9" w:rsidRPr="000A07C5" w:rsidRDefault="00C370C9" w:rsidP="000A07C5">
      <w:pPr>
        <w:spacing w:after="0" w:line="276" w:lineRule="auto"/>
        <w:rPr>
          <w:rFonts w:ascii="Palatino Linotype" w:hAnsi="Palatino Linotype" w:cs="Times New Roman"/>
          <w:b/>
          <w:color w:val="0000FF"/>
          <w:sz w:val="24"/>
          <w:szCs w:val="24"/>
        </w:rPr>
      </w:pPr>
    </w:p>
    <w:p w:rsidR="001573C0" w:rsidRDefault="001573C0" w:rsidP="00537C03">
      <w:pPr>
        <w:pStyle w:val="Heading3"/>
        <w:rPr>
          <w:rFonts w:ascii="Palatino Linotype" w:hAnsi="Palatino Linotype"/>
          <w:color w:val="0000FF"/>
          <w:sz w:val="24"/>
          <w:szCs w:val="24"/>
        </w:rPr>
      </w:pPr>
      <w:bookmarkStart w:id="43" w:name="_Toc524253085"/>
    </w:p>
    <w:p w:rsidR="00A909C4" w:rsidRPr="00C370C9" w:rsidRDefault="00A909C4" w:rsidP="00537C03">
      <w:pPr>
        <w:pStyle w:val="Heading3"/>
        <w:rPr>
          <w:rFonts w:ascii="Palatino Linotype" w:hAnsi="Palatino Linotype"/>
          <w:color w:val="0000FF"/>
          <w:sz w:val="24"/>
          <w:szCs w:val="24"/>
          <w:lang w:val="vi-VN"/>
        </w:rPr>
      </w:pPr>
      <w:r w:rsidRPr="00C370C9">
        <w:rPr>
          <w:rFonts w:ascii="Palatino Linotype" w:hAnsi="Palatino Linotype"/>
          <w:color w:val="0000FF"/>
          <w:sz w:val="24"/>
          <w:szCs w:val="24"/>
          <w:lang w:val="vi-VN"/>
        </w:rPr>
        <w:t>5.</w:t>
      </w:r>
      <w:r w:rsidR="00482C66" w:rsidRPr="00C370C9">
        <w:rPr>
          <w:rFonts w:ascii="Palatino Linotype" w:hAnsi="Palatino Linotype"/>
          <w:color w:val="0000FF"/>
          <w:sz w:val="24"/>
          <w:szCs w:val="24"/>
          <w:lang w:val="vi-VN"/>
        </w:rPr>
        <w:t>2</w:t>
      </w:r>
      <w:r w:rsidRPr="00C370C9">
        <w:rPr>
          <w:rFonts w:ascii="Palatino Linotype" w:hAnsi="Palatino Linotype"/>
          <w:color w:val="0000FF"/>
          <w:sz w:val="24"/>
          <w:szCs w:val="24"/>
          <w:lang w:val="vi-VN"/>
        </w:rPr>
        <w:t xml:space="preserve">. </w:t>
      </w:r>
      <w:r w:rsidR="00482C66" w:rsidRPr="00C370C9">
        <w:rPr>
          <w:rFonts w:ascii="Palatino Linotype" w:hAnsi="Palatino Linotype"/>
          <w:color w:val="0000FF"/>
          <w:sz w:val="24"/>
          <w:szCs w:val="24"/>
          <w:lang w:val="vi-VN"/>
        </w:rPr>
        <w:t>Kỹ thuật xác định mặt cầu ngoại tiếp hình chóp</w:t>
      </w:r>
      <w:bookmarkEnd w:id="43"/>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5A6A14"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A6A14" w:rsidRPr="000A07C5" w:rsidRDefault="005A6A14"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A6A14" w:rsidRPr="000A07C5" w:rsidRDefault="005A6A14"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5A6A14" w:rsidRPr="000A07C5" w:rsidTr="001573C0">
        <w:tc>
          <w:tcPr>
            <w:tcW w:w="6492" w:type="dxa"/>
            <w:tcBorders>
              <w:top w:val="single" w:sz="4" w:space="0" w:color="auto"/>
              <w:left w:val="single" w:sz="4" w:space="0" w:color="auto"/>
              <w:bottom w:val="single" w:sz="4" w:space="0" w:color="auto"/>
              <w:right w:val="single" w:sz="4" w:space="0" w:color="auto"/>
            </w:tcBorders>
          </w:tcPr>
          <w:p w:rsidR="005A6A14" w:rsidRPr="000A07C5" w:rsidRDefault="005A6A14" w:rsidP="000A07C5">
            <w:pPr>
              <w:spacing w:after="0" w:line="276" w:lineRule="auto"/>
              <w:ind w:firstLine="318"/>
              <w:jc w:val="both"/>
              <w:rPr>
                <w:rFonts w:ascii="Palatino Linotype" w:hAnsi="Palatino Linotype" w:cs="Times New Roman"/>
                <w:b/>
                <w:sz w:val="24"/>
                <w:szCs w:val="24"/>
              </w:rPr>
            </w:pPr>
            <w:r w:rsidRPr="000A07C5">
              <w:rPr>
                <w:rFonts w:ascii="Palatino Linotype" w:hAnsi="Palatino Linotype" w:cs="Times New Roman"/>
                <w:color w:val="000000"/>
                <w:sz w:val="24"/>
                <w:szCs w:val="24"/>
              </w:rPr>
              <w:t xml:space="preserve">Cho hình chóp </w:t>
            </w:r>
            <w:r w:rsidRPr="000A07C5">
              <w:rPr>
                <w:rFonts w:ascii="Palatino Linotype" w:eastAsia="Arial" w:hAnsi="Palatino Linotype" w:cs="Times New Roman"/>
                <w:noProof/>
                <w:color w:val="000000"/>
                <w:position w:val="-14"/>
                <w:sz w:val="24"/>
                <w:szCs w:val="24"/>
                <w:lang w:val="en-US"/>
              </w:rPr>
              <w:drawing>
                <wp:inline distT="0" distB="0" distL="0" distR="0" wp14:anchorId="08F0CF0A" wp14:editId="1943776B">
                  <wp:extent cx="714375" cy="257175"/>
                  <wp:effectExtent l="0" t="0" r="9525" b="9525"/>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thoả mãn điều kiện tồn tại mặt cầu ngoại tiếp). Thông thường, để xác định mặt cầu ngoại tiếp hình chóp ta thực hiện theo hai bước:</w:t>
            </w:r>
          </w:p>
          <w:p w:rsidR="005A6A14" w:rsidRPr="000A07C5" w:rsidRDefault="005A6A14" w:rsidP="000A07C5">
            <w:pPr>
              <w:pStyle w:val="ListParagraph"/>
              <w:numPr>
                <w:ilvl w:val="0"/>
                <w:numId w:val="13"/>
              </w:numPr>
              <w:spacing w:after="0" w:line="276" w:lineRule="auto"/>
              <w:ind w:left="885" w:hanging="284"/>
              <w:jc w:val="both"/>
              <w:rPr>
                <w:rFonts w:ascii="Palatino Linotype" w:hAnsi="Palatino Linotype"/>
                <w:color w:val="000000"/>
                <w:sz w:val="24"/>
                <w:szCs w:val="24"/>
              </w:rPr>
            </w:pPr>
            <w:r w:rsidRPr="000A07C5">
              <w:rPr>
                <w:rFonts w:ascii="Palatino Linotype" w:hAnsi="Palatino Linotype"/>
                <w:color w:val="000000"/>
                <w:sz w:val="24"/>
                <w:szCs w:val="24"/>
                <w:u w:val="single"/>
                <w:lang w:val="vi-VN"/>
              </w:rPr>
              <w:t>Bước 1</w:t>
            </w:r>
            <w:r w:rsidRPr="000A07C5">
              <w:rPr>
                <w:rFonts w:ascii="Palatino Linotype" w:hAnsi="Palatino Linotype"/>
                <w:color w:val="000000"/>
                <w:sz w:val="24"/>
                <w:szCs w:val="24"/>
                <w:lang w:val="vi-VN"/>
              </w:rPr>
              <w:t xml:space="preserve">: </w:t>
            </w:r>
          </w:p>
          <w:p w:rsidR="005A6A14" w:rsidRPr="000A07C5" w:rsidRDefault="005A6A14" w:rsidP="000A07C5">
            <w:pPr>
              <w:pStyle w:val="ListParagraph"/>
              <w:spacing w:after="0" w:line="276" w:lineRule="auto"/>
              <w:ind w:left="885"/>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 xml:space="preserve">Xác định tâm của đường tròn ngoại tiếp đa giác đáy. Dựng </w:t>
            </w:r>
            <w:r w:rsidRPr="000A07C5">
              <w:rPr>
                <w:rFonts w:ascii="Palatino Linotype" w:eastAsia="Arial" w:hAnsi="Palatino Linotype"/>
                <w:noProof/>
                <w:position w:val="-4"/>
                <w:sz w:val="24"/>
                <w:szCs w:val="24"/>
              </w:rPr>
              <w:drawing>
                <wp:inline distT="0" distB="0" distL="0" distR="0" wp14:anchorId="4C4913F8" wp14:editId="2A8FF19A">
                  <wp:extent cx="142875" cy="161925"/>
                  <wp:effectExtent l="0" t="0" r="9525" b="9525"/>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olor w:val="000000"/>
                <w:sz w:val="24"/>
                <w:szCs w:val="24"/>
                <w:lang w:val="vi-VN"/>
              </w:rPr>
              <w:t>: trục đường tròn ngoại tiếp đa giác đáy.</w:t>
            </w:r>
          </w:p>
          <w:p w:rsidR="005A6A14" w:rsidRPr="000A07C5" w:rsidRDefault="005A6A14" w:rsidP="000A07C5">
            <w:pPr>
              <w:pStyle w:val="ListParagraph"/>
              <w:numPr>
                <w:ilvl w:val="0"/>
                <w:numId w:val="13"/>
              </w:numPr>
              <w:spacing w:after="0" w:line="276" w:lineRule="auto"/>
              <w:ind w:left="885" w:hanging="284"/>
              <w:jc w:val="both"/>
              <w:rPr>
                <w:rFonts w:ascii="Palatino Linotype" w:hAnsi="Palatino Linotype"/>
                <w:color w:val="000000"/>
                <w:sz w:val="24"/>
                <w:szCs w:val="24"/>
              </w:rPr>
            </w:pPr>
            <w:r w:rsidRPr="000A07C5">
              <w:rPr>
                <w:rFonts w:ascii="Palatino Linotype" w:hAnsi="Palatino Linotype"/>
                <w:color w:val="000000"/>
                <w:sz w:val="24"/>
                <w:szCs w:val="24"/>
                <w:u w:val="single"/>
              </w:rPr>
              <w:t>Bước 2</w:t>
            </w:r>
            <w:r w:rsidRPr="000A07C5">
              <w:rPr>
                <w:rFonts w:ascii="Palatino Linotype" w:hAnsi="Palatino Linotype"/>
                <w:color w:val="000000"/>
                <w:sz w:val="24"/>
                <w:szCs w:val="24"/>
              </w:rPr>
              <w:t xml:space="preserve">: </w:t>
            </w:r>
          </w:p>
          <w:p w:rsidR="005A6A14" w:rsidRPr="000A07C5" w:rsidRDefault="005A6A14" w:rsidP="000A07C5">
            <w:pPr>
              <w:pStyle w:val="ListParagraph"/>
              <w:spacing w:after="0" w:line="276" w:lineRule="auto"/>
              <w:ind w:left="885"/>
              <w:jc w:val="both"/>
              <w:rPr>
                <w:rFonts w:ascii="Palatino Linotype" w:hAnsi="Palatino Linotype"/>
                <w:color w:val="000000"/>
                <w:sz w:val="24"/>
                <w:szCs w:val="24"/>
              </w:rPr>
            </w:pPr>
            <w:r w:rsidRPr="000A07C5">
              <w:rPr>
                <w:rFonts w:ascii="Palatino Linotype" w:hAnsi="Palatino Linotype"/>
                <w:color w:val="000000"/>
                <w:sz w:val="24"/>
                <w:szCs w:val="24"/>
              </w:rPr>
              <w:t xml:space="preserve">Lập mặt phẳng trung trực </w:t>
            </w:r>
            <w:r w:rsidRPr="000A07C5">
              <w:rPr>
                <w:rFonts w:ascii="Palatino Linotype" w:eastAsia="Arial" w:hAnsi="Palatino Linotype"/>
                <w:noProof/>
                <w:color w:val="000000"/>
                <w:position w:val="-10"/>
                <w:sz w:val="24"/>
                <w:szCs w:val="24"/>
              </w:rPr>
              <w:drawing>
                <wp:inline distT="0" distB="0" distL="0" distR="0" wp14:anchorId="6F3478FC" wp14:editId="4B1245CB">
                  <wp:extent cx="238125" cy="200025"/>
                  <wp:effectExtent l="0" t="0" r="9525" b="9525"/>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0A07C5">
              <w:rPr>
                <w:rFonts w:ascii="Palatino Linotype" w:hAnsi="Palatino Linotype"/>
                <w:color w:val="000000"/>
                <w:sz w:val="24"/>
                <w:szCs w:val="24"/>
              </w:rPr>
              <w:t xml:space="preserve"> của một cạnh bên. </w:t>
            </w:r>
          </w:p>
          <w:p w:rsidR="005A6A14" w:rsidRPr="000A07C5" w:rsidRDefault="005A6A14" w:rsidP="000A07C5">
            <w:pPr>
              <w:tabs>
                <w:tab w:val="left" w:pos="364"/>
              </w:tabs>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Lúc đó      </w:t>
            </w:r>
          </w:p>
          <w:p w:rsidR="005A6A14" w:rsidRPr="000A07C5" w:rsidRDefault="005A6A14" w:rsidP="000A07C5">
            <w:pPr>
              <w:pStyle w:val="ListParagraph"/>
              <w:numPr>
                <w:ilvl w:val="0"/>
                <w:numId w:val="13"/>
              </w:numPr>
              <w:spacing w:after="0" w:line="276" w:lineRule="auto"/>
              <w:ind w:left="885"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 xml:space="preserve">Tâm </w:t>
            </w:r>
            <w:r w:rsidR="00636B0B" w:rsidRPr="000A07C5">
              <w:rPr>
                <w:rFonts w:ascii="Palatino Linotype" w:hAnsi="Palatino Linotype"/>
                <w:color w:val="000000"/>
                <w:position w:val="-6"/>
                <w:sz w:val="24"/>
                <w:szCs w:val="24"/>
                <w:lang w:val="vi-VN"/>
              </w:rPr>
              <w:object w:dxaOrig="240" w:dyaOrig="279">
                <v:shape id="_x0000_i1170" type="#_x0000_t75" style="width:11.75pt;height:13.85pt" o:ole="">
                  <v:imagedata r:id="rId642" o:title=""/>
                </v:shape>
                <o:OLEObject Type="Embed" ProgID="Equation.DSMT4" ShapeID="_x0000_i1170" DrawAspect="Content" ObjectID="_1695030781" r:id="rId643"/>
              </w:object>
            </w:r>
            <w:r w:rsidR="00636B0B" w:rsidRPr="000A07C5">
              <w:rPr>
                <w:rFonts w:ascii="Palatino Linotype" w:hAnsi="Palatino Linotype"/>
                <w:color w:val="000000"/>
                <w:sz w:val="24"/>
                <w:szCs w:val="24"/>
                <w:lang w:val="vi-VN"/>
              </w:rPr>
              <w:t xml:space="preserve"> </w:t>
            </w:r>
            <w:r w:rsidRPr="000A07C5">
              <w:rPr>
                <w:rFonts w:ascii="Palatino Linotype" w:hAnsi="Palatino Linotype"/>
                <w:color w:val="000000"/>
                <w:sz w:val="24"/>
                <w:szCs w:val="24"/>
                <w:lang w:val="vi-VN"/>
              </w:rPr>
              <w:t xml:space="preserve">của mặt cầu: </w:t>
            </w:r>
            <w:r w:rsidRPr="000A07C5">
              <w:rPr>
                <w:rFonts w:ascii="Palatino Linotype" w:eastAsia="Arial" w:hAnsi="Palatino Linotype"/>
                <w:noProof/>
                <w:color w:val="000000"/>
                <w:position w:val="-18"/>
                <w:sz w:val="24"/>
                <w:szCs w:val="24"/>
              </w:rPr>
              <w:drawing>
                <wp:inline distT="0" distB="0" distL="0" distR="0" wp14:anchorId="170C6C78" wp14:editId="52A9E466">
                  <wp:extent cx="1181100" cy="304800"/>
                  <wp:effectExtent l="0" t="0" r="0"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181100" cy="304800"/>
                          </a:xfrm>
                          <a:prstGeom prst="rect">
                            <a:avLst/>
                          </a:prstGeom>
                          <a:noFill/>
                          <a:ln>
                            <a:noFill/>
                          </a:ln>
                        </pic:spPr>
                      </pic:pic>
                    </a:graphicData>
                  </a:graphic>
                </wp:inline>
              </w:drawing>
            </w:r>
          </w:p>
          <w:p w:rsidR="005A6A14" w:rsidRPr="000A07C5" w:rsidRDefault="005A6A14"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color w:val="000000"/>
                <w:sz w:val="24"/>
                <w:szCs w:val="24"/>
                <w:lang w:val="vi-VN"/>
              </w:rPr>
              <w:t xml:space="preserve">Bán kính: </w:t>
            </w:r>
            <w:r w:rsidRPr="000A07C5">
              <w:rPr>
                <w:rFonts w:ascii="Palatino Linotype" w:eastAsia="Arial" w:hAnsi="Palatino Linotype"/>
                <w:noProof/>
                <w:color w:val="000000"/>
                <w:position w:val="-18"/>
                <w:sz w:val="24"/>
                <w:szCs w:val="24"/>
              </w:rPr>
              <w:drawing>
                <wp:inline distT="0" distB="0" distL="0" distR="0" wp14:anchorId="5AAC0EB8" wp14:editId="15BD97BE">
                  <wp:extent cx="1000125" cy="304800"/>
                  <wp:effectExtent l="0" t="0" r="9525"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000125" cy="304800"/>
                          </a:xfrm>
                          <a:prstGeom prst="rect">
                            <a:avLst/>
                          </a:prstGeom>
                          <a:noFill/>
                          <a:ln>
                            <a:noFill/>
                          </a:ln>
                        </pic:spPr>
                      </pic:pic>
                    </a:graphicData>
                  </a:graphic>
                </wp:inline>
              </w:drawing>
            </w:r>
            <w:r w:rsidRPr="000A07C5">
              <w:rPr>
                <w:rFonts w:ascii="Palatino Linotype" w:hAnsi="Palatino Linotype"/>
                <w:color w:val="000000"/>
                <w:sz w:val="24"/>
                <w:szCs w:val="24"/>
                <w:lang w:val="vi-VN"/>
              </w:rPr>
              <w:t>. Tuỳ vào từng trường hợp.</w:t>
            </w:r>
          </w:p>
        </w:tc>
        <w:tc>
          <w:tcPr>
            <w:tcW w:w="3634" w:type="dxa"/>
            <w:tcBorders>
              <w:top w:val="single" w:sz="4" w:space="0" w:color="auto"/>
              <w:left w:val="single" w:sz="4" w:space="0" w:color="auto"/>
              <w:bottom w:val="single" w:sz="4" w:space="0" w:color="auto"/>
              <w:right w:val="single" w:sz="4" w:space="0" w:color="auto"/>
            </w:tcBorders>
          </w:tcPr>
          <w:p w:rsidR="005A6A14" w:rsidRPr="000A07C5" w:rsidRDefault="005A6A14" w:rsidP="000A07C5">
            <w:pPr>
              <w:spacing w:after="0" w:line="276" w:lineRule="auto"/>
              <w:jc w:val="center"/>
              <w:rPr>
                <w:rFonts w:ascii="Palatino Linotype" w:hAnsi="Palatino Linotype"/>
                <w:noProof/>
                <w:sz w:val="24"/>
                <w:szCs w:val="24"/>
                <w:lang w:eastAsia="vi-VN"/>
              </w:rPr>
            </w:pPr>
            <w:r w:rsidRPr="000A07C5">
              <w:rPr>
                <w:rFonts w:ascii="Palatino Linotype" w:hAnsi="Palatino Linotype" w:cs="Times New Roman"/>
                <w:noProof/>
                <w:sz w:val="24"/>
                <w:szCs w:val="24"/>
                <w:lang w:eastAsia="vi-VN"/>
              </w:rPr>
              <w:t xml:space="preserve"> </w:t>
            </w:r>
            <w:r w:rsidRPr="000A07C5">
              <w:rPr>
                <w:rFonts w:ascii="Palatino Linotype" w:hAnsi="Palatino Linotype"/>
                <w:noProof/>
                <w:sz w:val="24"/>
                <w:szCs w:val="24"/>
                <w:lang w:val="en-US"/>
              </w:rPr>
              <w:drawing>
                <wp:inline distT="0" distB="0" distL="0" distR="0" wp14:anchorId="257300E8" wp14:editId="47F6968D">
                  <wp:extent cx="1996440" cy="17983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1996440" cy="1798320"/>
                          </a:xfrm>
                          <a:prstGeom prst="rect">
                            <a:avLst/>
                          </a:prstGeom>
                          <a:noFill/>
                          <a:ln>
                            <a:noFill/>
                          </a:ln>
                        </pic:spPr>
                      </pic:pic>
                    </a:graphicData>
                  </a:graphic>
                </wp:inline>
              </w:drawing>
            </w:r>
            <w:r w:rsidRPr="000A07C5">
              <w:rPr>
                <w:rFonts w:ascii="Palatino Linotype" w:hAnsi="Palatino Linotype" w:cs="Times New Roman"/>
                <w:noProof/>
                <w:sz w:val="24"/>
                <w:szCs w:val="24"/>
                <w:lang w:eastAsia="vi-VN"/>
              </w:rPr>
              <w:t xml:space="preserve">   </w:t>
            </w:r>
          </w:p>
        </w:tc>
      </w:tr>
    </w:tbl>
    <w:p w:rsidR="005A6A14" w:rsidRPr="00C370C9" w:rsidRDefault="005A6A14" w:rsidP="00537C03">
      <w:pPr>
        <w:pStyle w:val="Heading3"/>
        <w:rPr>
          <w:rFonts w:ascii="Palatino Linotype" w:hAnsi="Palatino Linotype"/>
          <w:color w:val="0000FF"/>
          <w:sz w:val="24"/>
          <w:szCs w:val="24"/>
          <w:lang w:val="vi-VN"/>
        </w:rPr>
      </w:pPr>
      <w:bookmarkStart w:id="44" w:name="_Toc524253086"/>
      <w:r w:rsidRPr="00C370C9">
        <w:rPr>
          <w:rFonts w:ascii="Palatino Linotype" w:hAnsi="Palatino Linotype"/>
          <w:color w:val="0000FF"/>
          <w:sz w:val="24"/>
          <w:szCs w:val="24"/>
          <w:lang w:val="vi-VN"/>
        </w:rPr>
        <w:t>5.3. Kỹ năng xác định trục đường tròn ngoại tiếp đa giác đáy</w:t>
      </w:r>
      <w:bookmarkEnd w:id="44"/>
    </w:p>
    <w:p w:rsidR="005A6A14" w:rsidRPr="000A07C5" w:rsidRDefault="005A6A14"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3.1. Trục đường tròn ngoại tiếp đa giác đáy</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5A6A14"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A6A14" w:rsidRPr="000A07C5" w:rsidRDefault="005A6A14"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A6A14" w:rsidRPr="000A07C5" w:rsidRDefault="005A6A14"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5A6A14" w:rsidRPr="000A07C5" w:rsidTr="001573C0">
        <w:tc>
          <w:tcPr>
            <w:tcW w:w="6492" w:type="dxa"/>
            <w:tcBorders>
              <w:top w:val="single" w:sz="4" w:space="0" w:color="auto"/>
              <w:left w:val="single" w:sz="4" w:space="0" w:color="auto"/>
              <w:bottom w:val="single" w:sz="4" w:space="0" w:color="auto"/>
              <w:right w:val="single" w:sz="4" w:space="0" w:color="auto"/>
            </w:tcBorders>
          </w:tcPr>
          <w:p w:rsidR="005A6A14" w:rsidRPr="000A07C5" w:rsidRDefault="005A6A14" w:rsidP="000A07C5">
            <w:pPr>
              <w:spacing w:after="0" w:line="276" w:lineRule="auto"/>
              <w:ind w:firstLine="318"/>
              <w:jc w:val="both"/>
              <w:rPr>
                <w:rFonts w:ascii="Palatino Linotype" w:hAnsi="Palatino Linotype"/>
                <w:b/>
                <w:sz w:val="24"/>
                <w:szCs w:val="24"/>
              </w:rPr>
            </w:pPr>
            <w:r w:rsidRPr="000A07C5">
              <w:rPr>
                <w:rFonts w:ascii="Palatino Linotype" w:hAnsi="Palatino Linotype"/>
                <w:b/>
                <w:sz w:val="24"/>
                <w:szCs w:val="24"/>
              </w:rPr>
              <w:lastRenderedPageBreak/>
              <w:t>Định nghĩa</w:t>
            </w:r>
          </w:p>
          <w:p w:rsidR="005A6A14" w:rsidRPr="000A07C5" w:rsidRDefault="005A6A14" w:rsidP="000A07C5">
            <w:pPr>
              <w:spacing w:after="0" w:line="276" w:lineRule="auto"/>
              <w:ind w:left="318"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Trục đường tròn ngoại tiếp đa giác đáy là đường thẳng đi qua tâm đường tròn ngoại tiếp đáy và vuông góc với mặt phẳng đáy.</w:t>
            </w:r>
          </w:p>
          <w:p w:rsidR="005A6A14" w:rsidRPr="000A07C5" w:rsidRDefault="005A6A14" w:rsidP="000A07C5">
            <w:pPr>
              <w:spacing w:after="0" w:line="276" w:lineRule="auto"/>
              <w:ind w:firstLine="318"/>
              <w:jc w:val="both"/>
              <w:rPr>
                <w:rFonts w:ascii="Palatino Linotype" w:hAnsi="Palatino Linotype" w:cs="Times New Roman"/>
                <w:b/>
                <w:color w:val="000000"/>
                <w:sz w:val="24"/>
                <w:szCs w:val="24"/>
              </w:rPr>
            </w:pPr>
            <w:r w:rsidRPr="000A07C5">
              <w:rPr>
                <w:rFonts w:ascii="Palatino Linotype" w:hAnsi="Palatino Linotype" w:cs="Times New Roman"/>
                <w:b/>
                <w:color w:val="000000"/>
                <w:sz w:val="24"/>
                <w:szCs w:val="24"/>
              </w:rPr>
              <w:t>Tính chất</w:t>
            </w:r>
          </w:p>
          <w:p w:rsidR="005A6A14" w:rsidRPr="000A07C5" w:rsidRDefault="005A6A14" w:rsidP="000A07C5">
            <w:pPr>
              <w:spacing w:after="0" w:line="276" w:lineRule="auto"/>
              <w:ind w:left="318" w:firstLine="318"/>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4"/>
                <w:sz w:val="24"/>
                <w:szCs w:val="24"/>
                <w:lang w:val="en-US"/>
              </w:rPr>
              <w:drawing>
                <wp:inline distT="0" distB="0" distL="0" distR="0" wp14:anchorId="79FA9BD8" wp14:editId="1E39A9ED">
                  <wp:extent cx="2085975" cy="161925"/>
                  <wp:effectExtent l="0" t="0" r="0" b="9525"/>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2085975" cy="161925"/>
                          </a:xfrm>
                          <a:prstGeom prst="rect">
                            <a:avLst/>
                          </a:prstGeom>
                          <a:noFill/>
                          <a:ln>
                            <a:noFill/>
                          </a:ln>
                        </pic:spPr>
                      </pic:pic>
                    </a:graphicData>
                  </a:graphic>
                </wp:inline>
              </w:drawing>
            </w:r>
          </w:p>
          <w:p w:rsidR="005A6A14" w:rsidRPr="000A07C5" w:rsidRDefault="005A6A14" w:rsidP="000A07C5">
            <w:pPr>
              <w:spacing w:after="0" w:line="276" w:lineRule="auto"/>
              <w:ind w:left="318"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Suy ra: </w:t>
            </w:r>
            <w:r w:rsidRPr="000A07C5">
              <w:rPr>
                <w:rFonts w:ascii="Palatino Linotype" w:eastAsia="Arial" w:hAnsi="Palatino Linotype" w:cs="Times New Roman"/>
                <w:noProof/>
                <w:color w:val="000000"/>
                <w:position w:val="-6"/>
                <w:sz w:val="24"/>
                <w:szCs w:val="24"/>
                <w:lang w:val="en-US"/>
              </w:rPr>
              <w:drawing>
                <wp:inline distT="0" distB="0" distL="0" distR="0" wp14:anchorId="2538B7B3" wp14:editId="0BEC1643">
                  <wp:extent cx="2171700" cy="180975"/>
                  <wp:effectExtent l="0" t="0" r="0" b="9525"/>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2171700" cy="180975"/>
                          </a:xfrm>
                          <a:prstGeom prst="rect">
                            <a:avLst/>
                          </a:prstGeom>
                          <a:noFill/>
                          <a:ln>
                            <a:noFill/>
                          </a:ln>
                        </pic:spPr>
                      </pic:pic>
                    </a:graphicData>
                  </a:graphic>
                </wp:inline>
              </w:drawing>
            </w:r>
          </w:p>
          <w:p w:rsidR="005A6A14" w:rsidRPr="000A07C5" w:rsidRDefault="005A6A14"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b/>
                <w:color w:val="000000"/>
                <w:sz w:val="24"/>
                <w:szCs w:val="24"/>
              </w:rPr>
              <w:t>Các bước xác định trục</w:t>
            </w:r>
          </w:p>
          <w:p w:rsidR="005A6A14" w:rsidRPr="000A07C5" w:rsidRDefault="005A6A14" w:rsidP="000A07C5">
            <w:pPr>
              <w:pStyle w:val="ListParagraph"/>
              <w:numPr>
                <w:ilvl w:val="0"/>
                <w:numId w:val="13"/>
              </w:numPr>
              <w:spacing w:after="0" w:line="276" w:lineRule="auto"/>
              <w:ind w:left="885" w:hanging="284"/>
              <w:jc w:val="both"/>
              <w:rPr>
                <w:rFonts w:ascii="Palatino Linotype" w:hAnsi="Palatino Linotype"/>
                <w:color w:val="000000"/>
                <w:sz w:val="24"/>
                <w:szCs w:val="24"/>
                <w:lang w:val="vi-VN"/>
              </w:rPr>
            </w:pPr>
            <w:r w:rsidRPr="000A07C5">
              <w:rPr>
                <w:rFonts w:ascii="Palatino Linotype" w:hAnsi="Palatino Linotype"/>
                <w:color w:val="000000"/>
                <w:sz w:val="24"/>
                <w:szCs w:val="24"/>
                <w:u w:val="single"/>
                <w:lang w:val="vi-VN"/>
              </w:rPr>
              <w:t>Bước 1:</w:t>
            </w:r>
            <w:r w:rsidRPr="000A07C5">
              <w:rPr>
                <w:rFonts w:ascii="Palatino Linotype" w:hAnsi="Palatino Linotype"/>
                <w:color w:val="000000"/>
                <w:sz w:val="24"/>
                <w:szCs w:val="24"/>
                <w:lang w:val="vi-VN"/>
              </w:rPr>
              <w:t xml:space="preserve"> </w:t>
            </w:r>
          </w:p>
          <w:p w:rsidR="005A6A14" w:rsidRPr="000A07C5" w:rsidRDefault="005A6A14" w:rsidP="000A07C5">
            <w:pPr>
              <w:pStyle w:val="ListParagraph"/>
              <w:spacing w:after="0" w:line="276" w:lineRule="auto"/>
              <w:ind w:left="885"/>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 xml:space="preserve">Xác định tâm </w:t>
            </w:r>
            <w:r w:rsidR="00636B0B" w:rsidRPr="000A07C5">
              <w:rPr>
                <w:rFonts w:ascii="Palatino Linotype" w:hAnsi="Palatino Linotype"/>
                <w:color w:val="000000"/>
                <w:position w:val="-4"/>
                <w:sz w:val="24"/>
                <w:szCs w:val="24"/>
                <w:lang w:val="vi-VN"/>
              </w:rPr>
              <w:object w:dxaOrig="279" w:dyaOrig="260">
                <v:shape id="_x0000_i1171" type="#_x0000_t75" style="width:13.85pt;height:13.15pt" o:ole="">
                  <v:imagedata r:id="rId649" o:title=""/>
                </v:shape>
                <o:OLEObject Type="Embed" ProgID="Equation.DSMT4" ShapeID="_x0000_i1171" DrawAspect="Content" ObjectID="_1695030782" r:id="rId650"/>
              </w:object>
            </w:r>
            <w:r w:rsidR="00636B0B" w:rsidRPr="000A07C5">
              <w:rPr>
                <w:rFonts w:ascii="Palatino Linotype" w:hAnsi="Palatino Linotype"/>
                <w:color w:val="000000"/>
                <w:sz w:val="24"/>
                <w:szCs w:val="24"/>
                <w:lang w:val="vi-VN"/>
              </w:rPr>
              <w:t xml:space="preserve"> </w:t>
            </w:r>
            <w:r w:rsidRPr="000A07C5">
              <w:rPr>
                <w:rFonts w:ascii="Palatino Linotype" w:hAnsi="Palatino Linotype"/>
                <w:color w:val="000000"/>
                <w:sz w:val="24"/>
                <w:szCs w:val="24"/>
                <w:lang w:val="vi-VN"/>
              </w:rPr>
              <w:t>của đường tròn ngoại tiếp đa giác đáy.</w:t>
            </w:r>
          </w:p>
          <w:p w:rsidR="005A6A14" w:rsidRPr="000A07C5" w:rsidRDefault="005A6A14"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color w:val="000000"/>
                <w:sz w:val="24"/>
                <w:szCs w:val="24"/>
                <w:u w:val="single"/>
              </w:rPr>
              <w:t>Bước 2:</w:t>
            </w:r>
            <w:r w:rsidRPr="000A07C5">
              <w:rPr>
                <w:rFonts w:ascii="Palatino Linotype" w:hAnsi="Palatino Linotype"/>
                <w:color w:val="000000"/>
                <w:sz w:val="24"/>
                <w:szCs w:val="24"/>
              </w:rPr>
              <w:t xml:space="preserve"> </w:t>
            </w:r>
          </w:p>
          <w:p w:rsidR="005A6A14" w:rsidRPr="000A07C5" w:rsidRDefault="005A6A14" w:rsidP="000A07C5">
            <w:pPr>
              <w:pStyle w:val="ListParagraph"/>
              <w:spacing w:after="0" w:line="276" w:lineRule="auto"/>
              <w:ind w:left="885"/>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 xml:space="preserve">Qua </w:t>
            </w:r>
            <w:r w:rsidR="00636B0B" w:rsidRPr="000A07C5">
              <w:rPr>
                <w:rFonts w:ascii="Palatino Linotype" w:hAnsi="Palatino Linotype"/>
                <w:color w:val="000000"/>
                <w:position w:val="-4"/>
                <w:sz w:val="24"/>
                <w:szCs w:val="24"/>
                <w:lang w:val="vi-VN"/>
              </w:rPr>
              <w:object w:dxaOrig="279" w:dyaOrig="260">
                <v:shape id="_x0000_i1172" type="#_x0000_t75" style="width:13.85pt;height:13.15pt" o:ole="">
                  <v:imagedata r:id="rId651" o:title=""/>
                </v:shape>
                <o:OLEObject Type="Embed" ProgID="Equation.DSMT4" ShapeID="_x0000_i1172" DrawAspect="Content" ObjectID="_1695030783" r:id="rId652"/>
              </w:object>
            </w:r>
            <w:r w:rsidR="00636B0B" w:rsidRPr="000A07C5">
              <w:rPr>
                <w:rFonts w:ascii="Palatino Linotype" w:hAnsi="Palatino Linotype"/>
                <w:color w:val="000000"/>
                <w:sz w:val="24"/>
                <w:szCs w:val="24"/>
                <w:lang w:val="vi-VN"/>
              </w:rPr>
              <w:t xml:space="preserve"> </w:t>
            </w:r>
            <w:r w:rsidRPr="000A07C5">
              <w:rPr>
                <w:rFonts w:ascii="Palatino Linotype" w:hAnsi="Palatino Linotype"/>
                <w:color w:val="000000"/>
                <w:sz w:val="24"/>
                <w:szCs w:val="24"/>
                <w:lang w:val="vi-VN"/>
              </w:rPr>
              <w:t xml:space="preserve">dựng </w:t>
            </w:r>
            <w:r w:rsidRPr="000A07C5">
              <w:rPr>
                <w:rFonts w:ascii="Palatino Linotype" w:eastAsia="Arial" w:hAnsi="Palatino Linotype"/>
                <w:noProof/>
                <w:color w:val="000000"/>
                <w:position w:val="-4"/>
                <w:sz w:val="24"/>
                <w:szCs w:val="24"/>
              </w:rPr>
              <w:drawing>
                <wp:inline distT="0" distB="0" distL="0" distR="0" wp14:anchorId="7B1EBFB5" wp14:editId="65AD8BDF">
                  <wp:extent cx="142875" cy="161925"/>
                  <wp:effectExtent l="0" t="0" r="9525" b="9525"/>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olor w:val="000000"/>
                <w:sz w:val="24"/>
                <w:szCs w:val="24"/>
                <w:lang w:val="vi-VN"/>
              </w:rPr>
              <w:t xml:space="preserve"> vuông góc với mặt phẳng đáy.</w:t>
            </w:r>
          </w:p>
          <w:p w:rsidR="005A6A14" w:rsidRPr="000A07C5" w:rsidRDefault="005A6A14"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b/>
                <w:color w:val="000000"/>
                <w:sz w:val="24"/>
                <w:szCs w:val="24"/>
              </w:rPr>
              <w:t>Một số trường hợp đặc biệt</w:t>
            </w:r>
          </w:p>
          <w:p w:rsidR="005A6A14" w:rsidRPr="000A07C5" w:rsidRDefault="005A6A14" w:rsidP="000A07C5">
            <w:pPr>
              <w:pStyle w:val="ListParagraph"/>
              <w:numPr>
                <w:ilvl w:val="0"/>
                <w:numId w:val="13"/>
              </w:numPr>
              <w:spacing w:after="0" w:line="276" w:lineRule="auto"/>
              <w:ind w:left="885" w:hanging="284"/>
              <w:jc w:val="both"/>
              <w:rPr>
                <w:rFonts w:ascii="Palatino Linotype" w:hAnsi="Palatino Linotype"/>
                <w:color w:val="000000"/>
                <w:sz w:val="24"/>
                <w:szCs w:val="24"/>
                <w:lang w:val="vi-VN"/>
              </w:rPr>
            </w:pPr>
            <w:r w:rsidRPr="000A07C5">
              <w:rPr>
                <w:rFonts w:ascii="Palatino Linotype" w:hAnsi="Palatino Linotype"/>
                <w:color w:val="000000"/>
                <w:sz w:val="24"/>
                <w:szCs w:val="24"/>
              </w:rPr>
              <w:t>Đáy là tam giác vuông</w:t>
            </w:r>
          </w:p>
          <w:p w:rsidR="005A6A14" w:rsidRPr="000A07C5" w:rsidRDefault="005A6A14" w:rsidP="000A07C5">
            <w:pPr>
              <w:spacing w:after="0" w:line="276" w:lineRule="auto"/>
              <w:jc w:val="both"/>
              <w:rPr>
                <w:rFonts w:ascii="Palatino Linotype" w:hAnsi="Palatino Linotype"/>
                <w:color w:val="000000"/>
                <w:sz w:val="24"/>
                <w:szCs w:val="24"/>
              </w:rPr>
            </w:pPr>
          </w:p>
          <w:p w:rsidR="005A6A14" w:rsidRPr="000A07C5" w:rsidRDefault="005A6A14" w:rsidP="000A07C5">
            <w:pPr>
              <w:spacing w:after="0" w:line="276" w:lineRule="auto"/>
              <w:jc w:val="both"/>
              <w:rPr>
                <w:rFonts w:ascii="Palatino Linotype" w:hAnsi="Palatino Linotype"/>
                <w:color w:val="000000"/>
                <w:sz w:val="24"/>
                <w:szCs w:val="24"/>
              </w:rPr>
            </w:pPr>
          </w:p>
          <w:p w:rsidR="005A6A14" w:rsidRPr="000A07C5" w:rsidRDefault="005A6A14" w:rsidP="000A07C5">
            <w:pPr>
              <w:spacing w:after="0" w:line="276" w:lineRule="auto"/>
              <w:jc w:val="both"/>
              <w:rPr>
                <w:rFonts w:ascii="Palatino Linotype" w:hAnsi="Palatino Linotype"/>
                <w:color w:val="000000"/>
                <w:sz w:val="24"/>
                <w:szCs w:val="24"/>
              </w:rPr>
            </w:pPr>
          </w:p>
          <w:p w:rsidR="005A6A14" w:rsidRPr="000A07C5" w:rsidRDefault="005A6A14" w:rsidP="000A07C5">
            <w:pPr>
              <w:pStyle w:val="ListParagraph"/>
              <w:numPr>
                <w:ilvl w:val="0"/>
                <w:numId w:val="13"/>
              </w:numPr>
              <w:spacing w:after="0" w:line="276" w:lineRule="auto"/>
              <w:ind w:left="885"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fr-FR"/>
              </w:rPr>
              <w:t>Đáy là tam giác đều</w:t>
            </w:r>
          </w:p>
          <w:p w:rsidR="005A6A14" w:rsidRPr="000A07C5" w:rsidRDefault="005A6A14" w:rsidP="000A07C5">
            <w:pPr>
              <w:spacing w:after="0" w:line="276" w:lineRule="auto"/>
              <w:jc w:val="both"/>
              <w:rPr>
                <w:rFonts w:ascii="Palatino Linotype" w:hAnsi="Palatino Linotype"/>
                <w:color w:val="000000"/>
                <w:sz w:val="24"/>
                <w:szCs w:val="24"/>
              </w:rPr>
            </w:pPr>
          </w:p>
          <w:p w:rsidR="005A6A14" w:rsidRPr="000A07C5" w:rsidRDefault="005A6A14" w:rsidP="000A07C5">
            <w:pPr>
              <w:spacing w:after="0" w:line="276" w:lineRule="auto"/>
              <w:jc w:val="both"/>
              <w:rPr>
                <w:rFonts w:ascii="Palatino Linotype" w:hAnsi="Palatino Linotype"/>
                <w:color w:val="000000"/>
                <w:sz w:val="24"/>
                <w:szCs w:val="24"/>
              </w:rPr>
            </w:pPr>
          </w:p>
          <w:p w:rsidR="005A6A14" w:rsidRPr="000A07C5" w:rsidRDefault="005A6A14" w:rsidP="000A07C5">
            <w:pPr>
              <w:spacing w:after="0" w:line="276" w:lineRule="auto"/>
              <w:jc w:val="both"/>
              <w:rPr>
                <w:rFonts w:ascii="Palatino Linotype" w:hAnsi="Palatino Linotype"/>
                <w:color w:val="000000"/>
                <w:sz w:val="24"/>
                <w:szCs w:val="24"/>
              </w:rPr>
            </w:pPr>
          </w:p>
          <w:p w:rsidR="005A6A14" w:rsidRPr="000A07C5" w:rsidRDefault="005A6A14" w:rsidP="000A07C5">
            <w:pPr>
              <w:pStyle w:val="ListParagraph"/>
              <w:numPr>
                <w:ilvl w:val="0"/>
                <w:numId w:val="13"/>
              </w:numPr>
              <w:spacing w:after="0" w:line="276" w:lineRule="auto"/>
              <w:ind w:left="885"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Đáy là tam giác thường</w:t>
            </w:r>
          </w:p>
        </w:tc>
        <w:tc>
          <w:tcPr>
            <w:tcW w:w="3634" w:type="dxa"/>
            <w:tcBorders>
              <w:top w:val="single" w:sz="4" w:space="0" w:color="auto"/>
              <w:left w:val="single" w:sz="4" w:space="0" w:color="auto"/>
              <w:bottom w:val="single" w:sz="4" w:space="0" w:color="auto"/>
              <w:right w:val="single" w:sz="4" w:space="0" w:color="auto"/>
            </w:tcBorders>
          </w:tcPr>
          <w:p w:rsidR="005A6A14" w:rsidRPr="000A07C5" w:rsidRDefault="005A6A14"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noProof/>
                <w:sz w:val="24"/>
                <w:szCs w:val="24"/>
                <w:lang w:val="en-US"/>
              </w:rPr>
              <w:drawing>
                <wp:inline distT="0" distB="0" distL="0" distR="0" wp14:anchorId="4DDBD36F" wp14:editId="054B38F9">
                  <wp:extent cx="1684020" cy="169926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1684020" cy="1699260"/>
                          </a:xfrm>
                          <a:prstGeom prst="rect">
                            <a:avLst/>
                          </a:prstGeom>
                          <a:noFill/>
                          <a:ln>
                            <a:noFill/>
                          </a:ln>
                        </pic:spPr>
                      </pic:pic>
                    </a:graphicData>
                  </a:graphic>
                </wp:inline>
              </w:drawing>
            </w:r>
            <w:r w:rsidRPr="000A07C5">
              <w:rPr>
                <w:rFonts w:ascii="Palatino Linotype" w:hAnsi="Palatino Linotype" w:cs="Times New Roman"/>
                <w:noProof/>
                <w:sz w:val="24"/>
                <w:szCs w:val="24"/>
                <w:lang w:eastAsia="vi-VN"/>
              </w:rPr>
              <w:t xml:space="preserve"> </w:t>
            </w:r>
          </w:p>
          <w:p w:rsidR="005A6A14" w:rsidRPr="000A07C5" w:rsidRDefault="005A6A14" w:rsidP="000A07C5">
            <w:pPr>
              <w:spacing w:after="0" w:line="276" w:lineRule="auto"/>
              <w:jc w:val="center"/>
              <w:rPr>
                <w:rFonts w:ascii="Palatino Linotype" w:hAnsi="Palatino Linotype" w:cs="Times New Roman"/>
                <w:noProof/>
                <w:sz w:val="24"/>
                <w:szCs w:val="24"/>
                <w:lang w:eastAsia="vi-VN"/>
              </w:rPr>
            </w:pPr>
          </w:p>
          <w:p w:rsidR="005A6A14" w:rsidRPr="000A07C5" w:rsidRDefault="005A6A14" w:rsidP="000A07C5">
            <w:pPr>
              <w:spacing w:after="0" w:line="276" w:lineRule="auto"/>
              <w:jc w:val="center"/>
              <w:rPr>
                <w:rFonts w:ascii="Palatino Linotype" w:hAnsi="Palatino Linotype" w:cs="Times New Roman"/>
                <w:noProof/>
                <w:sz w:val="24"/>
                <w:szCs w:val="24"/>
                <w:lang w:eastAsia="vi-VN"/>
              </w:rPr>
            </w:pPr>
          </w:p>
          <w:p w:rsidR="005A6A14" w:rsidRPr="000A07C5" w:rsidRDefault="005A6A14" w:rsidP="000A07C5">
            <w:pPr>
              <w:spacing w:after="0" w:line="276" w:lineRule="auto"/>
              <w:jc w:val="center"/>
              <w:rPr>
                <w:rFonts w:ascii="Palatino Linotype" w:hAnsi="Palatino Linotype" w:cs="Times New Roman"/>
                <w:noProof/>
                <w:sz w:val="24"/>
                <w:szCs w:val="24"/>
                <w:lang w:eastAsia="vi-VN"/>
              </w:rPr>
            </w:pPr>
          </w:p>
          <w:p w:rsidR="005A6A14" w:rsidRPr="000A07C5" w:rsidRDefault="005A6A14" w:rsidP="000A07C5">
            <w:pPr>
              <w:spacing w:after="0" w:line="276" w:lineRule="auto"/>
              <w:jc w:val="center"/>
              <w:rPr>
                <w:rFonts w:ascii="Palatino Linotype" w:hAnsi="Palatino Linotype" w:cs="Times New Roman"/>
                <w:noProof/>
                <w:sz w:val="24"/>
                <w:szCs w:val="24"/>
                <w:lang w:eastAsia="vi-VN"/>
              </w:rPr>
            </w:pPr>
          </w:p>
          <w:p w:rsidR="005A6A14" w:rsidRPr="000A07C5" w:rsidRDefault="005A6A14" w:rsidP="000A07C5">
            <w:pPr>
              <w:spacing w:after="0" w:line="276" w:lineRule="auto"/>
              <w:jc w:val="center"/>
              <w:rPr>
                <w:rFonts w:ascii="Palatino Linotype" w:hAnsi="Palatino Linotype" w:cs="Times New Roman"/>
                <w:noProof/>
                <w:sz w:val="24"/>
                <w:szCs w:val="24"/>
                <w:lang w:eastAsia="vi-VN"/>
              </w:rPr>
            </w:pPr>
          </w:p>
          <w:p w:rsidR="005A6A14" w:rsidRPr="000A07C5" w:rsidRDefault="005A6A14" w:rsidP="000A07C5">
            <w:pPr>
              <w:spacing w:after="0" w:line="276" w:lineRule="auto"/>
              <w:rPr>
                <w:rFonts w:ascii="Palatino Linotype" w:hAnsi="Palatino Linotype" w:cs="Times New Roman"/>
                <w:noProof/>
                <w:sz w:val="24"/>
                <w:szCs w:val="24"/>
                <w:lang w:val="en-US" w:eastAsia="vi-VN"/>
              </w:rPr>
            </w:pPr>
          </w:p>
          <w:p w:rsidR="005A6A14" w:rsidRPr="000A07C5" w:rsidRDefault="005A6A14"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noProof/>
                <w:sz w:val="24"/>
                <w:szCs w:val="24"/>
                <w:lang w:val="en-US"/>
              </w:rPr>
              <w:drawing>
                <wp:inline distT="0" distB="0" distL="0" distR="0" wp14:anchorId="31D54E4C" wp14:editId="5F298908">
                  <wp:extent cx="1851660" cy="925158"/>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1857244" cy="927948"/>
                          </a:xfrm>
                          <a:prstGeom prst="rect">
                            <a:avLst/>
                          </a:prstGeom>
                          <a:noFill/>
                          <a:ln>
                            <a:noFill/>
                          </a:ln>
                        </pic:spPr>
                      </pic:pic>
                    </a:graphicData>
                  </a:graphic>
                </wp:inline>
              </w:drawing>
            </w:r>
          </w:p>
          <w:p w:rsidR="005A6A14" w:rsidRPr="000A07C5" w:rsidRDefault="005A6A14"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noProof/>
                <w:sz w:val="24"/>
                <w:szCs w:val="24"/>
                <w:lang w:val="en-US"/>
              </w:rPr>
              <w:drawing>
                <wp:inline distT="0" distB="0" distL="0" distR="0" wp14:anchorId="577AE66D" wp14:editId="20E6BA5E">
                  <wp:extent cx="1965960" cy="92515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971376" cy="927706"/>
                          </a:xfrm>
                          <a:prstGeom prst="rect">
                            <a:avLst/>
                          </a:prstGeom>
                          <a:noFill/>
                          <a:ln>
                            <a:noFill/>
                          </a:ln>
                        </pic:spPr>
                      </pic:pic>
                    </a:graphicData>
                  </a:graphic>
                </wp:inline>
              </w:drawing>
            </w:r>
            <w:r w:rsidRPr="000A07C5">
              <w:rPr>
                <w:rFonts w:ascii="Palatino Linotype" w:hAnsi="Palatino Linotype"/>
                <w:noProof/>
                <w:sz w:val="24"/>
                <w:szCs w:val="24"/>
                <w:lang w:eastAsia="vi-VN"/>
              </w:rPr>
              <w:t xml:space="preserve"> </w:t>
            </w:r>
            <w:r w:rsidRPr="000A07C5">
              <w:rPr>
                <w:rFonts w:ascii="Palatino Linotype" w:hAnsi="Palatino Linotype"/>
                <w:noProof/>
                <w:sz w:val="24"/>
                <w:szCs w:val="24"/>
                <w:lang w:val="en-US"/>
              </w:rPr>
              <w:drawing>
                <wp:inline distT="0" distB="0" distL="0" distR="0" wp14:anchorId="4E8868A9" wp14:editId="6224044B">
                  <wp:extent cx="1737360" cy="79606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742762" cy="798541"/>
                          </a:xfrm>
                          <a:prstGeom prst="rect">
                            <a:avLst/>
                          </a:prstGeom>
                          <a:noFill/>
                          <a:ln>
                            <a:noFill/>
                          </a:ln>
                        </pic:spPr>
                      </pic:pic>
                    </a:graphicData>
                  </a:graphic>
                </wp:inline>
              </w:drawing>
            </w:r>
          </w:p>
          <w:p w:rsidR="005A6A14" w:rsidRPr="000A07C5" w:rsidRDefault="005A6A14" w:rsidP="000A07C5">
            <w:pPr>
              <w:spacing w:after="0" w:line="276" w:lineRule="auto"/>
              <w:jc w:val="center"/>
              <w:rPr>
                <w:rFonts w:ascii="Palatino Linotype" w:hAnsi="Palatino Linotype"/>
                <w:noProof/>
                <w:sz w:val="24"/>
                <w:szCs w:val="24"/>
                <w:lang w:eastAsia="vi-VN"/>
              </w:rPr>
            </w:pPr>
            <w:r w:rsidRPr="000A07C5">
              <w:rPr>
                <w:rFonts w:ascii="Palatino Linotype" w:hAnsi="Palatino Linotype" w:cs="Times New Roman"/>
                <w:noProof/>
                <w:sz w:val="24"/>
                <w:szCs w:val="24"/>
                <w:lang w:eastAsia="vi-VN"/>
              </w:rPr>
              <w:t xml:space="preserve">   </w:t>
            </w:r>
          </w:p>
        </w:tc>
      </w:tr>
    </w:tbl>
    <w:p w:rsidR="005A6A14" w:rsidRPr="000A07C5" w:rsidRDefault="005A6A14"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3.2. Kỹ năng tam giác đồng dạng</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5A6A14"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A6A14" w:rsidRPr="000A07C5" w:rsidRDefault="005A6A14"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A6A14" w:rsidRPr="000A07C5" w:rsidRDefault="005A6A14"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5A6A14" w:rsidRPr="000A07C5" w:rsidTr="001573C0">
        <w:tc>
          <w:tcPr>
            <w:tcW w:w="6492" w:type="dxa"/>
            <w:tcBorders>
              <w:top w:val="single" w:sz="4" w:space="0" w:color="auto"/>
              <w:left w:val="single" w:sz="4" w:space="0" w:color="auto"/>
              <w:bottom w:val="single" w:sz="4" w:space="0" w:color="auto"/>
              <w:right w:val="single" w:sz="4" w:space="0" w:color="auto"/>
            </w:tcBorders>
          </w:tcPr>
          <w:p w:rsidR="005A6A14" w:rsidRPr="000A07C5" w:rsidRDefault="005A6A14"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4"/>
                <w:sz w:val="24"/>
                <w:szCs w:val="24"/>
                <w:lang w:val="en-US"/>
              </w:rPr>
              <w:drawing>
                <wp:inline distT="0" distB="0" distL="0" distR="0" wp14:anchorId="245F0C86" wp14:editId="6D703E87">
                  <wp:extent cx="495300" cy="161925"/>
                  <wp:effectExtent l="0" t="0" r="0" b="9525"/>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đồng dạng với </w:t>
            </w:r>
            <w:r w:rsidRPr="000A07C5">
              <w:rPr>
                <w:rFonts w:ascii="Palatino Linotype" w:eastAsia="Arial" w:hAnsi="Palatino Linotype" w:cs="Times New Roman"/>
                <w:noProof/>
                <w:color w:val="000000"/>
                <w:position w:val="-24"/>
                <w:sz w:val="24"/>
                <w:szCs w:val="24"/>
                <w:lang w:val="en-US"/>
              </w:rPr>
              <w:drawing>
                <wp:inline distT="0" distB="0" distL="0" distR="0" wp14:anchorId="061BB6AF" wp14:editId="703C11F1">
                  <wp:extent cx="1295400" cy="419100"/>
                  <wp:effectExtent l="0" t="0" r="0"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295400" cy="419100"/>
                          </a:xfrm>
                          <a:prstGeom prst="rect">
                            <a:avLst/>
                          </a:prstGeom>
                          <a:noFill/>
                          <a:ln>
                            <a:noFill/>
                          </a:ln>
                        </pic:spPr>
                      </pic:pic>
                    </a:graphicData>
                  </a:graphic>
                </wp:inline>
              </w:drawing>
            </w:r>
            <w:r w:rsidRPr="000A07C5">
              <w:rPr>
                <w:rFonts w:ascii="Palatino Linotype" w:hAnsi="Palatino Linotype" w:cs="Times New Roman"/>
                <w:color w:val="000000"/>
                <w:sz w:val="24"/>
                <w:szCs w:val="24"/>
              </w:rPr>
              <w:t>.</w:t>
            </w:r>
          </w:p>
          <w:p w:rsidR="005A6A14" w:rsidRPr="000A07C5" w:rsidRDefault="005A6A14" w:rsidP="000A07C5">
            <w:pPr>
              <w:spacing w:after="0" w:line="276" w:lineRule="auto"/>
              <w:ind w:firstLine="318"/>
              <w:jc w:val="both"/>
              <w:rPr>
                <w:rFonts w:ascii="Palatino Linotype" w:hAnsi="Palatino Linotype"/>
                <w:b/>
                <w:color w:val="000000"/>
                <w:sz w:val="24"/>
                <w:szCs w:val="24"/>
              </w:rPr>
            </w:pPr>
          </w:p>
        </w:tc>
        <w:tc>
          <w:tcPr>
            <w:tcW w:w="3634" w:type="dxa"/>
            <w:tcBorders>
              <w:top w:val="single" w:sz="4" w:space="0" w:color="auto"/>
              <w:left w:val="single" w:sz="4" w:space="0" w:color="auto"/>
              <w:bottom w:val="single" w:sz="4" w:space="0" w:color="auto"/>
              <w:right w:val="single" w:sz="4" w:space="0" w:color="auto"/>
            </w:tcBorders>
          </w:tcPr>
          <w:p w:rsidR="005A6A14" w:rsidRPr="000A07C5" w:rsidRDefault="005A6A14" w:rsidP="000A07C5">
            <w:pPr>
              <w:spacing w:after="0" w:line="276" w:lineRule="auto"/>
              <w:jc w:val="center"/>
              <w:rPr>
                <w:rFonts w:ascii="Palatino Linotype" w:hAnsi="Palatino Linotype"/>
                <w:noProof/>
                <w:sz w:val="24"/>
                <w:szCs w:val="24"/>
                <w:lang w:eastAsia="vi-VN"/>
              </w:rPr>
            </w:pPr>
            <w:r w:rsidRPr="000A07C5">
              <w:rPr>
                <w:rFonts w:ascii="Palatino Linotype" w:hAnsi="Palatino Linotype"/>
                <w:noProof/>
                <w:sz w:val="24"/>
                <w:szCs w:val="24"/>
                <w:lang w:val="en-US"/>
              </w:rPr>
              <w:drawing>
                <wp:inline distT="0" distB="0" distL="0" distR="0" wp14:anchorId="4B89377F" wp14:editId="6A22E12B">
                  <wp:extent cx="1066002" cy="10287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080646" cy="1042832"/>
                          </a:xfrm>
                          <a:prstGeom prst="rect">
                            <a:avLst/>
                          </a:prstGeom>
                          <a:noFill/>
                          <a:ln>
                            <a:noFill/>
                          </a:ln>
                        </pic:spPr>
                      </pic:pic>
                    </a:graphicData>
                  </a:graphic>
                </wp:inline>
              </w:drawing>
            </w:r>
            <w:r w:rsidRPr="000A07C5">
              <w:rPr>
                <w:rFonts w:ascii="Palatino Linotype" w:hAnsi="Palatino Linotype" w:cs="Times New Roman"/>
                <w:noProof/>
                <w:sz w:val="24"/>
                <w:szCs w:val="24"/>
                <w:lang w:eastAsia="vi-VN"/>
              </w:rPr>
              <w:t xml:space="preserve">   </w:t>
            </w:r>
          </w:p>
        </w:tc>
      </w:tr>
    </w:tbl>
    <w:p w:rsidR="005A6A14" w:rsidRPr="000A07C5" w:rsidRDefault="005A6A14"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3.3. Nhận xét quan trọng</w:t>
      </w:r>
    </w:p>
    <w:p w:rsidR="005A6A14" w:rsidRPr="000A07C5" w:rsidRDefault="005A6A14"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36"/>
          <w:sz w:val="24"/>
          <w:szCs w:val="24"/>
          <w:lang w:val="en-US"/>
        </w:rPr>
        <w:drawing>
          <wp:inline distT="0" distB="0" distL="0" distR="0" wp14:anchorId="32314DA5" wp14:editId="287C7255">
            <wp:extent cx="2238375" cy="533400"/>
            <wp:effectExtent l="0" t="0" r="9525"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238375" cy="5334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là trục đường tròn ngoại tiếp </w:t>
      </w:r>
      <w:r w:rsidRPr="000A07C5">
        <w:rPr>
          <w:rFonts w:ascii="Palatino Linotype" w:eastAsia="Arial" w:hAnsi="Palatino Linotype" w:cs="Times New Roman"/>
          <w:noProof/>
          <w:color w:val="000000"/>
          <w:position w:val="-4"/>
          <w:sz w:val="24"/>
          <w:szCs w:val="24"/>
          <w:lang w:val="en-US"/>
        </w:rPr>
        <w:drawing>
          <wp:inline distT="0" distB="0" distL="0" distR="0" wp14:anchorId="493AF3FB" wp14:editId="75AEBA7F">
            <wp:extent cx="495300" cy="161925"/>
            <wp:effectExtent l="0" t="0" r="0" b="9525"/>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cs="Times New Roman"/>
          <w:color w:val="000000"/>
          <w:sz w:val="24"/>
          <w:szCs w:val="24"/>
        </w:rPr>
        <w:t>.</w:t>
      </w:r>
    </w:p>
    <w:p w:rsidR="00CF0576" w:rsidRPr="00C370C9" w:rsidRDefault="00CF0576" w:rsidP="00537C03">
      <w:pPr>
        <w:pStyle w:val="Heading3"/>
        <w:rPr>
          <w:rFonts w:ascii="Palatino Linotype" w:hAnsi="Palatino Linotype"/>
          <w:color w:val="0000FF"/>
          <w:sz w:val="24"/>
          <w:szCs w:val="24"/>
          <w:lang w:val="vi-VN"/>
        </w:rPr>
      </w:pPr>
      <w:bookmarkStart w:id="45" w:name="_Toc524253087"/>
      <w:r w:rsidRPr="00C370C9">
        <w:rPr>
          <w:rFonts w:ascii="Palatino Linotype" w:hAnsi="Palatino Linotype"/>
          <w:color w:val="0000FF"/>
          <w:sz w:val="24"/>
          <w:szCs w:val="24"/>
          <w:lang w:val="vi-VN"/>
        </w:rPr>
        <w:t>5.4. Kỹ thuật sử dụng hai trục xác định tâm mặt cầu ngoại tiếp đa diện</w:t>
      </w:r>
      <w:bookmarkEnd w:id="45"/>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CF0576"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1573C0">
        <w:tc>
          <w:tcPr>
            <w:tcW w:w="6492"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tabs>
                <w:tab w:val="left" w:pos="364"/>
              </w:tabs>
              <w:spacing w:after="0" w:line="276" w:lineRule="auto"/>
              <w:ind w:firstLine="318"/>
              <w:jc w:val="both"/>
              <w:rPr>
                <w:rFonts w:ascii="Palatino Linotype" w:hAnsi="Palatino Linotype" w:cs="Times New Roman"/>
                <w:b/>
                <w:color w:val="000000"/>
                <w:sz w:val="24"/>
                <w:szCs w:val="24"/>
              </w:rPr>
            </w:pPr>
            <w:r w:rsidRPr="000A07C5">
              <w:rPr>
                <w:rFonts w:ascii="Palatino Linotype" w:hAnsi="Palatino Linotype" w:cs="Times New Roman"/>
                <w:color w:val="000000"/>
                <w:sz w:val="24"/>
                <w:szCs w:val="24"/>
              </w:rPr>
              <w:lastRenderedPageBreak/>
              <w:t xml:space="preserve">Cho hình chóp </w:t>
            </w:r>
            <w:r w:rsidRPr="000A07C5">
              <w:rPr>
                <w:rFonts w:ascii="Palatino Linotype" w:eastAsia="Arial" w:hAnsi="Palatino Linotype" w:cs="Times New Roman"/>
                <w:noProof/>
                <w:color w:val="000000"/>
                <w:position w:val="-14"/>
                <w:sz w:val="24"/>
                <w:szCs w:val="24"/>
                <w:lang w:val="en-US"/>
              </w:rPr>
              <w:drawing>
                <wp:inline distT="0" distB="0" distL="0" distR="0" wp14:anchorId="1217496A" wp14:editId="226811D8">
                  <wp:extent cx="709930" cy="252730"/>
                  <wp:effectExtent l="0" t="0" r="0" b="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709930" cy="25273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thõa mãn điều kiện tồn tại mặt cầu ngoại tiếp). </w:t>
            </w:r>
            <w:r w:rsidRPr="000A07C5">
              <w:rPr>
                <w:rFonts w:ascii="Palatino Linotype" w:hAnsi="Palatino Linotype" w:cs="Times New Roman"/>
                <w:b/>
                <w:color w:val="000000"/>
                <w:sz w:val="24"/>
                <w:szCs w:val="24"/>
              </w:rPr>
              <w:t>Thông thường, để xác định mặt cầu ngoại tiếp hình chóp ta thực hiện theo hai bước:</w:t>
            </w:r>
          </w:p>
          <w:p w:rsidR="00CF0576" w:rsidRPr="000A07C5" w:rsidRDefault="00CF0576" w:rsidP="000A07C5">
            <w:pPr>
              <w:pStyle w:val="ListParagraph"/>
              <w:numPr>
                <w:ilvl w:val="0"/>
                <w:numId w:val="13"/>
              </w:numPr>
              <w:spacing w:after="0" w:line="276" w:lineRule="auto"/>
              <w:ind w:left="885" w:hanging="284"/>
              <w:jc w:val="both"/>
              <w:rPr>
                <w:rFonts w:ascii="Palatino Linotype" w:hAnsi="Palatino Linotype"/>
                <w:color w:val="000000"/>
                <w:sz w:val="24"/>
                <w:szCs w:val="24"/>
              </w:rPr>
            </w:pPr>
            <w:r w:rsidRPr="000A07C5">
              <w:rPr>
                <w:rFonts w:ascii="Palatino Linotype" w:hAnsi="Palatino Linotype"/>
                <w:color w:val="000000"/>
                <w:sz w:val="24"/>
                <w:szCs w:val="24"/>
                <w:u w:val="single"/>
              </w:rPr>
              <w:t>Bước 1:</w:t>
            </w:r>
            <w:r w:rsidRPr="000A07C5">
              <w:rPr>
                <w:rFonts w:ascii="Palatino Linotype" w:hAnsi="Palatino Linotype"/>
                <w:color w:val="000000"/>
                <w:sz w:val="24"/>
                <w:szCs w:val="24"/>
              </w:rPr>
              <w:t xml:space="preserve"> </w:t>
            </w:r>
          </w:p>
          <w:p w:rsidR="00CF0576" w:rsidRPr="000A07C5" w:rsidRDefault="00CF0576" w:rsidP="000A07C5">
            <w:pPr>
              <w:pStyle w:val="ListParagraph"/>
              <w:spacing w:after="0" w:line="276" w:lineRule="auto"/>
              <w:ind w:left="885"/>
              <w:jc w:val="both"/>
              <w:rPr>
                <w:rFonts w:ascii="Palatino Linotype" w:hAnsi="Palatino Linotype"/>
                <w:color w:val="000000"/>
                <w:sz w:val="24"/>
                <w:szCs w:val="24"/>
              </w:rPr>
            </w:pPr>
            <w:r w:rsidRPr="000A07C5">
              <w:rPr>
                <w:rFonts w:ascii="Palatino Linotype" w:hAnsi="Palatino Linotype"/>
                <w:color w:val="000000"/>
                <w:sz w:val="24"/>
                <w:szCs w:val="24"/>
              </w:rPr>
              <w:t xml:space="preserve">Xác định tâm của đường tròn ngoại tiếp đa giác đáy. Dựng </w:t>
            </w:r>
            <w:r w:rsidRPr="000A07C5">
              <w:rPr>
                <w:rFonts w:ascii="Palatino Linotype" w:eastAsia="Arial" w:hAnsi="Palatino Linotype"/>
                <w:noProof/>
                <w:color w:val="000000"/>
                <w:position w:val="-4"/>
                <w:sz w:val="24"/>
                <w:szCs w:val="24"/>
              </w:rPr>
              <w:drawing>
                <wp:inline distT="0" distB="0" distL="0" distR="0" wp14:anchorId="0D815700" wp14:editId="35F35213">
                  <wp:extent cx="146050" cy="165100"/>
                  <wp:effectExtent l="0" t="0" r="6350" b="6350"/>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46050" cy="165100"/>
                          </a:xfrm>
                          <a:prstGeom prst="rect">
                            <a:avLst/>
                          </a:prstGeom>
                          <a:noFill/>
                          <a:ln>
                            <a:noFill/>
                          </a:ln>
                        </pic:spPr>
                      </pic:pic>
                    </a:graphicData>
                  </a:graphic>
                </wp:inline>
              </w:drawing>
            </w:r>
            <w:r w:rsidRPr="000A07C5">
              <w:rPr>
                <w:rFonts w:ascii="Palatino Linotype" w:hAnsi="Palatino Linotype"/>
                <w:color w:val="000000"/>
                <w:sz w:val="24"/>
                <w:szCs w:val="24"/>
              </w:rPr>
              <w:t>:  trục đường tròn ngoại tiếp đa giác đáy.</w:t>
            </w:r>
          </w:p>
          <w:p w:rsidR="00CF0576" w:rsidRPr="000A07C5" w:rsidRDefault="00CF0576" w:rsidP="000A07C5">
            <w:pPr>
              <w:pStyle w:val="ListParagraph"/>
              <w:numPr>
                <w:ilvl w:val="0"/>
                <w:numId w:val="13"/>
              </w:numPr>
              <w:spacing w:after="0" w:line="276" w:lineRule="auto"/>
              <w:ind w:left="885" w:hanging="284"/>
              <w:jc w:val="both"/>
              <w:rPr>
                <w:rFonts w:ascii="Palatino Linotype" w:hAnsi="Palatino Linotype"/>
                <w:color w:val="000000"/>
                <w:sz w:val="24"/>
                <w:szCs w:val="24"/>
              </w:rPr>
            </w:pPr>
            <w:r w:rsidRPr="000A07C5">
              <w:rPr>
                <w:rFonts w:ascii="Palatino Linotype" w:hAnsi="Palatino Linotype"/>
                <w:color w:val="000000"/>
                <w:sz w:val="24"/>
                <w:szCs w:val="24"/>
                <w:u w:val="single"/>
              </w:rPr>
              <w:t>Bước 2:</w:t>
            </w:r>
            <w:r w:rsidRPr="000A07C5">
              <w:rPr>
                <w:rFonts w:ascii="Palatino Linotype" w:hAnsi="Palatino Linotype"/>
                <w:color w:val="000000"/>
                <w:sz w:val="24"/>
                <w:szCs w:val="24"/>
              </w:rPr>
              <w:t xml:space="preserve"> </w:t>
            </w:r>
          </w:p>
          <w:p w:rsidR="00CF0576" w:rsidRPr="000A07C5" w:rsidRDefault="00CF0576" w:rsidP="000A07C5">
            <w:pPr>
              <w:pStyle w:val="ListParagraph"/>
              <w:spacing w:after="0" w:line="276" w:lineRule="auto"/>
              <w:ind w:left="885"/>
              <w:jc w:val="both"/>
              <w:rPr>
                <w:rFonts w:ascii="Palatino Linotype" w:hAnsi="Palatino Linotype"/>
                <w:color w:val="000000"/>
                <w:sz w:val="24"/>
                <w:szCs w:val="24"/>
              </w:rPr>
            </w:pPr>
            <w:r w:rsidRPr="000A07C5">
              <w:rPr>
                <w:rFonts w:ascii="Palatino Linotype" w:hAnsi="Palatino Linotype"/>
                <w:color w:val="000000"/>
                <w:sz w:val="24"/>
                <w:szCs w:val="24"/>
              </w:rPr>
              <w:t xml:space="preserve">Xác định trục </w:t>
            </w:r>
            <w:r w:rsidR="00636B0B" w:rsidRPr="000A07C5">
              <w:rPr>
                <w:rFonts w:ascii="Palatino Linotype" w:hAnsi="Palatino Linotype"/>
                <w:color w:val="000000"/>
                <w:position w:val="-6"/>
                <w:sz w:val="24"/>
                <w:szCs w:val="24"/>
              </w:rPr>
              <w:object w:dxaOrig="220" w:dyaOrig="279">
                <v:shape id="_x0000_i1173" type="#_x0000_t75" style="width:11.1pt;height:13.85pt" o:ole="">
                  <v:imagedata r:id="rId665" o:title=""/>
                </v:shape>
                <o:OLEObject Type="Embed" ProgID="Equation.DSMT4" ShapeID="_x0000_i1173" DrawAspect="Content" ObjectID="_1695030784" r:id="rId666"/>
              </w:object>
            </w:r>
            <w:r w:rsidR="00636B0B" w:rsidRPr="000A07C5">
              <w:rPr>
                <w:rFonts w:ascii="Palatino Linotype" w:hAnsi="Palatino Linotype"/>
                <w:color w:val="000000"/>
                <w:sz w:val="24"/>
                <w:szCs w:val="24"/>
              </w:rPr>
              <w:t xml:space="preserve"> </w:t>
            </w:r>
            <w:r w:rsidRPr="000A07C5">
              <w:rPr>
                <w:rFonts w:ascii="Palatino Linotype" w:hAnsi="Palatino Linotype"/>
                <w:color w:val="000000"/>
                <w:sz w:val="24"/>
                <w:szCs w:val="24"/>
              </w:rPr>
              <w:t xml:space="preserve">của đường tròn ngoại tiếp một mặt bên (dễ xác định) của khối chóp. </w:t>
            </w:r>
          </w:p>
          <w:p w:rsidR="00CF0576" w:rsidRPr="000A07C5" w:rsidRDefault="00CF0576" w:rsidP="000A07C5">
            <w:pPr>
              <w:tabs>
                <w:tab w:val="left" w:pos="364"/>
              </w:tabs>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Lúc đó:    </w:t>
            </w:r>
          </w:p>
          <w:p w:rsidR="00CF0576" w:rsidRPr="000A07C5" w:rsidRDefault="00CF0576" w:rsidP="000A07C5">
            <w:pPr>
              <w:pStyle w:val="ListParagraph"/>
              <w:numPr>
                <w:ilvl w:val="0"/>
                <w:numId w:val="13"/>
              </w:numPr>
              <w:spacing w:after="0" w:line="276" w:lineRule="auto"/>
              <w:ind w:left="885" w:hanging="284"/>
              <w:jc w:val="both"/>
              <w:rPr>
                <w:rFonts w:ascii="Palatino Linotype" w:hAnsi="Palatino Linotype"/>
                <w:color w:val="000000"/>
                <w:sz w:val="24"/>
                <w:szCs w:val="24"/>
              </w:rPr>
            </w:pPr>
            <w:r w:rsidRPr="000A07C5">
              <w:rPr>
                <w:rFonts w:ascii="Palatino Linotype" w:hAnsi="Palatino Linotype"/>
                <w:color w:val="000000"/>
                <w:sz w:val="24"/>
                <w:szCs w:val="24"/>
              </w:rPr>
              <w:t xml:space="preserve">Tâm </w:t>
            </w:r>
            <w:r w:rsidR="00636B0B" w:rsidRPr="000A07C5">
              <w:rPr>
                <w:rFonts w:ascii="Palatino Linotype" w:hAnsi="Palatino Linotype"/>
                <w:color w:val="000000"/>
                <w:position w:val="-4"/>
                <w:sz w:val="24"/>
                <w:szCs w:val="24"/>
              </w:rPr>
              <w:object w:dxaOrig="200" w:dyaOrig="260">
                <v:shape id="_x0000_i1174" type="#_x0000_t75" style="width:9.7pt;height:13.15pt" o:ole="">
                  <v:imagedata r:id="rId667" o:title=""/>
                </v:shape>
                <o:OLEObject Type="Embed" ProgID="Equation.DSMT4" ShapeID="_x0000_i1174" DrawAspect="Content" ObjectID="_1695030785" r:id="rId668"/>
              </w:object>
            </w:r>
            <w:r w:rsidR="00636B0B" w:rsidRPr="000A07C5">
              <w:rPr>
                <w:rFonts w:ascii="Palatino Linotype" w:hAnsi="Palatino Linotype"/>
                <w:color w:val="000000"/>
                <w:sz w:val="24"/>
                <w:szCs w:val="24"/>
              </w:rPr>
              <w:t xml:space="preserve"> </w:t>
            </w:r>
            <w:r w:rsidRPr="000A07C5">
              <w:rPr>
                <w:rFonts w:ascii="Palatino Linotype" w:hAnsi="Palatino Linotype"/>
                <w:color w:val="000000"/>
                <w:sz w:val="24"/>
                <w:szCs w:val="24"/>
              </w:rPr>
              <w:t xml:space="preserve">của mặt cầu: </w:t>
            </w:r>
            <w:r w:rsidRPr="000A07C5">
              <w:rPr>
                <w:rFonts w:ascii="Palatino Linotype" w:eastAsia="Arial" w:hAnsi="Palatino Linotype"/>
                <w:noProof/>
                <w:color w:val="000000"/>
                <w:position w:val="-18"/>
                <w:sz w:val="24"/>
                <w:szCs w:val="24"/>
              </w:rPr>
              <w:drawing>
                <wp:inline distT="0" distB="0" distL="0" distR="0" wp14:anchorId="52A069C9" wp14:editId="6F07176A">
                  <wp:extent cx="790575" cy="304800"/>
                  <wp:effectExtent l="0" t="0" r="9525"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790575" cy="304800"/>
                          </a:xfrm>
                          <a:prstGeom prst="rect">
                            <a:avLst/>
                          </a:prstGeom>
                          <a:noFill/>
                          <a:ln>
                            <a:noFill/>
                          </a:ln>
                        </pic:spPr>
                      </pic:pic>
                    </a:graphicData>
                  </a:graphic>
                </wp:inline>
              </w:drawing>
            </w:r>
          </w:p>
          <w:p w:rsidR="00CF0576" w:rsidRPr="000A07C5" w:rsidRDefault="001573C0" w:rsidP="000A07C5">
            <w:pPr>
              <w:pStyle w:val="ListParagraph"/>
              <w:numPr>
                <w:ilvl w:val="0"/>
                <w:numId w:val="13"/>
              </w:numPr>
              <w:spacing w:after="0" w:line="276" w:lineRule="auto"/>
              <w:ind w:left="885" w:hanging="284"/>
              <w:jc w:val="both"/>
              <w:rPr>
                <w:rFonts w:ascii="Palatino Linotype" w:hAnsi="Palatino Linotype"/>
                <w:b/>
                <w:color w:val="000000"/>
                <w:sz w:val="24"/>
                <w:szCs w:val="24"/>
                <w:lang w:val="vi-VN"/>
              </w:rPr>
            </w:pPr>
            <w:r>
              <w:rPr>
                <w:rFonts w:ascii="Palatino Linotype" w:hAnsi="Palatino Linotype"/>
                <w:color w:val="000000"/>
                <w:sz w:val="24"/>
                <w:szCs w:val="24"/>
              </w:rPr>
              <w:t>Bk</w:t>
            </w:r>
            <w:r w:rsidR="00CF0576" w:rsidRPr="000A07C5">
              <w:rPr>
                <w:rFonts w:ascii="Palatino Linotype" w:hAnsi="Palatino Linotype"/>
                <w:color w:val="000000"/>
                <w:sz w:val="24"/>
                <w:szCs w:val="24"/>
              </w:rPr>
              <w:t xml:space="preserve">: </w:t>
            </w:r>
            <w:r w:rsidR="00CF0576" w:rsidRPr="000A07C5">
              <w:rPr>
                <w:rFonts w:ascii="Palatino Linotype" w:eastAsia="Arial" w:hAnsi="Palatino Linotype"/>
                <w:noProof/>
                <w:color w:val="000000"/>
                <w:position w:val="-18"/>
                <w:sz w:val="24"/>
                <w:szCs w:val="24"/>
              </w:rPr>
              <w:drawing>
                <wp:inline distT="0" distB="0" distL="0" distR="0" wp14:anchorId="7E1A1DB6" wp14:editId="4AF2D803">
                  <wp:extent cx="923925" cy="304800"/>
                  <wp:effectExtent l="0" t="0" r="9525"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923925" cy="304800"/>
                          </a:xfrm>
                          <a:prstGeom prst="rect">
                            <a:avLst/>
                          </a:prstGeom>
                          <a:noFill/>
                          <a:ln>
                            <a:noFill/>
                          </a:ln>
                        </pic:spPr>
                      </pic:pic>
                    </a:graphicData>
                  </a:graphic>
                </wp:inline>
              </w:drawing>
            </w:r>
            <w:r w:rsidR="00CF0576" w:rsidRPr="000A07C5">
              <w:rPr>
                <w:rFonts w:ascii="Palatino Linotype" w:hAnsi="Palatino Linotype"/>
                <w:color w:val="000000"/>
                <w:sz w:val="24"/>
                <w:szCs w:val="24"/>
              </w:rPr>
              <w:t>. Tuỳ vào từng trường hợp.</w:t>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eastAsia="vi-VN"/>
              </w:rPr>
            </w:pPr>
            <w:r w:rsidRPr="000A07C5">
              <w:rPr>
                <w:rFonts w:ascii="Palatino Linotype" w:hAnsi="Palatino Linotype" w:cs="Times New Roman"/>
                <w:noProof/>
                <w:color w:val="000000"/>
                <w:sz w:val="24"/>
                <w:szCs w:val="24"/>
                <w:lang w:val="en-US"/>
              </w:rPr>
              <w:drawing>
                <wp:inline distT="0" distB="0" distL="0" distR="0" wp14:anchorId="6155BF88" wp14:editId="31A1B972">
                  <wp:extent cx="2071370" cy="2052536"/>
                  <wp:effectExtent l="0" t="0" r="5080"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077757" cy="2058865"/>
                          </a:xfrm>
                          <a:prstGeom prst="rect">
                            <a:avLst/>
                          </a:prstGeom>
                          <a:noFill/>
                          <a:ln>
                            <a:noFill/>
                          </a:ln>
                        </pic:spPr>
                      </pic:pic>
                    </a:graphicData>
                  </a:graphic>
                </wp:inline>
              </w:drawing>
            </w:r>
            <w:r w:rsidRPr="000A07C5">
              <w:rPr>
                <w:rFonts w:ascii="Palatino Linotype" w:hAnsi="Palatino Linotype" w:cs="Times New Roman"/>
                <w:noProof/>
                <w:sz w:val="24"/>
                <w:szCs w:val="24"/>
                <w:lang w:eastAsia="vi-VN"/>
              </w:rPr>
              <w:t xml:space="preserve">   </w:t>
            </w:r>
          </w:p>
        </w:tc>
      </w:tr>
    </w:tbl>
    <w:p w:rsidR="00CF0576" w:rsidRPr="00C370C9" w:rsidRDefault="00CF0576" w:rsidP="00537C03">
      <w:pPr>
        <w:pStyle w:val="Heading3"/>
        <w:rPr>
          <w:rFonts w:ascii="Palatino Linotype" w:hAnsi="Palatino Linotype"/>
          <w:color w:val="0000FF"/>
          <w:sz w:val="24"/>
          <w:szCs w:val="24"/>
          <w:lang w:val="vi-VN"/>
        </w:rPr>
      </w:pPr>
      <w:bookmarkStart w:id="46" w:name="_Toc524253088"/>
      <w:r w:rsidRPr="00C370C9">
        <w:rPr>
          <w:rFonts w:ascii="Palatino Linotype" w:hAnsi="Palatino Linotype"/>
          <w:color w:val="0000FF"/>
          <w:sz w:val="24"/>
          <w:szCs w:val="24"/>
          <w:lang w:val="vi-VN"/>
        </w:rPr>
        <w:t>5.5. Tổng kết các dạng tìm tâm và bán kính mặt cầu</w:t>
      </w:r>
      <w:bookmarkEnd w:id="46"/>
    </w:p>
    <w:p w:rsidR="00CF0576" w:rsidRPr="000A07C5" w:rsidRDefault="00CF0576"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lang w:val="en-US"/>
        </w:rPr>
        <w:t>5.5.1. Dạng 1</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CF0576"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1573C0">
        <w:tc>
          <w:tcPr>
            <w:tcW w:w="6492"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ind w:firstLine="318"/>
              <w:jc w:val="both"/>
              <w:rPr>
                <w:rFonts w:ascii="Palatino Linotype" w:hAnsi="Palatino Linotype"/>
                <w:b/>
                <w:color w:val="000000"/>
                <w:sz w:val="24"/>
                <w:szCs w:val="24"/>
              </w:rPr>
            </w:pPr>
            <w:r w:rsidRPr="000A07C5">
              <w:rPr>
                <w:rFonts w:ascii="Palatino Linotype" w:hAnsi="Palatino Linotype"/>
                <w:sz w:val="24"/>
                <w:szCs w:val="24"/>
              </w:rPr>
              <w:t xml:space="preserve">Cạnh bên </w:t>
            </w:r>
            <w:r w:rsidRPr="000A07C5">
              <w:rPr>
                <w:rFonts w:ascii="Palatino Linotype" w:hAnsi="Palatino Linotype"/>
                <w:noProof/>
                <w:position w:val="-4"/>
                <w:sz w:val="24"/>
                <w:szCs w:val="24"/>
                <w:lang w:val="en-US"/>
              </w:rPr>
              <w:drawing>
                <wp:inline distT="0" distB="0" distL="0" distR="0" wp14:anchorId="4E140C9F" wp14:editId="72351A28">
                  <wp:extent cx="233680" cy="165100"/>
                  <wp:effectExtent l="0" t="0" r="0" b="6350"/>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233680" cy="165100"/>
                          </a:xfrm>
                          <a:prstGeom prst="rect">
                            <a:avLst/>
                          </a:prstGeom>
                          <a:noFill/>
                          <a:ln>
                            <a:noFill/>
                          </a:ln>
                        </pic:spPr>
                      </pic:pic>
                    </a:graphicData>
                  </a:graphic>
                </wp:inline>
              </w:drawing>
            </w:r>
            <w:r w:rsidRPr="000A07C5">
              <w:rPr>
                <w:rFonts w:ascii="Palatino Linotype" w:hAnsi="Palatino Linotype"/>
                <w:sz w:val="24"/>
                <w:szCs w:val="24"/>
              </w:rPr>
              <w:t xml:space="preserve"> vuông góc đáy và</w:t>
            </w:r>
            <w:r w:rsidR="00636B0B" w:rsidRPr="000A07C5">
              <w:rPr>
                <w:rFonts w:ascii="Palatino Linotype" w:hAnsi="Palatino Linotype"/>
                <w:sz w:val="24"/>
                <w:szCs w:val="24"/>
              </w:rPr>
              <w:t xml:space="preserve"> </w:t>
            </w:r>
            <w:r w:rsidR="00636B0B" w:rsidRPr="000A07C5">
              <w:rPr>
                <w:rFonts w:ascii="Palatino Linotype" w:hAnsi="Palatino Linotype" w:cs="Times New Roman"/>
                <w:position w:val="-6"/>
                <w:sz w:val="24"/>
                <w:szCs w:val="24"/>
              </w:rPr>
              <w:object w:dxaOrig="1140" w:dyaOrig="360">
                <v:shape id="_x0000_i1175" type="#_x0000_t75" style="width:56.75pt;height:18pt" o:ole="">
                  <v:imagedata r:id="rId673" o:title=""/>
                </v:shape>
                <o:OLEObject Type="Embed" ProgID="Equation.DSMT4" ShapeID="_x0000_i1175" DrawAspect="Content" ObjectID="_1695030786" r:id="rId674"/>
              </w:object>
            </w:r>
            <w:r w:rsidR="00636B0B" w:rsidRPr="000A07C5">
              <w:rPr>
                <w:rFonts w:ascii="Palatino Linotype" w:hAnsi="Palatino Linotype"/>
                <w:sz w:val="24"/>
                <w:szCs w:val="24"/>
              </w:rPr>
              <w:t xml:space="preserve">  </w:t>
            </w:r>
            <w:r w:rsidRPr="000A07C5">
              <w:rPr>
                <w:rFonts w:ascii="Palatino Linotype" w:hAnsi="Palatino Linotype"/>
                <w:sz w:val="24"/>
                <w:szCs w:val="24"/>
              </w:rPr>
              <w:t xml:space="preserve">  khi đó </w:t>
            </w:r>
            <w:r w:rsidRPr="000A07C5">
              <w:rPr>
                <w:rFonts w:ascii="Palatino Linotype" w:hAnsi="Palatino Linotype"/>
                <w:noProof/>
                <w:position w:val="-30"/>
                <w:sz w:val="24"/>
                <w:szCs w:val="24"/>
                <w:lang w:val="en-US"/>
              </w:rPr>
              <w:drawing>
                <wp:inline distT="0" distB="0" distL="0" distR="0" wp14:anchorId="7A396E08" wp14:editId="083F32B4">
                  <wp:extent cx="651510" cy="495935"/>
                  <wp:effectExtent l="0" t="0" r="0"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651510" cy="495935"/>
                          </a:xfrm>
                          <a:prstGeom prst="rect">
                            <a:avLst/>
                          </a:prstGeom>
                          <a:noFill/>
                          <a:ln>
                            <a:noFill/>
                          </a:ln>
                        </pic:spPr>
                      </pic:pic>
                    </a:graphicData>
                  </a:graphic>
                </wp:inline>
              </w:drawing>
            </w:r>
            <w:r w:rsidRPr="000A07C5">
              <w:rPr>
                <w:rFonts w:ascii="Palatino Linotype" w:hAnsi="Palatino Linotype"/>
                <w:sz w:val="24"/>
                <w:szCs w:val="24"/>
              </w:rPr>
              <w:t xml:space="preserve"> và tâm là trung điểm </w:t>
            </w:r>
            <w:r w:rsidRPr="000A07C5">
              <w:rPr>
                <w:rFonts w:ascii="Palatino Linotype" w:hAnsi="Palatino Linotype"/>
                <w:noProof/>
                <w:position w:val="-4"/>
                <w:sz w:val="24"/>
                <w:szCs w:val="24"/>
                <w:lang w:val="en-US"/>
              </w:rPr>
              <w:drawing>
                <wp:inline distT="0" distB="0" distL="0" distR="0" wp14:anchorId="7B88D85D" wp14:editId="4BE151BC">
                  <wp:extent cx="252730" cy="165100"/>
                  <wp:effectExtent l="0" t="0" r="0" b="635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252730" cy="165100"/>
                          </a:xfrm>
                          <a:prstGeom prst="rect">
                            <a:avLst/>
                          </a:prstGeom>
                          <a:noFill/>
                          <a:ln>
                            <a:noFill/>
                          </a:ln>
                        </pic:spPr>
                      </pic:pic>
                    </a:graphicData>
                  </a:graphic>
                </wp:inline>
              </w:drawing>
            </w:r>
            <w:r w:rsidRPr="000A07C5">
              <w:rPr>
                <w:rFonts w:ascii="Palatino Linotype" w:hAnsi="Palatino Linotype"/>
                <w:sz w:val="24"/>
                <w:szCs w:val="24"/>
              </w:rPr>
              <w:t>.</w:t>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eastAsia="vi-VN"/>
              </w:rPr>
            </w:pPr>
            <w:r w:rsidRPr="000A07C5">
              <w:rPr>
                <w:rFonts w:ascii="Palatino Linotype" w:eastAsia="Arial" w:hAnsi="Palatino Linotype" w:cs="Times New Roman"/>
                <w:noProof/>
                <w:sz w:val="24"/>
                <w:szCs w:val="24"/>
                <w:lang w:val="en-US"/>
              </w:rPr>
              <w:drawing>
                <wp:anchor distT="0" distB="0" distL="114300" distR="114300" simplePos="0" relativeHeight="251701248" behindDoc="0" locked="0" layoutInCell="1" allowOverlap="1" wp14:anchorId="1E096D25" wp14:editId="6AACE1BB">
                  <wp:simplePos x="0" y="0"/>
                  <wp:positionH relativeFrom="column">
                    <wp:posOffset>62230</wp:posOffset>
                  </wp:positionH>
                  <wp:positionV relativeFrom="paragraph">
                    <wp:posOffset>196215</wp:posOffset>
                  </wp:positionV>
                  <wp:extent cx="2100580" cy="1344930"/>
                  <wp:effectExtent l="0" t="0" r="0" b="0"/>
                  <wp:wrapTight wrapText="bothSides">
                    <wp:wrapPolygon edited="0">
                      <wp:start x="12733" y="612"/>
                      <wp:lineTo x="1175" y="1224"/>
                      <wp:lineTo x="392" y="1530"/>
                      <wp:lineTo x="196" y="12544"/>
                      <wp:lineTo x="784" y="14686"/>
                      <wp:lineTo x="1763" y="15909"/>
                      <wp:lineTo x="2351" y="20499"/>
                      <wp:lineTo x="3722" y="20499"/>
                      <wp:lineTo x="14692" y="19887"/>
                      <wp:lineTo x="18414" y="18969"/>
                      <wp:lineTo x="18218" y="15909"/>
                      <wp:lineTo x="21156" y="11932"/>
                      <wp:lineTo x="21352" y="11014"/>
                      <wp:lineTo x="19981" y="11014"/>
                      <wp:lineTo x="16651" y="6119"/>
                      <wp:lineTo x="14104" y="612"/>
                      <wp:lineTo x="12733" y="612"/>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2100580" cy="1344930"/>
                          </a:xfrm>
                          <a:prstGeom prst="rect">
                            <a:avLst/>
                          </a:prstGeom>
                          <a:noFill/>
                        </pic:spPr>
                      </pic:pic>
                    </a:graphicData>
                  </a:graphic>
                  <wp14:sizeRelH relativeFrom="page">
                    <wp14:pctWidth>0</wp14:pctWidth>
                  </wp14:sizeRelH>
                  <wp14:sizeRelV relativeFrom="page">
                    <wp14:pctHeight>0</wp14:pctHeight>
                  </wp14:sizeRelV>
                </wp:anchor>
              </w:drawing>
            </w:r>
            <w:r w:rsidRPr="000A07C5">
              <w:rPr>
                <w:rFonts w:ascii="Palatino Linotype" w:hAnsi="Palatino Linotype" w:cs="Times New Roman"/>
                <w:noProof/>
                <w:sz w:val="24"/>
                <w:szCs w:val="24"/>
                <w:lang w:eastAsia="vi-VN"/>
              </w:rPr>
              <w:t xml:space="preserve">   </w:t>
            </w:r>
          </w:p>
        </w:tc>
      </w:tr>
    </w:tbl>
    <w:p w:rsidR="00CF0576" w:rsidRPr="000A07C5" w:rsidRDefault="00CF0576"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lang w:val="en-US"/>
        </w:rPr>
        <w:t>5.5.2. Dạng 2</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CF0576"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1573C0">
        <w:tc>
          <w:tcPr>
            <w:tcW w:w="6492" w:type="dxa"/>
            <w:tcBorders>
              <w:top w:val="single" w:sz="4" w:space="0" w:color="auto"/>
              <w:left w:val="single" w:sz="4" w:space="0" w:color="auto"/>
              <w:bottom w:val="single" w:sz="4" w:space="0" w:color="auto"/>
              <w:right w:val="single" w:sz="4" w:space="0" w:color="auto"/>
            </w:tcBorders>
          </w:tcPr>
          <w:p w:rsidR="00CF0576" w:rsidRPr="000A07C5" w:rsidRDefault="00CF0576" w:rsidP="001573C0">
            <w:pPr>
              <w:spacing w:after="0" w:line="276" w:lineRule="auto"/>
              <w:ind w:firstLine="318"/>
              <w:jc w:val="both"/>
              <w:rPr>
                <w:rFonts w:ascii="Palatino Linotype" w:eastAsia="Calibri" w:hAnsi="Palatino Linotype" w:cs="Times New Roman"/>
                <w:sz w:val="24"/>
                <w:szCs w:val="24"/>
              </w:rPr>
            </w:pPr>
            <w:r w:rsidRPr="000A07C5">
              <w:rPr>
                <w:rFonts w:ascii="Palatino Linotype" w:eastAsia="Calibri" w:hAnsi="Palatino Linotype" w:cs="Times New Roman"/>
                <w:sz w:val="24"/>
                <w:szCs w:val="24"/>
              </w:rPr>
              <w:t xml:space="preserve">Cạnh bên </w:t>
            </w:r>
            <w:r w:rsidRPr="000A07C5">
              <w:rPr>
                <w:rFonts w:ascii="Palatino Linotype" w:eastAsia="Calibri" w:hAnsi="Palatino Linotype" w:cs="Times New Roman"/>
                <w:noProof/>
                <w:position w:val="-4"/>
                <w:sz w:val="24"/>
                <w:szCs w:val="24"/>
                <w:lang w:val="en-US"/>
              </w:rPr>
              <w:drawing>
                <wp:inline distT="0" distB="0" distL="0" distR="0" wp14:anchorId="523FCA07" wp14:editId="7436418B">
                  <wp:extent cx="238125" cy="16192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0A07C5">
              <w:rPr>
                <w:rFonts w:ascii="Palatino Linotype" w:eastAsia="Calibri" w:hAnsi="Palatino Linotype" w:cs="Times New Roman"/>
                <w:sz w:val="24"/>
                <w:szCs w:val="24"/>
              </w:rPr>
              <w:t xml:space="preserve"> vuông góc đáy và bất kể đáy là hình gì, chỉ cần tìm được bán kính đường tròn ngoại tiếp của đáy là </w:t>
            </w:r>
            <w:r w:rsidRPr="000A07C5">
              <w:rPr>
                <w:rFonts w:ascii="Palatino Linotype" w:eastAsia="Calibri" w:hAnsi="Palatino Linotype" w:cs="Times New Roman"/>
                <w:noProof/>
                <w:position w:val="-14"/>
                <w:sz w:val="24"/>
                <w:szCs w:val="24"/>
                <w:lang w:val="en-US"/>
              </w:rPr>
              <w:drawing>
                <wp:inline distT="0" distB="0" distL="0" distR="0" wp14:anchorId="607D5D17" wp14:editId="44693544">
                  <wp:extent cx="209550" cy="257175"/>
                  <wp:effectExtent l="0" t="0" r="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sidR="001573C0">
              <w:rPr>
                <w:rFonts w:ascii="Palatino Linotype" w:eastAsia="Calibri" w:hAnsi="Palatino Linotype" w:cs="Times New Roman"/>
                <w:sz w:val="24"/>
                <w:szCs w:val="24"/>
              </w:rPr>
              <w:t>, khi đó :</w:t>
            </w:r>
            <w:r w:rsidR="001573C0">
              <w:rPr>
                <w:rFonts w:ascii="Palatino Linotype" w:eastAsia="Calibri" w:hAnsi="Palatino Linotype" w:cs="Times New Roman"/>
                <w:sz w:val="24"/>
                <w:szCs w:val="24"/>
                <w:lang w:val="en-US"/>
              </w:rPr>
              <w:t xml:space="preserve"> </w:t>
            </w:r>
            <w:r w:rsidRPr="000A07C5">
              <w:rPr>
                <w:rFonts w:ascii="Palatino Linotype" w:eastAsia="Calibri" w:hAnsi="Palatino Linotype" w:cs="Times New Roman"/>
                <w:noProof/>
                <w:position w:val="-30"/>
                <w:sz w:val="24"/>
                <w:szCs w:val="24"/>
                <w:lang w:val="en-US"/>
              </w:rPr>
              <w:drawing>
                <wp:inline distT="0" distB="0" distL="0" distR="0" wp14:anchorId="49032456" wp14:editId="1895CC5D">
                  <wp:extent cx="1095375" cy="495300"/>
                  <wp:effectExtent l="0" t="0" r="9525"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095375" cy="495300"/>
                          </a:xfrm>
                          <a:prstGeom prst="rect">
                            <a:avLst/>
                          </a:prstGeom>
                          <a:noFill/>
                          <a:ln>
                            <a:noFill/>
                          </a:ln>
                        </pic:spPr>
                      </pic:pic>
                    </a:graphicData>
                  </a:graphic>
                </wp:inline>
              </w:drawing>
            </w:r>
          </w:p>
          <w:p w:rsidR="00CF0576" w:rsidRPr="001573C0" w:rsidRDefault="00CF0576" w:rsidP="001573C0">
            <w:pPr>
              <w:pStyle w:val="ListParagraph"/>
              <w:numPr>
                <w:ilvl w:val="0"/>
                <w:numId w:val="13"/>
              </w:numPr>
              <w:spacing w:after="0" w:line="276" w:lineRule="auto"/>
              <w:ind w:left="885" w:hanging="284"/>
              <w:jc w:val="both"/>
              <w:rPr>
                <w:rFonts w:ascii="Palatino Linotype" w:hAnsi="Palatino Linotype"/>
                <w:sz w:val="24"/>
                <w:szCs w:val="24"/>
              </w:rPr>
            </w:pPr>
            <w:r w:rsidRPr="000A07C5">
              <w:rPr>
                <w:rFonts w:ascii="Palatino Linotype" w:hAnsi="Palatino Linotype"/>
                <w:noProof/>
                <w:position w:val="-50"/>
                <w:sz w:val="24"/>
                <w:szCs w:val="24"/>
              </w:rPr>
              <w:drawing>
                <wp:inline distT="0" distB="0" distL="0" distR="0" wp14:anchorId="4A183940" wp14:editId="1E5936A7">
                  <wp:extent cx="2133600" cy="62865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133600" cy="628650"/>
                          </a:xfrm>
                          <a:prstGeom prst="rect">
                            <a:avLst/>
                          </a:prstGeom>
                          <a:noFill/>
                          <a:ln>
                            <a:noFill/>
                          </a:ln>
                        </pic:spPr>
                      </pic:pic>
                    </a:graphicData>
                  </a:graphic>
                </wp:inline>
              </w:drawing>
            </w:r>
            <w:r w:rsidRPr="000A07C5">
              <w:rPr>
                <w:rFonts w:ascii="Palatino Linotype" w:hAnsi="Palatino Linotype"/>
                <w:sz w:val="24"/>
                <w:szCs w:val="24"/>
              </w:rPr>
              <w:t xml:space="preserve"> </w:t>
            </w:r>
            <w:r w:rsidRPr="001573C0">
              <w:rPr>
                <w:rFonts w:ascii="Palatino Linotype" w:hAnsi="Palatino Linotype"/>
                <w:sz w:val="24"/>
                <w:szCs w:val="24"/>
              </w:rPr>
              <w:t>(</w:t>
            </w:r>
            <w:r w:rsidRPr="000A07C5">
              <w:rPr>
                <w:noProof/>
                <w:position w:val="-10"/>
              </w:rPr>
              <w:drawing>
                <wp:inline distT="0" distB="0" distL="0" distR="0" wp14:anchorId="19ABD8BC" wp14:editId="70A65BE4">
                  <wp:extent cx="123825" cy="16192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573C0">
              <w:rPr>
                <w:rFonts w:ascii="Palatino Linotype" w:hAnsi="Palatino Linotype"/>
                <w:sz w:val="24"/>
                <w:szCs w:val="24"/>
              </w:rPr>
              <w:t xml:space="preserve">: </w:t>
            </w:r>
            <w:r w:rsidRPr="001573C0">
              <w:rPr>
                <w:rFonts w:ascii="Palatino Linotype" w:hAnsi="Palatino Linotype"/>
                <w:color w:val="000000"/>
                <w:sz w:val="24"/>
                <w:szCs w:val="24"/>
                <w:u w:val="single"/>
              </w:rPr>
              <w:t>nửa</w:t>
            </w:r>
            <w:r w:rsidRPr="001573C0">
              <w:rPr>
                <w:rFonts w:ascii="Palatino Linotype" w:hAnsi="Palatino Linotype"/>
                <w:sz w:val="24"/>
                <w:szCs w:val="24"/>
              </w:rPr>
              <w:t xml:space="preserve"> chu vi).</w:t>
            </w:r>
          </w:p>
          <w:p w:rsidR="00CF0576" w:rsidRPr="000A07C5" w:rsidRDefault="00CF0576" w:rsidP="000A07C5">
            <w:pPr>
              <w:pStyle w:val="ListParagraph"/>
              <w:numPr>
                <w:ilvl w:val="0"/>
                <w:numId w:val="13"/>
              </w:numPr>
              <w:spacing w:after="0" w:line="276" w:lineRule="auto"/>
              <w:ind w:left="885" w:hanging="284"/>
              <w:jc w:val="both"/>
              <w:rPr>
                <w:rFonts w:ascii="Palatino Linotype" w:hAnsi="Palatino Linotype"/>
                <w:sz w:val="24"/>
                <w:szCs w:val="24"/>
              </w:rPr>
            </w:pPr>
            <w:r w:rsidRPr="000A07C5">
              <w:rPr>
                <w:rFonts w:ascii="Palatino Linotype" w:hAnsi="Palatino Linotype"/>
                <w:sz w:val="24"/>
                <w:szCs w:val="24"/>
              </w:rPr>
              <w:t xml:space="preserve">Nếu </w:t>
            </w:r>
            <w:r w:rsidRPr="000A07C5">
              <w:rPr>
                <w:rFonts w:ascii="Palatino Linotype" w:hAnsi="Palatino Linotype"/>
                <w:noProof/>
                <w:position w:val="-4"/>
                <w:sz w:val="24"/>
                <w:szCs w:val="24"/>
              </w:rPr>
              <w:drawing>
                <wp:inline distT="0" distB="0" distL="0" distR="0" wp14:anchorId="65832EDC" wp14:editId="74A99505">
                  <wp:extent cx="142875" cy="161925"/>
                  <wp:effectExtent l="0" t="0" r="9525"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noProof/>
                <w:position w:val="-4"/>
                <w:sz w:val="24"/>
                <w:szCs w:val="24"/>
              </w:rPr>
              <w:drawing>
                <wp:inline distT="0" distB="0" distL="0" distR="0" wp14:anchorId="28C6DE9F" wp14:editId="705752B3">
                  <wp:extent cx="381000" cy="161925"/>
                  <wp:effectExtent l="0" t="0" r="0"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0A07C5">
              <w:rPr>
                <w:rFonts w:ascii="Palatino Linotype" w:hAnsi="Palatino Linotype"/>
                <w:sz w:val="24"/>
                <w:szCs w:val="24"/>
              </w:rPr>
              <w:t xml:space="preserve"> vuông tại </w:t>
            </w:r>
            <w:r w:rsidRPr="000A07C5">
              <w:rPr>
                <w:rFonts w:ascii="Palatino Linotype" w:hAnsi="Palatino Linotype"/>
                <w:noProof/>
                <w:position w:val="-4"/>
                <w:sz w:val="24"/>
                <w:szCs w:val="24"/>
              </w:rPr>
              <w:drawing>
                <wp:inline distT="0" distB="0" distL="0" distR="0" wp14:anchorId="610C8E2B" wp14:editId="39B6EC40">
                  <wp:extent cx="152400" cy="161925"/>
                  <wp:effectExtent l="0" t="0" r="0"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sz w:val="24"/>
                <w:szCs w:val="24"/>
              </w:rPr>
              <w:t xml:space="preserve"> thì: </w:t>
            </w:r>
            <w:r w:rsidRPr="000A07C5">
              <w:rPr>
                <w:rFonts w:ascii="Palatino Linotype" w:hAnsi="Palatino Linotype"/>
                <w:position w:val="-24"/>
                <w:sz w:val="24"/>
                <w:szCs w:val="24"/>
                <w:bdr w:val="single" w:sz="4" w:space="0" w:color="auto"/>
              </w:rPr>
              <w:object w:dxaOrig="2760" w:dyaOrig="620">
                <v:shape id="_x0000_i1176" type="#_x0000_t75" style="width:137.75pt;height:30.45pt" o:ole="">
                  <v:imagedata r:id="rId686" o:title=""/>
                </v:shape>
                <o:OLEObject Type="Embed" ProgID="Equation.DSMT4" ShapeID="_x0000_i1176" DrawAspect="Content" ObjectID="_1695030787" r:id="rId687"/>
              </w:object>
            </w:r>
            <w:r w:rsidRPr="000A07C5">
              <w:rPr>
                <w:rFonts w:ascii="Palatino Linotype" w:hAnsi="Palatino Linotype"/>
                <w:sz w:val="24"/>
                <w:szCs w:val="24"/>
                <w:bdr w:val="single" w:sz="4" w:space="0" w:color="auto"/>
              </w:rPr>
              <w:t xml:space="preserve"> .</w:t>
            </w:r>
          </w:p>
          <w:p w:rsidR="00CF0576" w:rsidRPr="000A07C5" w:rsidRDefault="00CF0576" w:rsidP="000A07C5">
            <w:pPr>
              <w:pStyle w:val="ListParagraph"/>
              <w:numPr>
                <w:ilvl w:val="0"/>
                <w:numId w:val="13"/>
              </w:numPr>
              <w:spacing w:after="0" w:line="276" w:lineRule="auto"/>
              <w:ind w:left="885" w:hanging="284"/>
              <w:jc w:val="both"/>
              <w:rPr>
                <w:rFonts w:ascii="Palatino Linotype" w:hAnsi="Palatino Linotype"/>
                <w:b/>
                <w:color w:val="000000"/>
                <w:sz w:val="24"/>
                <w:szCs w:val="24"/>
                <w:lang w:val="vi-VN"/>
              </w:rPr>
            </w:pPr>
            <w:r w:rsidRPr="000A07C5">
              <w:rPr>
                <w:rFonts w:ascii="Palatino Linotype" w:hAnsi="Palatino Linotype"/>
                <w:sz w:val="24"/>
                <w:szCs w:val="24"/>
              </w:rPr>
              <w:t xml:space="preserve">Đáy là hình vuông cạnh </w:t>
            </w:r>
            <w:r w:rsidRPr="000A07C5">
              <w:rPr>
                <w:rFonts w:ascii="Palatino Linotype" w:hAnsi="Palatino Linotype"/>
                <w:noProof/>
                <w:position w:val="-4"/>
                <w:sz w:val="24"/>
                <w:szCs w:val="24"/>
              </w:rPr>
              <w:drawing>
                <wp:inline distT="0" distB="0" distL="0" distR="0" wp14:anchorId="39922AEB" wp14:editId="378540C7">
                  <wp:extent cx="123825" cy="123825"/>
                  <wp:effectExtent l="0" t="0" r="9525"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A07C5">
              <w:rPr>
                <w:rFonts w:ascii="Palatino Linotype" w:hAnsi="Palatino Linotype"/>
                <w:sz w:val="24"/>
                <w:szCs w:val="24"/>
              </w:rPr>
              <w:t xml:space="preserve"> thì </w:t>
            </w:r>
            <w:r w:rsidRPr="000A07C5">
              <w:rPr>
                <w:rFonts w:ascii="Palatino Linotype" w:hAnsi="Palatino Linotype"/>
                <w:noProof/>
                <w:position w:val="-24"/>
                <w:sz w:val="24"/>
                <w:szCs w:val="24"/>
              </w:rPr>
              <w:drawing>
                <wp:inline distT="0" distB="0" distL="0" distR="0" wp14:anchorId="0E12F01B" wp14:editId="0791FF2C">
                  <wp:extent cx="704850" cy="466725"/>
                  <wp:effectExtent l="0" t="0" r="0"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704850" cy="466725"/>
                          </a:xfrm>
                          <a:prstGeom prst="rect">
                            <a:avLst/>
                          </a:prstGeom>
                          <a:noFill/>
                          <a:ln>
                            <a:noFill/>
                          </a:ln>
                        </pic:spPr>
                      </pic:pic>
                    </a:graphicData>
                  </a:graphic>
                </wp:inline>
              </w:drawing>
            </w:r>
          </w:p>
          <w:p w:rsidR="00CF0576" w:rsidRPr="000A07C5" w:rsidRDefault="00CF0576" w:rsidP="000A07C5">
            <w:pPr>
              <w:pStyle w:val="ListParagraph"/>
              <w:numPr>
                <w:ilvl w:val="0"/>
                <w:numId w:val="13"/>
              </w:numPr>
              <w:spacing w:after="0" w:line="276" w:lineRule="auto"/>
              <w:ind w:left="885" w:hanging="284"/>
              <w:jc w:val="both"/>
              <w:rPr>
                <w:rFonts w:ascii="Palatino Linotype" w:hAnsi="Palatino Linotype"/>
                <w:b/>
                <w:color w:val="000000"/>
                <w:sz w:val="24"/>
                <w:szCs w:val="24"/>
                <w:lang w:val="vi-VN"/>
              </w:rPr>
            </w:pPr>
            <w:r w:rsidRPr="000A07C5">
              <w:rPr>
                <w:rFonts w:ascii="Palatino Linotype" w:hAnsi="Palatino Linotype"/>
                <w:sz w:val="24"/>
                <w:szCs w:val="24"/>
                <w:lang w:val="vi-VN"/>
              </w:rPr>
              <w:t xml:space="preserve"> nếu đáy là tam giác đều cạnh </w:t>
            </w:r>
            <w:r w:rsidRPr="000A07C5">
              <w:rPr>
                <w:rFonts w:ascii="Palatino Linotype" w:hAnsi="Palatino Linotype"/>
                <w:noProof/>
                <w:position w:val="-4"/>
                <w:sz w:val="24"/>
                <w:szCs w:val="24"/>
              </w:rPr>
              <w:drawing>
                <wp:inline distT="0" distB="0" distL="0" distR="0" wp14:anchorId="06F6F9C7" wp14:editId="4BD90303">
                  <wp:extent cx="123825" cy="123825"/>
                  <wp:effectExtent l="0" t="0" r="9525"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A07C5">
              <w:rPr>
                <w:rFonts w:ascii="Palatino Linotype" w:hAnsi="Palatino Linotype"/>
                <w:sz w:val="24"/>
                <w:szCs w:val="24"/>
                <w:lang w:val="vi-VN"/>
              </w:rPr>
              <w:t xml:space="preserve"> thì </w:t>
            </w:r>
            <w:r w:rsidRPr="000A07C5">
              <w:rPr>
                <w:rFonts w:ascii="Palatino Linotype" w:hAnsi="Palatino Linotype"/>
                <w:noProof/>
                <w:position w:val="-24"/>
                <w:sz w:val="24"/>
                <w:szCs w:val="24"/>
              </w:rPr>
              <w:drawing>
                <wp:inline distT="0" distB="0" distL="0" distR="0" wp14:anchorId="5F555B03" wp14:editId="68916285">
                  <wp:extent cx="714375" cy="466725"/>
                  <wp:effectExtent l="0" t="0" r="9525"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714375" cy="466725"/>
                          </a:xfrm>
                          <a:prstGeom prst="rect">
                            <a:avLst/>
                          </a:prstGeom>
                          <a:noFill/>
                          <a:ln>
                            <a:noFill/>
                          </a:ln>
                        </pic:spPr>
                      </pic:pic>
                    </a:graphicData>
                  </a:graphic>
                </wp:inline>
              </w:drawing>
            </w:r>
            <w:r w:rsidRPr="000A07C5">
              <w:rPr>
                <w:rFonts w:ascii="Palatino Linotype" w:hAnsi="Palatino Linotype"/>
                <w:sz w:val="24"/>
                <w:szCs w:val="24"/>
                <w:lang w:val="vi-VN"/>
              </w:rPr>
              <w:t>.</w:t>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eastAsia="vi-VN"/>
              </w:rPr>
            </w:pPr>
            <w:r w:rsidRPr="000A07C5">
              <w:rPr>
                <w:rFonts w:ascii="Palatino Linotype" w:eastAsia="Calibri" w:hAnsi="Palatino Linotype" w:cs="Times New Roman"/>
                <w:noProof/>
                <w:sz w:val="24"/>
                <w:szCs w:val="24"/>
                <w:lang w:val="en-US"/>
              </w:rPr>
              <w:drawing>
                <wp:inline distT="0" distB="0" distL="0" distR="0" wp14:anchorId="2C7D7FC1" wp14:editId="659AD71E">
                  <wp:extent cx="2071991" cy="2129790"/>
                  <wp:effectExtent l="0" t="0" r="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2082228" cy="2140313"/>
                          </a:xfrm>
                          <a:prstGeom prst="rect">
                            <a:avLst/>
                          </a:prstGeom>
                          <a:noFill/>
                          <a:ln>
                            <a:noFill/>
                          </a:ln>
                        </pic:spPr>
                      </pic:pic>
                    </a:graphicData>
                  </a:graphic>
                </wp:inline>
              </w:drawing>
            </w:r>
          </w:p>
        </w:tc>
      </w:tr>
    </w:tbl>
    <w:p w:rsidR="00CF0576" w:rsidRPr="000A07C5" w:rsidRDefault="00CF0576"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lang w:val="en-US"/>
        </w:rPr>
        <w:lastRenderedPageBreak/>
        <w:t>5.5.3. Dạng 3</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CF0576"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1573C0">
        <w:tc>
          <w:tcPr>
            <w:tcW w:w="6492"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ind w:firstLine="318"/>
              <w:jc w:val="both"/>
              <w:rPr>
                <w:rFonts w:ascii="Palatino Linotype" w:eastAsia="Calibri" w:hAnsi="Palatino Linotype" w:cs="Times New Roman"/>
                <w:sz w:val="24"/>
                <w:szCs w:val="24"/>
              </w:rPr>
            </w:pPr>
            <w:r w:rsidRPr="000A07C5">
              <w:rPr>
                <w:rFonts w:ascii="Palatino Linotype" w:eastAsia="Calibri" w:hAnsi="Palatino Linotype" w:cs="Times New Roman"/>
                <w:sz w:val="24"/>
                <w:szCs w:val="24"/>
              </w:rPr>
              <w:t xml:space="preserve">Chóp có các cạnh bên bằng nhau: </w:t>
            </w:r>
            <w:r w:rsidRPr="000A07C5">
              <w:rPr>
                <w:rFonts w:ascii="Palatino Linotype" w:eastAsia="Calibri" w:hAnsi="Palatino Linotype" w:cs="Times New Roman"/>
                <w:noProof/>
                <w:position w:val="-4"/>
                <w:sz w:val="24"/>
                <w:szCs w:val="24"/>
                <w:lang w:val="en-US"/>
              </w:rPr>
              <w:drawing>
                <wp:inline distT="0" distB="0" distL="0" distR="0" wp14:anchorId="3F7C34BF" wp14:editId="1B004793">
                  <wp:extent cx="1381125" cy="161925"/>
                  <wp:effectExtent l="0" t="0" r="9525" b="9525"/>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1381125" cy="161925"/>
                          </a:xfrm>
                          <a:prstGeom prst="rect">
                            <a:avLst/>
                          </a:prstGeom>
                          <a:noFill/>
                          <a:ln>
                            <a:noFill/>
                          </a:ln>
                        </pic:spPr>
                      </pic:pic>
                    </a:graphicData>
                  </a:graphic>
                </wp:inline>
              </w:drawing>
            </w:r>
            <w:r w:rsidRPr="000A07C5">
              <w:rPr>
                <w:rFonts w:ascii="Palatino Linotype" w:eastAsia="Calibri" w:hAnsi="Palatino Linotype" w:cs="Times New Roman"/>
                <w:sz w:val="24"/>
                <w:szCs w:val="24"/>
              </w:rPr>
              <w:t xml:space="preserve"> :</w:t>
            </w:r>
          </w:p>
          <w:p w:rsidR="00CF0576" w:rsidRPr="000A07C5" w:rsidRDefault="00CF0576" w:rsidP="000A07C5">
            <w:pPr>
              <w:spacing w:after="0" w:line="276" w:lineRule="auto"/>
              <w:jc w:val="center"/>
              <w:rPr>
                <w:rFonts w:ascii="Palatino Linotype" w:eastAsia="Calibri" w:hAnsi="Palatino Linotype" w:cs="Times New Roman"/>
                <w:sz w:val="24"/>
                <w:szCs w:val="24"/>
              </w:rPr>
            </w:pPr>
            <w:r w:rsidRPr="000A07C5">
              <w:rPr>
                <w:rFonts w:ascii="Palatino Linotype" w:eastAsia="Calibri" w:hAnsi="Palatino Linotype" w:cs="Times New Roman"/>
                <w:noProof/>
                <w:position w:val="-30"/>
                <w:sz w:val="24"/>
                <w:szCs w:val="24"/>
                <w:lang w:val="en-US"/>
              </w:rPr>
              <w:drawing>
                <wp:inline distT="0" distB="0" distL="0" distR="0" wp14:anchorId="74C6911D" wp14:editId="00BA0704">
                  <wp:extent cx="704850" cy="495300"/>
                  <wp:effectExtent l="0" t="0" r="0"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704850" cy="495300"/>
                          </a:xfrm>
                          <a:prstGeom prst="rect">
                            <a:avLst/>
                          </a:prstGeom>
                          <a:noFill/>
                          <a:ln>
                            <a:noFill/>
                          </a:ln>
                        </pic:spPr>
                      </pic:pic>
                    </a:graphicData>
                  </a:graphic>
                </wp:inline>
              </w:drawing>
            </w:r>
            <w:r w:rsidRPr="000A07C5">
              <w:rPr>
                <w:rFonts w:ascii="Palatino Linotype" w:eastAsia="Calibri" w:hAnsi="Palatino Linotype" w:cs="Times New Roman"/>
                <w:sz w:val="24"/>
                <w:szCs w:val="24"/>
              </w:rPr>
              <w:t>.</w:t>
            </w:r>
          </w:p>
          <w:p w:rsidR="00CF0576" w:rsidRPr="000A07C5" w:rsidRDefault="00CF0576"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noProof/>
                <w:position w:val="-4"/>
                <w:sz w:val="24"/>
                <w:szCs w:val="24"/>
              </w:rPr>
              <w:drawing>
                <wp:inline distT="0" distB="0" distL="0" distR="0" wp14:anchorId="7BABD321" wp14:editId="09CF9F6A">
                  <wp:extent cx="495300" cy="161925"/>
                  <wp:effectExtent l="0" t="0" r="0" b="9525"/>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sz w:val="24"/>
                <w:szCs w:val="24"/>
                <w:lang w:val="vi-VN"/>
              </w:rPr>
              <w:t xml:space="preserve"> là hình vuông, hình chữ nhật, khi đó </w:t>
            </w:r>
            <w:r w:rsidRPr="000A07C5">
              <w:rPr>
                <w:rFonts w:ascii="Palatino Linotype" w:hAnsi="Palatino Linotype"/>
                <w:noProof/>
                <w:position w:val="-4"/>
                <w:sz w:val="24"/>
                <w:szCs w:val="24"/>
              </w:rPr>
              <w:drawing>
                <wp:inline distT="0" distB="0" distL="0" distR="0" wp14:anchorId="7D235F46" wp14:editId="510B025B">
                  <wp:extent cx="152400" cy="161925"/>
                  <wp:effectExtent l="0" t="0" r="0" b="9525"/>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sz w:val="24"/>
                <w:szCs w:val="24"/>
                <w:lang w:val="vi-VN"/>
              </w:rPr>
              <w:t xml:space="preserve"> là giao hai đường chéo.</w:t>
            </w:r>
          </w:p>
          <w:p w:rsidR="00CF0576" w:rsidRPr="000A07C5" w:rsidRDefault="00CF0576"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noProof/>
                <w:position w:val="-4"/>
                <w:sz w:val="24"/>
                <w:szCs w:val="24"/>
              </w:rPr>
              <w:drawing>
                <wp:inline distT="0" distB="0" distL="0" distR="0" wp14:anchorId="2E6635B3" wp14:editId="2226E94C">
                  <wp:extent cx="495300" cy="161925"/>
                  <wp:effectExtent l="0" t="0" r="0" b="9525"/>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sz w:val="24"/>
                <w:szCs w:val="24"/>
                <w:lang w:val="vi-VN"/>
              </w:rPr>
              <w:t xml:space="preserve"> vuông, khi đó </w:t>
            </w:r>
            <w:r w:rsidRPr="000A07C5">
              <w:rPr>
                <w:rFonts w:ascii="Palatino Linotype" w:hAnsi="Palatino Linotype"/>
                <w:noProof/>
                <w:position w:val="-4"/>
                <w:sz w:val="24"/>
                <w:szCs w:val="24"/>
              </w:rPr>
              <w:drawing>
                <wp:inline distT="0" distB="0" distL="0" distR="0" wp14:anchorId="49D0D735" wp14:editId="6BDCFAD9">
                  <wp:extent cx="152400" cy="161925"/>
                  <wp:effectExtent l="0" t="0" r="0" b="9525"/>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sz w:val="24"/>
                <w:szCs w:val="24"/>
                <w:lang w:val="vi-VN"/>
              </w:rPr>
              <w:t xml:space="preserve"> là trung điểm cạnh huyền.</w:t>
            </w:r>
          </w:p>
          <w:p w:rsidR="00CF0576" w:rsidRPr="000A07C5" w:rsidRDefault="00CF0576" w:rsidP="000A07C5">
            <w:pPr>
              <w:pStyle w:val="ListParagraph"/>
              <w:numPr>
                <w:ilvl w:val="0"/>
                <w:numId w:val="13"/>
              </w:numPr>
              <w:spacing w:after="0" w:line="276" w:lineRule="auto"/>
              <w:ind w:left="885" w:hanging="284"/>
              <w:jc w:val="both"/>
              <w:rPr>
                <w:rFonts w:ascii="Palatino Linotype" w:hAnsi="Palatino Linotype"/>
                <w:b/>
                <w:color w:val="000000"/>
                <w:sz w:val="24"/>
                <w:szCs w:val="24"/>
                <w:lang w:val="vi-VN"/>
              </w:rPr>
            </w:pPr>
            <w:r w:rsidRPr="000A07C5">
              <w:rPr>
                <w:rFonts w:ascii="Palatino Linotype" w:hAnsi="Palatino Linotype"/>
                <w:noProof/>
                <w:position w:val="-4"/>
                <w:sz w:val="24"/>
                <w:szCs w:val="24"/>
              </w:rPr>
              <w:drawing>
                <wp:inline distT="0" distB="0" distL="0" distR="0" wp14:anchorId="17903492" wp14:editId="123D8182">
                  <wp:extent cx="495300" cy="161925"/>
                  <wp:effectExtent l="0" t="0" r="0" b="9525"/>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sz w:val="24"/>
                <w:szCs w:val="24"/>
                <w:lang w:val="vi-VN"/>
              </w:rPr>
              <w:t xml:space="preserve"> đều, khi đó </w:t>
            </w:r>
            <w:r w:rsidRPr="000A07C5">
              <w:rPr>
                <w:rFonts w:ascii="Palatino Linotype" w:hAnsi="Palatino Linotype"/>
                <w:noProof/>
                <w:position w:val="-4"/>
                <w:sz w:val="24"/>
                <w:szCs w:val="24"/>
              </w:rPr>
              <w:drawing>
                <wp:inline distT="0" distB="0" distL="0" distR="0" wp14:anchorId="5C9E221B" wp14:editId="398F4365">
                  <wp:extent cx="152400" cy="161925"/>
                  <wp:effectExtent l="0" t="0" r="0" b="9525"/>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sz w:val="24"/>
                <w:szCs w:val="24"/>
                <w:lang w:val="vi-VN"/>
              </w:rPr>
              <w:t xml:space="preserve"> là trọng tâm, trực tâm.</w:t>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eastAsia="vi-VN"/>
              </w:rPr>
            </w:pPr>
            <w:r w:rsidRPr="000A07C5">
              <w:rPr>
                <w:rFonts w:ascii="Palatino Linotype" w:eastAsia="Calibri" w:hAnsi="Palatino Linotype" w:cs="Times New Roman"/>
                <w:noProof/>
                <w:sz w:val="24"/>
                <w:szCs w:val="24"/>
                <w:lang w:val="en-US"/>
              </w:rPr>
              <w:drawing>
                <wp:inline distT="0" distB="0" distL="0" distR="0" wp14:anchorId="48194E83" wp14:editId="0DE5C2BF">
                  <wp:extent cx="1676400" cy="1466850"/>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676400" cy="1466850"/>
                          </a:xfrm>
                          <a:prstGeom prst="rect">
                            <a:avLst/>
                          </a:prstGeom>
                          <a:noFill/>
                          <a:ln>
                            <a:noFill/>
                          </a:ln>
                        </pic:spPr>
                      </pic:pic>
                    </a:graphicData>
                  </a:graphic>
                </wp:inline>
              </w:drawing>
            </w:r>
          </w:p>
        </w:tc>
      </w:tr>
    </w:tbl>
    <w:p w:rsidR="00CF0576" w:rsidRPr="000A07C5" w:rsidRDefault="00CF0576"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lang w:val="en-US"/>
        </w:rPr>
        <w:t>5.5.4. Dạng 4</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CF0576"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1573C0">
        <w:tc>
          <w:tcPr>
            <w:tcW w:w="6492"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ind w:firstLine="318"/>
              <w:jc w:val="both"/>
              <w:rPr>
                <w:rFonts w:ascii="Palatino Linotype" w:eastAsia="Calibri" w:hAnsi="Palatino Linotype" w:cs="Times New Roman"/>
                <w:sz w:val="24"/>
                <w:szCs w:val="24"/>
              </w:rPr>
            </w:pPr>
            <w:r w:rsidRPr="000A07C5">
              <w:rPr>
                <w:rFonts w:ascii="Palatino Linotype" w:eastAsia="Calibri" w:hAnsi="Palatino Linotype" w:cs="Times New Roman"/>
                <w:sz w:val="24"/>
                <w:szCs w:val="24"/>
              </w:rPr>
              <w:t xml:space="preserve">Hai mặt phẳng </w:t>
            </w:r>
            <w:r w:rsidRPr="000A07C5">
              <w:rPr>
                <w:rFonts w:ascii="Palatino Linotype" w:eastAsia="Calibri" w:hAnsi="Palatino Linotype" w:cs="Times New Roman"/>
                <w:noProof/>
                <w:position w:val="-18"/>
                <w:sz w:val="24"/>
                <w:szCs w:val="24"/>
                <w:lang w:val="en-US"/>
              </w:rPr>
              <w:drawing>
                <wp:inline distT="0" distB="0" distL="0" distR="0" wp14:anchorId="0E665A3C" wp14:editId="07A05A36">
                  <wp:extent cx="466725" cy="304800"/>
                  <wp:effectExtent l="0" t="0" r="9525" b="0"/>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66725" cy="304800"/>
                          </a:xfrm>
                          <a:prstGeom prst="rect">
                            <a:avLst/>
                          </a:prstGeom>
                          <a:noFill/>
                          <a:ln>
                            <a:noFill/>
                          </a:ln>
                        </pic:spPr>
                      </pic:pic>
                    </a:graphicData>
                  </a:graphic>
                </wp:inline>
              </w:drawing>
            </w:r>
            <w:r w:rsidRPr="000A07C5">
              <w:rPr>
                <w:rFonts w:ascii="Palatino Linotype" w:eastAsia="Calibri" w:hAnsi="Palatino Linotype" w:cs="Times New Roman"/>
                <w:sz w:val="24"/>
                <w:szCs w:val="24"/>
              </w:rPr>
              <w:t xml:space="preserve"> và </w:t>
            </w:r>
            <w:r w:rsidRPr="000A07C5">
              <w:rPr>
                <w:rFonts w:ascii="Palatino Linotype" w:eastAsia="Calibri" w:hAnsi="Palatino Linotype" w:cs="Times New Roman"/>
                <w:noProof/>
                <w:position w:val="-18"/>
                <w:sz w:val="24"/>
                <w:szCs w:val="24"/>
                <w:lang w:val="en-US"/>
              </w:rPr>
              <w:drawing>
                <wp:inline distT="0" distB="0" distL="0" distR="0" wp14:anchorId="2DB175C0" wp14:editId="0BFF2011">
                  <wp:extent cx="514350" cy="304800"/>
                  <wp:effectExtent l="0" t="0" r="0" b="0"/>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514350" cy="304800"/>
                          </a:xfrm>
                          <a:prstGeom prst="rect">
                            <a:avLst/>
                          </a:prstGeom>
                          <a:noFill/>
                          <a:ln>
                            <a:noFill/>
                          </a:ln>
                        </pic:spPr>
                      </pic:pic>
                    </a:graphicData>
                  </a:graphic>
                </wp:inline>
              </w:drawing>
            </w:r>
            <w:r w:rsidRPr="000A07C5">
              <w:rPr>
                <w:rFonts w:ascii="Palatino Linotype" w:eastAsia="Calibri" w:hAnsi="Palatino Linotype" w:cs="Times New Roman"/>
                <w:sz w:val="24"/>
                <w:szCs w:val="24"/>
              </w:rPr>
              <w:t xml:space="preserve">  vuông góc với nhau và có giao tuyến </w:t>
            </w:r>
            <w:r w:rsidRPr="000A07C5">
              <w:rPr>
                <w:rFonts w:ascii="Palatino Linotype" w:eastAsia="Calibri" w:hAnsi="Palatino Linotype" w:cs="Times New Roman"/>
                <w:noProof/>
                <w:position w:val="-4"/>
                <w:sz w:val="24"/>
                <w:szCs w:val="24"/>
                <w:lang w:val="en-US"/>
              </w:rPr>
              <w:drawing>
                <wp:inline distT="0" distB="0" distL="0" distR="0" wp14:anchorId="557DF36E" wp14:editId="5BF0B932">
                  <wp:extent cx="276225" cy="161925"/>
                  <wp:effectExtent l="0" t="0" r="9525"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0A07C5">
              <w:rPr>
                <w:rFonts w:ascii="Palatino Linotype" w:eastAsia="Calibri" w:hAnsi="Palatino Linotype" w:cs="Times New Roman"/>
                <w:sz w:val="24"/>
                <w:szCs w:val="24"/>
              </w:rPr>
              <w:t xml:space="preserve">. Khi đó ta gọi </w:t>
            </w:r>
            <w:r w:rsidRPr="000A07C5">
              <w:rPr>
                <w:rFonts w:ascii="Palatino Linotype" w:eastAsia="Calibri" w:hAnsi="Palatino Linotype" w:cs="Times New Roman"/>
                <w:noProof/>
                <w:position w:val="-14"/>
                <w:sz w:val="24"/>
                <w:szCs w:val="24"/>
                <w:lang w:val="en-US"/>
              </w:rPr>
              <w:drawing>
                <wp:inline distT="0" distB="0" distL="0" distR="0" wp14:anchorId="3CFDA521" wp14:editId="69B4C764">
                  <wp:extent cx="381000" cy="257175"/>
                  <wp:effectExtent l="0" t="0" r="0" b="9525"/>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0A07C5">
              <w:rPr>
                <w:rFonts w:ascii="Palatino Linotype" w:eastAsia="Calibri" w:hAnsi="Palatino Linotype" w:cs="Times New Roman"/>
                <w:sz w:val="24"/>
                <w:szCs w:val="24"/>
              </w:rPr>
              <w:t xml:space="preserve"> lần lượt là bán kính đường tròn ngoại tiếp các tam giác </w:t>
            </w:r>
            <w:r w:rsidRPr="000A07C5">
              <w:rPr>
                <w:rFonts w:ascii="Palatino Linotype" w:eastAsia="Calibri" w:hAnsi="Palatino Linotype" w:cs="Times New Roman"/>
                <w:noProof/>
                <w:position w:val="-4"/>
                <w:sz w:val="24"/>
                <w:szCs w:val="24"/>
                <w:lang w:val="en-US"/>
              </w:rPr>
              <w:drawing>
                <wp:inline distT="0" distB="0" distL="0" distR="0" wp14:anchorId="57523074" wp14:editId="0719A5EA">
                  <wp:extent cx="342900" cy="161925"/>
                  <wp:effectExtent l="0" t="0" r="0" b="9525"/>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0A07C5">
              <w:rPr>
                <w:rFonts w:ascii="Palatino Linotype" w:eastAsia="Calibri" w:hAnsi="Palatino Linotype" w:cs="Times New Roman"/>
                <w:sz w:val="24"/>
                <w:szCs w:val="24"/>
              </w:rPr>
              <w:t xml:space="preserve"> và </w:t>
            </w:r>
            <w:r w:rsidRPr="000A07C5">
              <w:rPr>
                <w:rFonts w:ascii="Palatino Linotype" w:eastAsia="Calibri" w:hAnsi="Palatino Linotype" w:cs="Times New Roman"/>
                <w:noProof/>
                <w:position w:val="-4"/>
                <w:sz w:val="24"/>
                <w:szCs w:val="24"/>
                <w:lang w:val="en-US"/>
              </w:rPr>
              <w:drawing>
                <wp:inline distT="0" distB="0" distL="0" distR="0" wp14:anchorId="7DFEB854" wp14:editId="2FF262CE">
                  <wp:extent cx="381000" cy="161925"/>
                  <wp:effectExtent l="0" t="0" r="0" b="9525"/>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0A07C5">
              <w:rPr>
                <w:rFonts w:ascii="Palatino Linotype" w:eastAsia="Calibri" w:hAnsi="Palatino Linotype" w:cs="Times New Roman"/>
                <w:sz w:val="24"/>
                <w:szCs w:val="24"/>
              </w:rPr>
              <w:t xml:space="preserve">. Bán kính mặt cầu ngoại tiếp: </w:t>
            </w:r>
          </w:p>
          <w:p w:rsidR="00CF0576" w:rsidRPr="000A07C5" w:rsidRDefault="00CF0576" w:rsidP="000A07C5">
            <w:pPr>
              <w:spacing w:after="0" w:line="276" w:lineRule="auto"/>
              <w:jc w:val="center"/>
              <w:rPr>
                <w:rFonts w:ascii="Palatino Linotype" w:hAnsi="Palatino Linotype"/>
                <w:b/>
                <w:color w:val="000000"/>
                <w:sz w:val="24"/>
                <w:szCs w:val="24"/>
              </w:rPr>
            </w:pPr>
            <w:r w:rsidRPr="000A07C5">
              <w:rPr>
                <w:rFonts w:ascii="Palatino Linotype" w:eastAsia="Calibri" w:hAnsi="Palatino Linotype" w:cs="Times New Roman"/>
                <w:noProof/>
                <w:position w:val="-30"/>
                <w:sz w:val="24"/>
                <w:szCs w:val="24"/>
                <w:lang w:val="en-US"/>
              </w:rPr>
              <w:drawing>
                <wp:inline distT="0" distB="0" distL="0" distR="0" wp14:anchorId="00C54F15" wp14:editId="2C778EBB">
                  <wp:extent cx="1447800" cy="495300"/>
                  <wp:effectExtent l="0" t="0" r="0" b="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447800" cy="49530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eastAsia="vi-VN"/>
              </w:rPr>
            </w:pPr>
            <w:r w:rsidRPr="000A07C5">
              <w:rPr>
                <w:rFonts w:ascii="Palatino Linotype" w:eastAsia="Calibri" w:hAnsi="Palatino Linotype" w:cs="Times New Roman"/>
                <w:noProof/>
                <w:sz w:val="24"/>
                <w:szCs w:val="24"/>
                <w:lang w:val="en-US"/>
              </w:rPr>
              <w:drawing>
                <wp:inline distT="0" distB="0" distL="0" distR="0" wp14:anchorId="01AB54F6" wp14:editId="24E702C0">
                  <wp:extent cx="1670538" cy="1732085"/>
                  <wp:effectExtent l="0" t="0" r="635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678483" cy="1740323"/>
                          </a:xfrm>
                          <a:prstGeom prst="rect">
                            <a:avLst/>
                          </a:prstGeom>
                          <a:noFill/>
                          <a:ln>
                            <a:noFill/>
                          </a:ln>
                        </pic:spPr>
                      </pic:pic>
                    </a:graphicData>
                  </a:graphic>
                </wp:inline>
              </w:drawing>
            </w:r>
          </w:p>
        </w:tc>
      </w:tr>
    </w:tbl>
    <w:p w:rsidR="00CF0576" w:rsidRPr="000A07C5" w:rsidRDefault="00CF0576"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5.5. Dạng 5</w:t>
      </w:r>
    </w:p>
    <w:p w:rsidR="00CF0576" w:rsidRPr="000A07C5" w:rsidRDefault="00CF0576" w:rsidP="000A07C5">
      <w:pPr>
        <w:spacing w:after="0" w:line="276" w:lineRule="auto"/>
        <w:ind w:firstLine="284"/>
        <w:jc w:val="both"/>
        <w:rPr>
          <w:rFonts w:ascii="Palatino Linotype" w:hAnsi="Palatino Linotype" w:cs="Times New Roman"/>
          <w:b/>
          <w:color w:val="0000FF"/>
          <w:sz w:val="24"/>
          <w:szCs w:val="24"/>
        </w:rPr>
      </w:pPr>
      <w:r w:rsidRPr="000A07C5">
        <w:rPr>
          <w:rFonts w:ascii="Palatino Linotype" w:eastAsia="Calibri" w:hAnsi="Palatino Linotype" w:cs="Times New Roman"/>
          <w:noProof/>
          <w:sz w:val="24"/>
          <w:szCs w:val="24"/>
        </w:rPr>
        <w:t xml:space="preserve">Chóp </w:t>
      </w:r>
      <w:r w:rsidRPr="000A07C5">
        <w:rPr>
          <w:rFonts w:ascii="Palatino Linotype" w:eastAsia="Calibri" w:hAnsi="Palatino Linotype" w:cs="Times New Roman"/>
          <w:noProof/>
          <w:position w:val="-4"/>
          <w:sz w:val="24"/>
          <w:szCs w:val="24"/>
          <w:lang w:val="en-US"/>
        </w:rPr>
        <w:drawing>
          <wp:inline distT="0" distB="0" distL="0" distR="0" wp14:anchorId="77DB70B3" wp14:editId="387F7991">
            <wp:extent cx="628650" cy="161925"/>
            <wp:effectExtent l="0" t="0" r="0" b="9525"/>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r w:rsidRPr="000A07C5">
        <w:rPr>
          <w:rFonts w:ascii="Palatino Linotype" w:eastAsia="Calibri" w:hAnsi="Palatino Linotype" w:cs="Times New Roman"/>
          <w:noProof/>
          <w:sz w:val="24"/>
          <w:szCs w:val="24"/>
        </w:rPr>
        <w:t xml:space="preserve"> có đường cao </w:t>
      </w:r>
      <w:r w:rsidRPr="000A07C5">
        <w:rPr>
          <w:rFonts w:ascii="Palatino Linotype" w:eastAsia="Calibri" w:hAnsi="Palatino Linotype" w:cs="Times New Roman"/>
          <w:noProof/>
          <w:position w:val="-4"/>
          <w:sz w:val="24"/>
          <w:szCs w:val="24"/>
          <w:lang w:val="en-US"/>
        </w:rPr>
        <w:drawing>
          <wp:inline distT="0" distB="0" distL="0" distR="0" wp14:anchorId="0D6770F1" wp14:editId="5464890B">
            <wp:extent cx="266700" cy="161925"/>
            <wp:effectExtent l="0" t="0" r="0" b="9525"/>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0A07C5">
        <w:rPr>
          <w:rFonts w:ascii="Palatino Linotype" w:eastAsia="Calibri" w:hAnsi="Palatino Linotype" w:cs="Times New Roman"/>
          <w:noProof/>
          <w:sz w:val="24"/>
          <w:szCs w:val="24"/>
        </w:rPr>
        <w:t xml:space="preserve">, tâm đường tròn ngoại tiếp đáy là </w:t>
      </w:r>
      <w:r w:rsidRPr="000A07C5">
        <w:rPr>
          <w:rFonts w:ascii="Palatino Linotype" w:eastAsia="Calibri" w:hAnsi="Palatino Linotype" w:cs="Times New Roman"/>
          <w:noProof/>
          <w:position w:val="-4"/>
          <w:sz w:val="24"/>
          <w:szCs w:val="24"/>
          <w:lang w:val="en-US"/>
        </w:rPr>
        <w:drawing>
          <wp:inline distT="0" distB="0" distL="0" distR="0" wp14:anchorId="2FEA4D61" wp14:editId="4AA748AC">
            <wp:extent cx="152400" cy="161925"/>
            <wp:effectExtent l="0" t="0" r="0" b="9525"/>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eastAsia="Calibri" w:hAnsi="Palatino Linotype" w:cs="Times New Roman"/>
          <w:noProof/>
          <w:sz w:val="24"/>
          <w:szCs w:val="24"/>
        </w:rPr>
        <w:t xml:space="preserve">. Khi đó ta giải phương trình: </w:t>
      </w:r>
      <w:r w:rsidRPr="000A07C5">
        <w:rPr>
          <w:rFonts w:ascii="Palatino Linotype" w:eastAsia="Calibri" w:hAnsi="Palatino Linotype" w:cs="Times New Roman"/>
          <w:noProof/>
          <w:position w:val="-18"/>
          <w:sz w:val="24"/>
          <w:szCs w:val="24"/>
          <w:lang w:val="en-US"/>
        </w:rPr>
        <w:drawing>
          <wp:inline distT="0" distB="0" distL="0" distR="0" wp14:anchorId="0E9BBE70" wp14:editId="07E57AE6">
            <wp:extent cx="1809750" cy="342900"/>
            <wp:effectExtent l="0" t="0" r="0" b="0"/>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809750" cy="342900"/>
                    </a:xfrm>
                    <a:prstGeom prst="rect">
                      <a:avLst/>
                    </a:prstGeom>
                    <a:noFill/>
                    <a:ln>
                      <a:noFill/>
                    </a:ln>
                  </pic:spPr>
                </pic:pic>
              </a:graphicData>
            </a:graphic>
          </wp:inline>
        </w:drawing>
      </w:r>
      <w:r w:rsidRPr="000A07C5">
        <w:rPr>
          <w:rFonts w:ascii="Palatino Linotype" w:eastAsia="Calibri" w:hAnsi="Palatino Linotype" w:cs="Times New Roman"/>
          <w:noProof/>
          <w:sz w:val="24"/>
          <w:szCs w:val="24"/>
        </w:rPr>
        <w:t xml:space="preserve">. Với giá trị </w:t>
      </w:r>
      <w:r w:rsidRPr="000A07C5">
        <w:rPr>
          <w:rFonts w:ascii="Palatino Linotype" w:eastAsia="Calibri" w:hAnsi="Palatino Linotype" w:cs="Times New Roman"/>
          <w:noProof/>
          <w:position w:val="-4"/>
          <w:sz w:val="24"/>
          <w:szCs w:val="24"/>
          <w:lang w:val="en-US"/>
        </w:rPr>
        <w:drawing>
          <wp:inline distT="0" distB="0" distL="0" distR="0" wp14:anchorId="09A8837A" wp14:editId="20C8A275">
            <wp:extent cx="123825" cy="123825"/>
            <wp:effectExtent l="0" t="0" r="9525" b="952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A07C5">
        <w:rPr>
          <w:rFonts w:ascii="Palatino Linotype" w:eastAsia="Calibri" w:hAnsi="Palatino Linotype" w:cs="Times New Roman"/>
          <w:noProof/>
          <w:sz w:val="24"/>
          <w:szCs w:val="24"/>
        </w:rPr>
        <w:t xml:space="preserve"> tìm được ta có: </w:t>
      </w:r>
      <w:r w:rsidRPr="000A07C5">
        <w:rPr>
          <w:rFonts w:ascii="Palatino Linotype" w:eastAsia="Calibri" w:hAnsi="Palatino Linotype" w:cs="Times New Roman"/>
          <w:noProof/>
          <w:position w:val="-18"/>
          <w:sz w:val="24"/>
          <w:szCs w:val="24"/>
          <w:lang w:val="en-US"/>
        </w:rPr>
        <w:drawing>
          <wp:inline distT="0" distB="0" distL="0" distR="0" wp14:anchorId="4C0D32C0" wp14:editId="3160DE32">
            <wp:extent cx="952500" cy="333375"/>
            <wp:effectExtent l="0" t="0" r="0" b="952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952500" cy="333375"/>
                    </a:xfrm>
                    <a:prstGeom prst="rect">
                      <a:avLst/>
                    </a:prstGeom>
                    <a:noFill/>
                    <a:ln>
                      <a:noFill/>
                    </a:ln>
                  </pic:spPr>
                </pic:pic>
              </a:graphicData>
            </a:graphic>
          </wp:inline>
        </w:drawing>
      </w:r>
      <w:r w:rsidRPr="000A07C5">
        <w:rPr>
          <w:rFonts w:ascii="Palatino Linotype" w:eastAsia="Calibri" w:hAnsi="Palatino Linotype" w:cs="Times New Roman"/>
          <w:noProof/>
          <w:sz w:val="24"/>
          <w:szCs w:val="24"/>
        </w:rPr>
        <w:t>.</w:t>
      </w:r>
    </w:p>
    <w:p w:rsidR="00CF0576" w:rsidRPr="000A07C5" w:rsidRDefault="00CF0576" w:rsidP="001573C0">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5.6. Dạ</w:t>
      </w:r>
      <w:r w:rsidR="001573C0">
        <w:rPr>
          <w:rFonts w:ascii="Palatino Linotype" w:hAnsi="Palatino Linotype" w:cs="Times New Roman"/>
          <w:b/>
          <w:color w:val="0000FF"/>
          <w:sz w:val="24"/>
          <w:szCs w:val="24"/>
        </w:rPr>
        <w:t>ng 6</w:t>
      </w:r>
      <w:r w:rsidR="001573C0">
        <w:rPr>
          <w:rFonts w:ascii="Palatino Linotype" w:hAnsi="Palatino Linotype" w:cs="Times New Roman"/>
          <w:b/>
          <w:color w:val="0000FF"/>
          <w:sz w:val="24"/>
          <w:szCs w:val="24"/>
          <w:lang w:val="en-US"/>
        </w:rPr>
        <w:t xml:space="preserve">: </w:t>
      </w:r>
      <w:r w:rsidRPr="000A07C5">
        <w:rPr>
          <w:rFonts w:ascii="Palatino Linotype" w:eastAsia="Calibri" w:hAnsi="Palatino Linotype" w:cs="Times New Roman"/>
          <w:noProof/>
          <w:sz w:val="24"/>
          <w:szCs w:val="24"/>
        </w:rPr>
        <w:t xml:space="preserve">Bán kính mặt cầu nội tiếp: </w:t>
      </w:r>
      <w:r w:rsidRPr="000A07C5">
        <w:rPr>
          <w:rFonts w:ascii="Palatino Linotype" w:eastAsia="Calibri" w:hAnsi="Palatino Linotype" w:cs="Times New Roman"/>
          <w:noProof/>
          <w:position w:val="-40"/>
          <w:sz w:val="24"/>
          <w:szCs w:val="24"/>
          <w:lang w:val="en-US"/>
        </w:rPr>
        <w:drawing>
          <wp:inline distT="0" distB="0" distL="0" distR="0" wp14:anchorId="6E6FE453" wp14:editId="559726FB">
            <wp:extent cx="574040" cy="57404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574040" cy="574040"/>
                    </a:xfrm>
                    <a:prstGeom prst="rect">
                      <a:avLst/>
                    </a:prstGeom>
                    <a:noFill/>
                    <a:ln>
                      <a:noFill/>
                    </a:ln>
                  </pic:spPr>
                </pic:pic>
              </a:graphicData>
            </a:graphic>
          </wp:inline>
        </w:drawing>
      </w:r>
      <w:r w:rsidRPr="000A07C5">
        <w:rPr>
          <w:rFonts w:ascii="Palatino Linotype" w:hAnsi="Palatino Linotype" w:cs="Times New Roman"/>
          <w:sz w:val="24"/>
          <w:szCs w:val="24"/>
        </w:rPr>
        <w:t>.</w:t>
      </w:r>
    </w:p>
    <w:p w:rsidR="001573C0" w:rsidRDefault="001573C0" w:rsidP="00537C03">
      <w:pPr>
        <w:pStyle w:val="ListParagraph"/>
        <w:tabs>
          <w:tab w:val="left" w:pos="993"/>
        </w:tabs>
        <w:spacing w:after="0" w:line="276" w:lineRule="auto"/>
        <w:ind w:left="0"/>
        <w:jc w:val="center"/>
        <w:outlineLvl w:val="1"/>
        <w:rPr>
          <w:rFonts w:ascii="Palatino Linotype" w:hAnsi="Palatino Linotype"/>
          <w:b/>
          <w:color w:val="0000FF"/>
          <w:sz w:val="24"/>
          <w:szCs w:val="24"/>
        </w:rPr>
      </w:pPr>
      <w:bookmarkStart w:id="47" w:name="_Toc524253089"/>
    </w:p>
    <w:p w:rsidR="00A7666F" w:rsidRPr="000A07C5" w:rsidRDefault="00CF0576" w:rsidP="00537C03">
      <w:pPr>
        <w:pStyle w:val="ListParagraph"/>
        <w:tabs>
          <w:tab w:val="left" w:pos="993"/>
        </w:tabs>
        <w:spacing w:after="0" w:line="276" w:lineRule="auto"/>
        <w:ind w:left="0"/>
        <w:jc w:val="center"/>
        <w:outlineLvl w:val="1"/>
        <w:rPr>
          <w:rFonts w:ascii="Palatino Linotype" w:hAnsi="Palatino Linotype"/>
          <w:b/>
          <w:color w:val="0000FF"/>
          <w:sz w:val="24"/>
          <w:szCs w:val="24"/>
          <w:lang w:val="vi-VN"/>
        </w:rPr>
      </w:pPr>
      <w:r w:rsidRPr="000A07C5">
        <w:rPr>
          <w:rFonts w:ascii="Palatino Linotype" w:hAnsi="Palatino Linotype"/>
          <w:b/>
          <w:color w:val="0000FF"/>
          <w:sz w:val="24"/>
          <w:szCs w:val="24"/>
          <w:lang w:val="vi-VN"/>
        </w:rPr>
        <w:t xml:space="preserve">6. </w:t>
      </w:r>
      <w:hyperlink r:id="rId717" w:history="1">
        <w:r w:rsidR="00A7666F" w:rsidRPr="007F5757">
          <w:rPr>
            <w:rStyle w:val="Hyperlink"/>
            <w:rFonts w:ascii="Palatino Linotype" w:hAnsi="Palatino Linotype"/>
            <w:b/>
            <w:sz w:val="24"/>
            <w:szCs w:val="24"/>
            <w:u w:val="none"/>
            <w:lang w:val="vi-VN"/>
          </w:rPr>
          <w:t>TỔNG HỢP CÁC CÔNG THỨC ĐẶC BIỆT VỀ KHỐI TRÒN XOAY</w:t>
        </w:r>
        <w:bookmarkEnd w:id="47"/>
      </w:hyperlink>
    </w:p>
    <w:p w:rsidR="00CF0576" w:rsidRPr="000A07C5" w:rsidRDefault="00CF0576" w:rsidP="00537C03">
      <w:pPr>
        <w:pStyle w:val="ListParagraph"/>
        <w:tabs>
          <w:tab w:val="left" w:pos="993"/>
        </w:tabs>
        <w:spacing w:after="0" w:line="276" w:lineRule="auto"/>
        <w:ind w:left="0"/>
        <w:outlineLvl w:val="2"/>
        <w:rPr>
          <w:rFonts w:ascii="Palatino Linotype" w:hAnsi="Palatino Linotype"/>
          <w:b/>
          <w:color w:val="0000FF"/>
          <w:sz w:val="24"/>
          <w:szCs w:val="24"/>
        </w:rPr>
      </w:pPr>
      <w:bookmarkStart w:id="48" w:name="_Toc524253090"/>
      <w:r w:rsidRPr="000A07C5">
        <w:rPr>
          <w:rFonts w:ascii="Palatino Linotype" w:hAnsi="Palatino Linotype"/>
          <w:b/>
          <w:color w:val="0000FF"/>
          <w:sz w:val="24"/>
          <w:szCs w:val="24"/>
        </w:rPr>
        <w:t>6.1. Chỏm cầu</w:t>
      </w:r>
      <w:bookmarkEnd w:id="48"/>
    </w:p>
    <w:tbl>
      <w:tblPr>
        <w:tblW w:w="90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3634"/>
      </w:tblGrid>
      <w:tr w:rsidR="00CF0576" w:rsidRPr="000A07C5" w:rsidTr="00623FC2">
        <w:tc>
          <w:tcPr>
            <w:tcW w:w="538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623FC2">
        <w:tc>
          <w:tcPr>
            <w:tcW w:w="5387"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b/>
                <w:color w:val="000000"/>
                <w:sz w:val="24"/>
                <w:szCs w:val="24"/>
              </w:rPr>
            </w:pPr>
            <w:r w:rsidRPr="000A07C5">
              <w:rPr>
                <w:rFonts w:ascii="Palatino Linotype" w:eastAsia="Calibri" w:hAnsi="Palatino Linotype" w:cs="Times New Roman"/>
                <w:noProof/>
                <w:position w:val="-60"/>
                <w:sz w:val="24"/>
                <w:szCs w:val="24"/>
                <w:lang w:val="en-US"/>
              </w:rPr>
              <w:drawing>
                <wp:inline distT="0" distB="0" distL="0" distR="0" wp14:anchorId="30FE4B50" wp14:editId="269BFE73">
                  <wp:extent cx="2315210" cy="836295"/>
                  <wp:effectExtent l="0" t="0" r="8890" b="190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2315210" cy="83629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eastAsia="vi-VN"/>
              </w:rPr>
            </w:pPr>
            <w:r w:rsidRPr="000A07C5">
              <w:rPr>
                <w:rFonts w:ascii="Palatino Linotype" w:eastAsia="Calibri" w:hAnsi="Palatino Linotype" w:cs="Times New Roman"/>
                <w:b/>
                <w:noProof/>
                <w:sz w:val="24"/>
                <w:szCs w:val="24"/>
                <w:lang w:val="en-US"/>
              </w:rPr>
              <w:drawing>
                <wp:inline distT="0" distB="0" distL="0" distR="0" wp14:anchorId="497D5912" wp14:editId="68CED277">
                  <wp:extent cx="1162050" cy="817123"/>
                  <wp:effectExtent l="0" t="0" r="0" b="254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1165417" cy="819490"/>
                          </a:xfrm>
                          <a:prstGeom prst="rect">
                            <a:avLst/>
                          </a:prstGeom>
                          <a:noFill/>
                          <a:ln>
                            <a:noFill/>
                          </a:ln>
                        </pic:spPr>
                      </pic:pic>
                    </a:graphicData>
                  </a:graphic>
                </wp:inline>
              </w:drawing>
            </w:r>
          </w:p>
        </w:tc>
      </w:tr>
    </w:tbl>
    <w:p w:rsidR="00CF0576" w:rsidRPr="000A07C5" w:rsidRDefault="00CF0576" w:rsidP="00537C03">
      <w:pPr>
        <w:pStyle w:val="ListParagraph"/>
        <w:tabs>
          <w:tab w:val="left" w:pos="993"/>
        </w:tabs>
        <w:spacing w:after="0" w:line="276" w:lineRule="auto"/>
        <w:ind w:left="0"/>
        <w:outlineLvl w:val="2"/>
        <w:rPr>
          <w:rFonts w:ascii="Palatino Linotype" w:hAnsi="Palatino Linotype"/>
          <w:b/>
          <w:color w:val="0000FF"/>
          <w:sz w:val="24"/>
          <w:szCs w:val="24"/>
        </w:rPr>
      </w:pPr>
      <w:bookmarkStart w:id="49" w:name="_Toc524253091"/>
      <w:r w:rsidRPr="000A07C5">
        <w:rPr>
          <w:rFonts w:ascii="Palatino Linotype" w:hAnsi="Palatino Linotype"/>
          <w:b/>
          <w:color w:val="0000FF"/>
          <w:sz w:val="24"/>
          <w:szCs w:val="24"/>
        </w:rPr>
        <w:t>6.2. Hình trụ cụt</w:t>
      </w:r>
      <w:bookmarkEnd w:id="49"/>
    </w:p>
    <w:tbl>
      <w:tblPr>
        <w:tblW w:w="90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3634"/>
      </w:tblGrid>
      <w:tr w:rsidR="00CF0576" w:rsidRPr="000A07C5" w:rsidTr="00623FC2">
        <w:tc>
          <w:tcPr>
            <w:tcW w:w="538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623FC2">
        <w:tc>
          <w:tcPr>
            <w:tcW w:w="5387"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b/>
                <w:color w:val="000000"/>
                <w:sz w:val="24"/>
                <w:szCs w:val="24"/>
              </w:rPr>
            </w:pPr>
            <w:r w:rsidRPr="000A07C5">
              <w:rPr>
                <w:rFonts w:ascii="Palatino Linotype" w:eastAsia="Calibri" w:hAnsi="Palatino Linotype" w:cs="Times New Roman"/>
                <w:noProof/>
                <w:position w:val="-60"/>
                <w:sz w:val="24"/>
                <w:szCs w:val="24"/>
                <w:lang w:val="en-US"/>
              </w:rPr>
              <w:drawing>
                <wp:inline distT="0" distB="0" distL="0" distR="0" wp14:anchorId="616D11A5" wp14:editId="304ACECB">
                  <wp:extent cx="1371600" cy="822960"/>
                  <wp:effectExtent l="0" t="0" r="0" b="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371600" cy="82296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eastAsia="vi-VN"/>
              </w:rPr>
            </w:pPr>
            <w:r w:rsidRPr="000A07C5">
              <w:rPr>
                <w:rFonts w:ascii="Palatino Linotype" w:eastAsia="Calibri" w:hAnsi="Palatino Linotype" w:cs="Times New Roman"/>
                <w:b/>
                <w:noProof/>
                <w:sz w:val="24"/>
                <w:szCs w:val="24"/>
                <w:lang w:val="en-US"/>
              </w:rPr>
              <w:drawing>
                <wp:inline distT="0" distB="0" distL="0" distR="0" wp14:anchorId="40EC1225" wp14:editId="3B80EB76">
                  <wp:extent cx="1469013" cy="931984"/>
                  <wp:effectExtent l="0" t="0" r="0" b="1905"/>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1472907" cy="934455"/>
                          </a:xfrm>
                          <a:prstGeom prst="rect">
                            <a:avLst/>
                          </a:prstGeom>
                          <a:noFill/>
                          <a:ln>
                            <a:noFill/>
                          </a:ln>
                        </pic:spPr>
                      </pic:pic>
                    </a:graphicData>
                  </a:graphic>
                </wp:inline>
              </w:drawing>
            </w:r>
          </w:p>
        </w:tc>
      </w:tr>
    </w:tbl>
    <w:p w:rsidR="00CF0576" w:rsidRPr="000A07C5" w:rsidRDefault="00CF0576" w:rsidP="00537C03">
      <w:pPr>
        <w:pStyle w:val="ListParagraph"/>
        <w:tabs>
          <w:tab w:val="left" w:pos="993"/>
        </w:tabs>
        <w:spacing w:after="0" w:line="276" w:lineRule="auto"/>
        <w:ind w:left="0"/>
        <w:outlineLvl w:val="2"/>
        <w:rPr>
          <w:rFonts w:ascii="Palatino Linotype" w:hAnsi="Palatino Linotype"/>
          <w:b/>
          <w:color w:val="0000FF"/>
          <w:sz w:val="24"/>
          <w:szCs w:val="24"/>
        </w:rPr>
      </w:pPr>
      <w:bookmarkStart w:id="50" w:name="_Toc524253092"/>
      <w:r w:rsidRPr="000A07C5">
        <w:rPr>
          <w:rFonts w:ascii="Palatino Linotype" w:hAnsi="Palatino Linotype"/>
          <w:b/>
          <w:color w:val="0000FF"/>
          <w:sz w:val="24"/>
          <w:szCs w:val="24"/>
        </w:rPr>
        <w:lastRenderedPageBreak/>
        <w:t>6.3. Hình nêm loại 1</w:t>
      </w:r>
      <w:bookmarkEnd w:id="50"/>
    </w:p>
    <w:tbl>
      <w:tblPr>
        <w:tblW w:w="90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3634"/>
      </w:tblGrid>
      <w:tr w:rsidR="00CF0576" w:rsidRPr="000A07C5" w:rsidTr="00623FC2">
        <w:tc>
          <w:tcPr>
            <w:tcW w:w="538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623FC2">
        <w:tc>
          <w:tcPr>
            <w:tcW w:w="5387"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b/>
                <w:color w:val="000000"/>
                <w:sz w:val="24"/>
                <w:szCs w:val="24"/>
              </w:rPr>
            </w:pPr>
            <w:r w:rsidRPr="000A07C5">
              <w:rPr>
                <w:rFonts w:ascii="Palatino Linotype" w:eastAsia="Calibri" w:hAnsi="Palatino Linotype" w:cs="Times New Roman"/>
                <w:noProof/>
                <w:position w:val="-30"/>
                <w:sz w:val="24"/>
                <w:szCs w:val="24"/>
                <w:lang w:val="en-US"/>
              </w:rPr>
              <w:drawing>
                <wp:inline distT="0" distB="0" distL="0" distR="0" wp14:anchorId="5BD5D56C" wp14:editId="35697BFB">
                  <wp:extent cx="1069975" cy="495935"/>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069975" cy="49593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eastAsia="vi-VN"/>
              </w:rPr>
            </w:pPr>
            <w:r w:rsidRPr="000A07C5">
              <w:rPr>
                <w:rFonts w:ascii="Palatino Linotype" w:eastAsia="Calibri" w:hAnsi="Palatino Linotype" w:cs="Times New Roman"/>
                <w:noProof/>
                <w:sz w:val="24"/>
                <w:szCs w:val="24"/>
                <w:lang w:val="en-US"/>
              </w:rPr>
              <w:drawing>
                <wp:inline distT="0" distB="0" distL="0" distR="0" wp14:anchorId="2AC62DAB" wp14:editId="0FD2B8AA">
                  <wp:extent cx="1213338" cy="826477"/>
                  <wp:effectExtent l="0" t="0" r="6350" b="0"/>
                  <wp:docPr id="585" name="Picture 585" descr="Description: D:\Phan mem hoc Cao Hoc\Do thi graphics\GeoGebra- Hoan LC\Hinh PICTURE\nem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Description: D:\Phan mem hoc Cao Hoc\Do thi graphics\GeoGebra- Hoan LC\Hinh PICTURE\nemA.png"/>
                          <pic:cNvPicPr>
                            <a:picLocks noChangeAspect="1" noChangeArrowheads="1"/>
                          </pic:cNvPicPr>
                        </pic:nvPicPr>
                        <pic:blipFill>
                          <a:blip r:embed="rId723" cstate="print">
                            <a:extLst>
                              <a:ext uri="{28A0092B-C50C-407E-A947-70E740481C1C}">
                                <a14:useLocalDpi xmlns:a14="http://schemas.microsoft.com/office/drawing/2010/main" val="0"/>
                              </a:ext>
                            </a:extLst>
                          </a:blip>
                          <a:srcRect l="3911" t="27408" r="6145" b="2963"/>
                          <a:stretch>
                            <a:fillRect/>
                          </a:stretch>
                        </pic:blipFill>
                        <pic:spPr bwMode="auto">
                          <a:xfrm>
                            <a:off x="0" y="0"/>
                            <a:ext cx="1227266" cy="835964"/>
                          </a:xfrm>
                          <a:prstGeom prst="rect">
                            <a:avLst/>
                          </a:prstGeom>
                          <a:noFill/>
                          <a:ln>
                            <a:noFill/>
                          </a:ln>
                        </pic:spPr>
                      </pic:pic>
                    </a:graphicData>
                  </a:graphic>
                </wp:inline>
              </w:drawing>
            </w:r>
          </w:p>
        </w:tc>
      </w:tr>
    </w:tbl>
    <w:p w:rsidR="00CF0576" w:rsidRPr="000A07C5" w:rsidRDefault="00CF0576" w:rsidP="00537C03">
      <w:pPr>
        <w:pStyle w:val="ListParagraph"/>
        <w:tabs>
          <w:tab w:val="left" w:pos="993"/>
        </w:tabs>
        <w:spacing w:after="0" w:line="276" w:lineRule="auto"/>
        <w:ind w:left="0"/>
        <w:outlineLvl w:val="2"/>
        <w:rPr>
          <w:rFonts w:ascii="Palatino Linotype" w:hAnsi="Palatino Linotype"/>
          <w:b/>
          <w:color w:val="0000FF"/>
          <w:sz w:val="24"/>
          <w:szCs w:val="24"/>
        </w:rPr>
      </w:pPr>
      <w:bookmarkStart w:id="51" w:name="_Toc524253093"/>
      <w:r w:rsidRPr="000A07C5">
        <w:rPr>
          <w:rFonts w:ascii="Palatino Linotype" w:hAnsi="Palatino Linotype"/>
          <w:b/>
          <w:color w:val="0000FF"/>
          <w:sz w:val="24"/>
          <w:szCs w:val="24"/>
        </w:rPr>
        <w:t>6.4. Hình nêm loại 2</w:t>
      </w:r>
      <w:bookmarkEnd w:id="51"/>
    </w:p>
    <w:tbl>
      <w:tblPr>
        <w:tblW w:w="90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3634"/>
      </w:tblGrid>
      <w:tr w:rsidR="00CF0576" w:rsidRPr="000A07C5" w:rsidTr="00623FC2">
        <w:tc>
          <w:tcPr>
            <w:tcW w:w="538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623FC2">
        <w:tc>
          <w:tcPr>
            <w:tcW w:w="5387"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b/>
                <w:color w:val="000000"/>
                <w:sz w:val="24"/>
                <w:szCs w:val="24"/>
              </w:rPr>
            </w:pPr>
            <w:r w:rsidRPr="000A07C5">
              <w:rPr>
                <w:rFonts w:ascii="Palatino Linotype" w:eastAsia="Calibri" w:hAnsi="Palatino Linotype" w:cs="Times New Roman"/>
                <w:noProof/>
                <w:position w:val="-38"/>
                <w:sz w:val="24"/>
                <w:szCs w:val="24"/>
                <w:lang w:val="en-US"/>
              </w:rPr>
              <w:drawing>
                <wp:inline distT="0" distB="0" distL="0" distR="0" wp14:anchorId="2203066F" wp14:editId="691A9E66">
                  <wp:extent cx="1554480" cy="548640"/>
                  <wp:effectExtent l="0" t="0" r="7620" b="381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554480" cy="54864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eastAsia="vi-VN"/>
              </w:rPr>
            </w:pPr>
            <w:r w:rsidRPr="000A07C5">
              <w:rPr>
                <w:rFonts w:ascii="Palatino Linotype" w:eastAsia="Calibri" w:hAnsi="Palatino Linotype" w:cs="Times New Roman"/>
                <w:noProof/>
                <w:sz w:val="24"/>
                <w:szCs w:val="24"/>
                <w:lang w:val="en-US"/>
              </w:rPr>
              <w:drawing>
                <wp:inline distT="0" distB="0" distL="0" distR="0" wp14:anchorId="3D3B933C" wp14:editId="318C3904">
                  <wp:extent cx="1354015" cy="905608"/>
                  <wp:effectExtent l="0" t="0" r="0" b="8890"/>
                  <wp:docPr id="584" name="Picture 584" descr="Description: D:\Phan mem hoc Cao Hoc\Do thi graphics\GeoGebra- Hoan LC\Hinh PICTURE\Nemb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Description: D:\Phan mem hoc Cao Hoc\Do thi graphics\GeoGebra- Hoan LC\Hinh PICTURE\Nembv1.png"/>
                          <pic:cNvPicPr>
                            <a:picLocks noChangeAspect="1" noChangeArrowheads="1"/>
                          </pic:cNvPicPr>
                        </pic:nvPicPr>
                        <pic:blipFill>
                          <a:blip r:embed="rId725">
                            <a:extLst>
                              <a:ext uri="{28A0092B-C50C-407E-A947-70E740481C1C}">
                                <a14:useLocalDpi xmlns:a14="http://schemas.microsoft.com/office/drawing/2010/main" val="0"/>
                              </a:ext>
                            </a:extLst>
                          </a:blip>
                          <a:srcRect l="10837" t="15018" r="8867" b="15358"/>
                          <a:stretch>
                            <a:fillRect/>
                          </a:stretch>
                        </pic:blipFill>
                        <pic:spPr bwMode="auto">
                          <a:xfrm>
                            <a:off x="0" y="0"/>
                            <a:ext cx="1366023" cy="913640"/>
                          </a:xfrm>
                          <a:prstGeom prst="rect">
                            <a:avLst/>
                          </a:prstGeom>
                          <a:noFill/>
                          <a:ln>
                            <a:noFill/>
                          </a:ln>
                        </pic:spPr>
                      </pic:pic>
                    </a:graphicData>
                  </a:graphic>
                </wp:inline>
              </w:drawing>
            </w:r>
          </w:p>
        </w:tc>
      </w:tr>
    </w:tbl>
    <w:p w:rsidR="00CF0576" w:rsidRPr="00C370C9" w:rsidRDefault="00CF0576" w:rsidP="00537C03">
      <w:pPr>
        <w:pStyle w:val="Heading3"/>
        <w:rPr>
          <w:rFonts w:ascii="Palatino Linotype" w:hAnsi="Palatino Linotype"/>
          <w:color w:val="0000FF"/>
          <w:sz w:val="24"/>
          <w:szCs w:val="24"/>
          <w:lang w:val="fr-FR"/>
        </w:rPr>
      </w:pPr>
      <w:bookmarkStart w:id="52" w:name="_Toc524253094"/>
      <w:r w:rsidRPr="00C370C9">
        <w:rPr>
          <w:rFonts w:ascii="Palatino Linotype" w:hAnsi="Palatino Linotype"/>
          <w:color w:val="0000FF"/>
          <w:sz w:val="24"/>
          <w:szCs w:val="24"/>
          <w:lang w:val="fr-FR"/>
        </w:rPr>
        <w:t xml:space="preserve">6.5. </w:t>
      </w:r>
      <w:r w:rsidRPr="00C370C9">
        <w:rPr>
          <w:rFonts w:ascii="Palatino Linotype" w:eastAsia="Calibri" w:hAnsi="Palatino Linotype"/>
          <w:color w:val="0000FF"/>
          <w:sz w:val="24"/>
          <w:szCs w:val="24"/>
          <w:lang w:val="fr-FR"/>
        </w:rPr>
        <w:t>Parabol bậc hai-Paraboloid tròn xoay</w:t>
      </w:r>
      <w:bookmarkEnd w:id="52"/>
    </w:p>
    <w:tbl>
      <w:tblPr>
        <w:tblW w:w="90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3634"/>
      </w:tblGrid>
      <w:tr w:rsidR="00CF0576" w:rsidRPr="000A07C5" w:rsidTr="00623FC2">
        <w:tc>
          <w:tcPr>
            <w:tcW w:w="538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623FC2">
        <w:tc>
          <w:tcPr>
            <w:tcW w:w="5387"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b/>
                <w:color w:val="000000"/>
                <w:sz w:val="24"/>
                <w:szCs w:val="24"/>
              </w:rPr>
            </w:pPr>
            <w:r w:rsidRPr="000A07C5">
              <w:rPr>
                <w:rFonts w:ascii="Palatino Linotype" w:eastAsia="Calibri" w:hAnsi="Palatino Linotype" w:cs="Times New Roman"/>
                <w:noProof/>
                <w:position w:val="-76"/>
                <w:sz w:val="24"/>
                <w:szCs w:val="24"/>
                <w:lang w:val="en-US"/>
              </w:rPr>
              <w:drawing>
                <wp:inline distT="0" distB="0" distL="0" distR="0" wp14:anchorId="6B742E95" wp14:editId="632C0C0E">
                  <wp:extent cx="2519680" cy="1040765"/>
                  <wp:effectExtent l="0" t="0" r="0" b="6985"/>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2519680" cy="104076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val="en-US" w:eastAsia="vi-VN"/>
              </w:rPr>
            </w:pPr>
            <w:r w:rsidRPr="000A07C5">
              <w:rPr>
                <w:rFonts w:ascii="Palatino Linotype" w:eastAsia="Calibri" w:hAnsi="Palatino Linotype" w:cs="Times New Roman"/>
                <w:noProof/>
                <w:sz w:val="24"/>
                <w:szCs w:val="24"/>
                <w:lang w:val="en-US"/>
              </w:rPr>
              <w:drawing>
                <wp:inline distT="0" distB="0" distL="0" distR="0" wp14:anchorId="2BD74DBA" wp14:editId="7DCDADD6">
                  <wp:extent cx="1040454" cy="731203"/>
                  <wp:effectExtent l="0" t="0" r="762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1053838" cy="740609"/>
                          </a:xfrm>
                          <a:prstGeom prst="rect">
                            <a:avLst/>
                          </a:prstGeom>
                          <a:noFill/>
                          <a:ln>
                            <a:noFill/>
                          </a:ln>
                        </pic:spPr>
                      </pic:pic>
                    </a:graphicData>
                  </a:graphic>
                </wp:inline>
              </w:drawing>
            </w:r>
            <w:r w:rsidRPr="000A07C5">
              <w:rPr>
                <w:rFonts w:ascii="Palatino Linotype" w:eastAsia="Calibri" w:hAnsi="Palatino Linotype" w:cs="Times New Roman"/>
                <w:b/>
                <w:noProof/>
                <w:color w:val="0000FF"/>
                <w:sz w:val="24"/>
                <w:szCs w:val="24"/>
                <w:lang w:val="en-US" w:eastAsia="vi-VN"/>
              </w:rPr>
              <w:t xml:space="preserve">   </w:t>
            </w:r>
            <w:r w:rsidRPr="000A07C5">
              <w:rPr>
                <w:rFonts w:ascii="Palatino Linotype" w:eastAsia="Calibri" w:hAnsi="Palatino Linotype" w:cs="Times New Roman"/>
                <w:b/>
                <w:noProof/>
                <w:color w:val="0000FF"/>
                <w:sz w:val="24"/>
                <w:szCs w:val="24"/>
                <w:lang w:val="en-US"/>
              </w:rPr>
              <w:drawing>
                <wp:inline distT="0" distB="0" distL="0" distR="0" wp14:anchorId="5692DFB4" wp14:editId="5B9CEB0F">
                  <wp:extent cx="924127" cy="1085850"/>
                  <wp:effectExtent l="0" t="0" r="9525"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728" cstate="print">
                            <a:extLst>
                              <a:ext uri="{28A0092B-C50C-407E-A947-70E740481C1C}">
                                <a14:useLocalDpi xmlns:a14="http://schemas.microsoft.com/office/drawing/2010/main" val="0"/>
                              </a:ext>
                            </a:extLst>
                          </a:blip>
                          <a:srcRect l="76323" t="2660" r="3824" b="6383"/>
                          <a:stretch>
                            <a:fillRect/>
                          </a:stretch>
                        </pic:blipFill>
                        <pic:spPr bwMode="auto">
                          <a:xfrm>
                            <a:off x="0" y="0"/>
                            <a:ext cx="924416" cy="1086190"/>
                          </a:xfrm>
                          <a:prstGeom prst="rect">
                            <a:avLst/>
                          </a:prstGeom>
                          <a:noFill/>
                          <a:ln>
                            <a:noFill/>
                          </a:ln>
                        </pic:spPr>
                      </pic:pic>
                    </a:graphicData>
                  </a:graphic>
                </wp:inline>
              </w:drawing>
            </w:r>
          </w:p>
        </w:tc>
      </w:tr>
    </w:tbl>
    <w:p w:rsidR="00CF0576" w:rsidRPr="00C370C9" w:rsidRDefault="00CF0576" w:rsidP="00537C03">
      <w:pPr>
        <w:pStyle w:val="Heading3"/>
        <w:rPr>
          <w:rFonts w:ascii="Palatino Linotype" w:hAnsi="Palatino Linotype"/>
          <w:color w:val="0000FF"/>
          <w:sz w:val="24"/>
          <w:szCs w:val="24"/>
          <w:lang w:val="vi-VN"/>
        </w:rPr>
      </w:pPr>
      <w:bookmarkStart w:id="53" w:name="_Toc524253095"/>
      <w:r w:rsidRPr="00C370C9">
        <w:rPr>
          <w:rFonts w:ascii="Palatino Linotype" w:hAnsi="Palatino Linotype"/>
          <w:color w:val="0000FF"/>
          <w:sz w:val="24"/>
          <w:szCs w:val="24"/>
          <w:lang w:val="vi-VN"/>
        </w:rPr>
        <w:t xml:space="preserve">6.6. </w:t>
      </w:r>
      <w:r w:rsidRPr="00C370C9">
        <w:rPr>
          <w:rFonts w:ascii="Palatino Linotype" w:eastAsia="Calibri" w:hAnsi="Palatino Linotype"/>
          <w:color w:val="0000FF"/>
          <w:sz w:val="24"/>
          <w:szCs w:val="24"/>
          <w:lang w:val="vi-VN"/>
        </w:rPr>
        <w:t>Diện tích Elip và Thể tích khối tròn xoay sinh bởi Elip</w:t>
      </w:r>
      <w:bookmarkEnd w:id="53"/>
    </w:p>
    <w:tbl>
      <w:tblPr>
        <w:tblW w:w="90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3634"/>
      </w:tblGrid>
      <w:tr w:rsidR="00CF0576" w:rsidRPr="000A07C5" w:rsidTr="00623FC2">
        <w:tc>
          <w:tcPr>
            <w:tcW w:w="538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623FC2">
        <w:tc>
          <w:tcPr>
            <w:tcW w:w="5387"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b/>
                <w:color w:val="000000"/>
                <w:sz w:val="24"/>
                <w:szCs w:val="24"/>
              </w:rPr>
            </w:pPr>
            <w:r w:rsidRPr="000A07C5">
              <w:rPr>
                <w:rFonts w:ascii="Palatino Linotype" w:eastAsia="Arial" w:hAnsi="Palatino Linotype" w:cs="Times New Roman"/>
                <w:b/>
                <w:noProof/>
                <w:position w:val="-88"/>
                <w:sz w:val="24"/>
                <w:szCs w:val="24"/>
                <w:lang w:val="en-US"/>
              </w:rPr>
              <w:drawing>
                <wp:inline distT="0" distB="0" distL="0" distR="0" wp14:anchorId="2DF28327" wp14:editId="4B9E4DCD">
                  <wp:extent cx="1463040" cy="1188720"/>
                  <wp:effectExtent l="0" t="0" r="3810"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1463040" cy="118872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val="en-US" w:eastAsia="vi-VN"/>
              </w:rPr>
            </w:pPr>
            <w:r w:rsidRPr="000A07C5">
              <w:rPr>
                <w:rFonts w:ascii="Palatino Linotype" w:hAnsi="Palatino Linotype" w:cs="Times New Roman"/>
                <w:b/>
                <w:noProof/>
                <w:color w:val="0000FF"/>
                <w:sz w:val="24"/>
                <w:szCs w:val="24"/>
                <w:lang w:val="en-US"/>
              </w:rPr>
              <w:drawing>
                <wp:inline distT="0" distB="0" distL="0" distR="0" wp14:anchorId="131B9B20" wp14:editId="251AD273">
                  <wp:extent cx="1838325" cy="1028700"/>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1838325" cy="1028700"/>
                          </a:xfrm>
                          <a:prstGeom prst="rect">
                            <a:avLst/>
                          </a:prstGeom>
                          <a:noFill/>
                          <a:ln>
                            <a:noFill/>
                          </a:ln>
                        </pic:spPr>
                      </pic:pic>
                    </a:graphicData>
                  </a:graphic>
                </wp:inline>
              </w:drawing>
            </w:r>
            <w:r w:rsidRPr="000A07C5">
              <w:rPr>
                <w:rFonts w:ascii="Palatino Linotype" w:eastAsia="Calibri" w:hAnsi="Palatino Linotype" w:cs="Times New Roman"/>
                <w:b/>
                <w:noProof/>
                <w:color w:val="0000FF"/>
                <w:sz w:val="24"/>
                <w:szCs w:val="24"/>
                <w:lang w:val="en-US" w:eastAsia="vi-VN"/>
              </w:rPr>
              <w:t xml:space="preserve">   </w:t>
            </w:r>
          </w:p>
        </w:tc>
      </w:tr>
    </w:tbl>
    <w:p w:rsidR="00CF0576" w:rsidRPr="00C370C9" w:rsidRDefault="00CF0576" w:rsidP="00537C03">
      <w:pPr>
        <w:pStyle w:val="Heading3"/>
        <w:rPr>
          <w:rFonts w:ascii="Palatino Linotype" w:hAnsi="Palatino Linotype"/>
          <w:color w:val="0000FF"/>
          <w:sz w:val="24"/>
          <w:szCs w:val="24"/>
        </w:rPr>
      </w:pPr>
      <w:bookmarkStart w:id="54" w:name="_Toc524253096"/>
      <w:r w:rsidRPr="00C370C9">
        <w:rPr>
          <w:rFonts w:ascii="Palatino Linotype" w:hAnsi="Palatino Linotype"/>
          <w:color w:val="0000FF"/>
          <w:sz w:val="24"/>
          <w:szCs w:val="24"/>
        </w:rPr>
        <w:t xml:space="preserve">6.7. </w:t>
      </w:r>
      <w:r w:rsidRPr="00C370C9">
        <w:rPr>
          <w:rFonts w:ascii="Palatino Linotype" w:eastAsia="Calibri" w:hAnsi="Palatino Linotype"/>
          <w:color w:val="0000FF"/>
          <w:sz w:val="24"/>
          <w:szCs w:val="24"/>
          <w:lang w:val="fr-FR"/>
        </w:rPr>
        <w:t>Diện tích hình vành khăn</w:t>
      </w:r>
      <w:bookmarkEnd w:id="54"/>
    </w:p>
    <w:tbl>
      <w:tblPr>
        <w:tblW w:w="90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3634"/>
      </w:tblGrid>
      <w:tr w:rsidR="00CF0576" w:rsidRPr="000A07C5" w:rsidTr="00623FC2">
        <w:tc>
          <w:tcPr>
            <w:tcW w:w="538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623FC2">
        <w:tc>
          <w:tcPr>
            <w:tcW w:w="5387"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b/>
                <w:color w:val="000000"/>
                <w:sz w:val="24"/>
                <w:szCs w:val="24"/>
              </w:rPr>
            </w:pPr>
            <w:r w:rsidRPr="000A07C5">
              <w:rPr>
                <w:rFonts w:ascii="Palatino Linotype" w:eastAsia="Calibri" w:hAnsi="Palatino Linotype" w:cs="Times New Roman"/>
                <w:noProof/>
                <w:position w:val="-18"/>
                <w:sz w:val="24"/>
                <w:szCs w:val="24"/>
                <w:lang w:val="en-US"/>
              </w:rPr>
              <w:drawing>
                <wp:inline distT="0" distB="0" distL="0" distR="0" wp14:anchorId="1108459F" wp14:editId="05638EF3">
                  <wp:extent cx="1031240" cy="301625"/>
                  <wp:effectExtent l="0" t="0" r="0" b="3175"/>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031240" cy="3016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val="en-US" w:eastAsia="vi-VN"/>
              </w:rPr>
            </w:pPr>
            <w:r w:rsidRPr="000A07C5">
              <w:rPr>
                <w:rFonts w:ascii="Palatino Linotype" w:eastAsia="Calibri" w:hAnsi="Palatino Linotype" w:cs="Times New Roman"/>
                <w:b/>
                <w:noProof/>
                <w:color w:val="0000FF"/>
                <w:sz w:val="24"/>
                <w:szCs w:val="24"/>
                <w:lang w:val="en-US"/>
              </w:rPr>
              <w:drawing>
                <wp:inline distT="0" distB="0" distL="0" distR="0" wp14:anchorId="576FBDDE" wp14:editId="74D3D353">
                  <wp:extent cx="931985" cy="889895"/>
                  <wp:effectExtent l="0" t="0" r="1905" b="571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940654" cy="898172"/>
                          </a:xfrm>
                          <a:prstGeom prst="rect">
                            <a:avLst/>
                          </a:prstGeom>
                          <a:noFill/>
                          <a:ln>
                            <a:noFill/>
                          </a:ln>
                        </pic:spPr>
                      </pic:pic>
                    </a:graphicData>
                  </a:graphic>
                </wp:inline>
              </w:drawing>
            </w:r>
            <w:r w:rsidRPr="000A07C5">
              <w:rPr>
                <w:rFonts w:ascii="Palatino Linotype" w:eastAsia="Calibri" w:hAnsi="Palatino Linotype" w:cs="Times New Roman"/>
                <w:b/>
                <w:noProof/>
                <w:color w:val="0000FF"/>
                <w:sz w:val="24"/>
                <w:szCs w:val="24"/>
                <w:lang w:val="en-US" w:eastAsia="vi-VN"/>
              </w:rPr>
              <w:t xml:space="preserve">   </w:t>
            </w:r>
          </w:p>
        </w:tc>
      </w:tr>
    </w:tbl>
    <w:p w:rsidR="00CF0576" w:rsidRPr="00C370C9" w:rsidRDefault="00CF0576" w:rsidP="00537C03">
      <w:pPr>
        <w:pStyle w:val="Heading3"/>
        <w:rPr>
          <w:rFonts w:ascii="Palatino Linotype" w:eastAsia="Calibri" w:hAnsi="Palatino Linotype"/>
          <w:color w:val="0000FF"/>
          <w:sz w:val="24"/>
          <w:szCs w:val="24"/>
          <w:lang w:val="vi-VN"/>
        </w:rPr>
      </w:pPr>
      <w:bookmarkStart w:id="55" w:name="_Toc524253097"/>
      <w:r w:rsidRPr="00C370C9">
        <w:rPr>
          <w:rFonts w:ascii="Palatino Linotype" w:eastAsia="Calibri" w:hAnsi="Palatino Linotype"/>
          <w:color w:val="0000FF"/>
          <w:sz w:val="24"/>
          <w:szCs w:val="24"/>
          <w:lang w:val="vi-VN"/>
        </w:rPr>
        <w:t>6.8. Thể tích hình xuyến (phao)</w:t>
      </w:r>
      <w:bookmarkEnd w:id="55"/>
    </w:p>
    <w:tbl>
      <w:tblPr>
        <w:tblW w:w="90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3634"/>
      </w:tblGrid>
      <w:tr w:rsidR="00CF0576" w:rsidRPr="000A07C5" w:rsidTr="00623FC2">
        <w:tc>
          <w:tcPr>
            <w:tcW w:w="538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623FC2">
        <w:tc>
          <w:tcPr>
            <w:tcW w:w="5387"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b/>
                <w:color w:val="000000"/>
                <w:sz w:val="24"/>
                <w:szCs w:val="24"/>
              </w:rPr>
            </w:pPr>
            <w:r w:rsidRPr="000A07C5">
              <w:rPr>
                <w:rFonts w:ascii="Palatino Linotype" w:eastAsia="Calibri" w:hAnsi="Palatino Linotype" w:cs="Times New Roman"/>
                <w:noProof/>
                <w:position w:val="-32"/>
                <w:sz w:val="24"/>
                <w:szCs w:val="24"/>
                <w:lang w:val="en-US"/>
              </w:rPr>
              <w:drawing>
                <wp:inline distT="0" distB="0" distL="0" distR="0" wp14:anchorId="7D5F03A5" wp14:editId="411BD1BE">
                  <wp:extent cx="1702435" cy="535305"/>
                  <wp:effectExtent l="0" t="0" r="0" b="0"/>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1702435" cy="53530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val="en-US" w:eastAsia="vi-VN"/>
              </w:rPr>
            </w:pPr>
            <w:r w:rsidRPr="000A07C5">
              <w:rPr>
                <w:rFonts w:ascii="Palatino Linotype" w:eastAsia="Calibri" w:hAnsi="Palatino Linotype" w:cs="Times New Roman"/>
                <w:b/>
                <w:noProof/>
                <w:color w:val="0000FF"/>
                <w:sz w:val="24"/>
                <w:szCs w:val="24"/>
                <w:lang w:val="en-US"/>
              </w:rPr>
              <mc:AlternateContent>
                <mc:Choice Requires="wpg">
                  <w:drawing>
                    <wp:inline distT="0" distB="0" distL="0" distR="0" wp14:anchorId="634A4927" wp14:editId="33E542EC">
                      <wp:extent cx="1006918" cy="923192"/>
                      <wp:effectExtent l="0" t="0" r="22225" b="10795"/>
                      <wp:docPr id="1528" name="Group 1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6918" cy="923192"/>
                                <a:chOff x="569" y="12274"/>
                                <a:chExt cx="4286" cy="2261"/>
                              </a:xfrm>
                            </wpg:grpSpPr>
                            <wpg:grpSp>
                              <wpg:cNvPr id="1529" name="Group 2106"/>
                              <wpg:cNvGrpSpPr>
                                <a:grpSpLocks/>
                              </wpg:cNvGrpSpPr>
                              <wpg:grpSpPr bwMode="auto">
                                <a:xfrm>
                                  <a:off x="569" y="12274"/>
                                  <a:ext cx="4286" cy="2261"/>
                                  <a:chOff x="2663" y="12290"/>
                                  <a:chExt cx="4286" cy="2261"/>
                                </a:xfrm>
                              </wpg:grpSpPr>
                              <wpg:grpSp>
                                <wpg:cNvPr id="1530" name="Group 2107"/>
                                <wpg:cNvGrpSpPr>
                                  <a:grpSpLocks/>
                                </wpg:cNvGrpSpPr>
                                <wpg:grpSpPr bwMode="auto">
                                  <a:xfrm>
                                    <a:off x="2663" y="12290"/>
                                    <a:ext cx="4286" cy="2261"/>
                                    <a:chOff x="2663" y="12290"/>
                                    <a:chExt cx="4286" cy="2261"/>
                                  </a:xfrm>
                                </wpg:grpSpPr>
                                <wps:wsp>
                                  <wps:cNvPr id="1531" name="Oval 2108"/>
                                  <wps:cNvSpPr>
                                    <a:spLocks noChangeArrowheads="1"/>
                                  </wps:cNvSpPr>
                                  <wps:spPr bwMode="auto">
                                    <a:xfrm>
                                      <a:off x="2663" y="12290"/>
                                      <a:ext cx="4286" cy="2261"/>
                                    </a:xfrm>
                                    <a:prstGeom prst="ellipse">
                                      <a:avLst/>
                                    </a:prstGeom>
                                    <a:solidFill>
                                      <a:srgbClr val="00B0F0"/>
                                    </a:solidFill>
                                    <a:ln w="9525">
                                      <a:solidFill>
                                        <a:srgbClr val="000000"/>
                                      </a:solidFill>
                                      <a:round/>
                                      <a:headEnd/>
                                      <a:tailEnd/>
                                    </a:ln>
                                  </wps:spPr>
                                  <wps:bodyPr rot="0" vert="horz" wrap="square" lIns="91440" tIns="45720" rIns="91440" bIns="45720" anchor="t" anchorCtr="0" upright="1">
                                    <a:noAutofit/>
                                  </wps:bodyPr>
                                </wps:wsp>
                                <wps:wsp>
                                  <wps:cNvPr id="1532" name="Oval 8"/>
                                  <wps:cNvSpPr>
                                    <a:spLocks noChangeArrowheads="1"/>
                                  </wps:cNvSpPr>
                                  <wps:spPr bwMode="auto">
                                    <a:xfrm>
                                      <a:off x="3299" y="12675"/>
                                      <a:ext cx="3014" cy="1323"/>
                                    </a:xfrm>
                                    <a:prstGeom prst="ellipse">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g:grpSp>
                              <wpg:grpSp>
                                <wpg:cNvPr id="1533" name="Group 2110"/>
                                <wpg:cNvGrpSpPr>
                                  <a:grpSpLocks/>
                                </wpg:cNvGrpSpPr>
                                <wpg:grpSpPr bwMode="auto">
                                  <a:xfrm>
                                    <a:off x="4936" y="12809"/>
                                    <a:ext cx="791" cy="841"/>
                                    <a:chOff x="4936" y="12809"/>
                                    <a:chExt cx="791" cy="841"/>
                                  </a:xfrm>
                                </wpg:grpSpPr>
                                <pic:pic xmlns:pic="http://schemas.openxmlformats.org/drawingml/2006/picture">
                                  <pic:nvPicPr>
                                    <pic:cNvPr id="1534" name="Picture 2111"/>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5486" y="13362"/>
                                      <a:ext cx="241"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35" name="Picture 2112"/>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4936" y="12809"/>
                                      <a:ext cx="181" cy="206"/>
                                    </a:xfrm>
                                    <a:prstGeom prst="rect">
                                      <a:avLst/>
                                    </a:prstGeom>
                                    <a:noFill/>
                                    <a:extLst>
                                      <a:ext uri="{909E8E84-426E-40DD-AFC4-6F175D3DCCD1}">
                                        <a14:hiddenFill xmlns:a14="http://schemas.microsoft.com/office/drawing/2010/main">
                                          <a:solidFill>
                                            <a:srgbClr val="FFFFFF"/>
                                          </a:solidFill>
                                        </a14:hiddenFill>
                                      </a:ext>
                                    </a:extLst>
                                  </pic:spPr>
                                </pic:pic>
                              </wpg:grpSp>
                            </wpg:grpSp>
                            <wpg:grpSp>
                              <wpg:cNvPr id="1536" name="Group 2113"/>
                              <wpg:cNvGrpSpPr>
                                <a:grpSpLocks/>
                              </wpg:cNvGrpSpPr>
                              <wpg:grpSpPr bwMode="auto">
                                <a:xfrm>
                                  <a:off x="2603" y="12776"/>
                                  <a:ext cx="2194" cy="553"/>
                                  <a:chOff x="4755" y="12809"/>
                                  <a:chExt cx="2194" cy="553"/>
                                </a:xfrm>
                              </wpg:grpSpPr>
                              <wps:wsp>
                                <wps:cNvPr id="1537" name="AutoShape 2114"/>
                                <wps:cNvCnPr>
                                  <a:cxnSpLocks noChangeShapeType="1"/>
                                </wps:cNvCnPr>
                                <wps:spPr bwMode="auto">
                                  <a:xfrm>
                                    <a:off x="4755" y="13362"/>
                                    <a:ext cx="219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38" name="AutoShape 2115"/>
                                <wps:cNvCnPr>
                                  <a:cxnSpLocks noChangeShapeType="1"/>
                                </wps:cNvCnPr>
                                <wps:spPr bwMode="auto">
                                  <a:xfrm flipV="1">
                                    <a:off x="4755" y="12809"/>
                                    <a:ext cx="972" cy="55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528" o:spid="_x0000_s1026" style="width:79.3pt;height:72.7pt;mso-position-horizontal-relative:char;mso-position-vertical-relative:line" coordorigin="569,12274" coordsize="4286,226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">
                      <v:group id="Group 2106" o:spid="_x0000_s1027" style="position:absolute;left:569;top:12274;width:4286;height:2261" coordorigin="2663,12290" coordsize="4286,2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Hs/GsUAAADdAAAADwAAAGRycy9kb3ducmV2LnhtbERPTWvCQBC9F/wPyxS8&#10;NZsoKTXNKiJWPIRCVSi9DdkxCWZnQ3abxH/fLRR6m8f7nHwzmVYM1LvGsoIkikEQl1Y3XCm4nN+e&#10;XkA4j6yxtUwK7uRgs5495JhpO/IHDSdfiRDCLkMFtfddJqUrazLoItsRB+5qe4M+wL6SuscxhJtW&#10;LuL4WRpsODTU2NGupvJ2+jYKDiOO22WyH4rbdXf/Oqfvn0VCSs0fp+0rCE+T/xf/uY86zE8X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7PxrFAAAA3QAA&#10;AA8AAAAAAAAAAAAAAAAAqgIAAGRycy9kb3ducmV2LnhtbFBLBQYAAAAABAAEAPoAAACcAwAAAAA=&#10;">
                        <v:group id="Group 2107" o:spid="_x0000_s1028" style="position:absolute;left:2663;top:12290;width:4286;height:2261" coordorigin="2663,12290" coordsize="4286,2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JgAWscAAADd&#10;AAAADwAAAAAAAAAAAAAAAACqAgAAZHJzL2Rvd25yZXYueG1sUEsFBgAAAAAEAAQA+gAAAJ4DAAAA&#10;AA==&#10;">
                          <v:oval id="Oval 2108" o:spid="_x0000_s1029" style="position:absolute;left:2663;top:12290;width:4286;height:2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JcMUA&#10;AADdAAAADwAAAGRycy9kb3ducmV2LnhtbERP32vCMBB+H/g/hBP2Ipp2cyKdUUSQTTaHVmGvR3O2&#10;1eZSkky7/34ZDPZ2H9/Pmy0604grOV9bVpCOEhDEhdU1lwqOh/VwCsIHZI2NZVLwTR4W897dDDNt&#10;b7ynax5KEUPYZ6igCqHNpPRFRQb9yLbEkTtZZzBE6EqpHd5iuGnkQ5JMpMGaY0OFLa0qKi75l1FA&#10;xcsldZ/5dj3evdvt4G1z/DhvlLrvd8tnEIG68C/+c7/qOP/pMYXfb+IJc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uwlwxQAAAN0AAAAPAAAAAAAAAAAAAAAAAJgCAABkcnMv&#10;ZG93bnJldi54bWxQSwUGAAAAAAQABAD1AAAAigMAAAAA&#10;" fillcolor="#00b0f0"/>
                          <v:oval id="Oval 8" o:spid="_x0000_s1030" style="position:absolute;left:3299;top:12675;width:3014;height:13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NIn8UA&#10;AADdAAAADwAAAGRycy9kb3ducmV2LnhtbERPTWvCQBC9C/6HZYReRDemtDbRVbRQkFqFpsXzkB2T&#10;aHY2ZLea/vtuQfA2j/c582VnanGh1lWWFUzGEQji3OqKCwXfX2+jFxDOI2usLZOCX3KwXPR7c0y1&#10;vfInXTJfiBDCLkUFpfdNKqXLSzLoxrYhDtzRtgZ9gG0hdYvXEG5qGUfRszRYcWgosaHXkvJz9mMU&#10;vMe74yH52A+r82aaNAnq9WnrlXoYdKsZCE+dv4tv7o0O858eY/j/Jpw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g0ifxQAAAN0AAAAPAAAAAAAAAAAAAAAAAJgCAABkcnMv&#10;ZG93bnJldi54bWxQSwUGAAAAAAQABAD1AAAAigMAAAAA&#10;" strokeweight="1pt">
                            <v:stroke joinstyle="miter"/>
                          </v:oval>
                        </v:group>
                        <v:group id="Group 2110" o:spid="_x0000_s1031" style="position:absolute;left:4936;top:12809;width:791;height:841" coordorigin="4936,12809" coordsize="791,8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qeLcMAAADdAAAADwAAAGRycy9kb3ducmV2LnhtbERPTYvCMBC9L/gfwgje&#10;1rQWF6lGEVHxIAurgngbmrEtNpPSxLb+e7OwsLd5vM9ZrHpTiZYaV1pWEI8jEMSZ1SXnCi7n3ecM&#10;hPPIGivLpOBFDlbLwccCU207/qH25HMRQtilqKDwvk6ldFlBBt3Y1sSBu9vGoA+wyaVusAvhppKT&#10;KPqSBksODQXWtCkoe5yeRsG+w26dxNv2+LhvXrfz9Pt6jEmp0bBfz0F46v2/+M990GH+NEn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8Sp4twwAAAN0AAAAP&#10;AAAAAAAAAAAAAAAAAKoCAABkcnMvZG93bnJldi54bWxQSwUGAAAAAAQABAD6AAAAmgMAAAAA&#10;">
                          <v:shape id="Picture 2111" o:spid="_x0000_s1032" type="#_x0000_t75" style="position:absolute;left:5486;top:13362;width:241;height: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yFvybEAAAA3QAAAA8AAABkcnMvZG93bnJldi54bWxET9tqwkAQfRf6D8sU+lY3Nm2RNBspQaFS&#10;kBr9gDE7TUKysyG7xvj33YLg2xzOddLVZDox0uAaywoW8wgEcWl1w5WC42HzvAThPLLGzjIpuJKD&#10;VfYwSzHR9sJ7GgtfiRDCLkEFtfd9IqUrazLo5rYnDtyvHQz6AIdK6gEvIdx08iWK3qXBhkNDjT3l&#10;NZVtcTYKon2Mi3z8ade7b5dvz6fWxkWr1NPj9PkBwtPk7+Kb+0uH+W/xK/x/E06Q2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yFvybEAAAA3QAAAA8AAAAAAAAAAAAAAAAA&#10;nwIAAGRycy9kb3ducmV2LnhtbFBLBQYAAAAABAAEAPcAAACQAwAAAAA=&#10;">
                            <v:imagedata r:id="rId736" o:title=""/>
                          </v:shape>
                          <v:shape id="Picture 2112" o:spid="_x0000_s1033" type="#_x0000_t75" style="position:absolute;left:4936;top:12809;width:181;height:2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yzjjFAAAA3QAAAA8AAABkcnMvZG93bnJldi54bWxET0trAjEQvhf6H8IUehHN1uKD1ShVKBSh&#10;glEP3obNdHftZrIkqa7/vikUvM3H95z5srONuJAPtWMFL4MMBHHhTM2lgsP+vT8FESKywcYxKbhR&#10;gOXi8WGOuXFX3tFFx1KkEA45KqhibHMpQ1GRxTBwLXHivpy3GBP0pTQeryncNnKYZWNpsebUUGFL&#10;64qKb/1jFejVesLab3q3zWn8eZ6ct/o47Sn1/NS9zUBE6uJd/O/+MGn+6HUEf9+kE+Ti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xcs44xQAAAN0AAAAPAAAAAAAAAAAAAAAA&#10;AJ8CAABkcnMvZG93bnJldi54bWxQSwUGAAAAAAQABAD3AAAAkQMAAAAA&#10;">
                            <v:imagedata r:id="rId737" o:title=""/>
                          </v:shape>
                        </v:group>
                      </v:group>
                      <v:group id="Group 2113" o:spid="_x0000_s1034" style="position:absolute;left:2603;top:12776;width:2194;height:553" coordorigin="4755,12809" coordsize="2194,5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09tcQAAADdAAAADwAAAGRycy9kb3ducmV2LnhtbERPTWuDQBC9F/oflin0&#10;1qw2KMVmIxLa0kMIxBRKb4M7UYk7K+5Wzb/PBgK5zeN9ziqfTSdGGlxrWUG8iEAQV1a3XCv4OXy+&#10;vIFwHlljZ5kUnMlBvn58WGGm7cR7GktfixDCLkMFjfd9JqWrGjLoFrYnDtzRDgZ9gEMt9YBTCDed&#10;fI2iVBpsOTQ02NOmoepU/hsFXxNOxTL+GLen4+b8d0h2v9uYlHp+mot3EJ5mfxff3N86zE+WK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D09tcQAAADdAAAA&#10;DwAAAAAAAAAAAAAAAACqAgAAZHJzL2Rvd25yZXYueG1sUEsFBgAAAAAEAAQA+gAAAJsDAAAAAA==&#10;">
                        <v:shape id="AutoShape 2114" o:spid="_x0000_s1035" type="#_x0000_t32" style="position:absolute;left:4755;top:13362;width:21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a/cMIAAADdAAAADwAAAGRycy9kb3ducmV2LnhtbERPTWvCQBC9F/wPywje6saG2pK6igpC&#10;Lh4avfQ2ZMdsMDsbs9sk/nu3UPA2j/c5q81oG9FT52vHChbzBARx6XTNlYLz6fD6CcIHZI2NY1Jw&#10;Jw+b9eRlhZl2A39TX4RKxBD2GSowIbSZlL40ZNHPXUscuYvrLIYIu0rqDocYbhv5liRLabHm2GCw&#10;pb2h8lr8WgW21fZ2dEb/XOu02VF+2e6SXqnZdNx+gQg0hqf4353rOP89/YC/b+IJ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5a/cMIAAADdAAAADwAAAAAAAAAAAAAA&#10;AAChAgAAZHJzL2Rvd25yZXYueG1sUEsFBgAAAAAEAAQA+QAAAJADAAAAAA==&#10;" strokeweight="1.5pt"/>
                        <v:shape id="AutoShape 2115" o:spid="_x0000_s1036" type="#_x0000_t32" style="position:absolute;left:4755;top:12809;width:972;height:5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niLMUAAADdAAAADwAAAGRycy9kb3ducmV2LnhtbESPQW/CMAyF70j7D5En7QYpQxuoI62m&#10;SUNcKUhcrcZrujVO2wTo/j0+TNrN1nt+7/O2nHynrjTGNrCB5SIDRVwH23Jj4HT8nG9AxYRssQtM&#10;Bn4pQlk8zLaY23DjA12r1CgJ4ZijAZdSn2sda0ce4yL0xKJ9hdFjknVstB3xJuG+089Z9qo9tiwN&#10;Dnv6cFT/VBdvYHX6Ho7Zeb087wY37PAS99WwMebpcXp/A5VoSv/mv+u9FfyXleDKNzKC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WniLMUAAADdAAAADwAAAAAAAAAA&#10;AAAAAAChAgAAZHJzL2Rvd25yZXYueG1sUEsFBgAAAAAEAAQA+QAAAJMDAAAAAA==&#10;" strokeweight="1.5pt"/>
                      </v:group>
                      <w10:anchorlock/>
                    </v:group>
                  </w:pict>
                </mc:Fallback>
              </mc:AlternateContent>
            </w:r>
            <w:r w:rsidRPr="000A07C5">
              <w:rPr>
                <w:rFonts w:ascii="Palatino Linotype" w:eastAsia="Calibri" w:hAnsi="Palatino Linotype" w:cs="Times New Roman"/>
                <w:b/>
                <w:noProof/>
                <w:color w:val="0000FF"/>
                <w:sz w:val="24"/>
                <w:szCs w:val="24"/>
                <w:lang w:val="en-US" w:eastAsia="vi-VN"/>
              </w:rPr>
              <w:t xml:space="preserve">   </w:t>
            </w:r>
          </w:p>
        </w:tc>
      </w:tr>
    </w:tbl>
    <w:p w:rsidR="00A7666F" w:rsidRPr="00E149F9" w:rsidRDefault="00A7666F" w:rsidP="00E149F9">
      <w:pPr>
        <w:spacing w:after="0" w:line="276" w:lineRule="auto"/>
        <w:jc w:val="center"/>
        <w:rPr>
          <w:rFonts w:ascii="Palatino Linotype" w:hAnsi="Palatino Linotype"/>
          <w:b/>
          <w:color w:val="0000FF"/>
          <w:sz w:val="32"/>
          <w:szCs w:val="32"/>
          <w:lang w:val="en-US"/>
        </w:rPr>
      </w:pPr>
      <w:bookmarkStart w:id="56" w:name="_Toc524253098"/>
      <w:r w:rsidRPr="001573C0">
        <w:rPr>
          <w:rFonts w:ascii="Palatino Linotype" w:hAnsi="Palatino Linotype"/>
          <w:b/>
          <w:color w:val="0000FF"/>
          <w:sz w:val="32"/>
          <w:szCs w:val="32"/>
          <w:bdr w:val="single" w:sz="4" w:space="0" w:color="auto"/>
        </w:rPr>
        <w:lastRenderedPageBreak/>
        <w:t>PHẦN 7. HỆ TRỤC TỌA ÐỘ TRONG</w:t>
      </w:r>
      <w:r w:rsidR="00CF0576" w:rsidRPr="001573C0">
        <w:rPr>
          <w:rFonts w:ascii="Palatino Linotype" w:hAnsi="Palatino Linotype"/>
          <w:b/>
          <w:color w:val="0000FF"/>
          <w:sz w:val="32"/>
          <w:szCs w:val="32"/>
          <w:bdr w:val="single" w:sz="4" w:space="0" w:color="auto"/>
        </w:rPr>
        <w:t xml:space="preserve"> </w:t>
      </w:r>
      <w:r w:rsidRPr="001573C0">
        <w:rPr>
          <w:rFonts w:ascii="Palatino Linotype" w:hAnsi="Palatino Linotype"/>
          <w:b/>
          <w:color w:val="0000FF"/>
          <w:sz w:val="32"/>
          <w:szCs w:val="32"/>
          <w:bdr w:val="single" w:sz="4" w:space="0" w:color="auto"/>
        </w:rPr>
        <w:t>KHÔNG GIAN OXYZ</w:t>
      </w:r>
      <w:bookmarkEnd w:id="56"/>
    </w:p>
    <w:p w:rsidR="00A7666F" w:rsidRPr="000A07C5" w:rsidRDefault="007D11D6" w:rsidP="00C370C9">
      <w:pPr>
        <w:pStyle w:val="Heading2"/>
        <w:jc w:val="center"/>
        <w:rPr>
          <w:rFonts w:ascii="Palatino Linotype" w:hAnsi="Palatino Linotype"/>
          <w:b/>
          <w:color w:val="0000FF"/>
          <w:sz w:val="24"/>
          <w:szCs w:val="24"/>
        </w:rPr>
      </w:pPr>
      <w:bookmarkStart w:id="57" w:name="_Toc524253099"/>
      <w:r w:rsidRPr="000A07C5">
        <w:rPr>
          <w:rFonts w:ascii="Palatino Linotype" w:hAnsi="Palatino Linotype"/>
          <w:b/>
          <w:color w:val="0000FF"/>
          <w:sz w:val="24"/>
          <w:szCs w:val="24"/>
        </w:rPr>
        <w:t xml:space="preserve">1. </w:t>
      </w:r>
      <w:r w:rsidR="00A7666F" w:rsidRPr="000A07C5">
        <w:rPr>
          <w:rFonts w:ascii="Palatino Linotype" w:hAnsi="Palatino Linotype"/>
          <w:b/>
          <w:color w:val="0000FF"/>
          <w:sz w:val="24"/>
          <w:szCs w:val="24"/>
        </w:rPr>
        <w:t>HỆ TỌA ĐỘ KHÔNG GIAN</w:t>
      </w:r>
      <w:bookmarkEnd w:id="57"/>
    </w:p>
    <w:p w:rsidR="007D11D6" w:rsidRPr="00C370C9" w:rsidRDefault="007D11D6" w:rsidP="00537C03">
      <w:pPr>
        <w:pStyle w:val="Heading3"/>
        <w:rPr>
          <w:rFonts w:ascii="Palatino Linotype" w:hAnsi="Palatino Linotype"/>
          <w:color w:val="0000FF"/>
          <w:sz w:val="24"/>
          <w:szCs w:val="24"/>
          <w:lang w:val="vi-VN"/>
        </w:rPr>
      </w:pPr>
      <w:bookmarkStart w:id="58" w:name="_Toc524253100"/>
      <w:r w:rsidRPr="00C370C9">
        <w:rPr>
          <w:rFonts w:ascii="Palatino Linotype" w:hAnsi="Palatino Linotype"/>
          <w:color w:val="0000FF"/>
          <w:sz w:val="24"/>
          <w:szCs w:val="24"/>
          <w:lang w:val="vi-VN"/>
        </w:rPr>
        <w:t>1.1. Các khái niệm và tính chất</w:t>
      </w:r>
      <w:bookmarkEnd w:id="58"/>
    </w:p>
    <w:p w:rsidR="007D11D6" w:rsidRPr="000A07C5" w:rsidRDefault="007D11D6" w:rsidP="000A07C5">
      <w:pPr>
        <w:spacing w:after="0" w:line="276" w:lineRule="auto"/>
        <w:rPr>
          <w:rFonts w:ascii="Palatino Linotype" w:eastAsia="Arial" w:hAnsi="Palatino Linotype" w:cs="Times New Roman"/>
          <w:b/>
          <w:color w:val="0000FF"/>
          <w:sz w:val="24"/>
          <w:szCs w:val="24"/>
        </w:rPr>
      </w:pPr>
      <w:r w:rsidRPr="000A07C5">
        <w:rPr>
          <w:rFonts w:ascii="Palatino Linotype" w:hAnsi="Palatino Linotype" w:cs="Times New Roman"/>
          <w:b/>
          <w:color w:val="0000FF"/>
          <w:sz w:val="24"/>
          <w:szCs w:val="24"/>
        </w:rPr>
        <w:t>1.1.1.  Khái niệm mở đầu</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Trong không gian cho ba trục </w:t>
      </w:r>
      <w:r w:rsidR="00B42014" w:rsidRPr="000A07C5">
        <w:rPr>
          <w:rFonts w:ascii="Palatino Linotype" w:hAnsi="Palatino Linotype" w:cs="Times New Roman"/>
          <w:position w:val="-10"/>
          <w:sz w:val="24"/>
          <w:szCs w:val="24"/>
        </w:rPr>
        <w:object w:dxaOrig="1080" w:dyaOrig="320">
          <v:shape id="_x0000_i1177" type="#_x0000_t75" style="width:54pt;height:15.9pt" o:ole="">
            <v:imagedata r:id="rId738" o:title=""/>
          </v:shape>
          <o:OLEObject Type="Embed" ProgID="Equation.DSMT4" ShapeID="_x0000_i1177" DrawAspect="Content" ObjectID="_1695030788" r:id="rId739"/>
        </w:object>
      </w:r>
      <w:r w:rsidR="00B42014"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phân biệt và vuông góc từng đôi một. Gốc tọa độ </w:t>
      </w:r>
      <w:r w:rsidR="00B42014" w:rsidRPr="000A07C5">
        <w:rPr>
          <w:rFonts w:ascii="Palatino Linotype" w:hAnsi="Palatino Linotype" w:cs="Times New Roman"/>
          <w:position w:val="-10"/>
          <w:sz w:val="24"/>
          <w:szCs w:val="24"/>
        </w:rPr>
        <w:object w:dxaOrig="300" w:dyaOrig="320">
          <v:shape id="_x0000_i1178" type="#_x0000_t75" style="width:15.25pt;height:15.9pt" o:ole="">
            <v:imagedata r:id="rId740" o:title=""/>
          </v:shape>
          <o:OLEObject Type="Embed" ProgID="Equation.DSMT4" ShapeID="_x0000_i1178" DrawAspect="Content" ObjectID="_1695030789" r:id="rId741"/>
        </w:object>
      </w:r>
      <w:r w:rsidR="00B42014"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truc hoành </w:t>
      </w:r>
      <w:r w:rsidR="00B42014" w:rsidRPr="000A07C5">
        <w:rPr>
          <w:rFonts w:ascii="Palatino Linotype" w:hAnsi="Palatino Linotype" w:cs="Times New Roman"/>
          <w:position w:val="-10"/>
          <w:sz w:val="24"/>
          <w:szCs w:val="24"/>
        </w:rPr>
        <w:object w:dxaOrig="400" w:dyaOrig="320">
          <v:shape id="_x0000_i1179" type="#_x0000_t75" style="width:20.1pt;height:15.9pt" o:ole="">
            <v:imagedata r:id="rId742" o:title=""/>
          </v:shape>
          <o:OLEObject Type="Embed" ProgID="Equation.DSMT4" ShapeID="_x0000_i1179" DrawAspect="Content" ObjectID="_1695030790" r:id="rId743"/>
        </w:object>
      </w:r>
      <w:r w:rsidR="00B42014"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trục tung </w:t>
      </w:r>
      <w:r w:rsidR="00B42014" w:rsidRPr="000A07C5">
        <w:rPr>
          <w:rFonts w:ascii="Palatino Linotype" w:hAnsi="Palatino Linotype" w:cs="Times New Roman"/>
          <w:position w:val="-10"/>
          <w:sz w:val="24"/>
          <w:szCs w:val="24"/>
        </w:rPr>
        <w:object w:dxaOrig="420" w:dyaOrig="320">
          <v:shape id="_x0000_i1180" type="#_x0000_t75" style="width:20.75pt;height:15.9pt" o:ole="">
            <v:imagedata r:id="rId744" o:title=""/>
          </v:shape>
          <o:OLEObject Type="Embed" ProgID="Equation.DSMT4" ShapeID="_x0000_i1180" DrawAspect="Content" ObjectID="_1695030791" r:id="rId745"/>
        </w:object>
      </w:r>
      <w:r w:rsidR="00B42014"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trục cao </w:t>
      </w:r>
      <w:r w:rsidR="00B42014" w:rsidRPr="000A07C5">
        <w:rPr>
          <w:rFonts w:ascii="Palatino Linotype" w:hAnsi="Palatino Linotype" w:cs="Times New Roman"/>
          <w:position w:val="-10"/>
          <w:sz w:val="24"/>
          <w:szCs w:val="24"/>
        </w:rPr>
        <w:object w:dxaOrig="400" w:dyaOrig="320">
          <v:shape id="_x0000_i1181" type="#_x0000_t75" style="width:20.1pt;height:15.9pt" o:ole="">
            <v:imagedata r:id="rId746" o:title=""/>
          </v:shape>
          <o:OLEObject Type="Embed" ProgID="Equation.DSMT4" ShapeID="_x0000_i1181" DrawAspect="Content" ObjectID="_1695030792" r:id="rId747"/>
        </w:object>
      </w:r>
      <w:r w:rsidR="00B42014"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ác mặt tọa độ </w:t>
      </w:r>
      <w:r w:rsidR="00B42014" w:rsidRPr="000A07C5">
        <w:rPr>
          <w:rFonts w:ascii="Palatino Linotype" w:hAnsi="Palatino Linotype" w:cs="Times New Roman"/>
          <w:position w:val="-14"/>
          <w:sz w:val="24"/>
          <w:szCs w:val="24"/>
        </w:rPr>
        <w:object w:dxaOrig="2040" w:dyaOrig="400">
          <v:shape id="_x0000_i1182" type="#_x0000_t75" style="width:101.75pt;height:20.1pt" o:ole="">
            <v:imagedata r:id="rId748" o:title=""/>
          </v:shape>
          <o:OLEObject Type="Embed" ProgID="Equation.DSMT4" ShapeID="_x0000_i1182" DrawAspect="Content" ObjectID="_1695030793" r:id="rId749"/>
        </w:object>
      </w:r>
      <w:r w:rsidR="00B42014" w:rsidRPr="000A07C5">
        <w:rPr>
          <w:rFonts w:ascii="Palatino Linotype" w:hAnsi="Palatino Linotype" w:cs="Times New Roman"/>
          <w:sz w:val="24"/>
          <w:szCs w:val="24"/>
        </w:rPr>
        <w:t xml:space="preserve"> </w:t>
      </w:r>
    </w:p>
    <w:p w:rsidR="007D11D6" w:rsidRPr="000A07C5" w:rsidRDefault="007D11D6"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1.1.2. Khái niệm về hệ trục tọa độ</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không gian có hệ tọa độ thì gọi là không gian tọa độ </w:t>
      </w:r>
      <w:r w:rsidR="00B42014" w:rsidRPr="000A07C5">
        <w:rPr>
          <w:rFonts w:ascii="Palatino Linotype" w:hAnsi="Palatino Linotype" w:cs="Times New Roman"/>
          <w:position w:val="-10"/>
          <w:sz w:val="24"/>
          <w:szCs w:val="24"/>
        </w:rPr>
        <w:object w:dxaOrig="560" w:dyaOrig="320">
          <v:shape id="_x0000_i1183" type="#_x0000_t75" style="width:27.7pt;height:15.9pt" o:ole="">
            <v:imagedata r:id="rId750" o:title=""/>
          </v:shape>
          <o:OLEObject Type="Embed" ProgID="Equation.DSMT4" ShapeID="_x0000_i1183" DrawAspect="Content" ObjectID="_1695030794" r:id="rId751"/>
        </w:object>
      </w:r>
      <w:r w:rsidR="00B42014"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hay không gian </w:t>
      </w:r>
      <w:r w:rsidR="00B42014" w:rsidRPr="000A07C5">
        <w:rPr>
          <w:rFonts w:ascii="Palatino Linotype" w:hAnsi="Palatino Linotype" w:cs="Times New Roman"/>
          <w:position w:val="-10"/>
          <w:sz w:val="24"/>
          <w:szCs w:val="24"/>
        </w:rPr>
        <w:object w:dxaOrig="600" w:dyaOrig="320">
          <v:shape id="_x0000_i1184" type="#_x0000_t75" style="width:29.75pt;height:15.9pt" o:ole="">
            <v:imagedata r:id="rId752" o:title=""/>
          </v:shape>
          <o:OLEObject Type="Embed" ProgID="Equation.DSMT4" ShapeID="_x0000_i1184" DrawAspect="Content" ObjectID="_1695030795" r:id="rId753"/>
        </w:object>
      </w:r>
      <w:r w:rsidR="00B42014" w:rsidRPr="000A07C5">
        <w:rPr>
          <w:rFonts w:ascii="Palatino Linotype" w:hAnsi="Palatino Linotype" w:cs="Times New Roman"/>
          <w:sz w:val="24"/>
          <w:szCs w:val="24"/>
        </w:rPr>
        <w:t xml:space="preserve"> </w:t>
      </w:r>
    </w:p>
    <w:p w:rsidR="00A7666F" w:rsidRPr="000A07C5" w:rsidRDefault="00A7666F" w:rsidP="00E149F9">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Chú ý:</w:t>
      </w:r>
      <w:r w:rsidR="00E149F9">
        <w:rPr>
          <w:rFonts w:ascii="Palatino Linotype" w:hAnsi="Palatino Linotype" w:cs="Times New Roman"/>
          <w:sz w:val="24"/>
          <w:szCs w:val="24"/>
          <w:lang w:val="en-US"/>
        </w:rPr>
        <w:t xml:space="preserve"> </w:t>
      </w:r>
      <w:r w:rsidR="00E149F9">
        <w:rPr>
          <w:rFonts w:ascii="Palatino Linotype" w:hAnsi="Palatino Linotype" w:cs="Times New Roman"/>
          <w:sz w:val="24"/>
          <w:szCs w:val="24"/>
          <w:lang w:val="en-US"/>
        </w:rPr>
        <w:tab/>
      </w:r>
      <w:r w:rsidR="00C179BC">
        <w:rPr>
          <w:rFonts w:ascii="Palatino Linotype" w:eastAsia="Arial" w:hAnsi="Palatino Linotype" w:cs="Times New Roman"/>
          <w:position w:val="-54"/>
          <w:sz w:val="24"/>
          <w:szCs w:val="24"/>
        </w:rPr>
        <w:pict>
          <v:shape id="_x0000_i1185" type="#_x0000_t75" style="width:84.45pt;height:71.3pt">
            <v:imagedata r:id="rId754" o:title=""/>
          </v:shape>
        </w:pict>
      </w:r>
    </w:p>
    <w:p w:rsidR="00A7666F" w:rsidRPr="00E149F9" w:rsidRDefault="007D11D6" w:rsidP="00E149F9">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lang w:val="en-US"/>
        </w:rPr>
        <w:t xml:space="preserve">1.1.3. </w:t>
      </w:r>
      <w:r w:rsidR="00A7666F" w:rsidRPr="000A07C5">
        <w:rPr>
          <w:rFonts w:ascii="Palatino Linotype" w:hAnsi="Palatino Linotype" w:cs="Times New Roman"/>
          <w:b/>
          <w:color w:val="0000FF"/>
          <w:sz w:val="24"/>
          <w:szCs w:val="24"/>
        </w:rPr>
        <w:t>Tọa độ</w:t>
      </w:r>
      <w:r w:rsidR="00E149F9">
        <w:rPr>
          <w:rFonts w:ascii="Palatino Linotype" w:hAnsi="Palatino Linotype" w:cs="Times New Roman"/>
          <w:b/>
          <w:color w:val="0000FF"/>
          <w:sz w:val="24"/>
          <w:szCs w:val="24"/>
        </w:rPr>
        <w:t xml:space="preserve"> véc tơ</w:t>
      </w:r>
      <w:r w:rsidR="00E149F9">
        <w:rPr>
          <w:rFonts w:ascii="Palatino Linotype" w:hAnsi="Palatino Linotype" w:cs="Times New Roman"/>
          <w:b/>
          <w:color w:val="0000FF"/>
          <w:sz w:val="24"/>
          <w:szCs w:val="24"/>
          <w:lang w:val="en-US"/>
        </w:rPr>
        <w:tab/>
      </w:r>
      <w:r w:rsidR="00E149F9">
        <w:rPr>
          <w:rFonts w:ascii="Palatino Linotype" w:hAnsi="Palatino Linotype" w:cs="Times New Roman"/>
          <w:b/>
          <w:color w:val="0000FF"/>
          <w:sz w:val="24"/>
          <w:szCs w:val="24"/>
          <w:lang w:val="en-US"/>
        </w:rPr>
        <w:tab/>
      </w:r>
      <w:r w:rsidR="00C179BC">
        <w:rPr>
          <w:rFonts w:ascii="Palatino Linotype" w:eastAsia="Arial" w:hAnsi="Palatino Linotype" w:cs="Times New Roman"/>
          <w:position w:val="-10"/>
          <w:sz w:val="24"/>
          <w:szCs w:val="24"/>
        </w:rPr>
        <w:pict>
          <v:shape id="_x0000_i1186" type="#_x0000_t75" style="width:220.85pt;height:20.75pt">
            <v:imagedata r:id="rId755" o:title=""/>
          </v:shape>
        </w:pict>
      </w:r>
    </w:p>
    <w:p w:rsidR="00A7666F" w:rsidRPr="00E149F9" w:rsidRDefault="007D11D6" w:rsidP="00E149F9">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lang w:val="en-US"/>
        </w:rPr>
        <w:t xml:space="preserve">1.1.4. </w:t>
      </w:r>
      <w:r w:rsidR="00A7666F" w:rsidRPr="000A07C5">
        <w:rPr>
          <w:rFonts w:ascii="Palatino Linotype" w:hAnsi="Palatino Linotype" w:cs="Times New Roman"/>
          <w:b/>
          <w:color w:val="0000FF"/>
          <w:sz w:val="24"/>
          <w:szCs w:val="24"/>
        </w:rPr>
        <w:t>Tọa độ điểm</w:t>
      </w:r>
      <w:r w:rsidR="00E149F9">
        <w:rPr>
          <w:rFonts w:ascii="Palatino Linotype" w:hAnsi="Palatino Linotype" w:cs="Times New Roman"/>
          <w:b/>
          <w:color w:val="0000FF"/>
          <w:sz w:val="24"/>
          <w:szCs w:val="24"/>
          <w:lang w:val="en-US"/>
        </w:rPr>
        <w:tab/>
      </w:r>
      <w:r w:rsidR="00E149F9">
        <w:rPr>
          <w:rFonts w:ascii="Palatino Linotype" w:hAnsi="Palatino Linotype" w:cs="Times New Roman"/>
          <w:b/>
          <w:color w:val="0000FF"/>
          <w:sz w:val="24"/>
          <w:szCs w:val="24"/>
          <w:lang w:val="en-US"/>
        </w:rPr>
        <w:tab/>
      </w:r>
      <w:r w:rsidR="00C179BC">
        <w:rPr>
          <w:rFonts w:ascii="Palatino Linotype" w:eastAsia="Arial" w:hAnsi="Palatino Linotype" w:cs="Times New Roman"/>
          <w:b/>
          <w:position w:val="-10"/>
          <w:sz w:val="24"/>
          <w:szCs w:val="24"/>
        </w:rPr>
        <w:pict>
          <v:shape id="_x0000_i1187" type="#_x0000_t75" style="width:164.1pt;height:20.75pt">
            <v:imagedata r:id="rId756" o:title=""/>
          </v:shape>
        </w:pict>
      </w:r>
    </w:p>
    <w:p w:rsidR="007D11D6" w:rsidRPr="000A07C5" w:rsidRDefault="007D11D6" w:rsidP="000A07C5">
      <w:pPr>
        <w:spacing w:after="0" w:line="276" w:lineRule="auto"/>
        <w:jc w:val="both"/>
        <w:rPr>
          <w:rFonts w:ascii="Palatino Linotype" w:hAnsi="Palatino Linotype" w:cs="Times New Roman"/>
          <w:color w:val="0000FF"/>
          <w:sz w:val="24"/>
          <w:szCs w:val="24"/>
          <w:lang w:val="pt-BR"/>
        </w:rPr>
      </w:pPr>
      <w:r w:rsidRPr="000A07C5">
        <w:rPr>
          <w:rFonts w:ascii="Palatino Linotype" w:hAnsi="Palatino Linotype" w:cs="Times New Roman"/>
          <w:b/>
          <w:color w:val="0000FF"/>
          <w:sz w:val="24"/>
          <w:szCs w:val="24"/>
        </w:rPr>
        <w:t xml:space="preserve">1.1.5. </w:t>
      </w:r>
      <w:r w:rsidR="00A7666F" w:rsidRPr="000A07C5">
        <w:rPr>
          <w:rFonts w:ascii="Palatino Linotype" w:hAnsi="Palatino Linotype" w:cs="Times New Roman"/>
          <w:b/>
          <w:color w:val="0000FF"/>
          <w:sz w:val="24"/>
          <w:szCs w:val="24"/>
        </w:rPr>
        <w:t>Các công thức tọa độ cần nhớ</w:t>
      </w:r>
      <w:r w:rsidR="00A7666F" w:rsidRPr="000A07C5">
        <w:rPr>
          <w:rFonts w:ascii="Palatino Linotype" w:hAnsi="Palatino Linotype" w:cs="Times New Roman"/>
          <w:color w:val="0000FF"/>
          <w:sz w:val="24"/>
          <w:szCs w:val="24"/>
          <w:lang w:val="pt-BR"/>
        </w:rPr>
        <w:t xml:space="preserve"> </w:t>
      </w:r>
    </w:p>
    <w:p w:rsidR="00A7666F" w:rsidRPr="000A07C5" w:rsidRDefault="00A7666F" w:rsidP="000A07C5">
      <w:pPr>
        <w:spacing w:after="0" w:line="276" w:lineRule="auto"/>
        <w:ind w:firstLine="284"/>
        <w:jc w:val="both"/>
        <w:rPr>
          <w:rFonts w:ascii="Palatino Linotype" w:hAnsi="Palatino Linotype" w:cs="Times New Roman"/>
          <w:b/>
          <w:sz w:val="24"/>
          <w:szCs w:val="24"/>
        </w:rPr>
      </w:pPr>
      <w:r w:rsidRPr="000A07C5">
        <w:rPr>
          <w:rFonts w:ascii="Palatino Linotype" w:hAnsi="Palatino Linotype" w:cs="Times New Roman"/>
          <w:sz w:val="24"/>
          <w:szCs w:val="24"/>
          <w:lang w:val="pt-BR"/>
        </w:rPr>
        <w:t xml:space="preserve">Cho </w:t>
      </w:r>
      <w:r w:rsidR="00C179BC">
        <w:rPr>
          <w:rFonts w:ascii="Palatino Linotype" w:eastAsia="Arial" w:hAnsi="Palatino Linotype" w:cs="Times New Roman"/>
          <w:position w:val="-10"/>
          <w:sz w:val="24"/>
          <w:szCs w:val="24"/>
          <w:lang w:val="pt-BR"/>
        </w:rPr>
        <w:pict>
          <v:shape id="_x0000_i1188" type="#_x0000_t75" style="width:135.7pt;height:20.75pt">
            <v:imagedata r:id="rId757" o:title=""/>
          </v:shape>
        </w:pict>
      </w:r>
    </w:p>
    <w:p w:rsidR="007D11D6" w:rsidRPr="000A07C5" w:rsidRDefault="007D11D6" w:rsidP="000A07C5">
      <w:pPr>
        <w:pStyle w:val="ListParagraph"/>
        <w:numPr>
          <w:ilvl w:val="0"/>
          <w:numId w:val="14"/>
        </w:numPr>
        <w:spacing w:after="0" w:line="276" w:lineRule="auto"/>
        <w:ind w:left="851" w:hanging="284"/>
        <w:jc w:val="both"/>
        <w:rPr>
          <w:rFonts w:ascii="Palatino Linotype" w:hAnsi="Palatino Linotype"/>
          <w:sz w:val="24"/>
          <w:szCs w:val="24"/>
          <w:lang w:val="pt-BR"/>
        </w:rPr>
      </w:pPr>
      <w:r w:rsidRPr="000A07C5">
        <w:rPr>
          <w:rFonts w:ascii="Palatino Linotype" w:hAnsi="Palatino Linotype"/>
          <w:position w:val="-50"/>
          <w:sz w:val="24"/>
          <w:szCs w:val="24"/>
          <w:lang w:val="pt-BR"/>
        </w:rPr>
        <w:object w:dxaOrig="1660" w:dyaOrig="1120">
          <v:shape id="_x0000_i1189" type="#_x0000_t75" style="width:82.4pt;height:56.1pt" o:ole="">
            <v:imagedata r:id="rId758" o:title=""/>
          </v:shape>
          <o:OLEObject Type="Embed" ProgID="Equation.DSMT4" ShapeID="_x0000_i1189" DrawAspect="Content" ObjectID="_1695030796" r:id="rId759"/>
        </w:object>
      </w:r>
      <w:r w:rsidRPr="000A07C5">
        <w:rPr>
          <w:rFonts w:ascii="Palatino Linotype" w:hAnsi="Palatino Linotype"/>
          <w:sz w:val="24"/>
          <w:szCs w:val="24"/>
          <w:lang w:val="pt-BR"/>
        </w:rPr>
        <w:t xml:space="preserve"> </w:t>
      </w:r>
    </w:p>
    <w:p w:rsidR="00A7666F" w:rsidRPr="000A07C5" w:rsidRDefault="00C179BC" w:rsidP="000A07C5">
      <w:pPr>
        <w:pStyle w:val="ListParagraph"/>
        <w:numPr>
          <w:ilvl w:val="0"/>
          <w:numId w:val="14"/>
        </w:numPr>
        <w:spacing w:after="0" w:line="276" w:lineRule="auto"/>
        <w:ind w:left="851" w:hanging="284"/>
        <w:jc w:val="both"/>
        <w:rPr>
          <w:rFonts w:ascii="Palatino Linotype" w:hAnsi="Palatino Linotype"/>
          <w:sz w:val="24"/>
          <w:szCs w:val="24"/>
          <w:lang w:val="pt-BR"/>
        </w:rPr>
      </w:pPr>
      <w:r>
        <w:rPr>
          <w:rFonts w:ascii="Palatino Linotype" w:eastAsia="Arial" w:hAnsi="Palatino Linotype"/>
          <w:position w:val="-18"/>
          <w:sz w:val="24"/>
          <w:szCs w:val="24"/>
        </w:rPr>
        <w:pict>
          <v:shape id="_x0000_i1190" type="#_x0000_t75" style="width:138.45pt;height:23.55pt">
            <v:imagedata r:id="rId760" o:title=""/>
          </v:shape>
        </w:pict>
      </w:r>
    </w:p>
    <w:p w:rsidR="007D11D6" w:rsidRPr="000A07C5" w:rsidRDefault="007D11D6" w:rsidP="000A07C5">
      <w:pPr>
        <w:pStyle w:val="ListParagraph"/>
        <w:numPr>
          <w:ilvl w:val="0"/>
          <w:numId w:val="14"/>
        </w:numPr>
        <w:spacing w:after="0" w:line="276" w:lineRule="auto"/>
        <w:ind w:left="851" w:hanging="284"/>
        <w:jc w:val="both"/>
        <w:rPr>
          <w:rFonts w:ascii="Palatino Linotype" w:hAnsi="Palatino Linotype"/>
          <w:sz w:val="24"/>
          <w:szCs w:val="24"/>
          <w:lang w:val="pt-BR"/>
        </w:rPr>
      </w:pPr>
      <w:r w:rsidRPr="000A07C5">
        <w:rPr>
          <w:rFonts w:ascii="Palatino Linotype" w:eastAsia="Arial" w:hAnsi="Palatino Linotype"/>
          <w:noProof/>
          <w:position w:val="-10"/>
          <w:sz w:val="24"/>
          <w:szCs w:val="24"/>
        </w:rPr>
        <w:drawing>
          <wp:inline distT="0" distB="0" distL="0" distR="0" wp14:anchorId="7D4524D5" wp14:editId="60A2FC0F">
            <wp:extent cx="1021715" cy="262890"/>
            <wp:effectExtent l="0" t="0" r="6985" b="381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1021715" cy="262890"/>
                    </a:xfrm>
                    <a:prstGeom prst="rect">
                      <a:avLst/>
                    </a:prstGeom>
                    <a:noFill/>
                    <a:ln>
                      <a:noFill/>
                    </a:ln>
                  </pic:spPr>
                </pic:pic>
              </a:graphicData>
            </a:graphic>
          </wp:inline>
        </w:drawing>
      </w:r>
    </w:p>
    <w:p w:rsidR="007D11D6" w:rsidRPr="000A07C5" w:rsidRDefault="007D11D6" w:rsidP="000A07C5">
      <w:pPr>
        <w:pStyle w:val="ListParagraph"/>
        <w:numPr>
          <w:ilvl w:val="0"/>
          <w:numId w:val="14"/>
        </w:numPr>
        <w:spacing w:after="0" w:line="276" w:lineRule="auto"/>
        <w:ind w:left="851" w:hanging="284"/>
        <w:jc w:val="both"/>
        <w:rPr>
          <w:rFonts w:ascii="Palatino Linotype" w:hAnsi="Palatino Linotype"/>
          <w:sz w:val="24"/>
          <w:szCs w:val="24"/>
          <w:lang w:val="pt-BR"/>
        </w:rPr>
      </w:pPr>
      <w:r w:rsidRPr="000A07C5">
        <w:rPr>
          <w:rFonts w:ascii="Palatino Linotype" w:eastAsia="Arial" w:hAnsi="Palatino Linotype"/>
          <w:noProof/>
          <w:position w:val="-22"/>
          <w:sz w:val="24"/>
          <w:szCs w:val="24"/>
        </w:rPr>
        <w:drawing>
          <wp:inline distT="0" distB="0" distL="0" distR="0" wp14:anchorId="67ACAEE1" wp14:editId="66BDC900">
            <wp:extent cx="2324735" cy="340360"/>
            <wp:effectExtent l="0" t="0" r="0" b="254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2324735" cy="340360"/>
                    </a:xfrm>
                    <a:prstGeom prst="rect">
                      <a:avLst/>
                    </a:prstGeom>
                    <a:noFill/>
                    <a:ln>
                      <a:noFill/>
                    </a:ln>
                  </pic:spPr>
                </pic:pic>
              </a:graphicData>
            </a:graphic>
          </wp:inline>
        </w:drawing>
      </w:r>
    </w:p>
    <w:p w:rsidR="007D11D6" w:rsidRPr="000A07C5" w:rsidRDefault="007D11D6" w:rsidP="000A07C5">
      <w:pPr>
        <w:pStyle w:val="ListParagraph"/>
        <w:numPr>
          <w:ilvl w:val="0"/>
          <w:numId w:val="14"/>
        </w:numPr>
        <w:spacing w:after="0" w:line="276" w:lineRule="auto"/>
        <w:ind w:left="851" w:hanging="284"/>
        <w:jc w:val="both"/>
        <w:rPr>
          <w:rFonts w:ascii="Palatino Linotype" w:hAnsi="Palatino Linotype"/>
          <w:sz w:val="24"/>
          <w:szCs w:val="24"/>
          <w:lang w:val="pt-BR"/>
        </w:rPr>
      </w:pPr>
      <w:r w:rsidRPr="000A07C5">
        <w:rPr>
          <w:rFonts w:ascii="Palatino Linotype" w:eastAsia="Arial" w:hAnsi="Palatino Linotype"/>
          <w:noProof/>
          <w:position w:val="-48"/>
          <w:sz w:val="24"/>
          <w:szCs w:val="24"/>
        </w:rPr>
        <w:drawing>
          <wp:inline distT="0" distB="0" distL="0" distR="0" wp14:anchorId="19D4E7FC" wp14:editId="17D46001">
            <wp:extent cx="2120900" cy="612775"/>
            <wp:effectExtent l="0" t="0" r="0"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2120900" cy="612775"/>
                    </a:xfrm>
                    <a:prstGeom prst="rect">
                      <a:avLst/>
                    </a:prstGeom>
                    <a:noFill/>
                    <a:ln>
                      <a:noFill/>
                    </a:ln>
                  </pic:spPr>
                </pic:pic>
              </a:graphicData>
            </a:graphic>
          </wp:inline>
        </w:drawing>
      </w:r>
    </w:p>
    <w:p w:rsidR="007D11D6" w:rsidRPr="000A07C5" w:rsidRDefault="007D11D6" w:rsidP="000A07C5">
      <w:pPr>
        <w:pStyle w:val="ListParagraph"/>
        <w:numPr>
          <w:ilvl w:val="0"/>
          <w:numId w:val="14"/>
        </w:numPr>
        <w:spacing w:after="0" w:line="276" w:lineRule="auto"/>
        <w:ind w:left="851" w:hanging="284"/>
        <w:jc w:val="both"/>
        <w:rPr>
          <w:rFonts w:ascii="Palatino Linotype" w:hAnsi="Palatino Linotype"/>
          <w:sz w:val="24"/>
          <w:szCs w:val="24"/>
          <w:lang w:val="pt-BR"/>
        </w:rPr>
      </w:pPr>
      <w:r w:rsidRPr="000A07C5">
        <w:rPr>
          <w:rFonts w:ascii="Palatino Linotype" w:eastAsia="Arial" w:hAnsi="Palatino Linotype"/>
          <w:noProof/>
          <w:position w:val="-22"/>
          <w:sz w:val="24"/>
          <w:szCs w:val="24"/>
        </w:rPr>
        <w:drawing>
          <wp:inline distT="0" distB="0" distL="0" distR="0" wp14:anchorId="4973B558" wp14:editId="7700C689">
            <wp:extent cx="1624330" cy="418465"/>
            <wp:effectExtent l="0" t="0" r="0" b="635"/>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624330" cy="418465"/>
                    </a:xfrm>
                    <a:prstGeom prst="rect">
                      <a:avLst/>
                    </a:prstGeom>
                    <a:noFill/>
                    <a:ln>
                      <a:noFill/>
                    </a:ln>
                  </pic:spPr>
                </pic:pic>
              </a:graphicData>
            </a:graphic>
          </wp:inline>
        </w:drawing>
      </w:r>
    </w:p>
    <w:p w:rsidR="007D11D6" w:rsidRPr="000A07C5" w:rsidRDefault="007D11D6" w:rsidP="000A07C5">
      <w:pPr>
        <w:pStyle w:val="ListParagraph"/>
        <w:numPr>
          <w:ilvl w:val="0"/>
          <w:numId w:val="14"/>
        </w:numPr>
        <w:spacing w:after="0" w:line="276" w:lineRule="auto"/>
        <w:ind w:left="851" w:hanging="284"/>
        <w:jc w:val="both"/>
        <w:rPr>
          <w:rFonts w:ascii="Palatino Linotype" w:hAnsi="Palatino Linotype"/>
          <w:sz w:val="24"/>
          <w:szCs w:val="24"/>
          <w:lang w:val="pt-BR"/>
        </w:rPr>
      </w:pPr>
      <w:r w:rsidRPr="000A07C5">
        <w:rPr>
          <w:rFonts w:ascii="Palatino Linotype" w:eastAsia="Arial" w:hAnsi="Palatino Linotype"/>
          <w:noProof/>
          <w:position w:val="-6"/>
          <w:sz w:val="24"/>
          <w:szCs w:val="24"/>
        </w:rPr>
        <w:drawing>
          <wp:inline distT="0" distB="0" distL="0" distR="0" wp14:anchorId="73CD603D" wp14:editId="28F208B6">
            <wp:extent cx="1099185" cy="233680"/>
            <wp:effectExtent l="0" t="0" r="5715"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1099185" cy="233680"/>
                    </a:xfrm>
                    <a:prstGeom prst="rect">
                      <a:avLst/>
                    </a:prstGeom>
                    <a:noFill/>
                    <a:ln>
                      <a:noFill/>
                    </a:ln>
                  </pic:spPr>
                </pic:pic>
              </a:graphicData>
            </a:graphic>
          </wp:inline>
        </w:drawing>
      </w:r>
    </w:p>
    <w:p w:rsidR="007D11D6" w:rsidRPr="000A07C5" w:rsidRDefault="007D11D6" w:rsidP="000A07C5">
      <w:pPr>
        <w:pStyle w:val="ListParagraph"/>
        <w:numPr>
          <w:ilvl w:val="0"/>
          <w:numId w:val="14"/>
        </w:numPr>
        <w:spacing w:after="0" w:line="276" w:lineRule="auto"/>
        <w:ind w:left="851" w:hanging="284"/>
        <w:jc w:val="both"/>
        <w:rPr>
          <w:rFonts w:ascii="Palatino Linotype" w:hAnsi="Palatino Linotype"/>
          <w:sz w:val="24"/>
          <w:szCs w:val="24"/>
          <w:lang w:val="pt-BR"/>
        </w:rPr>
      </w:pPr>
      <w:r w:rsidRPr="000A07C5">
        <w:rPr>
          <w:rFonts w:ascii="Palatino Linotype" w:eastAsia="Arial" w:hAnsi="Palatino Linotype"/>
          <w:noProof/>
          <w:position w:val="-18"/>
          <w:sz w:val="24"/>
          <w:szCs w:val="24"/>
        </w:rPr>
        <w:drawing>
          <wp:inline distT="0" distB="0" distL="0" distR="0" wp14:anchorId="6844EE07" wp14:editId="376C806C">
            <wp:extent cx="2062480" cy="301625"/>
            <wp:effectExtent l="0" t="0" r="0" b="3175"/>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2062480" cy="301625"/>
                    </a:xfrm>
                    <a:prstGeom prst="rect">
                      <a:avLst/>
                    </a:prstGeom>
                    <a:noFill/>
                    <a:ln>
                      <a:noFill/>
                    </a:ln>
                  </pic:spPr>
                </pic:pic>
              </a:graphicData>
            </a:graphic>
          </wp:inline>
        </w:drawing>
      </w:r>
    </w:p>
    <w:p w:rsidR="007D11D6" w:rsidRPr="000A07C5" w:rsidRDefault="007D11D6" w:rsidP="000A07C5">
      <w:pPr>
        <w:pStyle w:val="ListParagraph"/>
        <w:numPr>
          <w:ilvl w:val="0"/>
          <w:numId w:val="14"/>
        </w:numPr>
        <w:spacing w:after="0" w:line="276" w:lineRule="auto"/>
        <w:ind w:left="851" w:hanging="284"/>
        <w:jc w:val="both"/>
        <w:rPr>
          <w:rFonts w:ascii="Palatino Linotype" w:hAnsi="Palatino Linotype"/>
          <w:sz w:val="24"/>
          <w:szCs w:val="24"/>
          <w:lang w:val="pt-BR"/>
        </w:rPr>
      </w:pPr>
      <w:r w:rsidRPr="000A07C5">
        <w:rPr>
          <w:rFonts w:ascii="Palatino Linotype" w:hAnsi="Palatino Linotype"/>
          <w:b/>
          <w:noProof/>
          <w:position w:val="-18"/>
          <w:sz w:val="24"/>
          <w:szCs w:val="24"/>
        </w:rPr>
        <w:drawing>
          <wp:inline distT="0" distB="0" distL="0" distR="0" wp14:anchorId="58878F11" wp14:editId="6388653A">
            <wp:extent cx="3288030" cy="418465"/>
            <wp:effectExtent l="0" t="0" r="7620" b="635"/>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288030" cy="418465"/>
                    </a:xfrm>
                    <a:prstGeom prst="rect">
                      <a:avLst/>
                    </a:prstGeom>
                    <a:noFill/>
                    <a:ln>
                      <a:noFill/>
                    </a:ln>
                  </pic:spPr>
                </pic:pic>
              </a:graphicData>
            </a:graphic>
          </wp:inline>
        </w:drawing>
      </w:r>
    </w:p>
    <w:p w:rsidR="007D11D6" w:rsidRPr="000A07C5" w:rsidRDefault="007D11D6"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lang w:val="pt-BR"/>
        </w:rPr>
        <w:t xml:space="preserve">1.1.6. </w:t>
      </w:r>
      <w:r w:rsidRPr="000A07C5">
        <w:rPr>
          <w:rFonts w:ascii="Palatino Linotype" w:hAnsi="Palatino Linotype" w:cs="Times New Roman"/>
          <w:b/>
          <w:color w:val="0000FF"/>
          <w:sz w:val="24"/>
          <w:szCs w:val="24"/>
        </w:rPr>
        <w:t>Chú ý</w:t>
      </w:r>
    </w:p>
    <w:p w:rsidR="00A7666F" w:rsidRPr="000A07C5" w:rsidRDefault="007D11D6" w:rsidP="000A07C5">
      <w:pPr>
        <w:spacing w:after="0" w:line="276" w:lineRule="auto"/>
        <w:ind w:firstLine="284"/>
        <w:jc w:val="both"/>
        <w:rPr>
          <w:rFonts w:ascii="Palatino Linotype" w:eastAsia="Arial" w:hAnsi="Palatino Linotype" w:cs="Times New Roman"/>
          <w:position w:val="-24"/>
          <w:sz w:val="24"/>
          <w:szCs w:val="24"/>
        </w:rPr>
      </w:pPr>
      <w:r w:rsidRPr="000A07C5">
        <w:rPr>
          <w:rFonts w:ascii="Palatino Linotype" w:hAnsi="Palatino Linotype" w:cs="Times New Roman"/>
          <w:sz w:val="24"/>
          <w:szCs w:val="24"/>
          <w:lang w:val="pt-BR"/>
        </w:rPr>
        <w:t>G</w:t>
      </w:r>
      <w:r w:rsidR="00A7666F" w:rsidRPr="000A07C5">
        <w:rPr>
          <w:rFonts w:ascii="Palatino Linotype" w:hAnsi="Palatino Linotype" w:cs="Times New Roman"/>
          <w:sz w:val="24"/>
          <w:szCs w:val="24"/>
        </w:rPr>
        <w:t xml:space="preserve">óc của 2 véc tơ </w:t>
      </w:r>
      <w:r w:rsidR="00C179BC">
        <w:rPr>
          <w:rFonts w:ascii="Palatino Linotype" w:eastAsia="Arial" w:hAnsi="Palatino Linotype" w:cs="Times New Roman"/>
          <w:position w:val="-22"/>
          <w:sz w:val="24"/>
          <w:szCs w:val="24"/>
        </w:rPr>
        <w:pict>
          <v:shape id="_x0000_i1191" type="#_x0000_t75" style="width:29.1pt;height:27pt">
            <v:imagedata r:id="rId768" o:title=""/>
          </v:shape>
        </w:pict>
      </w:r>
      <w:r w:rsidR="00A7666F" w:rsidRPr="000A07C5">
        <w:rPr>
          <w:rFonts w:ascii="Palatino Linotype" w:hAnsi="Palatino Linotype" w:cs="Times New Roman"/>
          <w:sz w:val="24"/>
          <w:szCs w:val="24"/>
        </w:rPr>
        <w:t xml:space="preserve"> là góc hình học (nhỏ) giữa 2 tia mang véc tơ có, giá trị trong </w:t>
      </w:r>
      <w:r w:rsidR="00C179BC">
        <w:rPr>
          <w:rFonts w:ascii="Palatino Linotype" w:eastAsia="Arial" w:hAnsi="Palatino Linotype" w:cs="Times New Roman"/>
          <w:position w:val="-16"/>
          <w:sz w:val="24"/>
          <w:szCs w:val="24"/>
        </w:rPr>
        <w:pict>
          <v:shape id="_x0000_i1192" type="#_x0000_t75" style="width:31.15pt;height:21.45pt">
            <v:imagedata r:id="rId769" o:title=""/>
          </v:shape>
        </w:pict>
      </w:r>
      <w:r w:rsidRPr="000A07C5">
        <w:rPr>
          <w:rFonts w:ascii="Palatino Linotype" w:hAnsi="Palatino Linotype" w:cs="Times New Roman"/>
          <w:sz w:val="24"/>
          <w:szCs w:val="24"/>
        </w:rPr>
        <w:t xml:space="preserve"> là:</w:t>
      </w:r>
      <w:r w:rsidR="00A7666F" w:rsidRPr="000A07C5">
        <w:rPr>
          <w:rFonts w:ascii="Palatino Linotype" w:hAnsi="Palatino Linotype" w:cs="Times New Roman"/>
          <w:sz w:val="24"/>
          <w:szCs w:val="24"/>
        </w:rPr>
        <w:t xml:space="preserve"> </w:t>
      </w:r>
      <w:r w:rsidR="00C179BC">
        <w:rPr>
          <w:rFonts w:ascii="Palatino Linotype" w:eastAsia="Arial" w:hAnsi="Palatino Linotype" w:cs="Times New Roman"/>
          <w:position w:val="-24"/>
          <w:sz w:val="24"/>
          <w:szCs w:val="24"/>
        </w:rPr>
        <w:pict>
          <v:shape id="_x0000_i1193" type="#_x0000_t75" style="width:153.7pt;height:29.75pt">
            <v:imagedata r:id="rId770" o:title=""/>
          </v:shape>
        </w:pict>
      </w:r>
    </w:p>
    <w:p w:rsidR="007D11D6" w:rsidRPr="000A07C5" w:rsidRDefault="007D11D6"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1.1.7. Chia tỉ lệ đoạn thẳng</w:t>
      </w:r>
    </w:p>
    <w:p w:rsidR="00A7666F" w:rsidRPr="000A07C5" w:rsidRDefault="00A7666F" w:rsidP="000A07C5">
      <w:pPr>
        <w:spacing w:after="0" w:line="276" w:lineRule="auto"/>
        <w:ind w:firstLine="284"/>
        <w:jc w:val="both"/>
        <w:rPr>
          <w:rFonts w:ascii="Palatino Linotype" w:hAnsi="Palatino Linotype" w:cs="Times New Roman"/>
          <w:sz w:val="24"/>
          <w:szCs w:val="24"/>
          <w:u w:val="single"/>
        </w:rPr>
      </w:pPr>
      <w:r w:rsidRPr="000A07C5">
        <w:rPr>
          <w:rFonts w:ascii="Palatino Linotype" w:hAnsi="Palatino Linotype" w:cs="Times New Roman"/>
          <w:sz w:val="24"/>
          <w:szCs w:val="24"/>
        </w:rPr>
        <w:lastRenderedPageBreak/>
        <w:t xml:space="preserve">M chia AB theo tỉ số k nghĩa là </w:t>
      </w:r>
      <w:r w:rsidR="00C179BC">
        <w:rPr>
          <w:rFonts w:ascii="Palatino Linotype" w:eastAsia="Arial" w:hAnsi="Palatino Linotype" w:cs="Times New Roman"/>
          <w:position w:val="-4"/>
          <w:sz w:val="24"/>
          <w:szCs w:val="24"/>
        </w:rPr>
        <w:pict>
          <v:shape id="_x0000_i1194" type="#_x0000_t75" style="width:62.3pt;height:18.7pt">
            <v:imagedata r:id="rId771" o:title=""/>
          </v:shape>
        </w:pict>
      </w:r>
      <w:r w:rsidRPr="000A07C5">
        <w:rPr>
          <w:rFonts w:ascii="Palatino Linotype" w:hAnsi="Palatino Linotype" w:cs="Times New Roman"/>
          <w:sz w:val="24"/>
          <w:szCs w:val="24"/>
        </w:rPr>
        <w:t xml:space="preserve"> </w:t>
      </w:r>
    </w:p>
    <w:p w:rsidR="00A7666F" w:rsidRPr="000A07C5" w:rsidRDefault="00A7666F" w:rsidP="000A07C5">
      <w:pPr>
        <w:spacing w:after="0" w:line="276" w:lineRule="auto"/>
        <w:ind w:firstLine="284"/>
        <w:jc w:val="both"/>
        <w:rPr>
          <w:rFonts w:ascii="Palatino Linotype" w:hAnsi="Palatino Linotype" w:cs="Times New Roman"/>
          <w:sz w:val="24"/>
          <w:szCs w:val="24"/>
          <w:u w:val="single"/>
        </w:rPr>
      </w:pPr>
      <w:r w:rsidRPr="000A07C5">
        <w:rPr>
          <w:rFonts w:ascii="Palatino Linotype" w:hAnsi="Palatino Linotype" w:cs="Times New Roman"/>
          <w:sz w:val="24"/>
          <w:szCs w:val="24"/>
        </w:rPr>
        <w:t xml:space="preserve">Công thức tọa độ của M là : </w:t>
      </w:r>
      <w:r w:rsidR="00C179BC">
        <w:rPr>
          <w:rFonts w:ascii="Palatino Linotype" w:eastAsia="Arial" w:hAnsi="Palatino Linotype" w:cs="Times New Roman"/>
          <w:position w:val="-94"/>
          <w:sz w:val="24"/>
          <w:szCs w:val="24"/>
        </w:rPr>
        <w:pict>
          <v:shape id="_x0000_i1195" type="#_x0000_t75" style="width:83.75pt;height:99.7pt">
            <v:imagedata r:id="rId772" o:title=""/>
          </v:shape>
        </w:pict>
      </w:r>
    </w:p>
    <w:p w:rsidR="007D11D6" w:rsidRPr="000A07C5" w:rsidRDefault="007D11D6"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1.1.8. Công thức trung điểm</w:t>
      </w:r>
    </w:p>
    <w:p w:rsidR="00A7666F" w:rsidRPr="000A07C5" w:rsidRDefault="007D11D6"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lang w:val="de-DE"/>
        </w:rPr>
        <w:t xml:space="preserve">Nếu </w:t>
      </w:r>
      <w:r w:rsidR="00A7666F" w:rsidRPr="000A07C5">
        <w:rPr>
          <w:rFonts w:ascii="Palatino Linotype" w:hAnsi="Palatino Linotype" w:cs="Times New Roman"/>
          <w:sz w:val="24"/>
          <w:szCs w:val="24"/>
          <w:lang w:val="de-DE"/>
        </w:rPr>
        <w:t xml:space="preserve"> </w:t>
      </w:r>
      <w:r w:rsidRPr="000A07C5">
        <w:rPr>
          <w:rFonts w:ascii="Palatino Linotype" w:hAnsi="Palatino Linotype" w:cs="Times New Roman"/>
          <w:position w:val="-4"/>
          <w:sz w:val="24"/>
          <w:szCs w:val="24"/>
          <w:lang w:val="de-DE"/>
        </w:rPr>
        <w:object w:dxaOrig="320" w:dyaOrig="260">
          <v:shape id="_x0000_i1196" type="#_x0000_t75" style="width:15.9pt;height:13.15pt" o:ole="">
            <v:imagedata r:id="rId773" o:title=""/>
          </v:shape>
          <o:OLEObject Type="Embed" ProgID="Equation.DSMT4" ShapeID="_x0000_i1196" DrawAspect="Content" ObjectID="_1695030797" r:id="rId774"/>
        </w:object>
      </w:r>
      <w:r w:rsidRPr="000A07C5">
        <w:rPr>
          <w:rFonts w:ascii="Palatino Linotype" w:hAnsi="Palatino Linotype" w:cs="Times New Roman"/>
          <w:sz w:val="24"/>
          <w:szCs w:val="24"/>
          <w:lang w:val="de-DE"/>
        </w:rPr>
        <w:t xml:space="preserve"> </w:t>
      </w:r>
      <w:r w:rsidR="00A7666F" w:rsidRPr="000A07C5">
        <w:rPr>
          <w:rFonts w:ascii="Palatino Linotype" w:hAnsi="Palatino Linotype" w:cs="Times New Roman"/>
          <w:sz w:val="24"/>
          <w:szCs w:val="24"/>
          <w:lang w:val="de-DE"/>
        </w:rPr>
        <w:t>là trung điể</w:t>
      </w:r>
      <w:r w:rsidRPr="000A07C5">
        <w:rPr>
          <w:rFonts w:ascii="Palatino Linotype" w:hAnsi="Palatino Linotype" w:cs="Times New Roman"/>
          <w:sz w:val="24"/>
          <w:szCs w:val="24"/>
          <w:lang w:val="de-DE"/>
        </w:rPr>
        <w:t xml:space="preserve">m </w:t>
      </w:r>
      <w:r w:rsidRPr="000A07C5">
        <w:rPr>
          <w:rFonts w:ascii="Palatino Linotype" w:hAnsi="Palatino Linotype" w:cs="Times New Roman"/>
          <w:position w:val="-4"/>
          <w:sz w:val="24"/>
          <w:szCs w:val="24"/>
          <w:lang w:val="de-DE"/>
        </w:rPr>
        <w:object w:dxaOrig="400" w:dyaOrig="260">
          <v:shape id="_x0000_i1197" type="#_x0000_t75" style="width:20.1pt;height:13.15pt" o:ole="">
            <v:imagedata r:id="rId775" o:title=""/>
          </v:shape>
          <o:OLEObject Type="Embed" ProgID="Equation.DSMT4" ShapeID="_x0000_i1197" DrawAspect="Content" ObjectID="_1695030798" r:id="rId776"/>
        </w:object>
      </w:r>
      <w:r w:rsidRPr="000A07C5">
        <w:rPr>
          <w:rFonts w:ascii="Palatino Linotype" w:hAnsi="Palatino Linotype" w:cs="Times New Roman"/>
          <w:sz w:val="24"/>
          <w:szCs w:val="24"/>
          <w:lang w:val="de-DE"/>
        </w:rPr>
        <w:t xml:space="preserve"> thì</w:t>
      </w:r>
      <w:r w:rsidRPr="000A07C5">
        <w:rPr>
          <w:rFonts w:ascii="Palatino Linotype" w:hAnsi="Palatino Linotype" w:cs="Times New Roman"/>
          <w:b/>
          <w:sz w:val="24"/>
          <w:szCs w:val="24"/>
          <w:lang w:val="de-DE"/>
        </w:rPr>
        <w:t xml:space="preserve"> </w:t>
      </w:r>
      <w:r w:rsidR="00C179BC">
        <w:rPr>
          <w:rFonts w:ascii="Palatino Linotype" w:eastAsia="Arial" w:hAnsi="Palatino Linotype" w:cs="Times New Roman"/>
          <w:position w:val="-4"/>
          <w:sz w:val="24"/>
          <w:szCs w:val="24"/>
        </w:rPr>
        <w:pict>
          <v:shape id="_x0000_i1198" type="#_x0000_t75" style="width:74.75pt;height:18.7pt">
            <v:imagedata r:id="rId777" o:title=""/>
          </v:shape>
        </w:pict>
      </w:r>
      <w:r w:rsidR="00C179BC">
        <w:rPr>
          <w:rFonts w:ascii="Palatino Linotype" w:eastAsia="Arial" w:hAnsi="Palatino Linotype" w:cs="Times New Roman"/>
          <w:position w:val="-94"/>
          <w:sz w:val="24"/>
          <w:szCs w:val="24"/>
        </w:rPr>
        <w:pict>
          <v:shape id="_x0000_i1199" type="#_x0000_t75" style="width:92.75pt;height:99.7pt">
            <v:imagedata r:id="rId778" o:title=""/>
          </v:shape>
        </w:pict>
      </w:r>
    </w:p>
    <w:p w:rsidR="007D11D6" w:rsidRPr="000A07C5" w:rsidRDefault="007D11D6"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1.1.9. Công thức trọng tâm tam giác</w:t>
      </w:r>
    </w:p>
    <w:p w:rsidR="00A7666F" w:rsidRPr="000A07C5" w:rsidRDefault="007D11D6" w:rsidP="000A07C5">
      <w:pPr>
        <w:spacing w:after="0" w:line="276" w:lineRule="auto"/>
        <w:ind w:firstLine="284"/>
        <w:jc w:val="both"/>
        <w:rPr>
          <w:rFonts w:ascii="Palatino Linotype" w:hAnsi="Palatino Linotype" w:cs="Times New Roman"/>
          <w:sz w:val="24"/>
          <w:szCs w:val="24"/>
          <w:u w:val="single"/>
        </w:rPr>
      </w:pPr>
      <w:r w:rsidRPr="000A07C5">
        <w:rPr>
          <w:rFonts w:ascii="Palatino Linotype" w:hAnsi="Palatino Linotype" w:cs="Times New Roman"/>
          <w:sz w:val="24"/>
          <w:szCs w:val="24"/>
          <w:lang w:val="de-DE"/>
        </w:rPr>
        <w:t xml:space="preserve">Nếu  </w:t>
      </w:r>
      <w:r w:rsidRPr="000A07C5">
        <w:rPr>
          <w:rFonts w:ascii="Palatino Linotype" w:hAnsi="Palatino Linotype" w:cs="Times New Roman"/>
          <w:position w:val="-6"/>
          <w:sz w:val="24"/>
          <w:szCs w:val="24"/>
          <w:lang w:val="de-DE"/>
        </w:rPr>
        <w:object w:dxaOrig="260" w:dyaOrig="279">
          <v:shape id="_x0000_i1200" type="#_x0000_t75" style="width:13.15pt;height:13.85pt" o:ole="">
            <v:imagedata r:id="rId779" o:title=""/>
          </v:shape>
          <o:OLEObject Type="Embed" ProgID="Equation.DSMT4" ShapeID="_x0000_i1200" DrawAspect="Content" ObjectID="_1695030799" r:id="rId780"/>
        </w:object>
      </w:r>
      <w:r w:rsidRPr="000A07C5">
        <w:rPr>
          <w:rFonts w:ascii="Palatino Linotype" w:hAnsi="Palatino Linotype" w:cs="Times New Roman"/>
          <w:sz w:val="24"/>
          <w:szCs w:val="24"/>
          <w:lang w:val="de-DE"/>
        </w:rPr>
        <w:t xml:space="preserve"> là trọng tâm của </w:t>
      </w:r>
      <w:r w:rsidRPr="000A07C5">
        <w:rPr>
          <w:rFonts w:ascii="Palatino Linotype" w:hAnsi="Palatino Linotype" w:cs="Times New Roman"/>
          <w:position w:val="-6"/>
          <w:sz w:val="24"/>
          <w:szCs w:val="24"/>
          <w:lang w:val="de-DE"/>
        </w:rPr>
        <w:object w:dxaOrig="740" w:dyaOrig="279">
          <v:shape id="_x0000_i1201" type="#_x0000_t75" style="width:36.7pt;height:13.85pt" o:ole="">
            <v:imagedata r:id="rId781" o:title=""/>
          </v:shape>
          <o:OLEObject Type="Embed" ProgID="Equation.DSMT4" ShapeID="_x0000_i1201" DrawAspect="Content" ObjectID="_1695030800" r:id="rId782"/>
        </w:object>
      </w:r>
      <w:r w:rsidRPr="000A07C5">
        <w:rPr>
          <w:rFonts w:ascii="Palatino Linotype" w:hAnsi="Palatino Linotype" w:cs="Times New Roman"/>
          <w:sz w:val="24"/>
          <w:szCs w:val="24"/>
          <w:lang w:val="de-DE"/>
        </w:rPr>
        <w:t xml:space="preserve"> thì </w:t>
      </w:r>
      <w:r w:rsidR="00C179BC">
        <w:rPr>
          <w:rFonts w:ascii="Palatino Linotype" w:eastAsia="Arial" w:hAnsi="Palatino Linotype" w:cs="Times New Roman"/>
          <w:position w:val="-4"/>
          <w:sz w:val="24"/>
          <w:szCs w:val="24"/>
        </w:rPr>
        <w:pict>
          <v:shape id="_x0000_i1202" type="#_x0000_t75" style="width:101.1pt;height:18.7pt">
            <v:imagedata r:id="rId783" o:title=""/>
          </v:shape>
        </w:pict>
      </w:r>
      <w:r w:rsidR="00C179BC">
        <w:rPr>
          <w:rFonts w:ascii="Palatino Linotype" w:eastAsia="Arial" w:hAnsi="Palatino Linotype" w:cs="Times New Roman"/>
          <w:position w:val="-94"/>
          <w:sz w:val="24"/>
          <w:szCs w:val="24"/>
        </w:rPr>
        <w:pict>
          <v:shape id="_x0000_i1203" type="#_x0000_t75" style="width:117.7pt;height:99.7pt">
            <v:imagedata r:id="rId784" o:title=""/>
          </v:shape>
        </w:pict>
      </w:r>
    </w:p>
    <w:p w:rsidR="007D11D6" w:rsidRPr="000A07C5" w:rsidRDefault="007D11D6"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1.1.10. Công thức trọng tâm tứ diện</w:t>
      </w:r>
    </w:p>
    <w:p w:rsidR="007D11D6" w:rsidRPr="000A07C5" w:rsidRDefault="007D11D6" w:rsidP="000A07C5">
      <w:pPr>
        <w:spacing w:after="0" w:line="276" w:lineRule="auto"/>
        <w:ind w:firstLine="284"/>
        <w:jc w:val="both"/>
        <w:rPr>
          <w:rFonts w:ascii="Palatino Linotype" w:hAnsi="Palatino Linotype" w:cs="Times New Roman"/>
          <w:sz w:val="24"/>
          <w:szCs w:val="24"/>
          <w:lang w:val="de-DE"/>
        </w:rPr>
      </w:pPr>
      <w:r w:rsidRPr="000A07C5">
        <w:rPr>
          <w:rFonts w:ascii="Palatino Linotype" w:hAnsi="Palatino Linotype" w:cs="Times New Roman"/>
          <w:sz w:val="24"/>
          <w:szCs w:val="24"/>
          <w:lang w:val="de-DE"/>
        </w:rPr>
        <w:t xml:space="preserve">Nếu  </w:t>
      </w:r>
      <w:r w:rsidRPr="000A07C5">
        <w:rPr>
          <w:rFonts w:ascii="Palatino Linotype" w:hAnsi="Palatino Linotype" w:cs="Times New Roman"/>
          <w:position w:val="-6"/>
          <w:sz w:val="24"/>
          <w:szCs w:val="24"/>
          <w:lang w:val="de-DE"/>
        </w:rPr>
        <w:object w:dxaOrig="260" w:dyaOrig="279">
          <v:shape id="_x0000_i1204" type="#_x0000_t75" style="width:13.15pt;height:13.85pt" o:ole="">
            <v:imagedata r:id="rId779" o:title=""/>
          </v:shape>
          <o:OLEObject Type="Embed" ProgID="Equation.DSMT4" ShapeID="_x0000_i1204" DrawAspect="Content" ObjectID="_1695030801" r:id="rId785"/>
        </w:object>
      </w:r>
      <w:r w:rsidRPr="000A07C5">
        <w:rPr>
          <w:rFonts w:ascii="Palatino Linotype" w:hAnsi="Palatino Linotype" w:cs="Times New Roman"/>
          <w:sz w:val="24"/>
          <w:szCs w:val="24"/>
          <w:lang w:val="de-DE"/>
        </w:rPr>
        <w:t xml:space="preserve"> là trọng tâm của tứ diện </w:t>
      </w:r>
      <w:r w:rsidRPr="000A07C5">
        <w:rPr>
          <w:rFonts w:ascii="Palatino Linotype" w:hAnsi="Palatino Linotype" w:cs="Times New Roman"/>
          <w:position w:val="-6"/>
          <w:sz w:val="24"/>
          <w:szCs w:val="24"/>
          <w:lang w:val="de-DE"/>
        </w:rPr>
        <w:object w:dxaOrig="720" w:dyaOrig="279">
          <v:shape id="_x0000_i1205" type="#_x0000_t75" style="width:36pt;height:13.85pt" o:ole="">
            <v:imagedata r:id="rId786" o:title=""/>
          </v:shape>
          <o:OLEObject Type="Embed" ProgID="Equation.DSMT4" ShapeID="_x0000_i1205" DrawAspect="Content" ObjectID="_1695030802" r:id="rId787"/>
        </w:object>
      </w:r>
      <w:r w:rsidRPr="000A07C5">
        <w:rPr>
          <w:rFonts w:ascii="Palatino Linotype" w:hAnsi="Palatino Linotype" w:cs="Times New Roman"/>
          <w:sz w:val="24"/>
          <w:szCs w:val="24"/>
          <w:lang w:val="de-DE"/>
        </w:rPr>
        <w:t xml:space="preserve"> thì</w:t>
      </w:r>
    </w:p>
    <w:p w:rsidR="00A7666F" w:rsidRPr="000A07C5" w:rsidRDefault="00C179BC" w:rsidP="000A07C5">
      <w:pPr>
        <w:spacing w:after="0" w:line="276" w:lineRule="auto"/>
        <w:ind w:firstLine="284"/>
        <w:jc w:val="both"/>
        <w:rPr>
          <w:rFonts w:ascii="Palatino Linotype" w:hAnsi="Palatino Linotype" w:cs="Times New Roman"/>
          <w:position w:val="-94"/>
          <w:sz w:val="24"/>
          <w:szCs w:val="24"/>
        </w:rPr>
      </w:pPr>
      <w:r>
        <w:rPr>
          <w:rFonts w:ascii="Palatino Linotype" w:eastAsia="Arial" w:hAnsi="Palatino Linotype" w:cs="Times New Roman"/>
          <w:position w:val="-4"/>
          <w:sz w:val="24"/>
          <w:szCs w:val="24"/>
        </w:rPr>
        <w:pict>
          <v:shape id="_x0000_i1206" type="#_x0000_t75" style="width:130.85pt;height:18.7pt">
            <v:imagedata r:id="rId788" o:title=""/>
          </v:shape>
        </w:pict>
      </w:r>
      <w:r>
        <w:rPr>
          <w:rFonts w:ascii="Palatino Linotype" w:eastAsia="Arial" w:hAnsi="Palatino Linotype" w:cs="Times New Roman"/>
          <w:position w:val="-94"/>
          <w:sz w:val="24"/>
          <w:szCs w:val="24"/>
        </w:rPr>
        <w:pict>
          <v:shape id="_x0000_i1207" type="#_x0000_t75" style="width:142.6pt;height:99.7pt">
            <v:imagedata r:id="rId789" o:title=""/>
          </v:shape>
        </w:pict>
      </w:r>
    </w:p>
    <w:p w:rsidR="007D11D6" w:rsidRPr="000A07C5" w:rsidRDefault="007D11D6"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1.1.11. </w:t>
      </w:r>
      <w:r w:rsidR="00A7666F" w:rsidRPr="000A07C5">
        <w:rPr>
          <w:rFonts w:ascii="Palatino Linotype" w:hAnsi="Palatino Linotype" w:cs="Times New Roman"/>
          <w:b/>
          <w:color w:val="0000FF"/>
          <w:sz w:val="24"/>
          <w:szCs w:val="24"/>
        </w:rPr>
        <w:t>Tích có hướ</w:t>
      </w:r>
      <w:r w:rsidRPr="000A07C5">
        <w:rPr>
          <w:rFonts w:ascii="Palatino Linotype" w:hAnsi="Palatino Linotype" w:cs="Times New Roman"/>
          <w:b/>
          <w:color w:val="0000FF"/>
          <w:sz w:val="24"/>
          <w:szCs w:val="24"/>
        </w:rPr>
        <w:t>ng 2 véc tơ</w:t>
      </w:r>
    </w:p>
    <w:p w:rsidR="00A7666F" w:rsidRPr="000A07C5" w:rsidRDefault="00A7666F" w:rsidP="000A07C5">
      <w:pPr>
        <w:spacing w:after="0" w:line="276" w:lineRule="auto"/>
        <w:ind w:firstLine="284"/>
        <w:jc w:val="both"/>
        <w:rPr>
          <w:rFonts w:ascii="Palatino Linotype" w:hAnsi="Palatino Linotype" w:cs="Times New Roman"/>
          <w:b/>
          <w:sz w:val="24"/>
          <w:szCs w:val="24"/>
        </w:rPr>
      </w:pPr>
      <w:r w:rsidRPr="000A07C5">
        <w:rPr>
          <w:rFonts w:ascii="Palatino Linotype" w:hAnsi="Palatino Linotype" w:cs="Times New Roman"/>
          <w:sz w:val="24"/>
          <w:szCs w:val="24"/>
        </w:rPr>
        <w:t xml:space="preserve">Cho 2 véc tơ </w:t>
      </w:r>
      <w:r w:rsidR="00C179BC">
        <w:rPr>
          <w:rFonts w:ascii="Palatino Linotype" w:eastAsia="Arial" w:hAnsi="Palatino Linotype" w:cs="Times New Roman"/>
          <w:position w:val="-10"/>
          <w:sz w:val="24"/>
          <w:szCs w:val="24"/>
        </w:rPr>
        <w:pict>
          <v:shape id="_x0000_i1208" type="#_x0000_t75" style="width:56.1pt;height:20.75pt">
            <v:imagedata r:id="rId790" o:title=""/>
          </v:shape>
        </w:pict>
      </w:r>
      <w:r w:rsidRPr="000A07C5">
        <w:rPr>
          <w:rFonts w:ascii="Palatino Linotype" w:hAnsi="Palatino Linotype" w:cs="Times New Roman"/>
          <w:sz w:val="24"/>
          <w:szCs w:val="24"/>
        </w:rPr>
        <w:t xml:space="preserve"> và </w:t>
      </w:r>
      <w:r w:rsidR="00C179BC">
        <w:rPr>
          <w:rFonts w:ascii="Palatino Linotype" w:eastAsia="Arial" w:hAnsi="Palatino Linotype" w:cs="Times New Roman"/>
          <w:position w:val="-10"/>
          <w:sz w:val="24"/>
          <w:szCs w:val="24"/>
        </w:rPr>
        <w:pict>
          <v:shape id="_x0000_i1209" type="#_x0000_t75" style="width:63pt;height:20.75pt">
            <v:imagedata r:id="rId791" o:title=""/>
          </v:shape>
        </w:pict>
      </w:r>
      <w:r w:rsidRPr="000A07C5">
        <w:rPr>
          <w:rFonts w:ascii="Palatino Linotype" w:hAnsi="Palatino Linotype" w:cs="Times New Roman"/>
          <w:sz w:val="24"/>
          <w:szCs w:val="24"/>
        </w:rPr>
        <w:t xml:space="preserve">ta định nghĩa tích có hướng của 2 véc tơ đó là một véc tơ, kí hiệu </w:t>
      </w:r>
      <w:r w:rsidR="00C179BC">
        <w:rPr>
          <w:rFonts w:ascii="Palatino Linotype" w:eastAsia="Arial" w:hAnsi="Palatino Linotype" w:cs="Times New Roman"/>
          <w:position w:val="-22"/>
          <w:sz w:val="24"/>
          <w:szCs w:val="24"/>
        </w:rPr>
        <w:pict>
          <v:shape id="_x0000_i1210" type="#_x0000_t75" style="width:29.75pt;height:27pt">
            <v:imagedata r:id="rId792" o:title=""/>
          </v:shape>
        </w:pict>
      </w:r>
      <w:r w:rsidRPr="000A07C5">
        <w:rPr>
          <w:rFonts w:ascii="Palatino Linotype" w:hAnsi="Palatino Linotype" w:cs="Times New Roman"/>
          <w:sz w:val="24"/>
          <w:szCs w:val="24"/>
        </w:rPr>
        <w:t xml:space="preserve">hay </w:t>
      </w:r>
      <w:r w:rsidR="00C179BC">
        <w:rPr>
          <w:rFonts w:ascii="Palatino Linotype" w:eastAsia="Arial" w:hAnsi="Palatino Linotype" w:cs="Times New Roman"/>
          <w:position w:val="-4"/>
          <w:sz w:val="24"/>
          <w:szCs w:val="24"/>
        </w:rPr>
        <w:pict>
          <v:shape id="_x0000_i1211" type="#_x0000_t75" style="width:29.1pt;height:18.7pt">
            <v:imagedata r:id="rId793" o:title=""/>
          </v:shape>
        </w:pict>
      </w:r>
      <w:r w:rsidRPr="000A07C5">
        <w:rPr>
          <w:rFonts w:ascii="Palatino Linotype" w:hAnsi="Palatino Linotype" w:cs="Times New Roman"/>
          <w:sz w:val="24"/>
          <w:szCs w:val="24"/>
        </w:rPr>
        <w:t>có toạ độ:</w:t>
      </w:r>
    </w:p>
    <w:p w:rsidR="00A7666F" w:rsidRPr="000A07C5" w:rsidRDefault="00C179BC" w:rsidP="000A07C5">
      <w:pPr>
        <w:spacing w:after="0" w:line="276" w:lineRule="auto"/>
        <w:jc w:val="center"/>
        <w:rPr>
          <w:rFonts w:ascii="Palatino Linotype" w:hAnsi="Palatino Linotype" w:cs="Times New Roman"/>
          <w:sz w:val="24"/>
          <w:szCs w:val="24"/>
        </w:rPr>
      </w:pPr>
      <w:r>
        <w:rPr>
          <w:rFonts w:ascii="Palatino Linotype" w:eastAsia="Arial" w:hAnsi="Palatino Linotype" w:cs="Times New Roman"/>
          <w:position w:val="-38"/>
          <w:sz w:val="24"/>
          <w:szCs w:val="24"/>
        </w:rPr>
        <w:pict>
          <v:shape id="_x0000_i1212" type="#_x0000_t75" style="width:161.3pt;height:45pt">
            <v:imagedata r:id="rId794" o:title=""/>
          </v:shape>
        </w:pict>
      </w:r>
      <w:r>
        <w:rPr>
          <w:rFonts w:ascii="Palatino Linotype" w:eastAsia="Arial" w:hAnsi="Palatino Linotype" w:cs="Times New Roman"/>
          <w:position w:val="-18"/>
          <w:sz w:val="24"/>
          <w:szCs w:val="24"/>
        </w:rPr>
        <w:pict>
          <v:shape id="_x0000_i1213" type="#_x0000_t75" style="width:150.9pt;height:23.55pt">
            <v:imagedata r:id="rId795" o:title=""/>
          </v:shape>
        </w:pict>
      </w:r>
    </w:p>
    <w:p w:rsidR="00A7666F" w:rsidRPr="000A07C5" w:rsidRDefault="007D11D6"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1.1.12. </w:t>
      </w:r>
      <w:r w:rsidR="00A7666F" w:rsidRPr="000A07C5">
        <w:rPr>
          <w:rFonts w:ascii="Palatino Linotype" w:hAnsi="Palatino Linotype" w:cs="Times New Roman"/>
          <w:b/>
          <w:color w:val="0000FF"/>
          <w:sz w:val="24"/>
          <w:szCs w:val="24"/>
        </w:rPr>
        <w:t>Tính chất tích có hướ</w:t>
      </w:r>
      <w:r w:rsidRPr="000A07C5">
        <w:rPr>
          <w:rFonts w:ascii="Palatino Linotype" w:hAnsi="Palatino Linotype" w:cs="Times New Roman"/>
          <w:b/>
          <w:color w:val="0000FF"/>
          <w:sz w:val="24"/>
          <w:szCs w:val="24"/>
        </w:rPr>
        <w:t>ng 2 véc tơ</w:t>
      </w:r>
    </w:p>
    <w:p w:rsidR="007D11D6" w:rsidRPr="000A07C5" w:rsidRDefault="007D11D6" w:rsidP="000A07C5">
      <w:pPr>
        <w:numPr>
          <w:ilvl w:val="1"/>
          <w:numId w:val="2"/>
        </w:numPr>
        <w:tabs>
          <w:tab w:val="clear" w:pos="1080"/>
        </w:tabs>
        <w:spacing w:after="0" w:line="276" w:lineRule="auto"/>
        <w:ind w:left="851" w:hanging="284"/>
        <w:jc w:val="both"/>
        <w:rPr>
          <w:rFonts w:ascii="Palatino Linotype" w:hAnsi="Palatino Linotype" w:cs="Times New Roman"/>
          <w:sz w:val="24"/>
          <w:szCs w:val="24"/>
          <w:u w:val="single"/>
        </w:rPr>
      </w:pPr>
      <w:r w:rsidRPr="000A07C5">
        <w:rPr>
          <w:rFonts w:ascii="Palatino Linotype" w:hAnsi="Palatino Linotype" w:cs="Times New Roman"/>
          <w:position w:val="-14"/>
          <w:sz w:val="24"/>
          <w:szCs w:val="24"/>
        </w:rPr>
        <w:object w:dxaOrig="540" w:dyaOrig="400">
          <v:shape id="_x0000_i1214" type="#_x0000_t75" style="width:27pt;height:20.1pt" o:ole="">
            <v:imagedata r:id="rId796" o:title=""/>
          </v:shape>
          <o:OLEObject Type="Embed" ProgID="Equation.DSMT4" ShapeID="_x0000_i1214" DrawAspect="Content" ObjectID="_1695030803" r:id="rId797"/>
        </w:object>
      </w:r>
      <w:r w:rsidRPr="000A07C5">
        <w:rPr>
          <w:rFonts w:ascii="Palatino Linotype" w:hAnsi="Palatino Linotype" w:cs="Times New Roman"/>
          <w:sz w:val="24"/>
          <w:szCs w:val="24"/>
        </w:rPr>
        <w:t xml:space="preserve"> </w:t>
      </w:r>
      <w:r w:rsidRPr="000A07C5">
        <w:rPr>
          <w:rFonts w:ascii="Palatino Linotype" w:hAnsi="Palatino Linotype" w:cs="Times New Roman"/>
          <w:sz w:val="24"/>
          <w:szCs w:val="24"/>
          <w:lang w:val="en-US"/>
        </w:rPr>
        <w:t xml:space="preserve">vuông góc với </w:t>
      </w:r>
      <w:r w:rsidRPr="000A07C5">
        <w:rPr>
          <w:rFonts w:ascii="Palatino Linotype" w:hAnsi="Palatino Linotype" w:cs="Times New Roman"/>
          <w:position w:val="-6"/>
          <w:sz w:val="24"/>
          <w:szCs w:val="24"/>
          <w:lang w:val="en-US"/>
        </w:rPr>
        <w:object w:dxaOrig="220" w:dyaOrig="300">
          <v:shape id="_x0000_i1215" type="#_x0000_t75" style="width:10.4pt;height:15.25pt" o:ole="">
            <v:imagedata r:id="rId798" o:title=""/>
          </v:shape>
          <o:OLEObject Type="Embed" ProgID="Equation.DSMT4" ShapeID="_x0000_i1215" DrawAspect="Content" ObjectID="_1695030804" r:id="rId799"/>
        </w:object>
      </w:r>
      <w:r w:rsidRPr="000A07C5">
        <w:rPr>
          <w:rFonts w:ascii="Palatino Linotype" w:hAnsi="Palatino Linotype" w:cs="Times New Roman"/>
          <w:sz w:val="24"/>
          <w:szCs w:val="24"/>
          <w:lang w:val="en-US"/>
        </w:rPr>
        <w:t xml:space="preserve"> và </w:t>
      </w:r>
      <w:r w:rsidRPr="000A07C5">
        <w:rPr>
          <w:rFonts w:ascii="Palatino Linotype" w:hAnsi="Palatino Linotype" w:cs="Times New Roman"/>
          <w:position w:val="-6"/>
          <w:sz w:val="24"/>
          <w:szCs w:val="24"/>
          <w:lang w:val="en-US"/>
        </w:rPr>
        <w:object w:dxaOrig="200" w:dyaOrig="300">
          <v:shape id="_x0000_i1216" type="#_x0000_t75" style="width:9.7pt;height:15.25pt" o:ole="">
            <v:imagedata r:id="rId800" o:title=""/>
          </v:shape>
          <o:OLEObject Type="Embed" ProgID="Equation.DSMT4" ShapeID="_x0000_i1216" DrawAspect="Content" ObjectID="_1695030805" r:id="rId801"/>
        </w:object>
      </w:r>
    </w:p>
    <w:p w:rsidR="00A7666F" w:rsidRPr="000A07C5" w:rsidRDefault="007D11D6" w:rsidP="000A07C5">
      <w:pPr>
        <w:numPr>
          <w:ilvl w:val="1"/>
          <w:numId w:val="2"/>
        </w:numPr>
        <w:tabs>
          <w:tab w:val="clear" w:pos="1080"/>
        </w:tabs>
        <w:spacing w:after="0" w:line="276" w:lineRule="auto"/>
        <w:ind w:left="851" w:hanging="284"/>
        <w:jc w:val="both"/>
        <w:rPr>
          <w:rFonts w:ascii="Palatino Linotype" w:hAnsi="Palatino Linotype" w:cs="Times New Roman"/>
          <w:sz w:val="24"/>
          <w:szCs w:val="24"/>
          <w:u w:val="single"/>
        </w:rPr>
      </w:pPr>
      <w:r w:rsidRPr="000A07C5">
        <w:rPr>
          <w:rFonts w:ascii="Palatino Linotype" w:hAnsi="Palatino Linotype" w:cs="Times New Roman"/>
          <w:position w:val="-16"/>
          <w:sz w:val="24"/>
          <w:szCs w:val="24"/>
        </w:rPr>
        <w:object w:dxaOrig="2260" w:dyaOrig="440">
          <v:shape id="_x0000_i1217" type="#_x0000_t75" style="width:113.55pt;height:22.15pt" o:ole="">
            <v:imagedata r:id="rId802" o:title=""/>
          </v:shape>
          <o:OLEObject Type="Embed" ProgID="Equation.DSMT4" ShapeID="_x0000_i1217" DrawAspect="Content" ObjectID="_1695030806" r:id="rId803"/>
        </w:object>
      </w:r>
    </w:p>
    <w:p w:rsidR="00A7666F" w:rsidRPr="000A07C5" w:rsidRDefault="007D11D6" w:rsidP="000A07C5">
      <w:pPr>
        <w:numPr>
          <w:ilvl w:val="1"/>
          <w:numId w:val="2"/>
        </w:numPr>
        <w:tabs>
          <w:tab w:val="clear" w:pos="1080"/>
        </w:tabs>
        <w:spacing w:after="0" w:line="276" w:lineRule="auto"/>
        <w:ind w:left="851" w:right="360" w:hanging="284"/>
        <w:jc w:val="both"/>
        <w:rPr>
          <w:rFonts w:ascii="Palatino Linotype" w:hAnsi="Palatino Linotype" w:cs="Times New Roman"/>
          <w:sz w:val="24"/>
          <w:szCs w:val="24"/>
          <w:u w:val="single"/>
        </w:rPr>
      </w:pPr>
      <w:r w:rsidRPr="000A07C5">
        <w:rPr>
          <w:rFonts w:ascii="Palatino Linotype" w:hAnsi="Palatino Linotype" w:cs="Times New Roman"/>
          <w:position w:val="-14"/>
          <w:sz w:val="24"/>
          <w:szCs w:val="24"/>
        </w:rPr>
        <w:object w:dxaOrig="1640" w:dyaOrig="440">
          <v:shape id="_x0000_i1218" type="#_x0000_t75" style="width:81.7pt;height:22.15pt" o:ole="">
            <v:imagedata r:id="rId804" o:title=""/>
          </v:shape>
          <o:OLEObject Type="Embed" ProgID="Equation.DSMT4" ShapeID="_x0000_i1218" DrawAspect="Content" ObjectID="_1695030807" r:id="rId805"/>
        </w:object>
      </w:r>
      <w:r w:rsidR="00A7666F" w:rsidRPr="000A07C5">
        <w:rPr>
          <w:rFonts w:ascii="Palatino Linotype" w:hAnsi="Palatino Linotype" w:cs="Times New Roman"/>
          <w:sz w:val="24"/>
          <w:szCs w:val="24"/>
        </w:rPr>
        <w:t>cùng phương</w:t>
      </w:r>
    </w:p>
    <w:p w:rsidR="00A7666F" w:rsidRPr="000A07C5" w:rsidRDefault="007D11D6"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1.1.13. </w:t>
      </w:r>
      <w:hyperlink r:id="rId806" w:history="1">
        <w:r w:rsidR="00A7666F" w:rsidRPr="007F5757">
          <w:rPr>
            <w:rStyle w:val="Hyperlink"/>
            <w:rFonts w:ascii="Palatino Linotype" w:hAnsi="Palatino Linotype" w:cs="Times New Roman"/>
            <w:b/>
            <w:sz w:val="24"/>
            <w:szCs w:val="24"/>
            <w:u w:val="none"/>
          </w:rPr>
          <w:t>Ứng dụng tích có hướ</w:t>
        </w:r>
        <w:r w:rsidRPr="007F5757">
          <w:rPr>
            <w:rStyle w:val="Hyperlink"/>
            <w:rFonts w:ascii="Palatino Linotype" w:hAnsi="Palatino Linotype" w:cs="Times New Roman"/>
            <w:b/>
            <w:sz w:val="24"/>
            <w:szCs w:val="24"/>
            <w:u w:val="none"/>
          </w:rPr>
          <w:t>ng 2 véc tơ</w:t>
        </w:r>
      </w:hyperlink>
    </w:p>
    <w:p w:rsidR="00A7666F" w:rsidRPr="000A07C5" w:rsidRDefault="00A7666F" w:rsidP="000A07C5">
      <w:pPr>
        <w:numPr>
          <w:ilvl w:val="1"/>
          <w:numId w:val="2"/>
        </w:numPr>
        <w:tabs>
          <w:tab w:val="clear" w:pos="1080"/>
        </w:tabs>
        <w:spacing w:after="0" w:line="276" w:lineRule="auto"/>
        <w:ind w:left="851" w:right="360" w:hanging="284"/>
        <w:jc w:val="both"/>
        <w:rPr>
          <w:rFonts w:ascii="Palatino Linotype" w:hAnsi="Palatino Linotype" w:cs="Times New Roman"/>
          <w:sz w:val="24"/>
          <w:szCs w:val="24"/>
          <w:u w:val="single"/>
        </w:rPr>
      </w:pPr>
      <w:r w:rsidRPr="000A07C5">
        <w:rPr>
          <w:rFonts w:ascii="Palatino Linotype" w:hAnsi="Palatino Linotype" w:cs="Times New Roman"/>
          <w:sz w:val="24"/>
          <w:szCs w:val="24"/>
        </w:rPr>
        <w:lastRenderedPageBreak/>
        <w:t>Diện tích hình bình hành</w:t>
      </w:r>
      <w:r w:rsidR="007D11D6" w:rsidRPr="000A07C5">
        <w:rPr>
          <w:rFonts w:ascii="Palatino Linotype" w:hAnsi="Palatino Linotype" w:cs="Times New Roman"/>
          <w:position w:val="-6"/>
          <w:sz w:val="24"/>
          <w:szCs w:val="24"/>
        </w:rPr>
        <w:object w:dxaOrig="720" w:dyaOrig="279">
          <v:shape id="_x0000_i1219" type="#_x0000_t75" style="width:36pt;height:13.85pt" o:ole="">
            <v:imagedata r:id="rId807" o:title=""/>
          </v:shape>
          <o:OLEObject Type="Embed" ProgID="Equation.DSMT4" ShapeID="_x0000_i1219" DrawAspect="Content" ObjectID="_1695030808" r:id="rId808"/>
        </w:object>
      </w:r>
      <w:r w:rsidR="007D11D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  </w:t>
      </w:r>
      <w:r w:rsidR="00C179BC">
        <w:rPr>
          <w:rFonts w:ascii="Palatino Linotype" w:eastAsia="Arial" w:hAnsi="Palatino Linotype" w:cs="Times New Roman"/>
          <w:position w:val="-24"/>
          <w:sz w:val="24"/>
          <w:szCs w:val="24"/>
        </w:rPr>
        <w:pict>
          <v:shape id="_x0000_i1220" type="#_x0000_t75" style="width:80.3pt;height:29.75pt">
            <v:imagedata r:id="rId809" o:title=""/>
          </v:shape>
        </w:pict>
      </w:r>
    </w:p>
    <w:p w:rsidR="00A7666F" w:rsidRPr="000A07C5" w:rsidRDefault="00A7666F" w:rsidP="000A07C5">
      <w:pPr>
        <w:numPr>
          <w:ilvl w:val="1"/>
          <w:numId w:val="2"/>
        </w:numPr>
        <w:tabs>
          <w:tab w:val="clear" w:pos="1080"/>
        </w:tabs>
        <w:spacing w:after="0" w:line="276" w:lineRule="auto"/>
        <w:ind w:left="851" w:right="360" w:hanging="284"/>
        <w:jc w:val="both"/>
        <w:rPr>
          <w:rFonts w:ascii="Palatino Linotype" w:hAnsi="Palatino Linotype" w:cs="Times New Roman"/>
          <w:sz w:val="24"/>
          <w:szCs w:val="24"/>
          <w:u w:val="single"/>
        </w:rPr>
      </w:pPr>
      <w:r w:rsidRPr="000A07C5">
        <w:rPr>
          <w:rFonts w:ascii="Palatino Linotype" w:hAnsi="Palatino Linotype" w:cs="Times New Roman"/>
          <w:sz w:val="24"/>
          <w:szCs w:val="24"/>
        </w:rPr>
        <w:t>Diện tích</w:t>
      </w:r>
      <w:r w:rsidR="007D11D6" w:rsidRPr="000A07C5">
        <w:rPr>
          <w:rFonts w:ascii="Palatino Linotype" w:hAnsi="Palatino Linotype" w:cs="Times New Roman"/>
          <w:position w:val="-6"/>
          <w:sz w:val="24"/>
          <w:szCs w:val="24"/>
        </w:rPr>
        <w:object w:dxaOrig="740" w:dyaOrig="279">
          <v:shape id="_x0000_i1221" type="#_x0000_t75" style="width:36.7pt;height:13.85pt" o:ole="">
            <v:imagedata r:id="rId810" o:title=""/>
          </v:shape>
          <o:OLEObject Type="Embed" ProgID="Equation.DSMT4" ShapeID="_x0000_i1221" DrawAspect="Content" ObjectID="_1695030809" r:id="rId811"/>
        </w:object>
      </w:r>
      <w:r w:rsidR="007D11D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 </w:t>
      </w:r>
      <w:r w:rsidR="00C179BC">
        <w:rPr>
          <w:rFonts w:ascii="Palatino Linotype" w:eastAsia="Arial" w:hAnsi="Palatino Linotype" w:cs="Times New Roman"/>
          <w:position w:val="-24"/>
          <w:sz w:val="24"/>
          <w:szCs w:val="24"/>
        </w:rPr>
        <w:pict>
          <v:shape id="_x0000_i1222" type="#_x0000_t75" style="width:93.45pt;height:33.25pt">
            <v:imagedata r:id="rId812" o:title=""/>
          </v:shape>
        </w:pict>
      </w:r>
    </w:p>
    <w:p w:rsidR="00A7666F" w:rsidRPr="000A07C5" w:rsidRDefault="00A7666F" w:rsidP="000A07C5">
      <w:pPr>
        <w:numPr>
          <w:ilvl w:val="1"/>
          <w:numId w:val="2"/>
        </w:numPr>
        <w:tabs>
          <w:tab w:val="clear" w:pos="1080"/>
        </w:tabs>
        <w:spacing w:after="0" w:line="276" w:lineRule="auto"/>
        <w:ind w:left="851" w:right="360" w:hanging="284"/>
        <w:jc w:val="both"/>
        <w:rPr>
          <w:rFonts w:ascii="Palatino Linotype" w:hAnsi="Palatino Linotype" w:cs="Times New Roman"/>
          <w:sz w:val="24"/>
          <w:szCs w:val="24"/>
          <w:u w:val="single"/>
        </w:rPr>
      </w:pPr>
      <w:r w:rsidRPr="000A07C5">
        <w:rPr>
          <w:rFonts w:ascii="Palatino Linotype" w:hAnsi="Palatino Linotype" w:cs="Times New Roman"/>
          <w:sz w:val="24"/>
          <w:szCs w:val="24"/>
        </w:rPr>
        <w:t xml:space="preserve">Ba véc tơ </w:t>
      </w:r>
      <w:r w:rsidR="00C179BC">
        <w:rPr>
          <w:rFonts w:ascii="Palatino Linotype" w:eastAsia="Arial" w:hAnsi="Palatino Linotype" w:cs="Times New Roman"/>
          <w:position w:val="-10"/>
          <w:sz w:val="24"/>
          <w:szCs w:val="24"/>
        </w:rPr>
        <w:pict>
          <v:shape id="_x0000_i1223" type="#_x0000_t75" style="width:31.15pt;height:20.75pt">
            <v:imagedata r:id="rId813" o:title=""/>
          </v:shape>
        </w:pict>
      </w:r>
      <w:r w:rsidRPr="000A07C5">
        <w:rPr>
          <w:rFonts w:ascii="Palatino Linotype" w:hAnsi="Palatino Linotype" w:cs="Times New Roman"/>
          <w:sz w:val="24"/>
          <w:szCs w:val="24"/>
          <w:u w:val="single"/>
        </w:rPr>
        <w:t xml:space="preserve"> </w:t>
      </w:r>
      <w:r w:rsidRPr="000A07C5">
        <w:rPr>
          <w:rFonts w:ascii="Palatino Linotype" w:hAnsi="Palatino Linotype" w:cs="Times New Roman"/>
          <w:sz w:val="24"/>
          <w:szCs w:val="24"/>
        </w:rPr>
        <w:t xml:space="preserve">đồng phẳng:  </w:t>
      </w:r>
      <w:r w:rsidR="00C179BC">
        <w:rPr>
          <w:rFonts w:ascii="Palatino Linotype" w:eastAsia="Arial" w:hAnsi="Palatino Linotype" w:cs="Times New Roman"/>
          <w:position w:val="-22"/>
          <w:sz w:val="24"/>
          <w:szCs w:val="24"/>
        </w:rPr>
        <w:pict>
          <v:shape id="_x0000_i1224" type="#_x0000_t75" style="width:63pt;height:27pt">
            <v:imagedata r:id="rId814" o:title=""/>
          </v:shape>
        </w:pict>
      </w:r>
    </w:p>
    <w:p w:rsidR="007D11D6" w:rsidRPr="000A07C5" w:rsidRDefault="00A7666F" w:rsidP="000A07C5">
      <w:pPr>
        <w:numPr>
          <w:ilvl w:val="1"/>
          <w:numId w:val="2"/>
        </w:numPr>
        <w:tabs>
          <w:tab w:val="clear" w:pos="1080"/>
        </w:tabs>
        <w:spacing w:after="0" w:line="276" w:lineRule="auto"/>
        <w:ind w:left="851" w:right="360" w:hanging="284"/>
        <w:jc w:val="both"/>
        <w:rPr>
          <w:rFonts w:ascii="Palatino Linotype" w:hAnsi="Palatino Linotype" w:cs="Times New Roman"/>
          <w:sz w:val="24"/>
          <w:szCs w:val="24"/>
        </w:rPr>
      </w:pPr>
      <w:r w:rsidRPr="000A07C5">
        <w:rPr>
          <w:rFonts w:ascii="Palatino Linotype" w:hAnsi="Palatino Linotype" w:cs="Times New Roman"/>
          <w:sz w:val="24"/>
          <w:szCs w:val="24"/>
        </w:rPr>
        <w:t xml:space="preserve">Thể tích khối hộp có đáy hình bình hành </w:t>
      </w:r>
      <w:r w:rsidR="00B42014" w:rsidRPr="000A07C5">
        <w:rPr>
          <w:rFonts w:ascii="Palatino Linotype" w:hAnsi="Palatino Linotype" w:cs="Times New Roman"/>
          <w:position w:val="-6"/>
          <w:sz w:val="24"/>
          <w:szCs w:val="24"/>
        </w:rPr>
        <w:object w:dxaOrig="720" w:dyaOrig="279">
          <v:shape id="_x0000_i1225" type="#_x0000_t75" style="width:36pt;height:13.85pt" o:ole="">
            <v:imagedata r:id="rId815" o:title=""/>
          </v:shape>
          <o:OLEObject Type="Embed" ProgID="Equation.DSMT4" ShapeID="_x0000_i1225" DrawAspect="Content" ObjectID="_1695030810" r:id="rId816"/>
        </w:object>
      </w:r>
      <w:r w:rsidR="00B42014"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và cạnh bên</w:t>
      </w:r>
      <w:r w:rsidR="00B42014" w:rsidRPr="000A07C5">
        <w:rPr>
          <w:rFonts w:ascii="Palatino Linotype" w:hAnsi="Palatino Linotype" w:cs="Times New Roman"/>
          <w:position w:val="-4"/>
          <w:sz w:val="24"/>
          <w:szCs w:val="24"/>
        </w:rPr>
        <w:object w:dxaOrig="440" w:dyaOrig="260">
          <v:shape id="_x0000_i1226" type="#_x0000_t75" style="width:22.15pt;height:13.15pt" o:ole="">
            <v:imagedata r:id="rId817" o:title=""/>
          </v:shape>
          <o:OLEObject Type="Embed" ProgID="Equation.DSMT4" ShapeID="_x0000_i1226" DrawAspect="Content" ObjectID="_1695030811" r:id="rId818"/>
        </w:object>
      </w:r>
      <w:r w:rsidRPr="000A07C5">
        <w:rPr>
          <w:rFonts w:ascii="Palatino Linotype" w:hAnsi="Palatino Linotype" w:cs="Times New Roman"/>
          <w:sz w:val="24"/>
          <w:szCs w:val="24"/>
        </w:rPr>
        <w:t xml:space="preserve">:  </w:t>
      </w:r>
    </w:p>
    <w:p w:rsidR="00A7666F" w:rsidRPr="000A07C5" w:rsidRDefault="00C179BC" w:rsidP="000A07C5">
      <w:pPr>
        <w:spacing w:after="0" w:line="276" w:lineRule="auto"/>
        <w:ind w:left="851" w:right="360"/>
        <w:jc w:val="center"/>
        <w:rPr>
          <w:rFonts w:ascii="Palatino Linotype" w:hAnsi="Palatino Linotype" w:cs="Times New Roman"/>
          <w:sz w:val="24"/>
          <w:szCs w:val="24"/>
        </w:rPr>
      </w:pPr>
      <w:r>
        <w:rPr>
          <w:rFonts w:ascii="Palatino Linotype" w:eastAsia="Arial" w:hAnsi="Palatino Linotype" w:cs="Times New Roman"/>
          <w:position w:val="-24"/>
          <w:sz w:val="24"/>
          <w:szCs w:val="24"/>
        </w:rPr>
        <w:pict>
          <v:shape id="_x0000_i1227" type="#_x0000_t75" style="width:105.25pt;height:29.75pt">
            <v:imagedata r:id="rId819" o:title=""/>
          </v:shape>
        </w:pict>
      </w:r>
    </w:p>
    <w:p w:rsidR="00A7666F" w:rsidRPr="000A07C5" w:rsidRDefault="00A7666F" w:rsidP="000A07C5">
      <w:pPr>
        <w:numPr>
          <w:ilvl w:val="1"/>
          <w:numId w:val="2"/>
        </w:numPr>
        <w:tabs>
          <w:tab w:val="clear" w:pos="1080"/>
        </w:tabs>
        <w:spacing w:after="0" w:line="276" w:lineRule="auto"/>
        <w:ind w:left="851" w:right="360" w:hanging="284"/>
        <w:jc w:val="both"/>
        <w:rPr>
          <w:rFonts w:ascii="Palatino Linotype" w:hAnsi="Palatino Linotype" w:cs="Times New Roman"/>
          <w:sz w:val="24"/>
          <w:szCs w:val="24"/>
          <w:u w:val="single"/>
        </w:rPr>
      </w:pPr>
      <w:r w:rsidRPr="000A07C5">
        <w:rPr>
          <w:rFonts w:ascii="Palatino Linotype" w:hAnsi="Palatino Linotype" w:cs="Times New Roman"/>
          <w:sz w:val="24"/>
          <w:szCs w:val="24"/>
        </w:rPr>
        <w:t>Thể tích khối tứ diện</w:t>
      </w:r>
      <w:r w:rsidR="00B42014" w:rsidRPr="000A07C5">
        <w:rPr>
          <w:rFonts w:ascii="Palatino Linotype" w:hAnsi="Palatino Linotype" w:cs="Times New Roman"/>
          <w:position w:val="-6"/>
          <w:sz w:val="24"/>
          <w:szCs w:val="24"/>
        </w:rPr>
        <w:object w:dxaOrig="740" w:dyaOrig="279">
          <v:shape id="_x0000_i1228" type="#_x0000_t75" style="width:36.7pt;height:13.85pt" o:ole="">
            <v:imagedata r:id="rId820" o:title=""/>
          </v:shape>
          <o:OLEObject Type="Embed" ProgID="Equation.DSMT4" ShapeID="_x0000_i1228" DrawAspect="Content" ObjectID="_1695030812" r:id="rId821"/>
        </w:object>
      </w:r>
      <w:r w:rsidRPr="000A07C5">
        <w:rPr>
          <w:rFonts w:ascii="Palatino Linotype" w:hAnsi="Palatino Linotype" w:cs="Times New Roman"/>
          <w:sz w:val="24"/>
          <w:szCs w:val="24"/>
        </w:rPr>
        <w:t>:</w:t>
      </w:r>
      <w:r w:rsidRPr="000A07C5">
        <w:rPr>
          <w:rFonts w:ascii="Palatino Linotype" w:hAnsi="Palatino Linotype"/>
          <w:sz w:val="24"/>
          <w:szCs w:val="24"/>
        </w:rPr>
        <w:t xml:space="preserve"> </w:t>
      </w:r>
      <w:r w:rsidR="00C179BC">
        <w:rPr>
          <w:rFonts w:ascii="Palatino Linotype" w:eastAsia="Arial" w:hAnsi="Palatino Linotype" w:cs="Times New Roman"/>
          <w:position w:val="-24"/>
          <w:sz w:val="24"/>
          <w:szCs w:val="24"/>
        </w:rPr>
        <w:pict>
          <v:shape id="_x0000_i1229" type="#_x0000_t75" style="width:114.25pt;height:33.25pt">
            <v:imagedata r:id="rId822" o:title=""/>
          </v:shape>
        </w:pict>
      </w:r>
    </w:p>
    <w:p w:rsidR="007B58FF" w:rsidRPr="00C370C9" w:rsidRDefault="007B58FF" w:rsidP="00537C03">
      <w:pPr>
        <w:pStyle w:val="Heading3"/>
        <w:rPr>
          <w:rFonts w:ascii="Palatino Linotype" w:hAnsi="Palatino Linotype"/>
          <w:color w:val="0000FF"/>
          <w:sz w:val="24"/>
          <w:szCs w:val="24"/>
          <w:lang w:val="vi-VN"/>
        </w:rPr>
      </w:pPr>
      <w:bookmarkStart w:id="59" w:name="_Toc524253101"/>
      <w:r w:rsidRPr="00C370C9">
        <w:rPr>
          <w:rFonts w:ascii="Palatino Linotype" w:hAnsi="Palatino Linotype"/>
          <w:color w:val="0000FF"/>
          <w:sz w:val="24"/>
          <w:szCs w:val="24"/>
          <w:lang w:val="vi-VN"/>
        </w:rPr>
        <w:t xml:space="preserve">1.2. </w:t>
      </w:r>
      <w:hyperlink r:id="rId823" w:history="1">
        <w:r w:rsidRPr="007F5757">
          <w:rPr>
            <w:rStyle w:val="Hyperlink"/>
            <w:rFonts w:ascii="Palatino Linotype" w:hAnsi="Palatino Linotype"/>
            <w:sz w:val="24"/>
            <w:szCs w:val="24"/>
            <w:u w:val="none"/>
            <w:lang w:val="vi-VN"/>
          </w:rPr>
          <w:t>Phương pháp giải 1 số bài toán thường gặp</w:t>
        </w:r>
        <w:bookmarkEnd w:id="59"/>
      </w:hyperlink>
    </w:p>
    <w:p w:rsidR="007B58FF" w:rsidRPr="000A07C5" w:rsidRDefault="007B58FF"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1.2.1. Các phép toán về toạ độ của vectơ và của điểm</w:t>
      </w:r>
    </w:p>
    <w:p w:rsidR="00A7666F" w:rsidRPr="000A07C5" w:rsidRDefault="007B58FF" w:rsidP="000A07C5">
      <w:pPr>
        <w:spacing w:after="0" w:line="276" w:lineRule="auto"/>
        <w:ind w:firstLine="284"/>
        <w:jc w:val="both"/>
        <w:rPr>
          <w:rFonts w:ascii="Palatino Linotype" w:hAnsi="Palatino Linotype" w:cs="Times New Roman"/>
          <w:b/>
          <w:color w:val="000000" w:themeColor="text1"/>
          <w:sz w:val="24"/>
          <w:szCs w:val="24"/>
          <w:lang w:val="en-US"/>
        </w:rPr>
      </w:pPr>
      <w:r w:rsidRPr="000A07C5">
        <w:rPr>
          <w:rFonts w:ascii="Palatino Linotype" w:hAnsi="Palatino Linotype" w:cs="Times New Roman"/>
          <w:b/>
          <w:color w:val="000000" w:themeColor="text1"/>
          <w:sz w:val="24"/>
          <w:szCs w:val="24"/>
          <w:lang w:val="en-US"/>
        </w:rPr>
        <w:t>Phương pháp giải</w:t>
      </w:r>
    </w:p>
    <w:p w:rsidR="007B58FF" w:rsidRPr="000A07C5" w:rsidRDefault="007B58FF" w:rsidP="000A07C5">
      <w:pPr>
        <w:numPr>
          <w:ilvl w:val="1"/>
          <w:numId w:val="2"/>
        </w:numPr>
        <w:tabs>
          <w:tab w:val="clear" w:pos="1080"/>
        </w:tabs>
        <w:spacing w:after="0" w:line="276" w:lineRule="auto"/>
        <w:ind w:left="851" w:right="360" w:hanging="284"/>
        <w:jc w:val="both"/>
        <w:rPr>
          <w:rFonts w:ascii="Palatino Linotype" w:hAnsi="Palatino Linotype" w:cs="Times New Roman"/>
          <w:b/>
          <w:color w:val="000000" w:themeColor="text1"/>
          <w:sz w:val="24"/>
          <w:szCs w:val="24"/>
          <w:lang w:val="en-US"/>
        </w:rPr>
      </w:pPr>
      <w:r w:rsidRPr="000A07C5">
        <w:rPr>
          <w:rFonts w:ascii="Palatino Linotype" w:hAnsi="Palatino Linotype" w:cs="Times New Roman"/>
          <w:bCs/>
          <w:color w:val="000000" w:themeColor="text1"/>
          <w:sz w:val="24"/>
          <w:szCs w:val="24"/>
        </w:rPr>
        <w:t>Sử dụng các công thức về toạ độ của vectơ và của điểm trong không gian.</w:t>
      </w:r>
    </w:p>
    <w:p w:rsidR="007B58FF" w:rsidRPr="000A07C5" w:rsidRDefault="007B58FF" w:rsidP="000A07C5">
      <w:pPr>
        <w:numPr>
          <w:ilvl w:val="1"/>
          <w:numId w:val="2"/>
        </w:numPr>
        <w:tabs>
          <w:tab w:val="clear" w:pos="1080"/>
        </w:tabs>
        <w:spacing w:after="0" w:line="276" w:lineRule="auto"/>
        <w:ind w:left="851" w:right="360" w:hanging="284"/>
        <w:jc w:val="both"/>
        <w:rPr>
          <w:rFonts w:ascii="Palatino Linotype" w:hAnsi="Palatino Linotype" w:cs="Times New Roman"/>
          <w:b/>
          <w:color w:val="000000" w:themeColor="text1"/>
          <w:sz w:val="24"/>
          <w:szCs w:val="24"/>
          <w:lang w:val="en-US"/>
        </w:rPr>
      </w:pPr>
      <w:r w:rsidRPr="000A07C5">
        <w:rPr>
          <w:rFonts w:ascii="Palatino Linotype" w:hAnsi="Palatino Linotype" w:cs="Times New Roman"/>
          <w:bCs/>
          <w:color w:val="000000" w:themeColor="text1"/>
          <w:sz w:val="24"/>
          <w:szCs w:val="24"/>
        </w:rPr>
        <w:t>Sử dụng các phép toán về vectơ trong không gian.</w:t>
      </w:r>
    </w:p>
    <w:p w:rsidR="007B58FF" w:rsidRPr="000A07C5" w:rsidRDefault="007B58FF"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1.2.</w:t>
      </w:r>
      <w:r w:rsidRPr="000A07C5">
        <w:rPr>
          <w:rFonts w:ascii="Palatino Linotype" w:hAnsi="Palatino Linotype" w:cs="Times New Roman"/>
          <w:b/>
          <w:color w:val="0000FF"/>
          <w:sz w:val="24"/>
          <w:szCs w:val="24"/>
          <w:lang w:val="en-US"/>
        </w:rPr>
        <w:t>2</w:t>
      </w:r>
      <w:r w:rsidRPr="000A07C5">
        <w:rPr>
          <w:rFonts w:ascii="Palatino Linotype" w:hAnsi="Palatino Linotype" w:cs="Times New Roman"/>
          <w:b/>
          <w:color w:val="0000FF"/>
          <w:sz w:val="24"/>
          <w:szCs w:val="24"/>
        </w:rPr>
        <w:t>. Xác định điểm trong không gian. Chứng minh tính chất hình học. Diện tích – Thể tích</w:t>
      </w:r>
    </w:p>
    <w:p w:rsidR="007B58FF" w:rsidRPr="000A07C5" w:rsidRDefault="007B58FF" w:rsidP="000A07C5">
      <w:pPr>
        <w:spacing w:after="0" w:line="276" w:lineRule="auto"/>
        <w:ind w:firstLine="284"/>
        <w:jc w:val="both"/>
        <w:rPr>
          <w:rFonts w:ascii="Palatino Linotype" w:hAnsi="Palatino Linotype" w:cs="Times New Roman"/>
          <w:b/>
          <w:color w:val="000000" w:themeColor="text1"/>
          <w:sz w:val="24"/>
          <w:szCs w:val="24"/>
        </w:rPr>
      </w:pPr>
      <w:r w:rsidRPr="000A07C5">
        <w:rPr>
          <w:rFonts w:ascii="Palatino Linotype" w:hAnsi="Palatino Linotype" w:cs="Times New Roman"/>
          <w:b/>
          <w:color w:val="000000" w:themeColor="text1"/>
          <w:sz w:val="24"/>
          <w:szCs w:val="24"/>
        </w:rPr>
        <w:t>Phương pháp giải</w:t>
      </w:r>
    </w:p>
    <w:p w:rsidR="007B58FF" w:rsidRPr="000A07C5" w:rsidRDefault="007B58FF" w:rsidP="000A07C5">
      <w:pPr>
        <w:numPr>
          <w:ilvl w:val="1"/>
          <w:numId w:val="2"/>
        </w:numPr>
        <w:tabs>
          <w:tab w:val="clear" w:pos="1080"/>
        </w:tabs>
        <w:spacing w:after="0" w:line="276" w:lineRule="auto"/>
        <w:ind w:left="851" w:right="360" w:hanging="284"/>
        <w:jc w:val="both"/>
        <w:rPr>
          <w:rFonts w:ascii="Palatino Linotype" w:hAnsi="Palatino Linotype" w:cs="Times New Roman"/>
          <w:b/>
          <w:color w:val="000000" w:themeColor="text1"/>
          <w:sz w:val="24"/>
          <w:szCs w:val="24"/>
        </w:rPr>
      </w:pPr>
      <w:r w:rsidRPr="000A07C5">
        <w:rPr>
          <w:rFonts w:ascii="Palatino Linotype" w:hAnsi="Palatino Linotype" w:cs="Times New Roman"/>
          <w:bCs/>
          <w:sz w:val="24"/>
          <w:szCs w:val="24"/>
        </w:rPr>
        <w:t>Sử dụng các công thức về toạ độ của vectơ và của điểm trong không gian.</w:t>
      </w:r>
    </w:p>
    <w:p w:rsidR="007B58FF" w:rsidRPr="000A07C5" w:rsidRDefault="007B58FF" w:rsidP="000A07C5">
      <w:pPr>
        <w:numPr>
          <w:ilvl w:val="1"/>
          <w:numId w:val="2"/>
        </w:numPr>
        <w:tabs>
          <w:tab w:val="clear" w:pos="1080"/>
        </w:tabs>
        <w:spacing w:after="0" w:line="276" w:lineRule="auto"/>
        <w:ind w:left="851" w:right="360" w:hanging="284"/>
        <w:jc w:val="both"/>
        <w:rPr>
          <w:rFonts w:ascii="Palatino Linotype" w:hAnsi="Palatino Linotype" w:cs="Times New Roman"/>
          <w:b/>
          <w:color w:val="000000" w:themeColor="text1"/>
          <w:sz w:val="24"/>
          <w:szCs w:val="24"/>
        </w:rPr>
      </w:pPr>
      <w:r w:rsidRPr="000A07C5">
        <w:rPr>
          <w:rFonts w:ascii="Palatino Linotype" w:hAnsi="Palatino Linotype" w:cs="Times New Roman"/>
          <w:bCs/>
          <w:sz w:val="24"/>
          <w:szCs w:val="24"/>
        </w:rPr>
        <w:t>Sử dụng các phép toán về vectơ trong không gian.</w:t>
      </w:r>
    </w:p>
    <w:p w:rsidR="007B58FF" w:rsidRPr="000A07C5" w:rsidRDefault="007B58FF" w:rsidP="000A07C5">
      <w:pPr>
        <w:numPr>
          <w:ilvl w:val="1"/>
          <w:numId w:val="2"/>
        </w:numPr>
        <w:tabs>
          <w:tab w:val="clear" w:pos="1080"/>
        </w:tabs>
        <w:spacing w:after="0" w:line="276" w:lineRule="auto"/>
        <w:ind w:left="851" w:right="360" w:hanging="284"/>
        <w:jc w:val="both"/>
        <w:rPr>
          <w:rFonts w:ascii="Palatino Linotype" w:hAnsi="Palatino Linotype" w:cs="Times New Roman"/>
          <w:b/>
          <w:color w:val="000000" w:themeColor="text1"/>
          <w:sz w:val="24"/>
          <w:szCs w:val="24"/>
        </w:rPr>
      </w:pPr>
      <w:r w:rsidRPr="000A07C5">
        <w:rPr>
          <w:rFonts w:ascii="Palatino Linotype" w:hAnsi="Palatino Linotype" w:cs="Times New Roman"/>
          <w:bCs/>
          <w:sz w:val="24"/>
          <w:szCs w:val="24"/>
        </w:rPr>
        <w:t>Công thức xác định toạ độ của các điểm đặc biệt.</w:t>
      </w:r>
    </w:p>
    <w:p w:rsidR="007B58FF" w:rsidRPr="000A07C5" w:rsidRDefault="007B58FF" w:rsidP="000A07C5">
      <w:pPr>
        <w:numPr>
          <w:ilvl w:val="1"/>
          <w:numId w:val="2"/>
        </w:numPr>
        <w:tabs>
          <w:tab w:val="clear" w:pos="1080"/>
        </w:tabs>
        <w:spacing w:after="0" w:line="276" w:lineRule="auto"/>
        <w:ind w:left="851" w:right="360" w:hanging="284"/>
        <w:jc w:val="both"/>
        <w:rPr>
          <w:rFonts w:ascii="Palatino Linotype" w:hAnsi="Palatino Linotype" w:cs="Times New Roman"/>
          <w:b/>
          <w:color w:val="000000" w:themeColor="text1"/>
          <w:sz w:val="24"/>
          <w:szCs w:val="24"/>
        </w:rPr>
      </w:pPr>
      <w:r w:rsidRPr="000A07C5">
        <w:rPr>
          <w:rFonts w:ascii="Palatino Linotype" w:hAnsi="Palatino Linotype" w:cs="Times New Roman"/>
          <w:bCs/>
          <w:sz w:val="24"/>
          <w:szCs w:val="24"/>
        </w:rPr>
        <w:t>Tính chất hình học của các điểm đặc biệt:</w:t>
      </w:r>
    </w:p>
    <w:p w:rsidR="007B58FF" w:rsidRPr="001573C0" w:rsidRDefault="007B58FF" w:rsidP="001573C0">
      <w:pPr>
        <w:pStyle w:val="ListParagraph"/>
        <w:numPr>
          <w:ilvl w:val="0"/>
          <w:numId w:val="15"/>
        </w:numPr>
        <w:spacing w:after="0" w:line="276" w:lineRule="auto"/>
        <w:ind w:left="1134" w:right="360" w:hanging="283"/>
        <w:jc w:val="both"/>
        <w:rPr>
          <w:rFonts w:ascii="Palatino Linotype" w:hAnsi="Palatino Linotype"/>
          <w:b/>
          <w:color w:val="000000" w:themeColor="text1"/>
          <w:sz w:val="24"/>
          <w:szCs w:val="24"/>
          <w:lang w:val="vi-VN"/>
        </w:rPr>
      </w:pPr>
      <w:r w:rsidRPr="000A07C5">
        <w:rPr>
          <w:rFonts w:ascii="Palatino Linotype" w:hAnsi="Palatino Linotype"/>
          <w:position w:val="-10"/>
          <w:sz w:val="24"/>
          <w:szCs w:val="24"/>
        </w:rPr>
        <w:object w:dxaOrig="740" w:dyaOrig="320">
          <v:shape id="_x0000_i1230" type="#_x0000_t75" style="width:36.7pt;height:15.9pt" o:ole="">
            <v:imagedata r:id="rId824" o:title=""/>
          </v:shape>
          <o:OLEObject Type="Embed" ProgID="Equation.DSMT4" ShapeID="_x0000_i1230" DrawAspect="Content" ObjectID="_1695030813" r:id="rId825"/>
        </w:object>
      </w:r>
      <w:r w:rsidRPr="000A07C5">
        <w:rPr>
          <w:rFonts w:ascii="Palatino Linotype" w:hAnsi="Palatino Linotype"/>
          <w:bCs/>
          <w:sz w:val="24"/>
          <w:szCs w:val="24"/>
        </w:rPr>
        <w:t xml:space="preserve"> thẳng hàng </w:t>
      </w:r>
      <w:r w:rsidRPr="000A07C5">
        <w:rPr>
          <w:rFonts w:ascii="Palatino Linotype" w:hAnsi="Palatino Linotype"/>
          <w:noProof/>
          <w:position w:val="-18"/>
          <w:sz w:val="24"/>
          <w:szCs w:val="24"/>
        </w:rPr>
        <w:drawing>
          <wp:inline distT="0" distB="0" distL="0" distR="0" wp14:anchorId="02A04B0D" wp14:editId="5A6BD131">
            <wp:extent cx="771525" cy="304800"/>
            <wp:effectExtent l="0" t="0" r="9525"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771525" cy="304800"/>
                    </a:xfrm>
                    <a:prstGeom prst="rect">
                      <a:avLst/>
                    </a:prstGeom>
                    <a:noFill/>
                    <a:ln>
                      <a:noFill/>
                    </a:ln>
                  </pic:spPr>
                </pic:pic>
              </a:graphicData>
            </a:graphic>
          </wp:inline>
        </w:drawing>
      </w:r>
      <w:r w:rsidRPr="000A07C5">
        <w:rPr>
          <w:rFonts w:ascii="Palatino Linotype" w:hAnsi="Palatino Linotype"/>
          <w:bCs/>
          <w:sz w:val="24"/>
          <w:szCs w:val="24"/>
        </w:rPr>
        <w:t xml:space="preserve"> cùng phương </w:t>
      </w:r>
      <w:r w:rsidRPr="000A07C5">
        <w:rPr>
          <w:noProof/>
          <w:position w:val="-18"/>
        </w:rPr>
        <w:drawing>
          <wp:inline distT="0" distB="0" distL="0" distR="0" wp14:anchorId="6B71D5FA" wp14:editId="092AC4EB">
            <wp:extent cx="1219200" cy="304800"/>
            <wp:effectExtent l="0" t="0" r="0"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219200" cy="304800"/>
                    </a:xfrm>
                    <a:prstGeom prst="rect">
                      <a:avLst/>
                    </a:prstGeom>
                    <a:noFill/>
                    <a:ln>
                      <a:noFill/>
                    </a:ln>
                  </pic:spPr>
                </pic:pic>
              </a:graphicData>
            </a:graphic>
          </wp:inline>
        </w:drawing>
      </w:r>
      <w:r w:rsidRPr="001573C0">
        <w:rPr>
          <w:rFonts w:ascii="Palatino Linotype" w:hAnsi="Palatino Linotype"/>
          <w:bCs/>
          <w:sz w:val="24"/>
          <w:szCs w:val="24"/>
        </w:rPr>
        <w:t xml:space="preserve"> </w:t>
      </w:r>
      <w:r w:rsidRPr="000A07C5">
        <w:rPr>
          <w:noProof/>
          <w:position w:val="-12"/>
        </w:rPr>
        <w:drawing>
          <wp:inline distT="0" distB="0" distL="0" distR="0" wp14:anchorId="48D130D4" wp14:editId="1C4B1D78">
            <wp:extent cx="952500" cy="285750"/>
            <wp:effectExtent l="0" t="0" r="0" b="0"/>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952500" cy="285750"/>
                    </a:xfrm>
                    <a:prstGeom prst="rect">
                      <a:avLst/>
                    </a:prstGeom>
                    <a:noFill/>
                    <a:ln>
                      <a:noFill/>
                    </a:ln>
                  </pic:spPr>
                </pic:pic>
              </a:graphicData>
            </a:graphic>
          </wp:inline>
        </w:drawing>
      </w:r>
    </w:p>
    <w:p w:rsidR="007B58FF" w:rsidRPr="000A07C5" w:rsidRDefault="007B58FF" w:rsidP="000A07C5">
      <w:pPr>
        <w:pStyle w:val="ListParagraph"/>
        <w:numPr>
          <w:ilvl w:val="0"/>
          <w:numId w:val="15"/>
        </w:numPr>
        <w:spacing w:after="0" w:line="276" w:lineRule="auto"/>
        <w:ind w:left="1134" w:right="360" w:hanging="283"/>
        <w:jc w:val="both"/>
        <w:rPr>
          <w:rFonts w:ascii="Palatino Linotype" w:hAnsi="Palatino Linotype"/>
          <w:b/>
          <w:color w:val="000000" w:themeColor="text1"/>
          <w:sz w:val="24"/>
          <w:szCs w:val="24"/>
          <w:lang w:val="vi-VN"/>
        </w:rPr>
      </w:pPr>
      <w:r w:rsidRPr="000A07C5">
        <w:rPr>
          <w:rFonts w:ascii="Palatino Linotype" w:hAnsi="Palatino Linotype"/>
          <w:bCs/>
          <w:position w:val="-6"/>
          <w:sz w:val="24"/>
          <w:szCs w:val="24"/>
        </w:rPr>
        <w:object w:dxaOrig="720" w:dyaOrig="279">
          <v:shape id="_x0000_i1231" type="#_x0000_t75" style="width:36pt;height:13.85pt" o:ole="">
            <v:imagedata r:id="rId829" o:title=""/>
          </v:shape>
          <o:OLEObject Type="Embed" ProgID="Equation.DSMT4" ShapeID="_x0000_i1231" DrawAspect="Content" ObjectID="_1695030814" r:id="rId830"/>
        </w:object>
      </w:r>
      <w:r w:rsidRPr="000A07C5">
        <w:rPr>
          <w:rFonts w:ascii="Palatino Linotype" w:hAnsi="Palatino Linotype"/>
          <w:bCs/>
          <w:sz w:val="24"/>
          <w:szCs w:val="24"/>
        </w:rPr>
        <w:t xml:space="preserve"> là hình bình hành </w:t>
      </w:r>
      <w:r w:rsidRPr="000A07C5">
        <w:rPr>
          <w:rFonts w:ascii="Palatino Linotype" w:hAnsi="Palatino Linotype"/>
          <w:bCs/>
          <w:noProof/>
          <w:position w:val="-6"/>
          <w:sz w:val="24"/>
          <w:szCs w:val="24"/>
        </w:rPr>
        <w:drawing>
          <wp:inline distT="0" distB="0" distL="0" distR="0" wp14:anchorId="6B604935" wp14:editId="67E5715C">
            <wp:extent cx="904875" cy="238125"/>
            <wp:effectExtent l="0" t="0" r="9525" b="9525"/>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p>
    <w:p w:rsidR="007B58FF" w:rsidRPr="000A07C5" w:rsidRDefault="007B58FF" w:rsidP="000A07C5">
      <w:pPr>
        <w:pStyle w:val="ListParagraph"/>
        <w:numPr>
          <w:ilvl w:val="0"/>
          <w:numId w:val="15"/>
        </w:numPr>
        <w:spacing w:after="0" w:line="276" w:lineRule="auto"/>
        <w:ind w:left="1134" w:right="360" w:hanging="283"/>
        <w:jc w:val="both"/>
        <w:rPr>
          <w:rFonts w:ascii="Palatino Linotype" w:hAnsi="Palatino Linotype"/>
          <w:b/>
          <w:color w:val="000000" w:themeColor="text1"/>
          <w:sz w:val="24"/>
          <w:szCs w:val="24"/>
          <w:lang w:val="vi-VN"/>
        </w:rPr>
      </w:pPr>
      <w:r w:rsidRPr="000A07C5">
        <w:rPr>
          <w:rFonts w:ascii="Palatino Linotype" w:hAnsi="Palatino Linotype"/>
          <w:bCs/>
          <w:sz w:val="24"/>
          <w:szCs w:val="24"/>
          <w:lang w:val="vi-VN"/>
        </w:rPr>
        <w:t xml:space="preserve">Cho </w:t>
      </w:r>
      <w:r w:rsidRPr="000A07C5">
        <w:rPr>
          <w:rFonts w:ascii="Palatino Linotype" w:hAnsi="Palatino Linotype"/>
          <w:bCs/>
          <w:noProof/>
          <w:position w:val="-4"/>
          <w:sz w:val="24"/>
          <w:szCs w:val="24"/>
        </w:rPr>
        <w:drawing>
          <wp:inline distT="0" distB="0" distL="0" distR="0" wp14:anchorId="683AC10B" wp14:editId="310CAF0B">
            <wp:extent cx="495300" cy="161925"/>
            <wp:effectExtent l="0" t="0" r="0" b="9525"/>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bCs/>
          <w:sz w:val="24"/>
          <w:szCs w:val="24"/>
          <w:lang w:val="vi-VN"/>
        </w:rPr>
        <w:t xml:space="preserve"> có các chân </w:t>
      </w:r>
      <w:r w:rsidRPr="000A07C5">
        <w:rPr>
          <w:rFonts w:ascii="Palatino Linotype" w:hAnsi="Palatino Linotype"/>
          <w:bCs/>
          <w:noProof/>
          <w:position w:val="-10"/>
          <w:sz w:val="24"/>
          <w:szCs w:val="24"/>
        </w:rPr>
        <w:drawing>
          <wp:inline distT="0" distB="0" distL="0" distR="0" wp14:anchorId="4EA40FFD" wp14:editId="07063255">
            <wp:extent cx="381000" cy="2000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0A07C5">
        <w:rPr>
          <w:rFonts w:ascii="Palatino Linotype" w:hAnsi="Palatino Linotype"/>
          <w:bCs/>
          <w:sz w:val="24"/>
          <w:szCs w:val="24"/>
          <w:lang w:val="vi-VN"/>
        </w:rPr>
        <w:t xml:space="preserve"> của các đường phân giác trong và ngoài của góc </w:t>
      </w:r>
      <w:r w:rsidRPr="000A07C5">
        <w:rPr>
          <w:rFonts w:ascii="Palatino Linotype" w:hAnsi="Palatino Linotype"/>
          <w:bCs/>
          <w:noProof/>
          <w:position w:val="-4"/>
          <w:sz w:val="24"/>
          <w:szCs w:val="24"/>
        </w:rPr>
        <w:drawing>
          <wp:inline distT="0" distB="0" distL="0" distR="0" wp14:anchorId="13C59D0E" wp14:editId="1F26E214">
            <wp:extent cx="152400" cy="1619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bCs/>
          <w:sz w:val="24"/>
          <w:szCs w:val="24"/>
          <w:lang w:val="vi-VN"/>
        </w:rPr>
        <w:t xml:space="preserve"> của </w:t>
      </w:r>
      <w:r w:rsidRPr="000A07C5">
        <w:rPr>
          <w:rFonts w:ascii="Palatino Linotype" w:hAnsi="Palatino Linotype"/>
          <w:bCs/>
          <w:noProof/>
          <w:position w:val="-4"/>
          <w:sz w:val="24"/>
          <w:szCs w:val="24"/>
        </w:rPr>
        <w:drawing>
          <wp:inline distT="0" distB="0" distL="0" distR="0" wp14:anchorId="31BBD163" wp14:editId="0D5C9EAE">
            <wp:extent cx="495300" cy="161925"/>
            <wp:effectExtent l="0" t="0" r="0" b="9525"/>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 xml:space="preserve">trên </w:t>
      </w:r>
      <w:r w:rsidRPr="000A07C5">
        <w:rPr>
          <w:rFonts w:ascii="Palatino Linotype" w:hAnsi="Palatino Linotype"/>
          <w:bCs/>
          <w:noProof/>
          <w:position w:val="-4"/>
          <w:sz w:val="24"/>
          <w:szCs w:val="24"/>
        </w:rPr>
        <w:drawing>
          <wp:inline distT="0" distB="0" distL="0" distR="0" wp14:anchorId="35403947" wp14:editId="7BE217E1">
            <wp:extent cx="276225" cy="161925"/>
            <wp:effectExtent l="0" t="0" r="9525" b="9525"/>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0A07C5">
        <w:rPr>
          <w:rFonts w:ascii="Palatino Linotype" w:hAnsi="Palatino Linotype"/>
          <w:bCs/>
          <w:sz w:val="24"/>
          <w:szCs w:val="24"/>
          <w:lang w:val="vi-VN"/>
        </w:rPr>
        <w:t xml:space="preserve">. </w:t>
      </w:r>
    </w:p>
    <w:p w:rsidR="007B58FF" w:rsidRPr="000A07C5" w:rsidRDefault="007B58FF" w:rsidP="000A07C5">
      <w:pPr>
        <w:pStyle w:val="ListParagraph"/>
        <w:spacing w:after="0" w:line="276" w:lineRule="auto"/>
        <w:ind w:left="1134" w:right="360"/>
        <w:jc w:val="both"/>
        <w:rPr>
          <w:rFonts w:ascii="Palatino Linotype" w:hAnsi="Palatino Linotype"/>
          <w:b/>
          <w:color w:val="000000" w:themeColor="text1"/>
          <w:sz w:val="24"/>
          <w:szCs w:val="24"/>
          <w:lang w:val="vi-VN"/>
        </w:rPr>
      </w:pPr>
      <w:r w:rsidRPr="000A07C5">
        <w:rPr>
          <w:rFonts w:ascii="Palatino Linotype" w:hAnsi="Palatino Linotype"/>
          <w:bCs/>
          <w:sz w:val="24"/>
          <w:szCs w:val="24"/>
        </w:rPr>
        <w:t>Ta có:</w:t>
      </w:r>
      <w:r w:rsidRPr="000A07C5">
        <w:rPr>
          <w:rFonts w:ascii="Palatino Linotype" w:hAnsi="Palatino Linotype"/>
          <w:bCs/>
          <w:sz w:val="24"/>
          <w:szCs w:val="24"/>
        </w:rPr>
        <w:tab/>
      </w:r>
      <w:r w:rsidRPr="000A07C5">
        <w:rPr>
          <w:rFonts w:ascii="Palatino Linotype" w:hAnsi="Palatino Linotype"/>
          <w:bCs/>
          <w:noProof/>
          <w:position w:val="-24"/>
          <w:sz w:val="24"/>
          <w:szCs w:val="24"/>
        </w:rPr>
        <w:drawing>
          <wp:inline distT="0" distB="0" distL="0" distR="0" wp14:anchorId="2BBB10B2" wp14:editId="427C3D2D">
            <wp:extent cx="1095375" cy="419100"/>
            <wp:effectExtent l="0" t="0" r="9525"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0A07C5">
        <w:rPr>
          <w:rFonts w:ascii="Palatino Linotype" w:hAnsi="Palatino Linotype"/>
          <w:bCs/>
          <w:sz w:val="24"/>
          <w:szCs w:val="24"/>
        </w:rPr>
        <w:t>,</w:t>
      </w:r>
      <w:r w:rsidRPr="000A07C5">
        <w:rPr>
          <w:rFonts w:ascii="Palatino Linotype" w:hAnsi="Palatino Linotype"/>
          <w:bCs/>
          <w:sz w:val="24"/>
          <w:szCs w:val="24"/>
        </w:rPr>
        <w:tab/>
      </w:r>
      <w:r w:rsidRPr="000A07C5">
        <w:rPr>
          <w:rFonts w:ascii="Palatino Linotype" w:hAnsi="Palatino Linotype"/>
          <w:bCs/>
          <w:noProof/>
          <w:position w:val="-24"/>
          <w:sz w:val="24"/>
          <w:szCs w:val="24"/>
        </w:rPr>
        <w:drawing>
          <wp:inline distT="0" distB="0" distL="0" distR="0" wp14:anchorId="3343D040" wp14:editId="4B98E61D">
            <wp:extent cx="981075" cy="419100"/>
            <wp:effectExtent l="0" t="0" r="9525"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981075" cy="419100"/>
                    </a:xfrm>
                    <a:prstGeom prst="rect">
                      <a:avLst/>
                    </a:prstGeom>
                    <a:noFill/>
                    <a:ln>
                      <a:noFill/>
                    </a:ln>
                  </pic:spPr>
                </pic:pic>
              </a:graphicData>
            </a:graphic>
          </wp:inline>
        </w:drawing>
      </w:r>
    </w:p>
    <w:p w:rsidR="007B58FF" w:rsidRPr="000A07C5" w:rsidRDefault="007B58FF" w:rsidP="000A07C5">
      <w:pPr>
        <w:pStyle w:val="ListParagraph"/>
        <w:numPr>
          <w:ilvl w:val="0"/>
          <w:numId w:val="15"/>
        </w:numPr>
        <w:spacing w:after="0" w:line="276" w:lineRule="auto"/>
        <w:ind w:left="1134" w:right="360" w:hanging="283"/>
        <w:jc w:val="both"/>
        <w:rPr>
          <w:rFonts w:ascii="Palatino Linotype" w:hAnsi="Palatino Linotype"/>
          <w:b/>
          <w:color w:val="000000" w:themeColor="text1"/>
          <w:sz w:val="24"/>
          <w:szCs w:val="24"/>
          <w:lang w:val="vi-VN"/>
        </w:rPr>
      </w:pPr>
      <w:r w:rsidRPr="000A07C5">
        <w:rPr>
          <w:rFonts w:ascii="Palatino Linotype" w:hAnsi="Palatino Linotype"/>
          <w:bCs/>
          <w:position w:val="-10"/>
          <w:sz w:val="24"/>
          <w:szCs w:val="24"/>
        </w:rPr>
        <w:object w:dxaOrig="1020" w:dyaOrig="320">
          <v:shape id="_x0000_i1232" type="#_x0000_t75" style="width:51.25pt;height:15.9pt" o:ole="">
            <v:imagedata r:id="rId839" o:title=""/>
          </v:shape>
          <o:OLEObject Type="Embed" ProgID="Equation.DSMT4" ShapeID="_x0000_i1232" DrawAspect="Content" ObjectID="_1695030815" r:id="rId840"/>
        </w:object>
      </w:r>
      <w:r w:rsidRPr="000A07C5">
        <w:rPr>
          <w:rFonts w:ascii="Palatino Linotype" w:hAnsi="Palatino Linotype"/>
          <w:bCs/>
          <w:sz w:val="24"/>
          <w:szCs w:val="24"/>
          <w:lang w:val="vi-VN"/>
        </w:rPr>
        <w:t xml:space="preserve"> không đồng phẳng </w:t>
      </w:r>
      <w:r w:rsidRPr="000A07C5">
        <w:rPr>
          <w:rFonts w:ascii="Palatino Linotype" w:hAnsi="Palatino Linotype"/>
          <w:bCs/>
          <w:noProof/>
          <w:position w:val="-10"/>
          <w:sz w:val="24"/>
          <w:szCs w:val="24"/>
        </w:rPr>
        <w:drawing>
          <wp:inline distT="0" distB="0" distL="0" distR="0" wp14:anchorId="43C0CF96" wp14:editId="56E87A4B">
            <wp:extent cx="1069975" cy="262890"/>
            <wp:effectExtent l="0" t="0" r="0" b="381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069975" cy="262890"/>
                    </a:xfrm>
                    <a:prstGeom prst="rect">
                      <a:avLst/>
                    </a:prstGeom>
                    <a:noFill/>
                    <a:ln>
                      <a:noFill/>
                    </a:ln>
                  </pic:spPr>
                </pic:pic>
              </a:graphicData>
            </a:graphic>
          </wp:inline>
        </w:drawing>
      </w:r>
      <w:r w:rsidRPr="000A07C5">
        <w:rPr>
          <w:rFonts w:ascii="Palatino Linotype" w:hAnsi="Palatino Linotype"/>
          <w:bCs/>
          <w:sz w:val="24"/>
          <w:szCs w:val="24"/>
          <w:lang w:val="vi-VN"/>
        </w:rPr>
        <w:t xml:space="preserve"> không đồng phẳng  </w:t>
      </w:r>
    </w:p>
    <w:p w:rsidR="007B58FF" w:rsidRPr="000A07C5" w:rsidRDefault="007B58FF" w:rsidP="000A07C5">
      <w:pPr>
        <w:pStyle w:val="ListParagraph"/>
        <w:spacing w:after="0" w:line="276" w:lineRule="auto"/>
        <w:ind w:left="1134" w:right="360"/>
        <w:jc w:val="both"/>
        <w:rPr>
          <w:rFonts w:ascii="Palatino Linotype" w:hAnsi="Palatino Linotype"/>
          <w:b/>
          <w:color w:val="000000" w:themeColor="text1"/>
          <w:sz w:val="24"/>
          <w:szCs w:val="24"/>
          <w:lang w:val="vi-VN"/>
        </w:rPr>
      </w:pPr>
      <w:r w:rsidRPr="000A07C5">
        <w:rPr>
          <w:rFonts w:ascii="Palatino Linotype" w:hAnsi="Palatino Linotype"/>
          <w:bCs/>
          <w:sz w:val="24"/>
          <w:szCs w:val="24"/>
          <w:lang w:val="vi-VN"/>
        </w:rPr>
        <w:t xml:space="preserve">                                                 </w:t>
      </w:r>
      <w:r w:rsidRPr="000A07C5">
        <w:rPr>
          <w:rFonts w:ascii="Palatino Linotype" w:hAnsi="Palatino Linotype"/>
          <w:bCs/>
          <w:noProof/>
          <w:position w:val="-12"/>
          <w:sz w:val="24"/>
          <w:szCs w:val="24"/>
        </w:rPr>
        <w:drawing>
          <wp:inline distT="0" distB="0" distL="0" distR="0" wp14:anchorId="2FA8700E" wp14:editId="6BDF96A2">
            <wp:extent cx="1459230" cy="281940"/>
            <wp:effectExtent l="0" t="0" r="7620" b="3810"/>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459230" cy="281940"/>
                    </a:xfrm>
                    <a:prstGeom prst="rect">
                      <a:avLst/>
                    </a:prstGeom>
                    <a:noFill/>
                    <a:ln>
                      <a:noFill/>
                    </a:ln>
                  </pic:spPr>
                </pic:pic>
              </a:graphicData>
            </a:graphic>
          </wp:inline>
        </w:drawing>
      </w:r>
    </w:p>
    <w:p w:rsidR="00A7666F" w:rsidRPr="000A07C5" w:rsidRDefault="00A7666F" w:rsidP="000A07C5">
      <w:pPr>
        <w:widowControl w:val="0"/>
        <w:spacing w:after="0" w:line="276" w:lineRule="auto"/>
        <w:jc w:val="both"/>
        <w:rPr>
          <w:rFonts w:ascii="Palatino Linotype" w:hAnsi="Palatino Linotype" w:cs="Times New Roman"/>
          <w:sz w:val="24"/>
          <w:szCs w:val="24"/>
        </w:rPr>
      </w:pPr>
    </w:p>
    <w:p w:rsidR="00A7666F" w:rsidRPr="000A07C5" w:rsidRDefault="001E79CA" w:rsidP="00C370C9">
      <w:pPr>
        <w:pStyle w:val="Heading2"/>
        <w:jc w:val="center"/>
        <w:rPr>
          <w:rFonts w:ascii="Palatino Linotype" w:hAnsi="Palatino Linotype"/>
          <w:b/>
          <w:color w:val="0000FF"/>
          <w:sz w:val="24"/>
          <w:szCs w:val="24"/>
        </w:rPr>
      </w:pPr>
      <w:bookmarkStart w:id="60" w:name="_Toc524253102"/>
      <w:r w:rsidRPr="000A07C5">
        <w:rPr>
          <w:rFonts w:ascii="Palatino Linotype" w:hAnsi="Palatino Linotype"/>
          <w:b/>
          <w:color w:val="0000FF"/>
          <w:sz w:val="24"/>
          <w:szCs w:val="24"/>
        </w:rPr>
        <w:t xml:space="preserve">2. </w:t>
      </w:r>
      <w:hyperlink r:id="rId843" w:history="1">
        <w:r w:rsidR="00A7666F" w:rsidRPr="007F5757">
          <w:rPr>
            <w:rStyle w:val="Hyperlink"/>
            <w:rFonts w:ascii="Palatino Linotype" w:hAnsi="Palatino Linotype"/>
            <w:b/>
            <w:sz w:val="24"/>
            <w:szCs w:val="24"/>
            <w:u w:val="none"/>
          </w:rPr>
          <w:t>MẶT PHẲNG</w:t>
        </w:r>
        <w:bookmarkEnd w:id="60"/>
      </w:hyperlink>
    </w:p>
    <w:p w:rsidR="00623FC2" w:rsidRPr="00C370C9" w:rsidRDefault="00623FC2" w:rsidP="00537C03">
      <w:pPr>
        <w:pStyle w:val="Heading3"/>
        <w:rPr>
          <w:rFonts w:ascii="Palatino Linotype" w:hAnsi="Palatino Linotype"/>
          <w:color w:val="0000FF"/>
          <w:sz w:val="24"/>
          <w:szCs w:val="24"/>
          <w:lang w:val="vi-VN"/>
        </w:rPr>
      </w:pPr>
      <w:bookmarkStart w:id="61" w:name="_Toc524253103"/>
      <w:r w:rsidRPr="00C370C9">
        <w:rPr>
          <w:rFonts w:ascii="Palatino Linotype" w:hAnsi="Palatino Linotype"/>
          <w:color w:val="0000FF"/>
          <w:sz w:val="24"/>
          <w:szCs w:val="24"/>
          <w:lang w:val="vi-VN"/>
        </w:rPr>
        <w:t>2.1. Các khái niệm và tính chất</w:t>
      </w:r>
      <w:bookmarkEnd w:id="61"/>
    </w:p>
    <w:p w:rsidR="00623FC2" w:rsidRPr="000A07C5" w:rsidRDefault="00623FC2" w:rsidP="000A07C5">
      <w:pPr>
        <w:spacing w:after="0" w:line="276" w:lineRule="auto"/>
        <w:rPr>
          <w:rFonts w:ascii="Palatino Linotype" w:eastAsia="Arial" w:hAnsi="Palatino Linotype" w:cs="Times New Roman"/>
          <w:b/>
          <w:color w:val="0000FF"/>
          <w:sz w:val="24"/>
          <w:szCs w:val="24"/>
        </w:rPr>
      </w:pPr>
      <w:r w:rsidRPr="000A07C5">
        <w:rPr>
          <w:rFonts w:ascii="Palatino Linotype" w:hAnsi="Palatino Linotype" w:cs="Times New Roman"/>
          <w:b/>
          <w:color w:val="0000FF"/>
          <w:sz w:val="24"/>
          <w:szCs w:val="24"/>
        </w:rPr>
        <w:t>2.1.1.  Khái niệm về véc tơ pháp tuyến</w:t>
      </w:r>
    </w:p>
    <w:p w:rsidR="00A7666F" w:rsidRPr="000A07C5" w:rsidRDefault="00C179BC" w:rsidP="000A07C5">
      <w:pPr>
        <w:spacing w:after="0" w:line="276" w:lineRule="auto"/>
        <w:ind w:firstLine="284"/>
        <w:rPr>
          <w:rFonts w:ascii="Palatino Linotype" w:eastAsia="Arial" w:hAnsi="Palatino Linotype" w:cs="Times New Roman"/>
          <w:b/>
          <w:color w:val="0000FF"/>
          <w:sz w:val="24"/>
          <w:szCs w:val="24"/>
        </w:rPr>
      </w:pPr>
      <w:r>
        <w:rPr>
          <w:rFonts w:ascii="Palatino Linotype" w:eastAsia="Arial" w:hAnsi="Palatino Linotype" w:cs="Times New Roman"/>
          <w:position w:val="-4"/>
          <w:sz w:val="24"/>
          <w:szCs w:val="24"/>
        </w:rPr>
        <w:pict>
          <v:shape id="_x0000_i1233" type="#_x0000_t75" style="width:11.75pt;height:18.7pt">
            <v:imagedata r:id="rId844" o:title=""/>
          </v:shape>
        </w:pict>
      </w:r>
      <w:r w:rsidR="00A7666F" w:rsidRPr="000A07C5">
        <w:rPr>
          <w:rFonts w:ascii="Palatino Linotype" w:hAnsi="Palatino Linotype" w:cs="Times New Roman"/>
          <w:sz w:val="24"/>
          <w:szCs w:val="24"/>
        </w:rPr>
        <w:t xml:space="preserve"> khác </w:t>
      </w:r>
      <w:r>
        <w:rPr>
          <w:rFonts w:ascii="Palatino Linotype" w:eastAsia="Arial" w:hAnsi="Palatino Linotype" w:cs="Times New Roman"/>
          <w:position w:val="-4"/>
          <w:sz w:val="24"/>
          <w:szCs w:val="24"/>
        </w:rPr>
        <w:pict>
          <v:shape id="_x0000_i1234" type="#_x0000_t75" style="width:9.7pt;height:18.7pt">
            <v:imagedata r:id="rId845" o:title=""/>
          </v:shape>
        </w:pict>
      </w:r>
      <w:r w:rsidR="00A7666F" w:rsidRPr="000A07C5">
        <w:rPr>
          <w:rFonts w:ascii="Palatino Linotype" w:hAnsi="Palatino Linotype" w:cs="Times New Roman"/>
          <w:sz w:val="24"/>
          <w:szCs w:val="24"/>
        </w:rPr>
        <w:t xml:space="preserve"> và có giá vuông góc </w:t>
      </w:r>
      <w:r w:rsidR="00623FC2" w:rsidRPr="000A07C5">
        <w:rPr>
          <w:rFonts w:ascii="Palatino Linotype" w:hAnsi="Palatino Linotype" w:cs="Times New Roman"/>
          <w:position w:val="-14"/>
          <w:sz w:val="24"/>
          <w:szCs w:val="24"/>
        </w:rPr>
        <w:object w:dxaOrig="720" w:dyaOrig="400">
          <v:shape id="_x0000_i1235" type="#_x0000_t75" style="width:36pt;height:20.1pt" o:ole="">
            <v:imagedata r:id="rId846" o:title=""/>
          </v:shape>
          <o:OLEObject Type="Embed" ProgID="Equation.DSMT4" ShapeID="_x0000_i1235" DrawAspect="Content" ObjectID="_1695030816" r:id="rId847"/>
        </w:object>
      </w:r>
      <w:r w:rsidR="00623FC2" w:rsidRPr="000A07C5">
        <w:rPr>
          <w:rFonts w:ascii="Palatino Linotype" w:hAnsi="Palatino Linotype" w:cs="Times New Roman"/>
          <w:sz w:val="24"/>
          <w:szCs w:val="24"/>
        </w:rPr>
        <w:t xml:space="preserve"> </w:t>
      </w:r>
      <w:r w:rsidR="00A7666F" w:rsidRPr="000A07C5">
        <w:rPr>
          <w:rFonts w:ascii="Palatino Linotype" w:hAnsi="Palatino Linotype" w:cs="Times New Roman"/>
          <w:sz w:val="24"/>
          <w:szCs w:val="24"/>
        </w:rPr>
        <w:t xml:space="preserve">được gọi là véc tơ pháp tuyến của </w:t>
      </w:r>
      <w:r w:rsidR="00623FC2" w:rsidRPr="000A07C5">
        <w:rPr>
          <w:rFonts w:ascii="Palatino Linotype" w:hAnsi="Palatino Linotype" w:cs="Times New Roman"/>
          <w:position w:val="-14"/>
          <w:sz w:val="24"/>
          <w:szCs w:val="24"/>
        </w:rPr>
        <w:object w:dxaOrig="460" w:dyaOrig="400">
          <v:shape id="_x0000_i1236" type="#_x0000_t75" style="width:22.85pt;height:20.1pt" o:ole="">
            <v:imagedata r:id="rId848" o:title=""/>
          </v:shape>
          <o:OLEObject Type="Embed" ProgID="Equation.DSMT4" ShapeID="_x0000_i1236" DrawAspect="Content" ObjectID="_1695030817" r:id="rId849"/>
        </w:object>
      </w:r>
      <w:r w:rsidR="00623FC2" w:rsidRPr="000A07C5">
        <w:rPr>
          <w:rFonts w:ascii="Palatino Linotype" w:hAnsi="Palatino Linotype" w:cs="Times New Roman"/>
          <w:sz w:val="24"/>
          <w:szCs w:val="24"/>
        </w:rPr>
        <w:t xml:space="preserve"> </w:t>
      </w:r>
    </w:p>
    <w:p w:rsidR="00623FC2" w:rsidRPr="000A07C5" w:rsidRDefault="00623FC2" w:rsidP="000A07C5">
      <w:pPr>
        <w:spacing w:after="0" w:line="276" w:lineRule="auto"/>
        <w:rPr>
          <w:rFonts w:ascii="Palatino Linotype" w:eastAsia="Arial" w:hAnsi="Palatino Linotype" w:cs="Times New Roman"/>
          <w:b/>
          <w:color w:val="0000FF"/>
          <w:sz w:val="24"/>
          <w:szCs w:val="24"/>
        </w:rPr>
      </w:pPr>
      <w:r w:rsidRPr="000A07C5">
        <w:rPr>
          <w:rFonts w:ascii="Palatino Linotype" w:hAnsi="Palatino Linotype" w:cs="Times New Roman"/>
          <w:b/>
          <w:color w:val="0000FF"/>
          <w:sz w:val="24"/>
          <w:szCs w:val="24"/>
        </w:rPr>
        <w:t>2.1.2.  Tính chất của véc tơ pháp tuyến</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Nếu </w:t>
      </w:r>
      <w:r w:rsidR="00C179BC">
        <w:rPr>
          <w:rFonts w:ascii="Palatino Linotype" w:eastAsia="Arial" w:hAnsi="Palatino Linotype" w:cs="Times New Roman"/>
          <w:position w:val="-4"/>
          <w:sz w:val="24"/>
          <w:szCs w:val="24"/>
        </w:rPr>
        <w:pict>
          <v:shape id="_x0000_i1237" type="#_x0000_t75" style="width:11.75pt;height:18.7pt">
            <v:imagedata r:id="rId850" o:title=""/>
          </v:shape>
        </w:pict>
      </w:r>
      <w:r w:rsidRPr="000A07C5">
        <w:rPr>
          <w:rFonts w:ascii="Palatino Linotype" w:hAnsi="Palatino Linotype" w:cs="Times New Roman"/>
          <w:sz w:val="24"/>
          <w:szCs w:val="24"/>
        </w:rPr>
        <w:t xml:space="preserve"> là véc tơ pháp tuyến của </w:t>
      </w:r>
      <w:r w:rsidR="00623FC2" w:rsidRPr="000A07C5">
        <w:rPr>
          <w:rFonts w:ascii="Palatino Linotype" w:hAnsi="Palatino Linotype" w:cs="Times New Roman"/>
          <w:position w:val="-14"/>
          <w:sz w:val="24"/>
          <w:szCs w:val="24"/>
        </w:rPr>
        <w:object w:dxaOrig="400" w:dyaOrig="400">
          <v:shape id="_x0000_i1238" type="#_x0000_t75" style="width:20.1pt;height:20.1pt" o:ole="">
            <v:imagedata r:id="rId851" o:title=""/>
          </v:shape>
          <o:OLEObject Type="Embed" ProgID="Equation.DSMT4" ShapeID="_x0000_i1238" DrawAspect="Content" ObjectID="_1695030818" r:id="rId852"/>
        </w:object>
      </w:r>
      <w:r w:rsidR="00623FC2"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thì</w:t>
      </w:r>
      <w:r w:rsidR="00623FC2" w:rsidRPr="000A07C5">
        <w:rPr>
          <w:rFonts w:ascii="Palatino Linotype" w:hAnsi="Palatino Linotype" w:cs="Times New Roman"/>
          <w:sz w:val="24"/>
          <w:szCs w:val="24"/>
        </w:rPr>
        <w:t xml:space="preserve"> </w:t>
      </w:r>
      <w:r w:rsidR="00623FC2" w:rsidRPr="000A07C5">
        <w:rPr>
          <w:rFonts w:ascii="Palatino Linotype" w:hAnsi="Palatino Linotype" w:cs="Times New Roman"/>
          <w:position w:val="-10"/>
          <w:sz w:val="24"/>
          <w:szCs w:val="24"/>
          <w:lang w:val="en-US"/>
        </w:rPr>
        <w:object w:dxaOrig="1140" w:dyaOrig="340">
          <v:shape id="_x0000_i1239" type="#_x0000_t75" style="width:56.75pt;height:16.6pt" o:ole="">
            <v:imagedata r:id="rId853" o:title=""/>
          </v:shape>
          <o:OLEObject Type="Embed" ProgID="Equation.DSMT4" ShapeID="_x0000_i1239" DrawAspect="Content" ObjectID="_1695030819" r:id="rId854"/>
        </w:object>
      </w:r>
      <w:r w:rsidR="00623FC2"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ũng là véc tơ pháp tuyến của </w:t>
      </w:r>
      <w:r w:rsidR="00623FC2" w:rsidRPr="000A07C5">
        <w:rPr>
          <w:rFonts w:ascii="Palatino Linotype" w:hAnsi="Palatino Linotype" w:cs="Times New Roman"/>
          <w:position w:val="-14"/>
          <w:sz w:val="24"/>
          <w:szCs w:val="24"/>
        </w:rPr>
        <w:object w:dxaOrig="460" w:dyaOrig="400">
          <v:shape id="_x0000_i1240" type="#_x0000_t75" style="width:22.85pt;height:20.1pt" o:ole="">
            <v:imagedata r:id="rId855" o:title=""/>
          </v:shape>
          <o:OLEObject Type="Embed" ProgID="Equation.DSMT4" ShapeID="_x0000_i1240" DrawAspect="Content" ObjectID="_1695030820" r:id="rId856"/>
        </w:object>
      </w:r>
      <w:r w:rsidR="00623FC2" w:rsidRPr="000A07C5">
        <w:rPr>
          <w:rFonts w:ascii="Palatino Linotype" w:hAnsi="Palatino Linotype" w:cs="Times New Roman"/>
          <w:sz w:val="24"/>
          <w:szCs w:val="24"/>
        </w:rPr>
        <w:t xml:space="preserve"> </w:t>
      </w:r>
    </w:p>
    <w:p w:rsidR="00623FC2" w:rsidRPr="000A07C5" w:rsidRDefault="00623FC2" w:rsidP="000A07C5">
      <w:pPr>
        <w:spacing w:after="0" w:line="276" w:lineRule="auto"/>
        <w:rPr>
          <w:rFonts w:ascii="Palatino Linotype" w:eastAsia="Arial" w:hAnsi="Palatino Linotype" w:cs="Times New Roman"/>
          <w:b/>
          <w:color w:val="0000FF"/>
          <w:sz w:val="24"/>
          <w:szCs w:val="24"/>
        </w:rPr>
      </w:pPr>
      <w:r w:rsidRPr="000A07C5">
        <w:rPr>
          <w:rFonts w:ascii="Palatino Linotype" w:hAnsi="Palatino Linotype" w:cs="Times New Roman"/>
          <w:b/>
          <w:color w:val="0000FF"/>
          <w:sz w:val="24"/>
          <w:szCs w:val="24"/>
        </w:rPr>
        <w:lastRenderedPageBreak/>
        <w:t>2.1.</w:t>
      </w:r>
      <w:r w:rsidR="006B48F7" w:rsidRPr="000A07C5">
        <w:rPr>
          <w:rFonts w:ascii="Palatino Linotype" w:hAnsi="Palatino Linotype" w:cs="Times New Roman"/>
          <w:b/>
          <w:color w:val="0000FF"/>
          <w:sz w:val="24"/>
          <w:szCs w:val="24"/>
        </w:rPr>
        <w:t>3</w:t>
      </w:r>
      <w:r w:rsidRPr="000A07C5">
        <w:rPr>
          <w:rFonts w:ascii="Palatino Linotype" w:hAnsi="Palatino Linotype" w:cs="Times New Roman"/>
          <w:b/>
          <w:color w:val="0000FF"/>
          <w:sz w:val="24"/>
          <w:szCs w:val="24"/>
        </w:rPr>
        <w:t xml:space="preserve">.  Phương trình tổng quát của </w:t>
      </w:r>
      <w:r w:rsidRPr="000A07C5">
        <w:rPr>
          <w:rFonts w:ascii="Palatino Linotype" w:hAnsi="Palatino Linotype" w:cs="Times New Roman"/>
          <w:position w:val="-14"/>
          <w:sz w:val="24"/>
          <w:szCs w:val="24"/>
        </w:rPr>
        <w:object w:dxaOrig="720" w:dyaOrig="400">
          <v:shape id="_x0000_i1241" type="#_x0000_t75" style="width:36pt;height:20.1pt" o:ole="">
            <v:imagedata r:id="rId846" o:title=""/>
          </v:shape>
          <o:OLEObject Type="Embed" ProgID="Equation.DSMT4" ShapeID="_x0000_i1241" DrawAspect="Content" ObjectID="_1695030821" r:id="rId857"/>
        </w:object>
      </w:r>
    </w:p>
    <w:p w:rsidR="00A7666F" w:rsidRPr="000A07C5" w:rsidRDefault="00623FC2"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Phương trình tổng quát của </w:t>
      </w:r>
      <w:r w:rsidRPr="000A07C5">
        <w:rPr>
          <w:rFonts w:ascii="Palatino Linotype" w:hAnsi="Palatino Linotype" w:cs="Times New Roman"/>
          <w:position w:val="-14"/>
          <w:sz w:val="24"/>
          <w:szCs w:val="24"/>
        </w:rPr>
        <w:object w:dxaOrig="720" w:dyaOrig="400">
          <v:shape id="_x0000_i1242" type="#_x0000_t75" style="width:36pt;height:20.1pt" o:ole="">
            <v:imagedata r:id="rId846" o:title=""/>
          </v:shape>
          <o:OLEObject Type="Embed" ProgID="Equation.DSMT4" ShapeID="_x0000_i1242" DrawAspect="Content" ObjectID="_1695030822" r:id="rId858"/>
        </w:object>
      </w:r>
      <w:r w:rsidR="00A7666F" w:rsidRPr="000A07C5">
        <w:rPr>
          <w:rFonts w:ascii="Palatino Linotype" w:hAnsi="Palatino Linotype" w:cs="Times New Roman"/>
          <w:sz w:val="24"/>
          <w:szCs w:val="24"/>
        </w:rPr>
        <w:t xml:space="preserve">qua </w:t>
      </w:r>
      <w:r w:rsidR="00C179BC">
        <w:rPr>
          <w:rFonts w:ascii="Palatino Linotype" w:eastAsia="Arial" w:hAnsi="Palatino Linotype" w:cs="Times New Roman"/>
          <w:position w:val="-14"/>
          <w:sz w:val="24"/>
          <w:szCs w:val="24"/>
        </w:rPr>
        <w:pict>
          <v:shape id="_x0000_i1243" type="#_x0000_t75" style="width:63pt;height:20.1pt">
            <v:imagedata r:id="rId859" o:title=""/>
          </v:shape>
        </w:pict>
      </w:r>
      <w:r w:rsidR="00A7666F" w:rsidRPr="000A07C5">
        <w:rPr>
          <w:rFonts w:ascii="Palatino Linotype" w:hAnsi="Palatino Linotype" w:cs="Times New Roman"/>
          <w:sz w:val="24"/>
          <w:szCs w:val="24"/>
        </w:rPr>
        <w:t xml:space="preserve"> và có véc tơ pháp tuyến </w:t>
      </w:r>
      <w:r w:rsidR="00C179BC">
        <w:rPr>
          <w:rFonts w:ascii="Palatino Linotype" w:eastAsia="Arial" w:hAnsi="Palatino Linotype" w:cs="Times New Roman"/>
          <w:position w:val="-10"/>
          <w:sz w:val="24"/>
          <w:szCs w:val="24"/>
        </w:rPr>
        <w:pict>
          <v:shape id="_x0000_i1244" type="#_x0000_t75" style="width:65.75pt;height:20.75pt">
            <v:imagedata r:id="rId860" o:title=""/>
          </v:shape>
        </w:pict>
      </w:r>
      <w:r w:rsidRPr="000A07C5">
        <w:rPr>
          <w:rFonts w:ascii="Palatino Linotype" w:hAnsi="Palatino Linotype" w:cs="Times New Roman"/>
          <w:sz w:val="24"/>
          <w:szCs w:val="24"/>
        </w:rPr>
        <w:t xml:space="preserve"> là </w:t>
      </w:r>
      <w:r w:rsidR="00C179BC">
        <w:rPr>
          <w:rFonts w:ascii="Palatino Linotype" w:eastAsia="Arial" w:hAnsi="Palatino Linotype" w:cs="Times New Roman"/>
          <w:position w:val="-14"/>
          <w:sz w:val="24"/>
          <w:szCs w:val="24"/>
        </w:rPr>
        <w:pict>
          <v:shape id="_x0000_i1245" type="#_x0000_t75" style="width:186.25pt;height:20.1pt">
            <v:imagedata r:id="rId861" o:title=""/>
          </v:shape>
        </w:pict>
      </w:r>
    </w:p>
    <w:p w:rsidR="00A7666F" w:rsidRPr="000A07C5" w:rsidRDefault="00623FC2" w:rsidP="000A07C5">
      <w:pPr>
        <w:spacing w:after="0" w:line="276" w:lineRule="auto"/>
        <w:jc w:val="both"/>
        <w:rPr>
          <w:rFonts w:ascii="Palatino Linotype" w:hAnsi="Palatino Linotype" w:cs="Times New Roman"/>
          <w:b/>
          <w:sz w:val="24"/>
          <w:szCs w:val="24"/>
          <w:u w:val="single"/>
        </w:rPr>
      </w:pPr>
      <w:r w:rsidRPr="000A07C5">
        <w:rPr>
          <w:rFonts w:ascii="Palatino Linotype" w:hAnsi="Palatino Linotype" w:cs="Times New Roman"/>
          <w:b/>
          <w:color w:val="0000FF"/>
          <w:sz w:val="24"/>
          <w:szCs w:val="24"/>
        </w:rPr>
        <w:t>2.1.</w:t>
      </w:r>
      <w:r w:rsidR="006B48F7" w:rsidRPr="000A07C5">
        <w:rPr>
          <w:rFonts w:ascii="Palatino Linotype" w:hAnsi="Palatino Linotype" w:cs="Times New Roman"/>
          <w:b/>
          <w:color w:val="0000FF"/>
          <w:sz w:val="24"/>
          <w:szCs w:val="24"/>
        </w:rPr>
        <w:t>4</w:t>
      </w:r>
      <w:r w:rsidRPr="000A07C5">
        <w:rPr>
          <w:rFonts w:ascii="Palatino Linotype" w:hAnsi="Palatino Linotype" w:cs="Times New Roman"/>
          <w:b/>
          <w:color w:val="0000FF"/>
          <w:sz w:val="24"/>
          <w:szCs w:val="24"/>
        </w:rPr>
        <w:t xml:space="preserve">.  Khai triển của  phương trình tổng quát </w:t>
      </w:r>
    </w:p>
    <w:p w:rsidR="00A7666F" w:rsidRPr="000A07C5" w:rsidRDefault="006B48F7"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sz w:val="24"/>
          <w:szCs w:val="24"/>
        </w:rPr>
        <w:t>Dạng kh</w:t>
      </w:r>
      <w:r w:rsidR="00B42014" w:rsidRPr="000A07C5">
        <w:rPr>
          <w:rFonts w:ascii="Palatino Linotype" w:hAnsi="Palatino Linotype"/>
          <w:sz w:val="24"/>
          <w:szCs w:val="24"/>
        </w:rPr>
        <w:t>ai</w:t>
      </w:r>
      <w:r w:rsidRPr="000A07C5">
        <w:rPr>
          <w:rFonts w:ascii="Palatino Linotype" w:hAnsi="Palatino Linotype"/>
          <w:sz w:val="24"/>
          <w:szCs w:val="24"/>
        </w:rPr>
        <w:t xml:space="preserve"> triển của phương trình tổng quát là: </w:t>
      </w:r>
      <w:r w:rsidR="00C179BC">
        <w:rPr>
          <w:rFonts w:ascii="Palatino Linotype" w:eastAsia="Arial" w:hAnsi="Palatino Linotype" w:cs="Times New Roman"/>
          <w:position w:val="-10"/>
          <w:sz w:val="24"/>
          <w:szCs w:val="24"/>
        </w:rPr>
        <w:pict>
          <v:shape id="_x0000_i1246" type="#_x0000_t75" style="width:114.9pt;height:15.9pt">
            <v:imagedata r:id="rId862" o:title=""/>
          </v:shape>
        </w:pict>
      </w:r>
      <w:r w:rsidRPr="000A07C5">
        <w:rPr>
          <w:rFonts w:ascii="Palatino Linotype" w:eastAsia="Arial" w:hAnsi="Palatino Linotype" w:cs="Times New Roman"/>
          <w:position w:val="-10"/>
          <w:sz w:val="24"/>
          <w:szCs w:val="24"/>
        </w:rPr>
        <w:t xml:space="preserve"> </w:t>
      </w:r>
      <w:r w:rsidR="00A7666F" w:rsidRPr="000A07C5">
        <w:rPr>
          <w:rFonts w:ascii="Palatino Linotype" w:hAnsi="Palatino Linotype" w:cs="Times New Roman"/>
          <w:sz w:val="24"/>
          <w:szCs w:val="24"/>
        </w:rPr>
        <w:t>(</w:t>
      </w:r>
      <w:r w:rsidRPr="000A07C5">
        <w:rPr>
          <w:rFonts w:ascii="Palatino Linotype" w:hAnsi="Palatino Linotype" w:cs="Times New Roman"/>
          <w:sz w:val="24"/>
          <w:szCs w:val="24"/>
        </w:rPr>
        <w:t xml:space="preserve">trong đó </w:t>
      </w:r>
      <w:r w:rsidRPr="000A07C5">
        <w:rPr>
          <w:rFonts w:ascii="Palatino Linotype" w:hAnsi="Palatino Linotype" w:cs="Times New Roman"/>
          <w:position w:val="-10"/>
          <w:sz w:val="24"/>
          <w:szCs w:val="24"/>
        </w:rPr>
        <w:object w:dxaOrig="740" w:dyaOrig="320">
          <v:shape id="_x0000_i1247" type="#_x0000_t75" style="width:36.7pt;height:15.9pt" o:ole="">
            <v:imagedata r:id="rId863" o:title=""/>
          </v:shape>
          <o:OLEObject Type="Embed" ProgID="Equation.DSMT4" ShapeID="_x0000_i1247" DrawAspect="Content" ObjectID="_1695030823" r:id="rId864"/>
        </w:object>
      </w:r>
      <w:r w:rsidRPr="000A07C5">
        <w:rPr>
          <w:rFonts w:ascii="Palatino Linotype" w:hAnsi="Palatino Linotype" w:cs="Times New Roman"/>
          <w:sz w:val="24"/>
          <w:szCs w:val="24"/>
        </w:rPr>
        <w:t xml:space="preserve"> </w:t>
      </w:r>
      <w:r w:rsidR="00A7666F" w:rsidRPr="000A07C5">
        <w:rPr>
          <w:rFonts w:ascii="Palatino Linotype" w:hAnsi="Palatino Linotype" w:cs="Times New Roman"/>
          <w:sz w:val="24"/>
          <w:szCs w:val="24"/>
        </w:rPr>
        <w:t>không đồng thời bằng 0)</w:t>
      </w:r>
    </w:p>
    <w:p w:rsidR="006B48F7" w:rsidRPr="000A07C5" w:rsidRDefault="006B48F7" w:rsidP="000A07C5">
      <w:pPr>
        <w:spacing w:after="0" w:line="276" w:lineRule="auto"/>
        <w:jc w:val="both"/>
        <w:rPr>
          <w:rFonts w:ascii="Palatino Linotype" w:hAnsi="Palatino Linotype" w:cs="Times New Roman"/>
          <w:b/>
          <w:sz w:val="24"/>
          <w:szCs w:val="24"/>
          <w:u w:val="single"/>
        </w:rPr>
      </w:pPr>
      <w:r w:rsidRPr="000A07C5">
        <w:rPr>
          <w:rFonts w:ascii="Palatino Linotype" w:hAnsi="Palatino Linotype" w:cs="Times New Roman"/>
          <w:b/>
          <w:color w:val="0000FF"/>
          <w:sz w:val="24"/>
          <w:szCs w:val="24"/>
        </w:rPr>
        <w:t xml:space="preserve">2.1.5.  Những trường hợp riêng của  phương trình tổng quát </w:t>
      </w:r>
    </w:p>
    <w:p w:rsidR="00A7666F" w:rsidRPr="000A07C5" w:rsidRDefault="006B48F7" w:rsidP="000A07C5">
      <w:pPr>
        <w:pStyle w:val="ListParagraph"/>
        <w:numPr>
          <w:ilvl w:val="0"/>
          <w:numId w:val="16"/>
        </w:numPr>
        <w:spacing w:after="0" w:line="276" w:lineRule="auto"/>
        <w:ind w:left="851" w:hanging="284"/>
        <w:jc w:val="both"/>
        <w:rPr>
          <w:rFonts w:ascii="Palatino Linotype" w:hAnsi="Palatino Linotype"/>
          <w:sz w:val="24"/>
          <w:szCs w:val="24"/>
          <w:lang w:val="vi-VN"/>
        </w:rPr>
      </w:pPr>
      <w:r w:rsidRPr="000A07C5">
        <w:rPr>
          <w:rFonts w:ascii="Palatino Linotype" w:hAnsi="Palatino Linotype"/>
          <w:position w:val="-14"/>
          <w:sz w:val="24"/>
          <w:szCs w:val="24"/>
          <w:lang w:val="vi-VN"/>
        </w:rPr>
        <w:object w:dxaOrig="400" w:dyaOrig="400">
          <v:shape id="_x0000_i1248" type="#_x0000_t75" style="width:20.1pt;height:20.1pt" o:ole="">
            <v:imagedata r:id="rId865" o:title=""/>
          </v:shape>
          <o:OLEObject Type="Embed" ProgID="Equation.DSMT4" ShapeID="_x0000_i1248" DrawAspect="Content" ObjectID="_1695030824" r:id="rId866"/>
        </w:object>
      </w:r>
      <w:r w:rsidRPr="000A07C5">
        <w:rPr>
          <w:rFonts w:ascii="Palatino Linotype" w:hAnsi="Palatino Linotype"/>
          <w:sz w:val="24"/>
          <w:szCs w:val="24"/>
          <w:lang w:val="vi-VN"/>
        </w:rPr>
        <w:t xml:space="preserve"> qua gốc tọa độ </w:t>
      </w:r>
      <w:r w:rsidRPr="000A07C5">
        <w:rPr>
          <w:rFonts w:ascii="Palatino Linotype" w:hAnsi="Palatino Linotype"/>
          <w:sz w:val="24"/>
          <w:szCs w:val="24"/>
          <w:lang w:val="fr-FR"/>
        </w:rPr>
        <w:t xml:space="preserve"> </w:t>
      </w:r>
      <w:r w:rsidRPr="000A07C5">
        <w:rPr>
          <w:rFonts w:ascii="Palatino Linotype" w:hAnsi="Palatino Linotype"/>
          <w:position w:val="-6"/>
          <w:sz w:val="24"/>
          <w:szCs w:val="24"/>
          <w:lang w:val="fr-FR"/>
        </w:rPr>
        <w:object w:dxaOrig="940" w:dyaOrig="279">
          <v:shape id="_x0000_i1249" type="#_x0000_t75" style="width:46.4pt;height:13.85pt" o:ole="">
            <v:imagedata r:id="rId867" o:title=""/>
          </v:shape>
          <o:OLEObject Type="Embed" ProgID="Equation.DSMT4" ShapeID="_x0000_i1249" DrawAspect="Content" ObjectID="_1695030825" r:id="rId868"/>
        </w:object>
      </w:r>
      <w:r w:rsidRPr="000A07C5">
        <w:rPr>
          <w:rFonts w:ascii="Palatino Linotype" w:hAnsi="Palatino Linotype"/>
          <w:sz w:val="24"/>
          <w:szCs w:val="24"/>
          <w:lang w:val="fr-FR"/>
        </w:rPr>
        <w:t xml:space="preserve"> </w:t>
      </w:r>
    </w:p>
    <w:p w:rsidR="006B48F7" w:rsidRPr="000A07C5" w:rsidRDefault="006B48F7" w:rsidP="000A07C5">
      <w:pPr>
        <w:pStyle w:val="ListParagraph"/>
        <w:numPr>
          <w:ilvl w:val="0"/>
          <w:numId w:val="16"/>
        </w:numPr>
        <w:spacing w:after="0" w:line="276" w:lineRule="auto"/>
        <w:ind w:left="851" w:hanging="284"/>
        <w:jc w:val="both"/>
        <w:rPr>
          <w:rFonts w:ascii="Palatino Linotype" w:hAnsi="Palatino Linotype"/>
          <w:sz w:val="24"/>
          <w:szCs w:val="24"/>
          <w:lang w:val="vi-VN"/>
        </w:rPr>
      </w:pPr>
      <w:r w:rsidRPr="000A07C5">
        <w:rPr>
          <w:rFonts w:ascii="Palatino Linotype" w:hAnsi="Palatino Linotype"/>
          <w:position w:val="-14"/>
          <w:sz w:val="24"/>
          <w:szCs w:val="24"/>
          <w:lang w:val="vi-VN"/>
        </w:rPr>
        <w:object w:dxaOrig="400" w:dyaOrig="400">
          <v:shape id="_x0000_i1250" type="#_x0000_t75" style="width:20.1pt;height:20.1pt" o:ole="">
            <v:imagedata r:id="rId865" o:title=""/>
          </v:shape>
          <o:OLEObject Type="Embed" ProgID="Equation.DSMT4" ShapeID="_x0000_i1250" DrawAspect="Content" ObjectID="_1695030826" r:id="rId869"/>
        </w:object>
      </w:r>
      <w:r w:rsidRPr="000A07C5">
        <w:rPr>
          <w:rFonts w:ascii="Palatino Linotype" w:hAnsi="Palatino Linotype"/>
          <w:sz w:val="24"/>
          <w:szCs w:val="24"/>
        </w:rPr>
        <w:t xml:space="preserve"> song song hoặc trùng </w:t>
      </w:r>
      <w:r w:rsidRPr="000A07C5">
        <w:rPr>
          <w:rFonts w:ascii="Palatino Linotype" w:hAnsi="Palatino Linotype"/>
          <w:position w:val="-14"/>
          <w:sz w:val="24"/>
          <w:szCs w:val="24"/>
        </w:rPr>
        <w:object w:dxaOrig="1960" w:dyaOrig="400">
          <v:shape id="_x0000_i1251" type="#_x0000_t75" style="width:98.3pt;height:20.1pt" o:ole="">
            <v:imagedata r:id="rId870" o:title=""/>
          </v:shape>
          <o:OLEObject Type="Embed" ProgID="Equation.DSMT4" ShapeID="_x0000_i1251" DrawAspect="Content" ObjectID="_1695030827" r:id="rId871"/>
        </w:object>
      </w:r>
      <w:r w:rsidRPr="000A07C5">
        <w:rPr>
          <w:rFonts w:ascii="Palatino Linotype" w:hAnsi="Palatino Linotype"/>
          <w:sz w:val="24"/>
          <w:szCs w:val="24"/>
        </w:rPr>
        <w:t xml:space="preserve"> </w:t>
      </w:r>
    </w:p>
    <w:p w:rsidR="006B48F7" w:rsidRPr="000A07C5" w:rsidRDefault="006B48F7" w:rsidP="000A07C5">
      <w:pPr>
        <w:pStyle w:val="ListParagraph"/>
        <w:numPr>
          <w:ilvl w:val="0"/>
          <w:numId w:val="16"/>
        </w:numPr>
        <w:spacing w:after="0" w:line="276" w:lineRule="auto"/>
        <w:ind w:left="851" w:hanging="284"/>
        <w:jc w:val="both"/>
        <w:rPr>
          <w:rFonts w:ascii="Palatino Linotype" w:hAnsi="Palatino Linotype"/>
          <w:sz w:val="24"/>
          <w:szCs w:val="24"/>
          <w:lang w:val="vi-VN"/>
        </w:rPr>
      </w:pPr>
      <w:r w:rsidRPr="000A07C5">
        <w:rPr>
          <w:rFonts w:ascii="Palatino Linotype" w:hAnsi="Palatino Linotype"/>
          <w:position w:val="-14"/>
          <w:sz w:val="24"/>
          <w:szCs w:val="24"/>
          <w:lang w:val="vi-VN"/>
        </w:rPr>
        <w:object w:dxaOrig="400" w:dyaOrig="400">
          <v:shape id="_x0000_i1252" type="#_x0000_t75" style="width:20.1pt;height:20.1pt" o:ole="">
            <v:imagedata r:id="rId865" o:title=""/>
          </v:shape>
          <o:OLEObject Type="Embed" ProgID="Equation.DSMT4" ShapeID="_x0000_i1252" DrawAspect="Content" ObjectID="_1695030828" r:id="rId872"/>
        </w:object>
      </w:r>
      <w:r w:rsidRPr="000A07C5">
        <w:rPr>
          <w:rFonts w:ascii="Palatino Linotype" w:hAnsi="Palatino Linotype"/>
          <w:sz w:val="24"/>
          <w:szCs w:val="24"/>
        </w:rPr>
        <w:t xml:space="preserve"> song song hoặc trùng </w:t>
      </w:r>
      <w:r w:rsidRPr="000A07C5">
        <w:rPr>
          <w:rFonts w:ascii="Palatino Linotype" w:hAnsi="Palatino Linotype"/>
          <w:position w:val="-14"/>
          <w:sz w:val="24"/>
          <w:szCs w:val="24"/>
        </w:rPr>
        <w:object w:dxaOrig="1960" w:dyaOrig="400">
          <v:shape id="_x0000_i1253" type="#_x0000_t75" style="width:98.3pt;height:20.1pt" o:ole="">
            <v:imagedata r:id="rId873" o:title=""/>
          </v:shape>
          <o:OLEObject Type="Embed" ProgID="Equation.DSMT4" ShapeID="_x0000_i1253" DrawAspect="Content" ObjectID="_1695030829" r:id="rId874"/>
        </w:object>
      </w:r>
      <w:r w:rsidRPr="000A07C5">
        <w:rPr>
          <w:rFonts w:ascii="Palatino Linotype" w:hAnsi="Palatino Linotype"/>
          <w:sz w:val="24"/>
          <w:szCs w:val="24"/>
        </w:rPr>
        <w:t xml:space="preserve"> </w:t>
      </w:r>
    </w:p>
    <w:p w:rsidR="006B48F7" w:rsidRPr="000A07C5" w:rsidRDefault="006B48F7" w:rsidP="000A07C5">
      <w:pPr>
        <w:pStyle w:val="ListParagraph"/>
        <w:numPr>
          <w:ilvl w:val="0"/>
          <w:numId w:val="16"/>
        </w:numPr>
        <w:spacing w:after="0" w:line="276" w:lineRule="auto"/>
        <w:ind w:left="851" w:hanging="284"/>
        <w:jc w:val="both"/>
        <w:rPr>
          <w:rFonts w:ascii="Palatino Linotype" w:hAnsi="Palatino Linotype"/>
          <w:sz w:val="24"/>
          <w:szCs w:val="24"/>
          <w:lang w:val="vi-VN"/>
        </w:rPr>
      </w:pPr>
      <w:r w:rsidRPr="000A07C5">
        <w:rPr>
          <w:rFonts w:ascii="Palatino Linotype" w:hAnsi="Palatino Linotype"/>
          <w:position w:val="-14"/>
          <w:sz w:val="24"/>
          <w:szCs w:val="24"/>
          <w:lang w:val="vi-VN"/>
        </w:rPr>
        <w:object w:dxaOrig="400" w:dyaOrig="400">
          <v:shape id="_x0000_i1254" type="#_x0000_t75" style="width:20.1pt;height:20.1pt" o:ole="">
            <v:imagedata r:id="rId865" o:title=""/>
          </v:shape>
          <o:OLEObject Type="Embed" ProgID="Equation.DSMT4" ShapeID="_x0000_i1254" DrawAspect="Content" ObjectID="_1695030830" r:id="rId875"/>
        </w:object>
      </w:r>
      <w:r w:rsidRPr="000A07C5">
        <w:rPr>
          <w:rFonts w:ascii="Palatino Linotype" w:hAnsi="Palatino Linotype"/>
          <w:sz w:val="24"/>
          <w:szCs w:val="24"/>
        </w:rPr>
        <w:t xml:space="preserve"> song song hoặc trùng </w:t>
      </w:r>
      <w:r w:rsidRPr="000A07C5">
        <w:rPr>
          <w:rFonts w:ascii="Palatino Linotype" w:hAnsi="Palatino Linotype"/>
          <w:position w:val="-14"/>
          <w:sz w:val="24"/>
          <w:szCs w:val="24"/>
        </w:rPr>
        <w:object w:dxaOrig="1960" w:dyaOrig="400">
          <v:shape id="_x0000_i1255" type="#_x0000_t75" style="width:98.3pt;height:20.1pt" o:ole="">
            <v:imagedata r:id="rId876" o:title=""/>
          </v:shape>
          <o:OLEObject Type="Embed" ProgID="Equation.DSMT4" ShapeID="_x0000_i1255" DrawAspect="Content" ObjectID="_1695030831" r:id="rId877"/>
        </w:object>
      </w:r>
      <w:r w:rsidRPr="000A07C5">
        <w:rPr>
          <w:rFonts w:ascii="Palatino Linotype" w:hAnsi="Palatino Linotype"/>
          <w:sz w:val="24"/>
          <w:szCs w:val="24"/>
        </w:rPr>
        <w:t xml:space="preserve"> </w:t>
      </w:r>
    </w:p>
    <w:p w:rsidR="006B48F7" w:rsidRPr="000A07C5" w:rsidRDefault="006B48F7" w:rsidP="000A07C5">
      <w:pPr>
        <w:pStyle w:val="ListParagraph"/>
        <w:numPr>
          <w:ilvl w:val="0"/>
          <w:numId w:val="16"/>
        </w:numPr>
        <w:spacing w:after="0" w:line="276" w:lineRule="auto"/>
        <w:ind w:left="851" w:hanging="284"/>
        <w:jc w:val="both"/>
        <w:rPr>
          <w:rFonts w:ascii="Palatino Linotype" w:hAnsi="Palatino Linotype"/>
          <w:sz w:val="24"/>
          <w:szCs w:val="24"/>
          <w:lang w:val="vi-VN"/>
        </w:rPr>
      </w:pPr>
      <w:r w:rsidRPr="000A07C5">
        <w:rPr>
          <w:rFonts w:ascii="Palatino Linotype" w:hAnsi="Palatino Linotype"/>
          <w:position w:val="-14"/>
          <w:sz w:val="24"/>
          <w:szCs w:val="24"/>
          <w:lang w:val="vi-VN"/>
        </w:rPr>
        <w:object w:dxaOrig="400" w:dyaOrig="400">
          <v:shape id="_x0000_i1256" type="#_x0000_t75" style="width:20.1pt;height:20.1pt" o:ole="">
            <v:imagedata r:id="rId865" o:title=""/>
          </v:shape>
          <o:OLEObject Type="Embed" ProgID="Equation.DSMT4" ShapeID="_x0000_i1256" DrawAspect="Content" ObjectID="_1695030832" r:id="rId878"/>
        </w:object>
      </w:r>
      <w:r w:rsidRPr="000A07C5">
        <w:rPr>
          <w:rFonts w:ascii="Palatino Linotype" w:hAnsi="Palatino Linotype"/>
          <w:sz w:val="24"/>
          <w:szCs w:val="24"/>
        </w:rPr>
        <w:t xml:space="preserve"> song song hoặc chứa </w:t>
      </w:r>
      <w:r w:rsidRPr="000A07C5">
        <w:rPr>
          <w:rFonts w:ascii="Palatino Linotype" w:hAnsi="Palatino Linotype"/>
          <w:position w:val="-6"/>
          <w:sz w:val="24"/>
          <w:szCs w:val="24"/>
        </w:rPr>
        <w:object w:dxaOrig="1260" w:dyaOrig="279">
          <v:shape id="_x0000_i1257" type="#_x0000_t75" style="width:63pt;height:13.85pt" o:ole="">
            <v:imagedata r:id="rId879" o:title=""/>
          </v:shape>
          <o:OLEObject Type="Embed" ProgID="Equation.DSMT4" ShapeID="_x0000_i1257" DrawAspect="Content" ObjectID="_1695030833" r:id="rId880"/>
        </w:object>
      </w:r>
      <w:r w:rsidRPr="000A07C5">
        <w:rPr>
          <w:rFonts w:ascii="Palatino Linotype" w:hAnsi="Palatino Linotype"/>
          <w:sz w:val="24"/>
          <w:szCs w:val="24"/>
        </w:rPr>
        <w:t xml:space="preserve"> </w:t>
      </w:r>
    </w:p>
    <w:p w:rsidR="006B48F7" w:rsidRPr="000A07C5" w:rsidRDefault="006B48F7" w:rsidP="000A07C5">
      <w:pPr>
        <w:pStyle w:val="ListParagraph"/>
        <w:numPr>
          <w:ilvl w:val="0"/>
          <w:numId w:val="16"/>
        </w:numPr>
        <w:spacing w:after="0" w:line="276" w:lineRule="auto"/>
        <w:ind w:left="851" w:hanging="284"/>
        <w:jc w:val="both"/>
        <w:rPr>
          <w:rFonts w:ascii="Palatino Linotype" w:hAnsi="Palatino Linotype"/>
          <w:sz w:val="24"/>
          <w:szCs w:val="24"/>
          <w:lang w:val="vi-VN"/>
        </w:rPr>
      </w:pPr>
      <w:r w:rsidRPr="000A07C5">
        <w:rPr>
          <w:rFonts w:ascii="Palatino Linotype" w:hAnsi="Palatino Linotype"/>
          <w:position w:val="-14"/>
          <w:sz w:val="24"/>
          <w:szCs w:val="24"/>
          <w:lang w:val="vi-VN"/>
        </w:rPr>
        <w:object w:dxaOrig="400" w:dyaOrig="400">
          <v:shape id="_x0000_i1258" type="#_x0000_t75" style="width:20.1pt;height:20.1pt" o:ole="">
            <v:imagedata r:id="rId865" o:title=""/>
          </v:shape>
          <o:OLEObject Type="Embed" ProgID="Equation.DSMT4" ShapeID="_x0000_i1258" DrawAspect="Content" ObjectID="_1695030834" r:id="rId881"/>
        </w:object>
      </w:r>
      <w:r w:rsidRPr="000A07C5">
        <w:rPr>
          <w:rFonts w:ascii="Palatino Linotype" w:hAnsi="Palatino Linotype"/>
          <w:sz w:val="24"/>
          <w:szCs w:val="24"/>
        </w:rPr>
        <w:t xml:space="preserve"> song song hoặc chứa </w:t>
      </w:r>
      <w:r w:rsidRPr="000A07C5">
        <w:rPr>
          <w:rFonts w:ascii="Palatino Linotype" w:hAnsi="Palatino Linotype"/>
          <w:position w:val="-10"/>
          <w:sz w:val="24"/>
          <w:szCs w:val="24"/>
        </w:rPr>
        <w:object w:dxaOrig="1260" w:dyaOrig="320">
          <v:shape id="_x0000_i1259" type="#_x0000_t75" style="width:63pt;height:15.9pt" o:ole="">
            <v:imagedata r:id="rId882" o:title=""/>
          </v:shape>
          <o:OLEObject Type="Embed" ProgID="Equation.DSMT4" ShapeID="_x0000_i1259" DrawAspect="Content" ObjectID="_1695030835" r:id="rId883"/>
        </w:object>
      </w:r>
      <w:r w:rsidRPr="000A07C5">
        <w:rPr>
          <w:rFonts w:ascii="Palatino Linotype" w:hAnsi="Palatino Linotype"/>
          <w:sz w:val="24"/>
          <w:szCs w:val="24"/>
        </w:rPr>
        <w:t xml:space="preserve"> </w:t>
      </w:r>
    </w:p>
    <w:p w:rsidR="006B48F7" w:rsidRPr="000A07C5" w:rsidRDefault="006B48F7" w:rsidP="000A07C5">
      <w:pPr>
        <w:pStyle w:val="ListParagraph"/>
        <w:numPr>
          <w:ilvl w:val="0"/>
          <w:numId w:val="16"/>
        </w:numPr>
        <w:spacing w:after="0" w:line="276" w:lineRule="auto"/>
        <w:ind w:left="851" w:hanging="284"/>
        <w:jc w:val="both"/>
        <w:rPr>
          <w:rFonts w:ascii="Palatino Linotype" w:hAnsi="Palatino Linotype"/>
          <w:sz w:val="24"/>
          <w:szCs w:val="24"/>
          <w:lang w:val="vi-VN"/>
        </w:rPr>
      </w:pPr>
      <w:r w:rsidRPr="000A07C5">
        <w:rPr>
          <w:rFonts w:ascii="Palatino Linotype" w:hAnsi="Palatino Linotype"/>
          <w:position w:val="-14"/>
          <w:sz w:val="24"/>
          <w:szCs w:val="24"/>
          <w:lang w:val="vi-VN"/>
        </w:rPr>
        <w:object w:dxaOrig="400" w:dyaOrig="400">
          <v:shape id="_x0000_i1260" type="#_x0000_t75" style="width:20.1pt;height:20.1pt" o:ole="">
            <v:imagedata r:id="rId865" o:title=""/>
          </v:shape>
          <o:OLEObject Type="Embed" ProgID="Equation.DSMT4" ShapeID="_x0000_i1260" DrawAspect="Content" ObjectID="_1695030836" r:id="rId884"/>
        </w:object>
      </w:r>
      <w:r w:rsidRPr="000A07C5">
        <w:rPr>
          <w:rFonts w:ascii="Palatino Linotype" w:hAnsi="Palatino Linotype"/>
          <w:sz w:val="24"/>
          <w:szCs w:val="24"/>
        </w:rPr>
        <w:t xml:space="preserve"> song song hoặc chứa </w:t>
      </w:r>
      <w:r w:rsidRPr="000A07C5">
        <w:rPr>
          <w:rFonts w:ascii="Palatino Linotype" w:hAnsi="Palatino Linotype"/>
          <w:position w:val="-6"/>
          <w:sz w:val="24"/>
          <w:szCs w:val="24"/>
        </w:rPr>
        <w:object w:dxaOrig="1260" w:dyaOrig="279">
          <v:shape id="_x0000_i1261" type="#_x0000_t75" style="width:63pt;height:13.85pt" o:ole="">
            <v:imagedata r:id="rId885" o:title=""/>
          </v:shape>
          <o:OLEObject Type="Embed" ProgID="Equation.DSMT4" ShapeID="_x0000_i1261" DrawAspect="Content" ObjectID="_1695030837" r:id="rId886"/>
        </w:object>
      </w:r>
      <w:r w:rsidRPr="000A07C5">
        <w:rPr>
          <w:rFonts w:ascii="Palatino Linotype" w:hAnsi="Palatino Linotype"/>
          <w:sz w:val="24"/>
          <w:szCs w:val="24"/>
        </w:rPr>
        <w:t xml:space="preserve"> </w:t>
      </w:r>
    </w:p>
    <w:p w:rsidR="006B48F7" w:rsidRPr="000A07C5" w:rsidRDefault="006B48F7" w:rsidP="000A07C5">
      <w:pPr>
        <w:pStyle w:val="ListParagraph"/>
        <w:numPr>
          <w:ilvl w:val="0"/>
          <w:numId w:val="16"/>
        </w:numPr>
        <w:spacing w:after="0" w:line="276" w:lineRule="auto"/>
        <w:ind w:left="851" w:hanging="284"/>
        <w:jc w:val="both"/>
        <w:rPr>
          <w:rFonts w:ascii="Palatino Linotype" w:hAnsi="Palatino Linotype"/>
          <w:sz w:val="24"/>
          <w:szCs w:val="24"/>
          <w:lang w:val="vi-VN"/>
        </w:rPr>
      </w:pPr>
      <w:r w:rsidRPr="000A07C5">
        <w:rPr>
          <w:rFonts w:ascii="Palatino Linotype" w:hAnsi="Palatino Linotype"/>
          <w:position w:val="-14"/>
          <w:sz w:val="24"/>
          <w:szCs w:val="24"/>
          <w:lang w:val="vi-VN"/>
        </w:rPr>
        <w:object w:dxaOrig="400" w:dyaOrig="400">
          <v:shape id="_x0000_i1262" type="#_x0000_t75" style="width:20.1pt;height:20.1pt" o:ole="">
            <v:imagedata r:id="rId865" o:title=""/>
          </v:shape>
          <o:OLEObject Type="Embed" ProgID="Equation.DSMT4" ShapeID="_x0000_i1262" DrawAspect="Content" ObjectID="_1695030838" r:id="rId887"/>
        </w:object>
      </w:r>
      <w:r w:rsidRPr="000A07C5">
        <w:rPr>
          <w:rFonts w:ascii="Palatino Linotype" w:hAnsi="Palatino Linotype"/>
          <w:sz w:val="24"/>
          <w:szCs w:val="24"/>
          <w:lang w:val="vi-VN"/>
        </w:rPr>
        <w:t xml:space="preserve"> cắt </w:t>
      </w:r>
      <w:r w:rsidRPr="000A07C5">
        <w:rPr>
          <w:rFonts w:ascii="Palatino Linotype" w:hAnsi="Palatino Linotype"/>
          <w:position w:val="-6"/>
          <w:sz w:val="24"/>
          <w:szCs w:val="24"/>
          <w:lang w:val="vi-VN"/>
        </w:rPr>
        <w:object w:dxaOrig="360" w:dyaOrig="279">
          <v:shape id="_x0000_i1263" type="#_x0000_t75" style="width:18.7pt;height:13.85pt" o:ole="">
            <v:imagedata r:id="rId888" o:title=""/>
          </v:shape>
          <o:OLEObject Type="Embed" ProgID="Equation.DSMT4" ShapeID="_x0000_i1263" DrawAspect="Content" ObjectID="_1695030839" r:id="rId889"/>
        </w:object>
      </w:r>
      <w:r w:rsidRPr="000A07C5">
        <w:rPr>
          <w:rFonts w:ascii="Palatino Linotype" w:hAnsi="Palatino Linotype"/>
          <w:sz w:val="24"/>
          <w:szCs w:val="24"/>
          <w:lang w:val="vi-VN"/>
        </w:rPr>
        <w:t xml:space="preserve"> tại </w:t>
      </w:r>
      <w:r w:rsidRPr="000A07C5">
        <w:rPr>
          <w:rFonts w:ascii="Palatino Linotype" w:hAnsi="Palatino Linotype"/>
          <w:position w:val="-14"/>
          <w:sz w:val="24"/>
          <w:szCs w:val="24"/>
          <w:lang w:val="vi-VN"/>
        </w:rPr>
        <w:object w:dxaOrig="1040" w:dyaOrig="400">
          <v:shape id="_x0000_i1264" type="#_x0000_t75" style="width:51.9pt;height:20.1pt" o:ole="">
            <v:imagedata r:id="rId890" o:title=""/>
          </v:shape>
          <o:OLEObject Type="Embed" ProgID="Equation.DSMT4" ShapeID="_x0000_i1264" DrawAspect="Content" ObjectID="_1695030840" r:id="rId891"/>
        </w:object>
      </w:r>
      <w:r w:rsidRPr="000A07C5">
        <w:rPr>
          <w:rFonts w:ascii="Palatino Linotype" w:hAnsi="Palatino Linotype"/>
          <w:sz w:val="24"/>
          <w:szCs w:val="24"/>
          <w:lang w:val="vi-VN"/>
        </w:rPr>
        <w:t xml:space="preserve"> cắt </w:t>
      </w:r>
      <w:r w:rsidRPr="000A07C5">
        <w:rPr>
          <w:rFonts w:ascii="Palatino Linotype" w:hAnsi="Palatino Linotype"/>
          <w:position w:val="-10"/>
          <w:sz w:val="24"/>
          <w:szCs w:val="24"/>
          <w:lang w:val="vi-VN"/>
        </w:rPr>
        <w:object w:dxaOrig="360" w:dyaOrig="320">
          <v:shape id="_x0000_i1265" type="#_x0000_t75" style="width:18.7pt;height:15.9pt" o:ole="">
            <v:imagedata r:id="rId892" o:title=""/>
          </v:shape>
          <o:OLEObject Type="Embed" ProgID="Equation.DSMT4" ShapeID="_x0000_i1265" DrawAspect="Content" ObjectID="_1695030841" r:id="rId893"/>
        </w:object>
      </w:r>
      <w:r w:rsidRPr="000A07C5">
        <w:rPr>
          <w:rFonts w:ascii="Palatino Linotype" w:hAnsi="Palatino Linotype"/>
          <w:sz w:val="24"/>
          <w:szCs w:val="24"/>
          <w:lang w:val="vi-VN"/>
        </w:rPr>
        <w:t xml:space="preserve"> tại </w:t>
      </w:r>
      <w:r w:rsidRPr="000A07C5">
        <w:rPr>
          <w:rFonts w:ascii="Palatino Linotype" w:hAnsi="Palatino Linotype"/>
          <w:position w:val="-14"/>
          <w:sz w:val="24"/>
          <w:szCs w:val="24"/>
          <w:lang w:val="vi-VN"/>
        </w:rPr>
        <w:object w:dxaOrig="940" w:dyaOrig="400">
          <v:shape id="_x0000_i1266" type="#_x0000_t75" style="width:46.4pt;height:20.1pt" o:ole="">
            <v:imagedata r:id="rId894" o:title=""/>
          </v:shape>
          <o:OLEObject Type="Embed" ProgID="Equation.DSMT4" ShapeID="_x0000_i1266" DrawAspect="Content" ObjectID="_1695030842" r:id="rId895"/>
        </w:object>
      </w:r>
      <w:r w:rsidRPr="000A07C5">
        <w:rPr>
          <w:rFonts w:ascii="Palatino Linotype" w:hAnsi="Palatino Linotype"/>
          <w:sz w:val="24"/>
          <w:szCs w:val="24"/>
          <w:lang w:val="vi-VN"/>
        </w:rPr>
        <w:t xml:space="preserve"> và cắt </w:t>
      </w:r>
      <w:r w:rsidR="00932DCF" w:rsidRPr="000A07C5">
        <w:rPr>
          <w:rFonts w:ascii="Palatino Linotype" w:hAnsi="Palatino Linotype"/>
          <w:position w:val="-6"/>
          <w:sz w:val="24"/>
          <w:szCs w:val="24"/>
          <w:lang w:val="vi-VN"/>
        </w:rPr>
        <w:object w:dxaOrig="340" w:dyaOrig="279">
          <v:shape id="_x0000_i1267" type="#_x0000_t75" style="width:16.6pt;height:13.85pt" o:ole="">
            <v:imagedata r:id="rId896" o:title=""/>
          </v:shape>
          <o:OLEObject Type="Embed" ProgID="Equation.DSMT4" ShapeID="_x0000_i1267" DrawAspect="Content" ObjectID="_1695030843" r:id="rId897"/>
        </w:object>
      </w:r>
      <w:r w:rsidR="00932DCF" w:rsidRPr="000A07C5">
        <w:rPr>
          <w:rFonts w:ascii="Palatino Linotype" w:hAnsi="Palatino Linotype"/>
          <w:sz w:val="24"/>
          <w:szCs w:val="24"/>
          <w:lang w:val="vi-VN"/>
        </w:rPr>
        <w:t xml:space="preserve"> </w:t>
      </w:r>
      <w:r w:rsidRPr="000A07C5">
        <w:rPr>
          <w:rFonts w:ascii="Palatino Linotype" w:hAnsi="Palatino Linotype"/>
          <w:sz w:val="24"/>
          <w:szCs w:val="24"/>
          <w:lang w:val="vi-VN"/>
        </w:rPr>
        <w:t xml:space="preserve">tại </w:t>
      </w:r>
      <w:r w:rsidR="00932DCF" w:rsidRPr="000A07C5">
        <w:rPr>
          <w:rFonts w:ascii="Palatino Linotype" w:hAnsi="Palatino Linotype"/>
          <w:position w:val="-14"/>
          <w:sz w:val="24"/>
          <w:szCs w:val="24"/>
          <w:lang w:val="vi-VN"/>
        </w:rPr>
        <w:object w:dxaOrig="1620" w:dyaOrig="400">
          <v:shape id="_x0000_i1268" type="#_x0000_t75" style="width:81pt;height:20.1pt" o:ole="">
            <v:imagedata r:id="rId898" o:title=""/>
          </v:shape>
          <o:OLEObject Type="Embed" ProgID="Equation.DSMT4" ShapeID="_x0000_i1268" DrawAspect="Content" ObjectID="_1695030844" r:id="rId899"/>
        </w:object>
      </w:r>
      <w:r w:rsidR="00932DCF" w:rsidRPr="000A07C5">
        <w:rPr>
          <w:rFonts w:ascii="Palatino Linotype" w:hAnsi="Palatino Linotype"/>
          <w:sz w:val="24"/>
          <w:szCs w:val="24"/>
          <w:lang w:val="vi-VN"/>
        </w:rPr>
        <w:t xml:space="preserve"> </w:t>
      </w:r>
      <w:r w:rsidRPr="000A07C5">
        <w:rPr>
          <w:rFonts w:ascii="Palatino Linotype" w:hAnsi="Palatino Linotype"/>
          <w:sz w:val="24"/>
          <w:szCs w:val="24"/>
          <w:lang w:val="vi-VN"/>
        </w:rPr>
        <w:t xml:space="preserve">có phương trình </w:t>
      </w:r>
      <w:r w:rsidRPr="000A07C5">
        <w:rPr>
          <w:rFonts w:ascii="Palatino Linotype" w:eastAsia="Arial" w:hAnsi="Palatino Linotype"/>
          <w:noProof/>
          <w:position w:val="-24"/>
          <w:sz w:val="24"/>
          <w:szCs w:val="24"/>
        </w:rPr>
        <w:drawing>
          <wp:inline distT="0" distB="0" distL="0" distR="0" wp14:anchorId="7BA2C4FA" wp14:editId="2E6B9C0A">
            <wp:extent cx="1609725" cy="419100"/>
            <wp:effectExtent l="0" t="0" r="9525"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1609725" cy="419100"/>
                    </a:xfrm>
                    <a:prstGeom prst="rect">
                      <a:avLst/>
                    </a:prstGeom>
                    <a:noFill/>
                    <a:ln>
                      <a:noFill/>
                    </a:ln>
                  </pic:spPr>
                </pic:pic>
              </a:graphicData>
            </a:graphic>
          </wp:inline>
        </w:drawing>
      </w:r>
    </w:p>
    <w:p w:rsidR="00932DCF" w:rsidRPr="000A07C5" w:rsidRDefault="00932DCF" w:rsidP="000A07C5">
      <w:pPr>
        <w:spacing w:after="0" w:line="276" w:lineRule="auto"/>
        <w:jc w:val="both"/>
        <w:rPr>
          <w:rFonts w:ascii="Palatino Linotype" w:hAnsi="Palatino Linotype" w:cs="Times New Roman"/>
          <w:b/>
          <w:sz w:val="24"/>
          <w:szCs w:val="24"/>
          <w:u w:val="single"/>
        </w:rPr>
      </w:pPr>
      <w:r w:rsidRPr="000A07C5">
        <w:rPr>
          <w:rFonts w:ascii="Palatino Linotype" w:hAnsi="Palatino Linotype" w:cs="Times New Roman"/>
          <w:b/>
          <w:color w:val="0000FF"/>
          <w:sz w:val="24"/>
          <w:szCs w:val="24"/>
        </w:rPr>
        <w:t>2.1.6.  Khoảng cách từ 1 điểm đến mặt phẳng</w:t>
      </w:r>
    </w:p>
    <w:p w:rsidR="00A7666F" w:rsidRPr="000A07C5" w:rsidRDefault="00A7666F" w:rsidP="000A07C5">
      <w:pPr>
        <w:spacing w:after="0" w:line="276" w:lineRule="auto"/>
        <w:ind w:firstLine="284"/>
        <w:jc w:val="both"/>
        <w:rPr>
          <w:rFonts w:ascii="Palatino Linotype" w:hAnsi="Palatino Linotype" w:cs="Times New Roman"/>
          <w:b/>
          <w:sz w:val="24"/>
          <w:szCs w:val="24"/>
        </w:rPr>
      </w:pPr>
      <w:r w:rsidRPr="000A07C5">
        <w:rPr>
          <w:rFonts w:ascii="Palatino Linotype" w:hAnsi="Palatino Linotype" w:cs="Times New Roman"/>
          <w:sz w:val="24"/>
          <w:szCs w:val="24"/>
        </w:rPr>
        <w:t xml:space="preserve">Cho </w:t>
      </w:r>
      <w:r w:rsidR="00C179BC">
        <w:rPr>
          <w:rFonts w:ascii="Palatino Linotype" w:eastAsia="Arial" w:hAnsi="Palatino Linotype" w:cs="Times New Roman"/>
          <w:position w:val="-18"/>
          <w:sz w:val="24"/>
          <w:szCs w:val="24"/>
        </w:rPr>
        <w:pict>
          <v:shape id="_x0000_i1269" type="#_x0000_t75" style="width:65.75pt;height:23.55pt">
            <v:imagedata r:id="rId901" o:title=""/>
          </v:shape>
        </w:pict>
      </w:r>
      <w:r w:rsidRPr="000A07C5">
        <w:rPr>
          <w:rFonts w:ascii="Palatino Linotype" w:hAnsi="Palatino Linotype" w:cs="Times New Roman"/>
          <w:sz w:val="24"/>
          <w:szCs w:val="24"/>
        </w:rPr>
        <w:t xml:space="preserve">và </w:t>
      </w:r>
      <w:r w:rsidR="00C179BC">
        <w:rPr>
          <w:rFonts w:ascii="Palatino Linotype" w:eastAsia="Arial" w:hAnsi="Palatino Linotype" w:cs="Times New Roman"/>
          <w:position w:val="-10"/>
          <w:sz w:val="24"/>
          <w:szCs w:val="24"/>
        </w:rPr>
        <w:pict>
          <v:shape id="_x0000_i1270" type="#_x0000_t75" style="width:141.25pt;height:15.9pt">
            <v:imagedata r:id="rId902" o:title=""/>
          </v:shape>
        </w:pict>
      </w:r>
      <w:r w:rsidRPr="000A07C5">
        <w:rPr>
          <w:rFonts w:ascii="Palatino Linotype" w:hAnsi="Palatino Linotype" w:cs="Times New Roman"/>
          <w:sz w:val="24"/>
          <w:szCs w:val="24"/>
        </w:rPr>
        <w:t xml:space="preserve">; </w:t>
      </w:r>
      <w:r w:rsidR="00C179BC">
        <w:rPr>
          <w:rFonts w:ascii="Palatino Linotype" w:eastAsia="Arial" w:hAnsi="Palatino Linotype" w:cs="Times New Roman"/>
          <w:position w:val="-32"/>
          <w:sz w:val="24"/>
          <w:szCs w:val="24"/>
        </w:rPr>
        <w:pict>
          <v:shape id="_x0000_i1271" type="#_x0000_t75" style="width:174.45pt;height:42.25pt">
            <v:imagedata r:id="rId903" o:title=""/>
          </v:shape>
        </w:pict>
      </w:r>
    </w:p>
    <w:p w:rsidR="00932DCF" w:rsidRPr="000A07C5" w:rsidRDefault="00932DCF"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1.</w:t>
      </w:r>
      <w:r w:rsidRPr="000A07C5">
        <w:rPr>
          <w:rFonts w:ascii="Palatino Linotype" w:hAnsi="Palatino Linotype" w:cs="Times New Roman"/>
          <w:b/>
          <w:color w:val="0000FF"/>
          <w:sz w:val="24"/>
          <w:szCs w:val="24"/>
          <w:lang w:val="en-US"/>
        </w:rPr>
        <w:t>7</w:t>
      </w:r>
      <w:r w:rsidRPr="000A07C5">
        <w:rPr>
          <w:rFonts w:ascii="Palatino Linotype" w:hAnsi="Palatino Linotype" w:cs="Times New Roman"/>
          <w:b/>
          <w:color w:val="0000FF"/>
          <w:sz w:val="24"/>
          <w:szCs w:val="24"/>
        </w:rPr>
        <w:t xml:space="preserve">.  </w:t>
      </w:r>
      <w:r w:rsidR="00CA56A5" w:rsidRPr="000A07C5">
        <w:rPr>
          <w:rFonts w:ascii="Palatino Linotype" w:hAnsi="Palatino Linotype" w:cs="Times New Roman"/>
          <w:b/>
          <w:color w:val="0000FF"/>
          <w:sz w:val="24"/>
          <w:szCs w:val="24"/>
        </w:rPr>
        <w:t>Chùm mặt phẳng</w:t>
      </w:r>
    </w:p>
    <w:tbl>
      <w:tblPr>
        <w:tblW w:w="99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50"/>
        <w:gridCol w:w="3634"/>
      </w:tblGrid>
      <w:tr w:rsidR="00CA56A5" w:rsidRPr="000A07C5" w:rsidTr="001573C0">
        <w:tc>
          <w:tcPr>
            <w:tcW w:w="6350"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A56A5" w:rsidRPr="000A07C5" w:rsidRDefault="00CA56A5"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A56A5" w:rsidRPr="000A07C5" w:rsidRDefault="00CA56A5"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A56A5" w:rsidRPr="000A07C5" w:rsidTr="001573C0">
        <w:tc>
          <w:tcPr>
            <w:tcW w:w="6350" w:type="dxa"/>
            <w:tcBorders>
              <w:top w:val="single" w:sz="4" w:space="0" w:color="auto"/>
              <w:left w:val="single" w:sz="4" w:space="0" w:color="auto"/>
              <w:bottom w:val="single" w:sz="4" w:space="0" w:color="auto"/>
              <w:right w:val="single" w:sz="4" w:space="0" w:color="auto"/>
            </w:tcBorders>
          </w:tcPr>
          <w:p w:rsidR="00CA56A5" w:rsidRPr="000A07C5" w:rsidRDefault="00CA56A5" w:rsidP="000A07C5">
            <w:pPr>
              <w:tabs>
                <w:tab w:val="left" w:pos="6120"/>
              </w:tabs>
              <w:spacing w:after="0" w:line="276" w:lineRule="auto"/>
              <w:ind w:firstLine="318"/>
              <w:jc w:val="both"/>
              <w:rPr>
                <w:rFonts w:ascii="Palatino Linotype" w:hAnsi="Palatino Linotype" w:cs="Times New Roman"/>
                <w:sz w:val="24"/>
                <w:szCs w:val="24"/>
                <w:lang w:val="pt-BR"/>
              </w:rPr>
            </w:pPr>
            <w:r w:rsidRPr="000A07C5">
              <w:rPr>
                <w:rFonts w:ascii="Palatino Linotype" w:hAnsi="Palatino Linotype" w:cs="Times New Roman"/>
                <w:sz w:val="24"/>
                <w:szCs w:val="24"/>
                <w:lang w:val="pt-BR"/>
              </w:rPr>
              <w:t xml:space="preserve">Tập hợp tất cả các mặt phẳng qua giao tuyến của hai </w:t>
            </w:r>
          </w:p>
          <w:p w:rsidR="00CA56A5" w:rsidRPr="000A07C5" w:rsidRDefault="00CA56A5" w:rsidP="000A07C5">
            <w:pPr>
              <w:tabs>
                <w:tab w:val="left" w:pos="6120"/>
              </w:tabs>
              <w:spacing w:after="0" w:line="276" w:lineRule="auto"/>
              <w:jc w:val="both"/>
              <w:rPr>
                <w:rFonts w:ascii="Palatino Linotype" w:hAnsi="Palatino Linotype" w:cs="Times New Roman"/>
                <w:sz w:val="24"/>
                <w:szCs w:val="24"/>
                <w:lang w:val="pt-BR"/>
              </w:rPr>
            </w:pPr>
            <w:r w:rsidRPr="000A07C5">
              <w:rPr>
                <w:rFonts w:ascii="Palatino Linotype" w:hAnsi="Palatino Linotype" w:cs="Times New Roman"/>
                <w:sz w:val="24"/>
                <w:szCs w:val="24"/>
                <w:lang w:val="pt-BR"/>
              </w:rPr>
              <w:t xml:space="preserve">mặt phẳng </w:t>
            </w:r>
            <w:r w:rsidRPr="000A07C5">
              <w:rPr>
                <w:rFonts w:ascii="Palatino Linotype" w:hAnsi="Palatino Linotype" w:cs="Times New Roman"/>
                <w:noProof/>
                <w:position w:val="-18"/>
                <w:sz w:val="24"/>
                <w:szCs w:val="24"/>
                <w:lang w:val="en-US"/>
              </w:rPr>
              <w:drawing>
                <wp:inline distT="0" distB="0" distL="0" distR="0" wp14:anchorId="5C2D0006" wp14:editId="4566DBF8">
                  <wp:extent cx="266700" cy="304800"/>
                  <wp:effectExtent l="0" t="0" r="0" b="0"/>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và </w:t>
            </w:r>
            <w:r w:rsidRPr="000A07C5">
              <w:rPr>
                <w:rFonts w:ascii="Palatino Linotype" w:hAnsi="Palatino Linotype" w:cs="Times New Roman"/>
                <w:noProof/>
                <w:position w:val="-10"/>
                <w:sz w:val="24"/>
                <w:szCs w:val="24"/>
                <w:lang w:val="en-US"/>
              </w:rPr>
              <w:drawing>
                <wp:inline distT="0" distB="0" distL="0" distR="0" wp14:anchorId="16118141" wp14:editId="38984B05">
                  <wp:extent cx="257175" cy="200025"/>
                  <wp:effectExtent l="0" t="0" r="9525" b="9525"/>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được gọi là một chùm mặt phẳng</w:t>
            </w:r>
          </w:p>
          <w:p w:rsidR="00CA56A5" w:rsidRPr="000A07C5" w:rsidRDefault="00CA56A5" w:rsidP="000A07C5">
            <w:pPr>
              <w:tabs>
                <w:tab w:val="left" w:pos="5040"/>
              </w:tabs>
              <w:spacing w:after="0" w:line="276" w:lineRule="auto"/>
              <w:ind w:firstLine="318"/>
              <w:jc w:val="both"/>
              <w:rPr>
                <w:rFonts w:ascii="Palatino Linotype" w:hAnsi="Palatino Linotype" w:cs="Times New Roman"/>
                <w:sz w:val="24"/>
                <w:szCs w:val="24"/>
                <w:lang w:val="pt-BR"/>
              </w:rPr>
            </w:pPr>
            <w:r w:rsidRPr="000A07C5">
              <w:rPr>
                <w:rFonts w:ascii="Palatino Linotype" w:hAnsi="Palatino Linotype" w:cs="Times New Roman"/>
                <w:sz w:val="24"/>
                <w:szCs w:val="24"/>
                <w:lang w:val="pt-BR"/>
              </w:rPr>
              <w:t xml:space="preserve">Gọi </w:t>
            </w:r>
            <w:r w:rsidRPr="000A07C5">
              <w:rPr>
                <w:rFonts w:ascii="Palatino Linotype" w:hAnsi="Palatino Linotype" w:cs="Times New Roman"/>
                <w:noProof/>
                <w:position w:val="-18"/>
                <w:sz w:val="24"/>
                <w:szCs w:val="24"/>
                <w:lang w:val="en-US"/>
              </w:rPr>
              <w:drawing>
                <wp:inline distT="0" distB="0" distL="0" distR="0" wp14:anchorId="4582BF54" wp14:editId="43F2E26A">
                  <wp:extent cx="238125" cy="304800"/>
                  <wp:effectExtent l="0" t="0" r="9525" b="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238125" cy="304800"/>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là giao tuyến của hai mặt phẳng</w:t>
            </w:r>
          </w:p>
          <w:p w:rsidR="00CA56A5" w:rsidRPr="000A07C5" w:rsidRDefault="00CA56A5" w:rsidP="000A07C5">
            <w:pPr>
              <w:tabs>
                <w:tab w:val="num" w:pos="426"/>
                <w:tab w:val="left" w:pos="5040"/>
              </w:tabs>
              <w:spacing w:after="0" w:line="276" w:lineRule="auto"/>
              <w:jc w:val="both"/>
              <w:rPr>
                <w:rFonts w:ascii="Palatino Linotype" w:hAnsi="Palatino Linotype" w:cs="Times New Roman"/>
                <w:sz w:val="24"/>
                <w:szCs w:val="24"/>
                <w:lang w:val="pt-BR"/>
              </w:rPr>
            </w:pPr>
            <w:r w:rsidRPr="000A07C5">
              <w:rPr>
                <w:rFonts w:ascii="Palatino Linotype" w:hAnsi="Palatino Linotype" w:cs="Times New Roman"/>
                <w:noProof/>
                <w:position w:val="-18"/>
                <w:sz w:val="24"/>
                <w:szCs w:val="24"/>
                <w:lang w:val="en-US"/>
              </w:rPr>
              <w:drawing>
                <wp:inline distT="0" distB="0" distL="0" distR="0" wp14:anchorId="57E4E1BC" wp14:editId="02B4D25A">
                  <wp:extent cx="1943100" cy="304800"/>
                  <wp:effectExtent l="0" t="0" r="0"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943100" cy="304800"/>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và </w:t>
            </w:r>
            <w:r w:rsidRPr="000A07C5">
              <w:rPr>
                <w:rFonts w:ascii="Palatino Linotype" w:hAnsi="Palatino Linotype" w:cs="Times New Roman"/>
                <w:noProof/>
                <w:position w:val="-18"/>
                <w:sz w:val="24"/>
                <w:szCs w:val="24"/>
                <w:lang w:val="en-US"/>
              </w:rPr>
              <w:drawing>
                <wp:inline distT="0" distB="0" distL="0" distR="0" wp14:anchorId="6DF66D22" wp14:editId="21C5922A">
                  <wp:extent cx="1971675" cy="304800"/>
                  <wp:effectExtent l="0" t="0" r="9525"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971675" cy="304800"/>
                          </a:xfrm>
                          <a:prstGeom prst="rect">
                            <a:avLst/>
                          </a:prstGeom>
                          <a:noFill/>
                          <a:ln>
                            <a:noFill/>
                          </a:ln>
                        </pic:spPr>
                      </pic:pic>
                    </a:graphicData>
                  </a:graphic>
                </wp:inline>
              </w:drawing>
            </w:r>
            <w:r w:rsidRPr="000A07C5">
              <w:rPr>
                <w:rFonts w:ascii="Palatino Linotype" w:hAnsi="Palatino Linotype" w:cs="Times New Roman"/>
                <w:sz w:val="24"/>
                <w:szCs w:val="24"/>
                <w:lang w:val="pt-BR"/>
              </w:rPr>
              <w:t>.</w:t>
            </w:r>
          </w:p>
          <w:p w:rsidR="00CA56A5" w:rsidRPr="000A07C5" w:rsidRDefault="00CA56A5" w:rsidP="000A07C5">
            <w:pPr>
              <w:spacing w:after="0" w:line="276" w:lineRule="auto"/>
              <w:ind w:firstLine="318"/>
              <w:rPr>
                <w:rFonts w:ascii="Palatino Linotype" w:hAnsi="Palatino Linotype" w:cs="Times New Roman"/>
                <w:sz w:val="24"/>
                <w:szCs w:val="24"/>
                <w:lang w:val="pt-BR"/>
              </w:rPr>
            </w:pPr>
            <w:r w:rsidRPr="000A07C5">
              <w:rPr>
                <w:rFonts w:ascii="Palatino Linotype" w:hAnsi="Palatino Linotype" w:cs="Times New Roman"/>
                <w:sz w:val="24"/>
                <w:szCs w:val="24"/>
                <w:lang w:val="pt-BR"/>
              </w:rPr>
              <w:t xml:space="preserve">Khi đó nếu </w:t>
            </w:r>
            <w:r w:rsidRPr="000A07C5">
              <w:rPr>
                <w:rFonts w:ascii="Palatino Linotype" w:hAnsi="Palatino Linotype" w:cs="Times New Roman"/>
                <w:noProof/>
                <w:position w:val="-18"/>
                <w:sz w:val="24"/>
                <w:szCs w:val="24"/>
                <w:lang w:val="en-US"/>
              </w:rPr>
              <w:drawing>
                <wp:inline distT="0" distB="0" distL="0" distR="0" wp14:anchorId="33851386" wp14:editId="134AD359">
                  <wp:extent cx="276225" cy="304800"/>
                  <wp:effectExtent l="0" t="0" r="9525" b="0"/>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là mặt phẳng chứa </w:t>
            </w:r>
            <w:r w:rsidRPr="000A07C5">
              <w:rPr>
                <w:rFonts w:ascii="Palatino Linotype" w:hAnsi="Palatino Linotype" w:cs="Times New Roman"/>
                <w:noProof/>
                <w:position w:val="-18"/>
                <w:sz w:val="24"/>
                <w:szCs w:val="24"/>
                <w:lang w:val="en-US"/>
              </w:rPr>
              <w:drawing>
                <wp:inline distT="0" distB="0" distL="0" distR="0" wp14:anchorId="389AC4BD" wp14:editId="247A6479">
                  <wp:extent cx="238125" cy="304800"/>
                  <wp:effectExtent l="0" t="0" r="9525"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238125" cy="304800"/>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thì mặt phẳng </w:t>
            </w:r>
            <w:r w:rsidRPr="000A07C5">
              <w:rPr>
                <w:rFonts w:ascii="Palatino Linotype" w:hAnsi="Palatino Linotype" w:cs="Times New Roman"/>
                <w:noProof/>
                <w:position w:val="-18"/>
                <w:sz w:val="24"/>
                <w:szCs w:val="24"/>
                <w:lang w:val="en-US"/>
              </w:rPr>
              <w:drawing>
                <wp:inline distT="0" distB="0" distL="0" distR="0" wp14:anchorId="066D3952" wp14:editId="273CBD95">
                  <wp:extent cx="276225" cy="304800"/>
                  <wp:effectExtent l="0" t="0" r="9525" b="0"/>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có dạng :</w:t>
            </w:r>
          </w:p>
          <w:p w:rsidR="00CA56A5" w:rsidRPr="000A07C5" w:rsidRDefault="00CA56A5" w:rsidP="000A07C5">
            <w:pPr>
              <w:spacing w:after="0" w:line="276" w:lineRule="auto"/>
              <w:ind w:firstLine="318"/>
              <w:rPr>
                <w:rFonts w:ascii="Palatino Linotype" w:hAnsi="Palatino Linotype" w:cs="Times New Roman"/>
                <w:sz w:val="24"/>
                <w:szCs w:val="24"/>
                <w:lang w:val="pt-BR"/>
              </w:rPr>
            </w:pPr>
            <w:r w:rsidRPr="000A07C5">
              <w:rPr>
                <w:rFonts w:ascii="Palatino Linotype" w:hAnsi="Palatino Linotype" w:cs="Times New Roman"/>
                <w:position w:val="-14"/>
                <w:sz w:val="24"/>
                <w:szCs w:val="24"/>
                <w:lang w:val="pt-BR"/>
              </w:rPr>
              <w:object w:dxaOrig="5480" w:dyaOrig="400">
                <v:shape id="_x0000_i1272" type="#_x0000_t75" style="width:240.25pt;height:20.1pt" o:ole="">
                  <v:imagedata r:id="rId912" o:title=""/>
                </v:shape>
                <o:OLEObject Type="Embed" ProgID="Equation.DSMT4" ShapeID="_x0000_i1272" DrawAspect="Content" ObjectID="_1695030845" r:id="rId913"/>
              </w:object>
            </w:r>
          </w:p>
          <w:p w:rsidR="00CA56A5" w:rsidRPr="000A07C5" w:rsidRDefault="00CA56A5" w:rsidP="000A07C5">
            <w:pPr>
              <w:spacing w:after="0" w:line="276" w:lineRule="auto"/>
              <w:ind w:firstLine="318"/>
              <w:rPr>
                <w:rFonts w:ascii="Palatino Linotype" w:hAnsi="Palatino Linotype"/>
                <w:b/>
                <w:color w:val="000000"/>
                <w:sz w:val="24"/>
                <w:szCs w:val="24"/>
                <w:lang w:val="pt-BR"/>
              </w:rPr>
            </w:pPr>
            <w:r w:rsidRPr="000A07C5">
              <w:rPr>
                <w:rFonts w:ascii="Palatino Linotype" w:hAnsi="Palatino Linotype" w:cs="Times New Roman"/>
                <w:sz w:val="24"/>
                <w:szCs w:val="24"/>
                <w:lang w:val="pt-BR"/>
              </w:rPr>
              <w:t xml:space="preserve">Với </w:t>
            </w:r>
            <w:r w:rsidRPr="000A07C5">
              <w:rPr>
                <w:rFonts w:ascii="Palatino Linotype" w:hAnsi="Palatino Linotype" w:cs="Times New Roman"/>
                <w:position w:val="-6"/>
                <w:sz w:val="24"/>
                <w:szCs w:val="24"/>
                <w:lang w:val="pt-BR"/>
              </w:rPr>
              <w:object w:dxaOrig="1219" w:dyaOrig="320">
                <v:shape id="_x0000_i1273" type="#_x0000_t75" style="width:60.9pt;height:15.9pt" o:ole="">
                  <v:imagedata r:id="rId914" o:title=""/>
                </v:shape>
                <o:OLEObject Type="Embed" ProgID="Equation.DSMT4" ShapeID="_x0000_i1273" DrawAspect="Content" ObjectID="_1695030846" r:id="rId915"/>
              </w:object>
            </w:r>
            <w:r w:rsidRPr="000A07C5">
              <w:rPr>
                <w:rFonts w:ascii="Palatino Linotype" w:hAnsi="Palatino Linotype" w:cs="Times New Roman"/>
                <w:sz w:val="24"/>
                <w:szCs w:val="24"/>
                <w:lang w:val="pt-BR"/>
              </w:rPr>
              <w:t xml:space="preserve">  </w:t>
            </w:r>
          </w:p>
        </w:tc>
        <w:tc>
          <w:tcPr>
            <w:tcW w:w="3634" w:type="dxa"/>
            <w:tcBorders>
              <w:top w:val="single" w:sz="4" w:space="0" w:color="auto"/>
              <w:left w:val="single" w:sz="4" w:space="0" w:color="auto"/>
              <w:bottom w:val="single" w:sz="4" w:space="0" w:color="auto"/>
              <w:right w:val="single" w:sz="4" w:space="0" w:color="auto"/>
            </w:tcBorders>
          </w:tcPr>
          <w:p w:rsidR="00CA56A5" w:rsidRPr="000A07C5" w:rsidRDefault="00CA56A5" w:rsidP="000A07C5">
            <w:pPr>
              <w:spacing w:after="0" w:line="276" w:lineRule="auto"/>
              <w:jc w:val="center"/>
              <w:rPr>
                <w:rFonts w:ascii="Palatino Linotype" w:hAnsi="Palatino Linotype"/>
                <w:noProof/>
                <w:sz w:val="24"/>
                <w:szCs w:val="24"/>
                <w:lang w:val="en-US" w:eastAsia="vi-VN"/>
              </w:rPr>
            </w:pPr>
            <w:r w:rsidRPr="000A07C5">
              <w:rPr>
                <w:rFonts w:ascii="Palatino Linotype" w:eastAsia="Calibri" w:hAnsi="Palatino Linotype" w:cs="Times New Roman"/>
                <w:b/>
                <w:noProof/>
                <w:color w:val="0000FF"/>
                <w:sz w:val="24"/>
                <w:szCs w:val="24"/>
                <w:lang w:val="pt-BR" w:eastAsia="vi-VN"/>
              </w:rPr>
              <w:t xml:space="preserve">   </w:t>
            </w:r>
            <w:r w:rsidRPr="000A07C5">
              <w:rPr>
                <w:rFonts w:ascii="Palatino Linotype" w:hAnsi="Palatino Linotype"/>
                <w:noProof/>
                <w:sz w:val="24"/>
                <w:szCs w:val="24"/>
                <w:lang w:val="en-US"/>
              </w:rPr>
              <w:drawing>
                <wp:inline distT="0" distB="0" distL="0" distR="0" wp14:anchorId="6041B8D8" wp14:editId="545D2DC1">
                  <wp:extent cx="1853052" cy="2637692"/>
                  <wp:effectExtent l="0" t="0" r="0" b="0"/>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6"/>
                          <a:stretch>
                            <a:fillRect/>
                          </a:stretch>
                        </pic:blipFill>
                        <pic:spPr>
                          <a:xfrm>
                            <a:off x="0" y="0"/>
                            <a:ext cx="1864081" cy="2653391"/>
                          </a:xfrm>
                          <a:prstGeom prst="rect">
                            <a:avLst/>
                          </a:prstGeom>
                        </pic:spPr>
                      </pic:pic>
                    </a:graphicData>
                  </a:graphic>
                </wp:inline>
              </w:drawing>
            </w:r>
          </w:p>
        </w:tc>
      </w:tr>
    </w:tbl>
    <w:p w:rsidR="00CA56A5" w:rsidRPr="00C370C9" w:rsidRDefault="00A970E0" w:rsidP="00537C03">
      <w:pPr>
        <w:pStyle w:val="Heading3"/>
        <w:rPr>
          <w:rFonts w:ascii="Palatino Linotype" w:hAnsi="Palatino Linotype"/>
          <w:color w:val="0000FF"/>
          <w:sz w:val="24"/>
          <w:szCs w:val="24"/>
          <w:lang w:val="vi-VN"/>
        </w:rPr>
      </w:pPr>
      <w:bookmarkStart w:id="62" w:name="_Toc524253104"/>
      <w:r w:rsidRPr="00C370C9">
        <w:rPr>
          <w:rFonts w:ascii="Palatino Linotype" w:hAnsi="Palatino Linotype"/>
          <w:color w:val="0000FF"/>
          <w:sz w:val="24"/>
          <w:szCs w:val="24"/>
          <w:lang w:val="vi-VN"/>
        </w:rPr>
        <w:t>2.2</w:t>
      </w:r>
      <w:r w:rsidR="00CA56A5" w:rsidRPr="00C370C9">
        <w:rPr>
          <w:rFonts w:ascii="Palatino Linotype" w:hAnsi="Palatino Linotype"/>
          <w:color w:val="0000FF"/>
          <w:sz w:val="24"/>
          <w:szCs w:val="24"/>
          <w:lang w:val="vi-VN"/>
        </w:rPr>
        <w:t>. Viết phương trình mặt phẳng</w:t>
      </w:r>
      <w:bookmarkEnd w:id="62"/>
    </w:p>
    <w:p w:rsidR="00CA56A5" w:rsidRPr="000A07C5" w:rsidRDefault="00CA56A5" w:rsidP="000A07C5">
      <w:pPr>
        <w:spacing w:after="0" w:line="276" w:lineRule="auto"/>
        <w:ind w:firstLine="284"/>
        <w:jc w:val="both"/>
        <w:rPr>
          <w:rFonts w:ascii="Palatino Linotype" w:hAnsi="Palatino Linotype" w:cs="Times New Roman"/>
          <w:bCs/>
          <w:sz w:val="24"/>
          <w:szCs w:val="24"/>
          <w:lang w:val="pt-BR"/>
        </w:rPr>
      </w:pPr>
      <w:r w:rsidRPr="000A07C5">
        <w:rPr>
          <w:rFonts w:ascii="Palatino Linotype" w:hAnsi="Palatino Linotype" w:cs="Times New Roman"/>
          <w:bCs/>
          <w:sz w:val="24"/>
          <w:szCs w:val="24"/>
          <w:lang w:val="pt-BR"/>
        </w:rPr>
        <w:t xml:space="preserve">Để lập phương trình mặt phẳng </w:t>
      </w:r>
      <w:r w:rsidRPr="000A07C5">
        <w:rPr>
          <w:rFonts w:ascii="Palatino Linotype" w:hAnsi="Palatino Linotype" w:cs="Times New Roman"/>
          <w:bCs/>
          <w:noProof/>
          <w:position w:val="-18"/>
          <w:sz w:val="24"/>
          <w:szCs w:val="24"/>
          <w:lang w:val="en-US"/>
        </w:rPr>
        <w:drawing>
          <wp:inline distT="0" distB="0" distL="0" distR="0" wp14:anchorId="29AC3998" wp14:editId="4F2A36F6">
            <wp:extent cx="266700" cy="30480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cs="Times New Roman"/>
          <w:b/>
          <w:bCs/>
          <w:sz w:val="24"/>
          <w:szCs w:val="24"/>
          <w:lang w:val="pt-BR"/>
        </w:rPr>
        <w:t xml:space="preserve"> </w:t>
      </w:r>
      <w:r w:rsidRPr="000A07C5">
        <w:rPr>
          <w:rFonts w:ascii="Palatino Linotype" w:hAnsi="Palatino Linotype" w:cs="Times New Roman"/>
          <w:bCs/>
          <w:sz w:val="24"/>
          <w:szCs w:val="24"/>
          <w:lang w:val="pt-BR"/>
        </w:rPr>
        <w:t xml:space="preserve">ta cần xác định một điểm thuộc </w:t>
      </w:r>
      <w:r w:rsidRPr="000A07C5">
        <w:rPr>
          <w:rFonts w:ascii="Palatino Linotype" w:hAnsi="Palatino Linotype" w:cs="Times New Roman"/>
          <w:bCs/>
          <w:noProof/>
          <w:position w:val="-18"/>
          <w:sz w:val="24"/>
          <w:szCs w:val="24"/>
          <w:lang w:val="en-US"/>
        </w:rPr>
        <w:drawing>
          <wp:inline distT="0" distB="0" distL="0" distR="0" wp14:anchorId="218B64CB" wp14:editId="7BA68906">
            <wp:extent cx="266700" cy="30480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cs="Times New Roman"/>
          <w:bCs/>
          <w:sz w:val="24"/>
          <w:szCs w:val="24"/>
          <w:lang w:val="pt-BR"/>
        </w:rPr>
        <w:t xml:space="preserve"> và một VTPT của nó.</w:t>
      </w:r>
    </w:p>
    <w:p w:rsidR="00CA56A5" w:rsidRPr="000A07C5" w:rsidRDefault="00A970E0" w:rsidP="000A07C5">
      <w:pPr>
        <w:spacing w:after="0" w:line="276" w:lineRule="auto"/>
        <w:jc w:val="both"/>
        <w:rPr>
          <w:rFonts w:ascii="Palatino Linotype" w:hAnsi="Palatino Linotype" w:cs="Times New Roman"/>
          <w:b/>
          <w:color w:val="0000FF"/>
          <w:sz w:val="24"/>
          <w:szCs w:val="24"/>
          <w:lang w:val="pt-BR"/>
        </w:rPr>
      </w:pPr>
      <w:r w:rsidRPr="000A07C5">
        <w:rPr>
          <w:rFonts w:ascii="Palatino Linotype" w:hAnsi="Palatino Linotype" w:cs="Times New Roman"/>
          <w:b/>
          <w:color w:val="0000FF"/>
          <w:sz w:val="24"/>
          <w:szCs w:val="24"/>
          <w:lang w:val="pt-BR"/>
        </w:rPr>
        <w:lastRenderedPageBreak/>
        <w:t>2.2</w:t>
      </w:r>
      <w:r w:rsidR="00CA56A5" w:rsidRPr="000A07C5">
        <w:rPr>
          <w:rFonts w:ascii="Palatino Linotype" w:hAnsi="Palatino Linotype" w:cs="Times New Roman"/>
          <w:b/>
          <w:color w:val="0000FF"/>
          <w:sz w:val="24"/>
          <w:szCs w:val="24"/>
          <w:lang w:val="pt-BR"/>
        </w:rPr>
        <w:t>.1. Dạng 1</w:t>
      </w:r>
    </w:p>
    <w:p w:rsidR="00CA56A5" w:rsidRPr="000A07C5" w:rsidRDefault="00CA56A5" w:rsidP="000A07C5">
      <w:pPr>
        <w:spacing w:after="0" w:line="276" w:lineRule="auto"/>
        <w:ind w:firstLine="284"/>
        <w:jc w:val="both"/>
        <w:rPr>
          <w:rFonts w:ascii="Palatino Linotype" w:hAnsi="Palatino Linotype" w:cs="Times New Roman"/>
          <w:sz w:val="24"/>
          <w:szCs w:val="24"/>
          <w:lang w:val="pt-BR"/>
        </w:rPr>
      </w:pPr>
      <w:r w:rsidRPr="000A07C5">
        <w:rPr>
          <w:rFonts w:ascii="Palatino Linotype" w:hAnsi="Palatino Linotype" w:cs="Times New Roman"/>
          <w:bCs/>
          <w:noProof/>
          <w:position w:val="-18"/>
          <w:sz w:val="24"/>
          <w:szCs w:val="24"/>
          <w:lang w:val="en-US"/>
        </w:rPr>
        <w:drawing>
          <wp:inline distT="0" distB="0" distL="0" distR="0" wp14:anchorId="3EE39DBF" wp14:editId="3D2777E3">
            <wp:extent cx="266700" cy="3048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cs="Times New Roman"/>
          <w:b/>
          <w:bCs/>
          <w:sz w:val="24"/>
          <w:szCs w:val="24"/>
          <w:lang w:val="pt-BR"/>
        </w:rPr>
        <w:t xml:space="preserve"> </w:t>
      </w:r>
      <w:r w:rsidRPr="000A07C5">
        <w:rPr>
          <w:rFonts w:ascii="Palatino Linotype" w:hAnsi="Palatino Linotype" w:cs="Times New Roman"/>
          <w:sz w:val="24"/>
          <w:szCs w:val="24"/>
          <w:lang w:val="pt-BR"/>
        </w:rPr>
        <w:t xml:space="preserve">đi qua điểm </w:t>
      </w:r>
      <w:r w:rsidRPr="000A07C5">
        <w:rPr>
          <w:rFonts w:ascii="Palatino Linotype" w:hAnsi="Palatino Linotype" w:cs="Times New Roman"/>
          <w:noProof/>
          <w:position w:val="-20"/>
          <w:sz w:val="24"/>
          <w:szCs w:val="24"/>
          <w:lang w:val="en-US"/>
        </w:rPr>
        <w:drawing>
          <wp:inline distT="0" distB="0" distL="0" distR="0" wp14:anchorId="2E2F0E97" wp14:editId="5E4F8980">
            <wp:extent cx="838200" cy="333375"/>
            <wp:effectExtent l="0" t="0" r="0"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838200" cy="33337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có VTPT </w:t>
      </w:r>
      <w:r w:rsidRPr="000A07C5">
        <w:rPr>
          <w:rFonts w:ascii="Palatino Linotype" w:hAnsi="Palatino Linotype" w:cs="Times New Roman"/>
          <w:noProof/>
          <w:position w:val="-18"/>
          <w:sz w:val="24"/>
          <w:szCs w:val="24"/>
          <w:lang w:val="en-US"/>
        </w:rPr>
        <w:drawing>
          <wp:inline distT="0" distB="0" distL="0" distR="0" wp14:anchorId="2C5ADAC1" wp14:editId="3486DD21">
            <wp:extent cx="857250" cy="30480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857250" cy="304800"/>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thì:</w:t>
      </w:r>
    </w:p>
    <w:p w:rsidR="00CA56A5" w:rsidRPr="000A07C5" w:rsidRDefault="00CA56A5" w:rsidP="000A07C5">
      <w:pPr>
        <w:spacing w:after="0" w:line="276" w:lineRule="auto"/>
        <w:ind w:firstLine="284"/>
        <w:jc w:val="center"/>
        <w:rPr>
          <w:rFonts w:ascii="Palatino Linotype" w:hAnsi="Palatino Linotype" w:cs="Times New Roman"/>
          <w:b/>
          <w:color w:val="0000FF"/>
          <w:sz w:val="24"/>
          <w:szCs w:val="24"/>
          <w:lang w:val="en-US"/>
        </w:rPr>
      </w:pPr>
      <w:r w:rsidRPr="000A07C5">
        <w:rPr>
          <w:rFonts w:ascii="Palatino Linotype" w:hAnsi="Palatino Linotype" w:cs="Times New Roman"/>
          <w:bCs/>
          <w:noProof/>
          <w:position w:val="-18"/>
          <w:sz w:val="24"/>
          <w:szCs w:val="24"/>
          <w:lang w:val="en-US"/>
        </w:rPr>
        <w:drawing>
          <wp:inline distT="0" distB="0" distL="0" distR="0" wp14:anchorId="34DE0B9D" wp14:editId="45704A98">
            <wp:extent cx="2889250" cy="301625"/>
            <wp:effectExtent l="0" t="0" r="6350" b="317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2889250" cy="301625"/>
                    </a:xfrm>
                    <a:prstGeom prst="rect">
                      <a:avLst/>
                    </a:prstGeom>
                    <a:noFill/>
                    <a:ln>
                      <a:noFill/>
                    </a:ln>
                  </pic:spPr>
                </pic:pic>
              </a:graphicData>
            </a:graphic>
          </wp:inline>
        </w:drawing>
      </w:r>
    </w:p>
    <w:p w:rsidR="00CA56A5" w:rsidRPr="000A07C5" w:rsidRDefault="00CA56A5"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lang w:val="en-US"/>
        </w:rPr>
        <w:t xml:space="preserve">2.2.2. Dạng </w:t>
      </w:r>
      <w:r w:rsidR="00CB17F9" w:rsidRPr="000A07C5">
        <w:rPr>
          <w:rFonts w:ascii="Palatino Linotype" w:hAnsi="Palatino Linotype" w:cs="Times New Roman"/>
          <w:b/>
          <w:color w:val="0000FF"/>
          <w:sz w:val="24"/>
          <w:szCs w:val="24"/>
          <w:lang w:val="en-US"/>
        </w:rPr>
        <w:t>2</w:t>
      </w:r>
    </w:p>
    <w:p w:rsidR="00CA56A5" w:rsidRPr="000A07C5" w:rsidRDefault="00CB17F9" w:rsidP="000A07C5">
      <w:pPr>
        <w:spacing w:after="0" w:line="276" w:lineRule="auto"/>
        <w:ind w:firstLine="284"/>
        <w:jc w:val="both"/>
        <w:rPr>
          <w:rFonts w:ascii="Palatino Linotype" w:hAnsi="Palatino Linotype" w:cs="Times New Roman"/>
          <w:b/>
          <w:sz w:val="24"/>
          <w:szCs w:val="24"/>
          <w:u w:val="single"/>
        </w:rPr>
      </w:pPr>
      <w:r w:rsidRPr="000A07C5">
        <w:rPr>
          <w:rFonts w:ascii="Palatino Linotype" w:hAnsi="Palatino Linotype" w:cs="Times New Roman"/>
          <w:bCs/>
          <w:noProof/>
          <w:position w:val="-18"/>
          <w:sz w:val="24"/>
          <w:szCs w:val="24"/>
          <w:lang w:val="en-US"/>
        </w:rPr>
        <w:drawing>
          <wp:inline distT="0" distB="0" distL="0" distR="0" wp14:anchorId="7FEA8AC6" wp14:editId="63DABACC">
            <wp:extent cx="262890" cy="301625"/>
            <wp:effectExtent l="0" t="0" r="3810" b="317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sz w:val="24"/>
          <w:szCs w:val="24"/>
        </w:rPr>
        <w:t xml:space="preserve">đi qua điểm </w:t>
      </w:r>
      <w:r w:rsidRPr="000A07C5">
        <w:rPr>
          <w:rFonts w:ascii="Palatino Linotype" w:hAnsi="Palatino Linotype" w:cs="Times New Roman"/>
          <w:noProof/>
          <w:position w:val="-20"/>
          <w:sz w:val="24"/>
          <w:szCs w:val="24"/>
          <w:lang w:val="en-US"/>
        </w:rPr>
        <w:drawing>
          <wp:inline distT="0" distB="0" distL="0" distR="0" wp14:anchorId="593D2177" wp14:editId="1939A7A7">
            <wp:extent cx="836295" cy="330835"/>
            <wp:effectExtent l="0" t="0" r="1905"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836295" cy="330835"/>
                    </a:xfrm>
                    <a:prstGeom prst="rect">
                      <a:avLst/>
                    </a:prstGeom>
                    <a:noFill/>
                    <a:ln>
                      <a:noFill/>
                    </a:ln>
                  </pic:spPr>
                </pic:pic>
              </a:graphicData>
            </a:graphic>
          </wp:inline>
        </w:drawing>
      </w:r>
      <w:r w:rsidRPr="000A07C5">
        <w:rPr>
          <w:rFonts w:ascii="Palatino Linotype" w:hAnsi="Palatino Linotype" w:cs="Times New Roman"/>
          <w:sz w:val="24"/>
          <w:szCs w:val="24"/>
        </w:rPr>
        <w:t xml:space="preserve"> có cặp VTCP </w:t>
      </w:r>
      <w:r w:rsidRPr="000A07C5">
        <w:rPr>
          <w:rFonts w:ascii="Palatino Linotype" w:hAnsi="Palatino Linotype" w:cs="Times New Roman"/>
          <w:noProof/>
          <w:position w:val="-10"/>
          <w:sz w:val="24"/>
          <w:szCs w:val="24"/>
          <w:lang w:val="en-US"/>
        </w:rPr>
        <w:drawing>
          <wp:inline distT="0" distB="0" distL="0" distR="0" wp14:anchorId="53E167D7" wp14:editId="09598976">
            <wp:extent cx="262890" cy="233680"/>
            <wp:effectExtent l="0" t="0" r="381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262890" cy="233680"/>
                    </a:xfrm>
                    <a:prstGeom prst="rect">
                      <a:avLst/>
                    </a:prstGeom>
                    <a:noFill/>
                    <a:ln>
                      <a:noFill/>
                    </a:ln>
                  </pic:spPr>
                </pic:pic>
              </a:graphicData>
            </a:graphic>
          </wp:inline>
        </w:drawing>
      </w:r>
      <w:r w:rsidR="00CA56A5" w:rsidRPr="000A07C5">
        <w:rPr>
          <w:rFonts w:ascii="Palatino Linotype" w:hAnsi="Palatino Linotype" w:cs="Times New Roman"/>
          <w:sz w:val="24"/>
          <w:szCs w:val="24"/>
          <w:lang w:val="pt-BR"/>
        </w:rPr>
        <w:t>thì</w:t>
      </w:r>
      <w:r w:rsidRPr="000A07C5">
        <w:rPr>
          <w:rFonts w:ascii="Palatino Linotype" w:hAnsi="Palatino Linotype" w:cs="Times New Roman"/>
          <w:sz w:val="24"/>
          <w:szCs w:val="24"/>
          <w:lang w:val="pt-BR"/>
        </w:rPr>
        <w:t xml:space="preserve"> </w:t>
      </w:r>
      <w:r w:rsidRPr="000A07C5">
        <w:rPr>
          <w:rFonts w:ascii="Palatino Linotype" w:hAnsi="Palatino Linotype" w:cs="Times New Roman"/>
          <w:bCs/>
          <w:noProof/>
          <w:position w:val="-12"/>
          <w:sz w:val="24"/>
          <w:szCs w:val="24"/>
          <w:lang w:val="en-US"/>
        </w:rPr>
        <w:drawing>
          <wp:inline distT="0" distB="0" distL="0" distR="0" wp14:anchorId="4AFB2BFD" wp14:editId="20D364A0">
            <wp:extent cx="676275" cy="266700"/>
            <wp:effectExtent l="0" t="0" r="9525"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sidRPr="000A07C5">
        <w:rPr>
          <w:rFonts w:ascii="Palatino Linotype" w:hAnsi="Palatino Linotype" w:cs="Times New Roman"/>
          <w:bCs/>
          <w:sz w:val="24"/>
          <w:szCs w:val="24"/>
          <w:lang w:val="en-US"/>
        </w:rPr>
        <w:t xml:space="preserve">là </w:t>
      </w:r>
      <w:r w:rsidRPr="000A07C5">
        <w:rPr>
          <w:rFonts w:ascii="Palatino Linotype" w:hAnsi="Palatino Linotype" w:cs="Times New Roman"/>
          <w:bCs/>
          <w:sz w:val="24"/>
          <w:szCs w:val="24"/>
        </w:rPr>
        <w:t xml:space="preserve"> một VTPT của </w:t>
      </w:r>
      <w:r w:rsidRPr="000A07C5">
        <w:rPr>
          <w:rFonts w:ascii="Palatino Linotype" w:hAnsi="Palatino Linotype" w:cs="Times New Roman"/>
          <w:bCs/>
          <w:noProof/>
          <w:position w:val="-18"/>
          <w:sz w:val="24"/>
          <w:szCs w:val="24"/>
          <w:lang w:val="en-US"/>
        </w:rPr>
        <w:drawing>
          <wp:inline distT="0" distB="0" distL="0" distR="0" wp14:anchorId="68C80E30" wp14:editId="5DD52CE4">
            <wp:extent cx="266700" cy="30480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w:t>
      </w:r>
    </w:p>
    <w:p w:rsidR="00CB17F9" w:rsidRPr="000A07C5" w:rsidRDefault="00CB17F9"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2.3. Dạng 3</w:t>
      </w:r>
    </w:p>
    <w:p w:rsidR="00CB17F9" w:rsidRPr="000A07C5" w:rsidRDefault="00CB17F9" w:rsidP="000A07C5">
      <w:pPr>
        <w:spacing w:after="0" w:line="276" w:lineRule="auto"/>
        <w:ind w:firstLine="284"/>
        <w:jc w:val="both"/>
        <w:rPr>
          <w:rFonts w:ascii="Palatino Linotype" w:hAnsi="Palatino Linotype" w:cs="Times New Roman"/>
          <w:b/>
          <w:sz w:val="24"/>
          <w:szCs w:val="24"/>
          <w:u w:val="single"/>
        </w:rPr>
      </w:pPr>
      <w:r w:rsidRPr="000A07C5">
        <w:rPr>
          <w:rFonts w:ascii="Palatino Linotype" w:hAnsi="Palatino Linotype" w:cs="Times New Roman"/>
          <w:b/>
          <w:bCs/>
          <w:noProof/>
          <w:position w:val="-18"/>
          <w:sz w:val="24"/>
          <w:szCs w:val="24"/>
          <w:lang w:val="en-US"/>
        </w:rPr>
        <w:drawing>
          <wp:inline distT="0" distB="0" distL="0" distR="0" wp14:anchorId="5627FE6B" wp14:editId="575835AC">
            <wp:extent cx="262890" cy="301625"/>
            <wp:effectExtent l="0" t="0" r="3810" b="3175"/>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w:t>
      </w:r>
      <w:r w:rsidRPr="000A07C5">
        <w:rPr>
          <w:rFonts w:ascii="Palatino Linotype" w:hAnsi="Palatino Linotype" w:cs="Times New Roman"/>
          <w:sz w:val="24"/>
          <w:szCs w:val="24"/>
        </w:rPr>
        <w:t xml:space="preserve">đi qua điểm </w:t>
      </w:r>
      <w:r w:rsidRPr="000A07C5">
        <w:rPr>
          <w:rFonts w:ascii="Palatino Linotype" w:hAnsi="Palatino Linotype" w:cs="Times New Roman"/>
          <w:noProof/>
          <w:position w:val="-20"/>
          <w:sz w:val="24"/>
          <w:szCs w:val="24"/>
          <w:lang w:val="en-US"/>
        </w:rPr>
        <w:drawing>
          <wp:inline distT="0" distB="0" distL="0" distR="0" wp14:anchorId="6E0FE96A" wp14:editId="737A70DB">
            <wp:extent cx="836295" cy="330835"/>
            <wp:effectExtent l="0" t="0" r="1905" b="0"/>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836295" cy="330835"/>
                    </a:xfrm>
                    <a:prstGeom prst="rect">
                      <a:avLst/>
                    </a:prstGeom>
                    <a:noFill/>
                    <a:ln>
                      <a:noFill/>
                    </a:ln>
                  </pic:spPr>
                </pic:pic>
              </a:graphicData>
            </a:graphic>
          </wp:inline>
        </w:drawing>
      </w:r>
      <w:r w:rsidRPr="000A07C5">
        <w:rPr>
          <w:rFonts w:ascii="Palatino Linotype" w:hAnsi="Palatino Linotype" w:cs="Times New Roman"/>
          <w:sz w:val="24"/>
          <w:szCs w:val="24"/>
        </w:rPr>
        <w:t xml:space="preserve"> và song song với </w:t>
      </w:r>
      <w:r w:rsidRPr="000A07C5">
        <w:rPr>
          <w:rFonts w:ascii="Palatino Linotype" w:hAnsi="Palatino Linotype" w:cs="Times New Roman"/>
          <w:bCs/>
          <w:position w:val="-14"/>
          <w:sz w:val="24"/>
          <w:szCs w:val="24"/>
        </w:rPr>
        <w:object w:dxaOrig="2220" w:dyaOrig="400">
          <v:shape id="_x0000_i1274" type="#_x0000_t75" style="width:110.75pt;height:20.1pt" o:ole="">
            <v:imagedata r:id="rId930" o:title=""/>
          </v:shape>
          <o:OLEObject Type="Embed" ProgID="Equation.DSMT4" ShapeID="_x0000_i1274" DrawAspect="Content" ObjectID="_1695030847" r:id="rId931"/>
        </w:object>
      </w:r>
      <w:r w:rsidRPr="000A07C5">
        <w:rPr>
          <w:rFonts w:ascii="Palatino Linotype" w:hAnsi="Palatino Linotype" w:cs="Times New Roman"/>
          <w:bCs/>
          <w:sz w:val="24"/>
          <w:szCs w:val="24"/>
        </w:rPr>
        <w:t xml:space="preserve"> thì</w:t>
      </w:r>
      <w:r w:rsidRPr="000A07C5">
        <w:rPr>
          <w:rFonts w:ascii="Palatino Linotype" w:hAnsi="Palatino Linotype" w:cs="Times New Roman"/>
          <w:bCs/>
          <w:noProof/>
          <w:position w:val="-18"/>
          <w:sz w:val="24"/>
          <w:szCs w:val="24"/>
          <w:lang w:val="en-US"/>
        </w:rPr>
        <w:drawing>
          <wp:inline distT="0" distB="0" distL="0" distR="0" wp14:anchorId="3B486A62" wp14:editId="64260FEF">
            <wp:extent cx="2889250" cy="301625"/>
            <wp:effectExtent l="0" t="0" r="6350" b="3175"/>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2889250" cy="301625"/>
                    </a:xfrm>
                    <a:prstGeom prst="rect">
                      <a:avLst/>
                    </a:prstGeom>
                    <a:noFill/>
                    <a:ln>
                      <a:noFill/>
                    </a:ln>
                  </pic:spPr>
                </pic:pic>
              </a:graphicData>
            </a:graphic>
          </wp:inline>
        </w:drawing>
      </w:r>
    </w:p>
    <w:p w:rsidR="00CB17F9" w:rsidRPr="000A07C5" w:rsidRDefault="00CB17F9"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2.4. Dạng 4</w:t>
      </w:r>
    </w:p>
    <w:p w:rsidR="00A7666F" w:rsidRPr="000A07C5" w:rsidRDefault="00CB17F9" w:rsidP="000A07C5">
      <w:pPr>
        <w:tabs>
          <w:tab w:val="left" w:pos="5040"/>
        </w:tabs>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Cs/>
          <w:noProof/>
          <w:position w:val="-18"/>
          <w:sz w:val="24"/>
          <w:szCs w:val="24"/>
          <w:lang w:val="en-US"/>
        </w:rPr>
        <w:drawing>
          <wp:inline distT="0" distB="0" distL="0" distR="0" wp14:anchorId="233E37F7" wp14:editId="24F5C70A">
            <wp:extent cx="262890" cy="301625"/>
            <wp:effectExtent l="0" t="0" r="3810" b="317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đ</w:t>
      </w:r>
      <w:r w:rsidRPr="000A07C5">
        <w:rPr>
          <w:rFonts w:ascii="Palatino Linotype" w:hAnsi="Palatino Linotype" w:cs="Times New Roman"/>
          <w:sz w:val="24"/>
          <w:szCs w:val="24"/>
        </w:rPr>
        <w:t xml:space="preserve">i qua 3 điểm không thẳng hàng </w:t>
      </w:r>
      <w:r w:rsidRPr="000A07C5">
        <w:rPr>
          <w:rFonts w:ascii="Palatino Linotype" w:hAnsi="Palatino Linotype" w:cs="Times New Roman"/>
          <w:noProof/>
          <w:position w:val="-10"/>
          <w:sz w:val="24"/>
          <w:szCs w:val="24"/>
          <w:lang w:val="en-US"/>
        </w:rPr>
        <w:drawing>
          <wp:inline distT="0" distB="0" distL="0" distR="0" wp14:anchorId="03E188FA" wp14:editId="7E509717">
            <wp:extent cx="486410" cy="204470"/>
            <wp:effectExtent l="0" t="0" r="8890" b="508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486410" cy="204470"/>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r w:rsidRPr="000A07C5">
        <w:rPr>
          <w:rFonts w:ascii="Palatino Linotype" w:hAnsi="Palatino Linotype" w:cs="Times New Roman"/>
          <w:bCs/>
          <w:sz w:val="24"/>
          <w:szCs w:val="24"/>
        </w:rPr>
        <w:t xml:space="preserve">Khi đó ta có thể xác định một VTPT của </w:t>
      </w:r>
      <w:r w:rsidRPr="000A07C5">
        <w:rPr>
          <w:rFonts w:ascii="Palatino Linotype" w:hAnsi="Palatino Linotype" w:cs="Times New Roman"/>
          <w:bCs/>
          <w:noProof/>
          <w:position w:val="-18"/>
          <w:sz w:val="24"/>
          <w:szCs w:val="24"/>
          <w:lang w:val="en-US"/>
        </w:rPr>
        <w:drawing>
          <wp:inline distT="0" distB="0" distL="0" distR="0" wp14:anchorId="74C13700" wp14:editId="3367FFB3">
            <wp:extent cx="266700" cy="304800"/>
            <wp:effectExtent l="0" t="0" r="0" b="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cs="Times New Roman"/>
          <w:bCs/>
          <w:sz w:val="24"/>
          <w:szCs w:val="24"/>
        </w:rPr>
        <w:t xml:space="preserve">là: </w:t>
      </w:r>
      <w:r w:rsidRPr="000A07C5">
        <w:rPr>
          <w:rFonts w:ascii="Palatino Linotype" w:hAnsi="Palatino Linotype" w:cs="Times New Roman"/>
          <w:bCs/>
          <w:noProof/>
          <w:position w:val="-12"/>
          <w:sz w:val="24"/>
          <w:szCs w:val="24"/>
          <w:lang w:val="en-US"/>
        </w:rPr>
        <w:drawing>
          <wp:inline distT="0" distB="0" distL="0" distR="0" wp14:anchorId="37C943E1" wp14:editId="3F3DDE03">
            <wp:extent cx="981075" cy="285750"/>
            <wp:effectExtent l="0" t="0" r="9525" b="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981075" cy="285750"/>
                    </a:xfrm>
                    <a:prstGeom prst="rect">
                      <a:avLst/>
                    </a:prstGeom>
                    <a:noFill/>
                    <a:ln>
                      <a:noFill/>
                    </a:ln>
                  </pic:spPr>
                </pic:pic>
              </a:graphicData>
            </a:graphic>
          </wp:inline>
        </w:drawing>
      </w:r>
    </w:p>
    <w:p w:rsidR="00CB17F9" w:rsidRPr="000A07C5" w:rsidRDefault="00CB17F9"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2.5. Dạng 5</w:t>
      </w:r>
    </w:p>
    <w:p w:rsidR="00CB17F9" w:rsidRPr="000A07C5" w:rsidRDefault="00CB17F9" w:rsidP="000A07C5">
      <w:pPr>
        <w:tabs>
          <w:tab w:val="left" w:pos="5040"/>
        </w:tabs>
        <w:spacing w:after="0" w:line="276" w:lineRule="auto"/>
        <w:ind w:firstLine="284"/>
        <w:jc w:val="both"/>
        <w:rPr>
          <w:rFonts w:ascii="Palatino Linotype" w:hAnsi="Palatino Linotype" w:cs="Times New Roman"/>
          <w:noProof/>
          <w:position w:val="-4"/>
          <w:sz w:val="24"/>
          <w:szCs w:val="24"/>
          <w:lang w:eastAsia="vi-VN"/>
        </w:rPr>
      </w:pPr>
      <w:r w:rsidRPr="000A07C5">
        <w:rPr>
          <w:rFonts w:ascii="Palatino Linotype" w:hAnsi="Palatino Linotype" w:cs="Times New Roman"/>
          <w:bCs/>
          <w:noProof/>
          <w:position w:val="-18"/>
          <w:sz w:val="24"/>
          <w:szCs w:val="24"/>
          <w:lang w:val="en-US"/>
        </w:rPr>
        <w:drawing>
          <wp:inline distT="0" distB="0" distL="0" distR="0" wp14:anchorId="437AF9AC" wp14:editId="5FC91A7E">
            <wp:extent cx="262890" cy="301625"/>
            <wp:effectExtent l="0" t="0" r="3810" b="317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đ</w:t>
      </w:r>
      <w:r w:rsidRPr="000A07C5">
        <w:rPr>
          <w:rFonts w:ascii="Palatino Linotype" w:hAnsi="Palatino Linotype" w:cs="Times New Roman"/>
          <w:sz w:val="24"/>
          <w:szCs w:val="24"/>
        </w:rPr>
        <w:t xml:space="preserve">i qua một điểm </w:t>
      </w:r>
      <w:r w:rsidRPr="000A07C5">
        <w:rPr>
          <w:rFonts w:ascii="Palatino Linotype" w:hAnsi="Palatino Linotype" w:cs="Times New Roman"/>
          <w:noProof/>
          <w:position w:val="-4"/>
          <w:sz w:val="24"/>
          <w:szCs w:val="24"/>
          <w:lang w:eastAsia="vi-VN"/>
        </w:rPr>
        <w:object w:dxaOrig="320" w:dyaOrig="260">
          <v:shape id="_x0000_i1275" type="#_x0000_t75" style="width:15.9pt;height:13.15pt" o:ole="">
            <v:imagedata r:id="rId938" o:title=""/>
          </v:shape>
          <o:OLEObject Type="Embed" ProgID="Equation.DSMT4" ShapeID="_x0000_i1275" DrawAspect="Content" ObjectID="_1695030848" r:id="rId939"/>
        </w:object>
      </w:r>
      <w:r w:rsidRPr="000A07C5">
        <w:rPr>
          <w:rFonts w:ascii="Palatino Linotype" w:hAnsi="Palatino Linotype" w:cs="Times New Roman"/>
          <w:noProof/>
          <w:position w:val="-4"/>
          <w:sz w:val="24"/>
          <w:szCs w:val="24"/>
          <w:lang w:eastAsia="vi-VN"/>
        </w:rPr>
        <w:t xml:space="preserve"> </w:t>
      </w:r>
      <w:r w:rsidRPr="000A07C5">
        <w:rPr>
          <w:rFonts w:ascii="Palatino Linotype" w:hAnsi="Palatino Linotype" w:cs="Times New Roman"/>
          <w:sz w:val="24"/>
          <w:szCs w:val="24"/>
        </w:rPr>
        <w:t xml:space="preserve">và một đường thẳng </w:t>
      </w:r>
      <w:r w:rsidRPr="000A07C5">
        <w:rPr>
          <w:rFonts w:ascii="Palatino Linotype" w:hAnsi="Palatino Linotype" w:cs="Times New Roman"/>
          <w:noProof/>
          <w:position w:val="-18"/>
          <w:sz w:val="24"/>
          <w:szCs w:val="24"/>
          <w:lang w:val="en-US"/>
        </w:rPr>
        <w:drawing>
          <wp:inline distT="0" distB="0" distL="0" distR="0" wp14:anchorId="410A39E7" wp14:editId="405C1C7F">
            <wp:extent cx="233680" cy="301625"/>
            <wp:effectExtent l="0" t="0" r="0" b="317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233680" cy="301625"/>
                    </a:xfrm>
                    <a:prstGeom prst="rect">
                      <a:avLst/>
                    </a:prstGeom>
                    <a:noFill/>
                    <a:ln>
                      <a:noFill/>
                    </a:ln>
                  </pic:spPr>
                </pic:pic>
              </a:graphicData>
            </a:graphic>
          </wp:inline>
        </w:drawing>
      </w:r>
      <w:r w:rsidRPr="000A07C5">
        <w:rPr>
          <w:rFonts w:ascii="Palatino Linotype" w:hAnsi="Palatino Linotype" w:cs="Times New Roman"/>
          <w:sz w:val="24"/>
          <w:szCs w:val="24"/>
        </w:rPr>
        <w:t xml:space="preserve"> không chứa </w:t>
      </w:r>
      <w:r w:rsidRPr="000A07C5">
        <w:rPr>
          <w:rFonts w:ascii="Palatino Linotype" w:hAnsi="Palatino Linotype" w:cs="Times New Roman"/>
          <w:noProof/>
          <w:position w:val="-4"/>
          <w:sz w:val="24"/>
          <w:szCs w:val="24"/>
          <w:lang w:eastAsia="vi-VN"/>
        </w:rPr>
        <w:object w:dxaOrig="320" w:dyaOrig="260">
          <v:shape id="_x0000_i1276" type="#_x0000_t75" style="width:15.9pt;height:13.15pt" o:ole="">
            <v:imagedata r:id="rId938" o:title=""/>
          </v:shape>
          <o:OLEObject Type="Embed" ProgID="Equation.DSMT4" ShapeID="_x0000_i1276" DrawAspect="Content" ObjectID="_1695030849" r:id="rId941"/>
        </w:object>
      </w:r>
      <w:r w:rsidRPr="000A07C5">
        <w:rPr>
          <w:rFonts w:ascii="Palatino Linotype" w:hAnsi="Palatino Linotype" w:cs="Times New Roman"/>
          <w:noProof/>
          <w:position w:val="-4"/>
          <w:sz w:val="24"/>
          <w:szCs w:val="24"/>
          <w:lang w:eastAsia="vi-VN"/>
        </w:rPr>
        <w:t>:</w:t>
      </w:r>
    </w:p>
    <w:p w:rsidR="00CB17F9" w:rsidRPr="000A07C5" w:rsidRDefault="00CB17F9"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 xml:space="preserve">Trên </w:t>
      </w:r>
      <w:r w:rsidRPr="000A07C5">
        <w:rPr>
          <w:rFonts w:ascii="Palatino Linotype" w:hAnsi="Palatino Linotype"/>
          <w:bCs/>
          <w:noProof/>
          <w:position w:val="-18"/>
          <w:sz w:val="24"/>
          <w:szCs w:val="24"/>
        </w:rPr>
        <w:drawing>
          <wp:inline distT="0" distB="0" distL="0" distR="0" wp14:anchorId="28BE1C37" wp14:editId="204D28EC">
            <wp:extent cx="238125" cy="304800"/>
            <wp:effectExtent l="0" t="0" r="9525" b="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238125" cy="304800"/>
                    </a:xfrm>
                    <a:prstGeom prst="rect">
                      <a:avLst/>
                    </a:prstGeom>
                    <a:noFill/>
                    <a:ln>
                      <a:noFill/>
                    </a:ln>
                  </pic:spPr>
                </pic:pic>
              </a:graphicData>
            </a:graphic>
          </wp:inline>
        </w:drawing>
      </w:r>
      <w:r w:rsidRPr="000A07C5">
        <w:rPr>
          <w:rFonts w:ascii="Palatino Linotype" w:hAnsi="Palatino Linotype"/>
          <w:bCs/>
          <w:sz w:val="24"/>
          <w:szCs w:val="24"/>
          <w:lang w:val="vi-VN"/>
        </w:rPr>
        <w:t xml:space="preserve"> lấy điểm </w:t>
      </w:r>
      <w:r w:rsidRPr="000A07C5">
        <w:rPr>
          <w:rFonts w:ascii="Palatino Linotype" w:hAnsi="Palatino Linotype"/>
          <w:bCs/>
          <w:noProof/>
          <w:position w:val="-4"/>
          <w:sz w:val="24"/>
          <w:szCs w:val="24"/>
        </w:rPr>
        <w:drawing>
          <wp:inline distT="0" distB="0" distL="0" distR="0" wp14:anchorId="4B27AF63" wp14:editId="4C805802">
            <wp:extent cx="152400" cy="161925"/>
            <wp:effectExtent l="0" t="0" r="0" b="952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bCs/>
          <w:sz w:val="24"/>
          <w:szCs w:val="24"/>
          <w:lang w:val="vi-VN"/>
        </w:rPr>
        <w:t xml:space="preserve"> và VTCP </w:t>
      </w:r>
      <w:r w:rsidRPr="000A07C5">
        <w:rPr>
          <w:rFonts w:ascii="Palatino Linotype" w:hAnsi="Palatino Linotype"/>
          <w:bCs/>
          <w:noProof/>
          <w:position w:val="-4"/>
          <w:sz w:val="24"/>
          <w:szCs w:val="24"/>
        </w:rPr>
        <w:drawing>
          <wp:inline distT="0" distB="0" distL="0" distR="0" wp14:anchorId="72BD25E8" wp14:editId="5D6425AC">
            <wp:extent cx="123825" cy="161925"/>
            <wp:effectExtent l="0" t="0" r="9525" b="9525"/>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bCs/>
          <w:sz w:val="24"/>
          <w:szCs w:val="24"/>
          <w:lang w:val="vi-VN"/>
        </w:rPr>
        <w:t>.</w:t>
      </w:r>
    </w:p>
    <w:p w:rsidR="00CB17F9" w:rsidRPr="000A07C5" w:rsidRDefault="00CB17F9"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rPr>
        <w:t xml:space="preserve">Một VTPT của </w:t>
      </w:r>
      <w:r w:rsidRPr="000A07C5">
        <w:rPr>
          <w:rFonts w:ascii="Palatino Linotype" w:hAnsi="Palatino Linotype"/>
          <w:bCs/>
          <w:noProof/>
          <w:position w:val="-18"/>
          <w:sz w:val="24"/>
          <w:szCs w:val="24"/>
        </w:rPr>
        <w:drawing>
          <wp:inline distT="0" distB="0" distL="0" distR="0" wp14:anchorId="66062301" wp14:editId="1479D04E">
            <wp:extent cx="266700" cy="304800"/>
            <wp:effectExtent l="0" t="0" r="0"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sz w:val="24"/>
          <w:szCs w:val="24"/>
        </w:rPr>
        <w:t xml:space="preserve"> là: </w:t>
      </w:r>
      <w:r w:rsidRPr="000A07C5">
        <w:rPr>
          <w:rFonts w:ascii="Palatino Linotype" w:hAnsi="Palatino Linotype"/>
          <w:bCs/>
          <w:noProof/>
          <w:position w:val="-12"/>
          <w:sz w:val="24"/>
          <w:szCs w:val="24"/>
        </w:rPr>
        <w:drawing>
          <wp:inline distT="0" distB="0" distL="0" distR="0" wp14:anchorId="20390C3E" wp14:editId="47975A13">
            <wp:extent cx="857250" cy="285750"/>
            <wp:effectExtent l="0" t="0" r="0" b="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857250" cy="285750"/>
                    </a:xfrm>
                    <a:prstGeom prst="rect">
                      <a:avLst/>
                    </a:prstGeom>
                    <a:noFill/>
                    <a:ln>
                      <a:noFill/>
                    </a:ln>
                  </pic:spPr>
                </pic:pic>
              </a:graphicData>
            </a:graphic>
          </wp:inline>
        </w:drawing>
      </w:r>
    </w:p>
    <w:p w:rsidR="00CB17F9" w:rsidRPr="000A07C5" w:rsidRDefault="00CB17F9"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2.2.</w:t>
      </w:r>
      <w:r w:rsidR="00F0371B" w:rsidRPr="000A07C5">
        <w:rPr>
          <w:rFonts w:ascii="Palatino Linotype" w:hAnsi="Palatino Linotype" w:cs="Times New Roman"/>
          <w:b/>
          <w:color w:val="0000FF"/>
          <w:sz w:val="24"/>
          <w:szCs w:val="24"/>
          <w:lang w:val="en-US"/>
        </w:rPr>
        <w:t>6</w:t>
      </w:r>
      <w:r w:rsidRPr="000A07C5">
        <w:rPr>
          <w:rFonts w:ascii="Palatino Linotype" w:hAnsi="Palatino Linotype" w:cs="Times New Roman"/>
          <w:b/>
          <w:color w:val="0000FF"/>
          <w:sz w:val="24"/>
          <w:szCs w:val="24"/>
        </w:rPr>
        <w:t xml:space="preserve">. Dạng </w:t>
      </w:r>
      <w:r w:rsidR="00F0371B" w:rsidRPr="000A07C5">
        <w:rPr>
          <w:rFonts w:ascii="Palatino Linotype" w:hAnsi="Palatino Linotype" w:cs="Times New Roman"/>
          <w:b/>
          <w:color w:val="0000FF"/>
          <w:sz w:val="24"/>
          <w:szCs w:val="24"/>
          <w:lang w:val="en-US"/>
        </w:rPr>
        <w:t>6</w:t>
      </w:r>
    </w:p>
    <w:p w:rsidR="00CB17F9" w:rsidRPr="000A07C5" w:rsidRDefault="00F0371B" w:rsidP="000A07C5">
      <w:pPr>
        <w:tabs>
          <w:tab w:val="left" w:pos="5040"/>
        </w:tabs>
        <w:spacing w:after="0" w:line="276" w:lineRule="auto"/>
        <w:ind w:firstLine="284"/>
        <w:jc w:val="both"/>
        <w:rPr>
          <w:rFonts w:ascii="Palatino Linotype" w:hAnsi="Palatino Linotype" w:cs="Times New Roman"/>
          <w:noProof/>
          <w:position w:val="-4"/>
          <w:sz w:val="24"/>
          <w:szCs w:val="24"/>
          <w:lang w:eastAsia="vi-VN"/>
        </w:rPr>
      </w:pPr>
      <w:r w:rsidRPr="000A07C5">
        <w:rPr>
          <w:rFonts w:ascii="Palatino Linotype" w:hAnsi="Palatino Linotype" w:cs="Times New Roman"/>
          <w:bCs/>
          <w:noProof/>
          <w:position w:val="-18"/>
          <w:sz w:val="24"/>
          <w:szCs w:val="24"/>
          <w:lang w:val="en-US"/>
        </w:rPr>
        <w:drawing>
          <wp:inline distT="0" distB="0" distL="0" distR="0" wp14:anchorId="1467638C" wp14:editId="5D62A0C3">
            <wp:extent cx="262890" cy="301625"/>
            <wp:effectExtent l="0" t="0" r="3810" b="3175"/>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đ</w:t>
      </w:r>
      <w:r w:rsidRPr="000A07C5">
        <w:rPr>
          <w:rFonts w:ascii="Palatino Linotype" w:hAnsi="Palatino Linotype" w:cs="Times New Roman"/>
          <w:sz w:val="24"/>
          <w:szCs w:val="24"/>
        </w:rPr>
        <w:t xml:space="preserve">i qua một điểm </w:t>
      </w:r>
      <w:r w:rsidRPr="000A07C5">
        <w:rPr>
          <w:rFonts w:ascii="Palatino Linotype" w:hAnsi="Palatino Linotype" w:cs="Times New Roman"/>
          <w:noProof/>
          <w:position w:val="-4"/>
          <w:sz w:val="24"/>
          <w:szCs w:val="24"/>
          <w:lang w:eastAsia="vi-VN"/>
        </w:rPr>
        <w:object w:dxaOrig="320" w:dyaOrig="260">
          <v:shape id="_x0000_i1277" type="#_x0000_t75" style="width:15.9pt;height:13.15pt" o:ole="">
            <v:imagedata r:id="rId938" o:title=""/>
          </v:shape>
          <o:OLEObject Type="Embed" ProgID="Equation.DSMT4" ShapeID="_x0000_i1277" DrawAspect="Content" ObjectID="_1695030850" r:id="rId948"/>
        </w:object>
      </w:r>
      <w:r w:rsidRPr="000A07C5">
        <w:rPr>
          <w:rFonts w:ascii="Palatino Linotype" w:hAnsi="Palatino Linotype" w:cs="Times New Roman"/>
          <w:sz w:val="24"/>
          <w:szCs w:val="24"/>
        </w:rPr>
        <w:t xml:space="preserve">, vuông góc với đường thẳng </w:t>
      </w:r>
      <w:r w:rsidRPr="000A07C5">
        <w:rPr>
          <w:rFonts w:ascii="Palatino Linotype" w:hAnsi="Palatino Linotype" w:cs="Times New Roman"/>
          <w:noProof/>
          <w:position w:val="-18"/>
          <w:sz w:val="24"/>
          <w:szCs w:val="24"/>
          <w:lang w:val="en-US"/>
        </w:rPr>
        <w:drawing>
          <wp:inline distT="0" distB="0" distL="0" distR="0" wp14:anchorId="2BBE4DCE" wp14:editId="3EBBA011">
            <wp:extent cx="233680" cy="301625"/>
            <wp:effectExtent l="0" t="0" r="0" b="3175"/>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233680" cy="301625"/>
                    </a:xfrm>
                    <a:prstGeom prst="rect">
                      <a:avLst/>
                    </a:prstGeom>
                    <a:noFill/>
                    <a:ln>
                      <a:noFill/>
                    </a:ln>
                  </pic:spPr>
                </pic:pic>
              </a:graphicData>
            </a:graphic>
          </wp:inline>
        </w:drawing>
      </w:r>
      <w:r w:rsidRPr="000A07C5">
        <w:rPr>
          <w:rFonts w:ascii="Palatino Linotype" w:hAnsi="Palatino Linotype" w:cs="Times New Roman"/>
          <w:sz w:val="24"/>
          <w:szCs w:val="24"/>
        </w:rPr>
        <w:t xml:space="preserve"> thì </w:t>
      </w:r>
      <w:r w:rsidRPr="000A07C5">
        <w:rPr>
          <w:rFonts w:ascii="Palatino Linotype" w:hAnsi="Palatino Linotype" w:cs="Times New Roman"/>
          <w:bCs/>
          <w:sz w:val="24"/>
          <w:szCs w:val="24"/>
        </w:rPr>
        <w:t xml:space="preserve">VTCP </w:t>
      </w:r>
      <w:r w:rsidRPr="000A07C5">
        <w:rPr>
          <w:rFonts w:ascii="Palatino Linotype" w:hAnsi="Palatino Linotype" w:cs="Times New Roman"/>
          <w:bCs/>
          <w:noProof/>
          <w:position w:val="-4"/>
          <w:sz w:val="24"/>
          <w:szCs w:val="24"/>
          <w:lang w:val="en-US"/>
        </w:rPr>
        <w:drawing>
          <wp:inline distT="0" distB="0" distL="0" distR="0" wp14:anchorId="3EF889E9" wp14:editId="5FCF9266">
            <wp:extent cx="123825" cy="161925"/>
            <wp:effectExtent l="0" t="0" r="9525" b="9525"/>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của đường thẳng </w:t>
      </w:r>
      <w:r w:rsidRPr="000A07C5">
        <w:rPr>
          <w:rFonts w:ascii="Palatino Linotype" w:hAnsi="Palatino Linotype" w:cs="Times New Roman"/>
          <w:bCs/>
          <w:noProof/>
          <w:position w:val="-18"/>
          <w:sz w:val="24"/>
          <w:szCs w:val="24"/>
          <w:lang w:val="en-US"/>
        </w:rPr>
        <w:drawing>
          <wp:inline distT="0" distB="0" distL="0" distR="0" wp14:anchorId="39303C54" wp14:editId="0A87443A">
            <wp:extent cx="238125" cy="304800"/>
            <wp:effectExtent l="0" t="0" r="9525" b="0"/>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238125" cy="30480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là một VTPT của </w:t>
      </w:r>
      <w:r w:rsidRPr="000A07C5">
        <w:rPr>
          <w:rFonts w:ascii="Palatino Linotype" w:hAnsi="Palatino Linotype" w:cs="Times New Roman"/>
          <w:bCs/>
          <w:noProof/>
          <w:position w:val="-18"/>
          <w:sz w:val="24"/>
          <w:szCs w:val="24"/>
          <w:lang w:val="en-US"/>
        </w:rPr>
        <w:drawing>
          <wp:inline distT="0" distB="0" distL="0" distR="0" wp14:anchorId="02511328" wp14:editId="7B588DD7">
            <wp:extent cx="266700" cy="304800"/>
            <wp:effectExtent l="0" t="0" r="0" b="0"/>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cs="Times New Roman"/>
          <w:bCs/>
          <w:sz w:val="24"/>
          <w:szCs w:val="24"/>
        </w:rPr>
        <w:t>.</w:t>
      </w:r>
    </w:p>
    <w:p w:rsidR="00F0371B" w:rsidRPr="000A07C5" w:rsidRDefault="00F0371B"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2.7. Dạng 7</w:t>
      </w:r>
    </w:p>
    <w:p w:rsidR="00F0371B" w:rsidRPr="000A07C5" w:rsidRDefault="00F0371B" w:rsidP="000A07C5">
      <w:pPr>
        <w:tabs>
          <w:tab w:val="left" w:pos="5040"/>
        </w:tabs>
        <w:spacing w:after="0" w:line="276" w:lineRule="auto"/>
        <w:ind w:firstLine="284"/>
        <w:jc w:val="both"/>
        <w:rPr>
          <w:rFonts w:ascii="Palatino Linotype" w:hAnsi="Palatino Linotype" w:cs="Times New Roman"/>
          <w:noProof/>
          <w:position w:val="-4"/>
          <w:sz w:val="24"/>
          <w:szCs w:val="24"/>
          <w:lang w:eastAsia="vi-VN"/>
        </w:rPr>
      </w:pPr>
      <w:r w:rsidRPr="000A07C5">
        <w:rPr>
          <w:rFonts w:ascii="Palatino Linotype" w:hAnsi="Palatino Linotype" w:cs="Times New Roman"/>
          <w:bCs/>
          <w:noProof/>
          <w:position w:val="-18"/>
          <w:sz w:val="24"/>
          <w:szCs w:val="24"/>
          <w:lang w:val="en-US"/>
        </w:rPr>
        <w:drawing>
          <wp:inline distT="0" distB="0" distL="0" distR="0" wp14:anchorId="0F4666AC" wp14:editId="1ADD9EBE">
            <wp:extent cx="262890" cy="301625"/>
            <wp:effectExtent l="0" t="0" r="3810" b="3175"/>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sz w:val="24"/>
          <w:szCs w:val="24"/>
        </w:rPr>
        <w:t xml:space="preserve">chứa đường thẳng cắt nhau </w:t>
      </w:r>
      <w:r w:rsidRPr="000A07C5">
        <w:rPr>
          <w:rFonts w:ascii="Palatino Linotype" w:hAnsi="Palatino Linotype" w:cs="Times New Roman"/>
          <w:noProof/>
          <w:position w:val="-14"/>
          <w:sz w:val="24"/>
          <w:szCs w:val="24"/>
          <w:lang w:val="en-US"/>
        </w:rPr>
        <w:drawing>
          <wp:inline distT="0" distB="0" distL="0" distR="0" wp14:anchorId="431F92B9" wp14:editId="2D4CA9C9">
            <wp:extent cx="486410" cy="252730"/>
            <wp:effectExtent l="0" t="0" r="8890"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486410" cy="252730"/>
                    </a:xfrm>
                    <a:prstGeom prst="rect">
                      <a:avLst/>
                    </a:prstGeom>
                    <a:noFill/>
                    <a:ln>
                      <a:noFill/>
                    </a:ln>
                  </pic:spPr>
                </pic:pic>
              </a:graphicData>
            </a:graphic>
          </wp:inline>
        </w:drawing>
      </w:r>
    </w:p>
    <w:p w:rsidR="00A7666F"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 xml:space="preserve">Xác định các VTCP </w:t>
      </w:r>
      <w:r w:rsidRPr="000A07C5">
        <w:rPr>
          <w:rFonts w:ascii="Palatino Linotype" w:hAnsi="Palatino Linotype"/>
          <w:bCs/>
          <w:noProof/>
          <w:position w:val="-10"/>
          <w:sz w:val="24"/>
          <w:szCs w:val="24"/>
        </w:rPr>
        <w:drawing>
          <wp:inline distT="0" distB="0" distL="0" distR="0" wp14:anchorId="711A510B" wp14:editId="19A408B6">
            <wp:extent cx="266700" cy="238125"/>
            <wp:effectExtent l="0" t="0" r="0" b="9525"/>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0A07C5">
        <w:rPr>
          <w:rFonts w:ascii="Palatino Linotype" w:hAnsi="Palatino Linotype"/>
          <w:bCs/>
          <w:sz w:val="24"/>
          <w:szCs w:val="24"/>
          <w:lang w:val="vi-VN"/>
        </w:rPr>
        <w:t xml:space="preserve"> của các đường thẳng </w:t>
      </w:r>
      <w:r w:rsidRPr="000A07C5">
        <w:rPr>
          <w:rFonts w:ascii="Palatino Linotype" w:hAnsi="Palatino Linotype"/>
          <w:bCs/>
          <w:noProof/>
          <w:position w:val="-14"/>
          <w:sz w:val="24"/>
          <w:szCs w:val="24"/>
        </w:rPr>
        <w:drawing>
          <wp:inline distT="0" distB="0" distL="0" distR="0" wp14:anchorId="44EEEF61" wp14:editId="1D623E19">
            <wp:extent cx="447675" cy="257175"/>
            <wp:effectExtent l="0" t="0" r="9525" b="9525"/>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p>
    <w:p w:rsidR="00F0371B"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rPr>
        <w:t xml:space="preserve">Một VTPT của </w:t>
      </w:r>
      <w:r w:rsidRPr="000A07C5">
        <w:rPr>
          <w:rFonts w:ascii="Palatino Linotype" w:hAnsi="Palatino Linotype"/>
          <w:bCs/>
          <w:noProof/>
          <w:position w:val="-18"/>
          <w:sz w:val="24"/>
          <w:szCs w:val="24"/>
        </w:rPr>
        <w:drawing>
          <wp:inline distT="0" distB="0" distL="0" distR="0" wp14:anchorId="5CF50119" wp14:editId="3E3808E1">
            <wp:extent cx="266700" cy="304800"/>
            <wp:effectExtent l="0" t="0" r="0" b="0"/>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sz w:val="24"/>
          <w:szCs w:val="24"/>
        </w:rPr>
        <w:t xml:space="preserve"> là: </w:t>
      </w:r>
      <w:r w:rsidRPr="000A07C5">
        <w:rPr>
          <w:rFonts w:ascii="Palatino Linotype" w:hAnsi="Palatino Linotype"/>
          <w:bCs/>
          <w:noProof/>
          <w:position w:val="-12"/>
          <w:sz w:val="24"/>
          <w:szCs w:val="24"/>
        </w:rPr>
        <w:drawing>
          <wp:inline distT="0" distB="0" distL="0" distR="0" wp14:anchorId="06B96FB1" wp14:editId="12FE8583">
            <wp:extent cx="676275" cy="266700"/>
            <wp:effectExtent l="0" t="0" r="9525" b="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sidRPr="000A07C5">
        <w:rPr>
          <w:rFonts w:ascii="Palatino Linotype" w:hAnsi="Palatino Linotype"/>
          <w:bCs/>
          <w:sz w:val="24"/>
          <w:szCs w:val="24"/>
        </w:rPr>
        <w:t>.</w:t>
      </w:r>
    </w:p>
    <w:p w:rsidR="00F0371B"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 xml:space="preserve">Lấy một điểm </w:t>
      </w:r>
      <w:r w:rsidRPr="000A07C5">
        <w:rPr>
          <w:rFonts w:ascii="Palatino Linotype" w:hAnsi="Palatino Linotype"/>
          <w:noProof/>
          <w:position w:val="-4"/>
          <w:sz w:val="24"/>
          <w:szCs w:val="24"/>
          <w:lang w:eastAsia="vi-VN"/>
        </w:rPr>
        <w:object w:dxaOrig="320" w:dyaOrig="260">
          <v:shape id="_x0000_i1278" type="#_x0000_t75" style="width:15.9pt;height:13.15pt" o:ole="">
            <v:imagedata r:id="rId938" o:title=""/>
          </v:shape>
          <o:OLEObject Type="Embed" ProgID="Equation.DSMT4" ShapeID="_x0000_i1278" DrawAspect="Content" ObjectID="_1695030851" r:id="rId959"/>
        </w:object>
      </w:r>
      <w:r w:rsidRPr="000A07C5">
        <w:rPr>
          <w:rFonts w:ascii="Palatino Linotype" w:hAnsi="Palatino Linotype"/>
          <w:bCs/>
          <w:sz w:val="24"/>
          <w:szCs w:val="24"/>
          <w:lang w:val="vi-VN"/>
        </w:rPr>
        <w:t xml:space="preserve"> thuộc d</w:t>
      </w:r>
      <w:r w:rsidRPr="000A07C5">
        <w:rPr>
          <w:rFonts w:ascii="Palatino Linotype" w:hAnsi="Palatino Linotype"/>
          <w:bCs/>
          <w:sz w:val="24"/>
          <w:szCs w:val="24"/>
          <w:vertAlign w:val="subscript"/>
          <w:lang w:val="vi-VN"/>
        </w:rPr>
        <w:t>1</w:t>
      </w:r>
      <w:r w:rsidRPr="000A07C5">
        <w:rPr>
          <w:rFonts w:ascii="Palatino Linotype" w:hAnsi="Palatino Linotype"/>
          <w:bCs/>
          <w:sz w:val="24"/>
          <w:szCs w:val="24"/>
          <w:lang w:val="vi-VN"/>
        </w:rPr>
        <w:t xml:space="preserve"> hoặc </w:t>
      </w:r>
      <w:r w:rsidRPr="000A07C5">
        <w:rPr>
          <w:rFonts w:ascii="Palatino Linotype" w:hAnsi="Palatino Linotype"/>
          <w:bCs/>
          <w:noProof/>
          <w:position w:val="-18"/>
          <w:sz w:val="24"/>
          <w:szCs w:val="24"/>
        </w:rPr>
        <w:drawing>
          <wp:inline distT="0" distB="0" distL="0" distR="0" wp14:anchorId="4954AC82" wp14:editId="506AE0BA">
            <wp:extent cx="1000125" cy="304800"/>
            <wp:effectExtent l="0" t="0" r="9525" b="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1000125" cy="304800"/>
                    </a:xfrm>
                    <a:prstGeom prst="rect">
                      <a:avLst/>
                    </a:prstGeom>
                    <a:noFill/>
                    <a:ln>
                      <a:noFill/>
                    </a:ln>
                  </pic:spPr>
                </pic:pic>
              </a:graphicData>
            </a:graphic>
          </wp:inline>
        </w:drawing>
      </w:r>
    </w:p>
    <w:p w:rsidR="00F0371B" w:rsidRPr="000A07C5" w:rsidRDefault="00F0371B"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2.8. Dạng 8</w:t>
      </w:r>
    </w:p>
    <w:p w:rsidR="00F0371B" w:rsidRPr="000A07C5" w:rsidRDefault="00F0371B" w:rsidP="000A07C5">
      <w:pPr>
        <w:tabs>
          <w:tab w:val="left" w:pos="5040"/>
        </w:tabs>
        <w:spacing w:after="0" w:line="276" w:lineRule="auto"/>
        <w:ind w:firstLine="284"/>
        <w:jc w:val="both"/>
        <w:rPr>
          <w:rFonts w:ascii="Palatino Linotype" w:hAnsi="Palatino Linotype" w:cs="Times New Roman"/>
          <w:noProof/>
          <w:position w:val="-4"/>
          <w:sz w:val="24"/>
          <w:szCs w:val="24"/>
          <w:lang w:eastAsia="vi-VN"/>
        </w:rPr>
      </w:pPr>
      <w:r w:rsidRPr="000A07C5">
        <w:rPr>
          <w:rFonts w:ascii="Palatino Linotype" w:hAnsi="Palatino Linotype" w:cs="Times New Roman"/>
          <w:bCs/>
          <w:noProof/>
          <w:position w:val="-18"/>
          <w:sz w:val="24"/>
          <w:szCs w:val="24"/>
          <w:lang w:val="en-US"/>
        </w:rPr>
        <w:drawing>
          <wp:inline distT="0" distB="0" distL="0" distR="0" wp14:anchorId="2F3C0FD2" wp14:editId="2E37B35F">
            <wp:extent cx="262890" cy="301625"/>
            <wp:effectExtent l="0" t="0" r="3810" b="3175"/>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 xml:space="preserve">chứa đường thẳng </w:t>
      </w:r>
      <w:r w:rsidRPr="000A07C5">
        <w:rPr>
          <w:rFonts w:ascii="Palatino Linotype" w:hAnsi="Palatino Linotype" w:cs="Times New Roman"/>
          <w:bCs/>
          <w:noProof/>
          <w:position w:val="-14"/>
          <w:sz w:val="24"/>
          <w:szCs w:val="24"/>
          <w:lang w:val="en-US"/>
        </w:rPr>
        <w:drawing>
          <wp:inline distT="0" distB="0" distL="0" distR="0" wp14:anchorId="29E91350" wp14:editId="6D96A8B2">
            <wp:extent cx="155575" cy="252730"/>
            <wp:effectExtent l="0" t="0" r="0" b="0"/>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155575" cy="25273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à song song với đường thẳng </w:t>
      </w:r>
      <w:r w:rsidRPr="000A07C5">
        <w:rPr>
          <w:rFonts w:ascii="Palatino Linotype" w:hAnsi="Palatino Linotype" w:cs="Times New Roman"/>
          <w:bCs/>
          <w:position w:val="-12"/>
          <w:sz w:val="24"/>
          <w:szCs w:val="24"/>
          <w:lang w:val="en-US"/>
        </w:rPr>
        <w:object w:dxaOrig="279" w:dyaOrig="360">
          <v:shape id="_x0000_i1279" type="#_x0000_t75" style="width:13.85pt;height:18pt" o:ole="">
            <v:imagedata r:id="rId963" o:title=""/>
          </v:shape>
          <o:OLEObject Type="Embed" ProgID="Equation.DSMT4" ShapeID="_x0000_i1279" DrawAspect="Content" ObjectID="_1695030852" r:id="rId964"/>
        </w:object>
      </w:r>
      <w:r w:rsidRPr="000A07C5">
        <w:rPr>
          <w:rFonts w:ascii="Palatino Linotype" w:hAnsi="Palatino Linotype" w:cs="Times New Roman"/>
          <w:bCs/>
          <w:sz w:val="24"/>
          <w:szCs w:val="24"/>
        </w:rPr>
        <w:t xml:space="preserve"> (</w:t>
      </w:r>
      <w:r w:rsidRPr="000A07C5">
        <w:rPr>
          <w:rFonts w:ascii="Palatino Linotype" w:hAnsi="Palatino Linotype" w:cs="Times New Roman"/>
          <w:bCs/>
          <w:position w:val="-12"/>
          <w:sz w:val="24"/>
          <w:szCs w:val="24"/>
          <w:lang w:val="en-US"/>
        </w:rPr>
        <w:object w:dxaOrig="560" w:dyaOrig="360">
          <v:shape id="_x0000_i1280" type="#_x0000_t75" style="width:27.7pt;height:18pt" o:ole="">
            <v:imagedata r:id="rId965" o:title=""/>
          </v:shape>
          <o:OLEObject Type="Embed" ProgID="Equation.DSMT4" ShapeID="_x0000_i1280" DrawAspect="Content" ObjectID="_1695030853" r:id="rId966"/>
        </w:object>
      </w:r>
      <w:r w:rsidRPr="000A07C5">
        <w:rPr>
          <w:rFonts w:ascii="Palatino Linotype" w:hAnsi="Palatino Linotype" w:cs="Times New Roman"/>
          <w:bCs/>
          <w:sz w:val="24"/>
          <w:szCs w:val="24"/>
        </w:rPr>
        <w:t xml:space="preserve"> chéo nhau</w:t>
      </w:r>
      <w:r w:rsidRPr="000A07C5">
        <w:rPr>
          <w:rFonts w:ascii="Palatino Linotype" w:hAnsi="Palatino Linotype" w:cs="Times New Roman"/>
          <w:bCs/>
          <w:noProof/>
          <w:position w:val="-10"/>
          <w:sz w:val="24"/>
          <w:szCs w:val="24"/>
          <w:lang w:val="en-US"/>
        </w:rPr>
        <w:drawing>
          <wp:inline distT="0" distB="0" distL="0" distR="0" wp14:anchorId="47D29D30" wp14:editId="75E52342">
            <wp:extent cx="165100" cy="204470"/>
            <wp:effectExtent l="0" t="0" r="6350" b="508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165100" cy="204470"/>
                    </a:xfrm>
                    <a:prstGeom prst="rect">
                      <a:avLst/>
                    </a:prstGeom>
                    <a:noFill/>
                    <a:ln>
                      <a:noFill/>
                    </a:ln>
                  </pic:spPr>
                </pic:pic>
              </a:graphicData>
            </a:graphic>
          </wp:inline>
        </w:drawing>
      </w:r>
    </w:p>
    <w:p w:rsidR="00F0371B"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 xml:space="preserve">Xác định các VTCP </w:t>
      </w:r>
      <w:r w:rsidRPr="000A07C5">
        <w:rPr>
          <w:rFonts w:ascii="Palatino Linotype" w:hAnsi="Palatino Linotype"/>
          <w:bCs/>
          <w:noProof/>
          <w:position w:val="-10"/>
          <w:sz w:val="24"/>
          <w:szCs w:val="24"/>
        </w:rPr>
        <w:drawing>
          <wp:inline distT="0" distB="0" distL="0" distR="0" wp14:anchorId="72869F99" wp14:editId="31A59DE7">
            <wp:extent cx="262890" cy="233680"/>
            <wp:effectExtent l="0" t="0" r="3810" b="0"/>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262890" cy="233680"/>
                    </a:xfrm>
                    <a:prstGeom prst="rect">
                      <a:avLst/>
                    </a:prstGeom>
                    <a:noFill/>
                    <a:ln>
                      <a:noFill/>
                    </a:ln>
                  </pic:spPr>
                </pic:pic>
              </a:graphicData>
            </a:graphic>
          </wp:inline>
        </w:drawing>
      </w:r>
      <w:r w:rsidRPr="000A07C5">
        <w:rPr>
          <w:rFonts w:ascii="Palatino Linotype" w:hAnsi="Palatino Linotype"/>
          <w:bCs/>
          <w:sz w:val="24"/>
          <w:szCs w:val="24"/>
          <w:lang w:val="vi-VN"/>
        </w:rPr>
        <w:t xml:space="preserve"> của các đường thẳng </w:t>
      </w:r>
      <w:r w:rsidRPr="000A07C5">
        <w:rPr>
          <w:rFonts w:ascii="Palatino Linotype" w:hAnsi="Palatino Linotype"/>
          <w:bCs/>
          <w:noProof/>
          <w:position w:val="-14"/>
          <w:sz w:val="24"/>
          <w:szCs w:val="24"/>
        </w:rPr>
        <w:drawing>
          <wp:inline distT="0" distB="0" distL="0" distR="0" wp14:anchorId="39A7815B" wp14:editId="6A1A631D">
            <wp:extent cx="447675" cy="252730"/>
            <wp:effectExtent l="0" t="0" r="9525" b="0"/>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447675" cy="252730"/>
                    </a:xfrm>
                    <a:prstGeom prst="rect">
                      <a:avLst/>
                    </a:prstGeom>
                    <a:noFill/>
                    <a:ln>
                      <a:noFill/>
                    </a:ln>
                  </pic:spPr>
                </pic:pic>
              </a:graphicData>
            </a:graphic>
          </wp:inline>
        </w:drawing>
      </w:r>
    </w:p>
    <w:p w:rsidR="00F0371B"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rPr>
        <w:t xml:space="preserve">Một VTPT của </w:t>
      </w:r>
      <w:r w:rsidRPr="000A07C5">
        <w:rPr>
          <w:rFonts w:ascii="Palatino Linotype" w:hAnsi="Palatino Linotype"/>
          <w:bCs/>
          <w:noProof/>
          <w:position w:val="-18"/>
          <w:sz w:val="24"/>
          <w:szCs w:val="24"/>
        </w:rPr>
        <w:drawing>
          <wp:inline distT="0" distB="0" distL="0" distR="0" wp14:anchorId="11592E53" wp14:editId="2552D103">
            <wp:extent cx="266700" cy="304800"/>
            <wp:effectExtent l="0" t="0" r="0" b="0"/>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sz w:val="24"/>
          <w:szCs w:val="24"/>
        </w:rPr>
        <w:t xml:space="preserve"> là: </w:t>
      </w:r>
      <w:r w:rsidRPr="000A07C5">
        <w:rPr>
          <w:rFonts w:ascii="Palatino Linotype" w:hAnsi="Palatino Linotype"/>
          <w:bCs/>
          <w:noProof/>
          <w:position w:val="-12"/>
          <w:sz w:val="24"/>
          <w:szCs w:val="24"/>
        </w:rPr>
        <w:drawing>
          <wp:inline distT="0" distB="0" distL="0" distR="0" wp14:anchorId="75293608" wp14:editId="490AB7DC">
            <wp:extent cx="676275" cy="266700"/>
            <wp:effectExtent l="0" t="0" r="9525" b="0"/>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sidRPr="000A07C5">
        <w:rPr>
          <w:rFonts w:ascii="Palatino Linotype" w:hAnsi="Palatino Linotype"/>
          <w:bCs/>
          <w:sz w:val="24"/>
          <w:szCs w:val="24"/>
        </w:rPr>
        <w:t>.</w:t>
      </w:r>
    </w:p>
    <w:p w:rsidR="00F0371B"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rPr>
        <w:t xml:space="preserve">Lấy một điểm </w:t>
      </w:r>
      <w:r w:rsidRPr="000A07C5">
        <w:rPr>
          <w:rFonts w:ascii="Palatino Linotype" w:hAnsi="Palatino Linotype"/>
          <w:noProof/>
          <w:position w:val="-4"/>
          <w:sz w:val="24"/>
          <w:szCs w:val="24"/>
          <w:lang w:eastAsia="vi-VN"/>
        </w:rPr>
        <w:object w:dxaOrig="320" w:dyaOrig="260">
          <v:shape id="_x0000_i1281" type="#_x0000_t75" style="width:15.9pt;height:13.15pt" o:ole="">
            <v:imagedata r:id="rId938" o:title=""/>
          </v:shape>
          <o:OLEObject Type="Embed" ProgID="Equation.DSMT4" ShapeID="_x0000_i1281" DrawAspect="Content" ObjectID="_1695030854" r:id="rId972"/>
        </w:object>
      </w:r>
      <w:r w:rsidRPr="000A07C5">
        <w:rPr>
          <w:rFonts w:ascii="Palatino Linotype" w:hAnsi="Palatino Linotype"/>
          <w:bCs/>
          <w:sz w:val="24"/>
          <w:szCs w:val="24"/>
        </w:rPr>
        <w:t xml:space="preserve"> thuộc </w:t>
      </w:r>
      <w:r w:rsidRPr="000A07C5">
        <w:rPr>
          <w:rFonts w:ascii="Palatino Linotype" w:hAnsi="Palatino Linotype"/>
          <w:bCs/>
          <w:noProof/>
          <w:position w:val="-18"/>
          <w:sz w:val="24"/>
          <w:szCs w:val="24"/>
        </w:rPr>
        <w:drawing>
          <wp:inline distT="0" distB="0" distL="0" distR="0" wp14:anchorId="3B3C3C94" wp14:editId="10ECC273">
            <wp:extent cx="1000125" cy="304800"/>
            <wp:effectExtent l="0" t="0" r="9525"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1000125" cy="304800"/>
                    </a:xfrm>
                    <a:prstGeom prst="rect">
                      <a:avLst/>
                    </a:prstGeom>
                    <a:noFill/>
                    <a:ln>
                      <a:noFill/>
                    </a:ln>
                  </pic:spPr>
                </pic:pic>
              </a:graphicData>
            </a:graphic>
          </wp:inline>
        </w:drawing>
      </w:r>
    </w:p>
    <w:p w:rsidR="00F0371B" w:rsidRPr="000A07C5" w:rsidRDefault="00F0371B"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2.2.</w:t>
      </w:r>
      <w:r w:rsidRPr="000A07C5">
        <w:rPr>
          <w:rFonts w:ascii="Palatino Linotype" w:hAnsi="Palatino Linotype" w:cs="Times New Roman"/>
          <w:b/>
          <w:color w:val="0000FF"/>
          <w:sz w:val="24"/>
          <w:szCs w:val="24"/>
          <w:lang w:val="en-US"/>
        </w:rPr>
        <w:t>9</w:t>
      </w:r>
      <w:r w:rsidRPr="000A07C5">
        <w:rPr>
          <w:rFonts w:ascii="Palatino Linotype" w:hAnsi="Palatino Linotype" w:cs="Times New Roman"/>
          <w:b/>
          <w:color w:val="0000FF"/>
          <w:sz w:val="24"/>
          <w:szCs w:val="24"/>
        </w:rPr>
        <w:t xml:space="preserve">. Dạng </w:t>
      </w:r>
      <w:r w:rsidRPr="000A07C5">
        <w:rPr>
          <w:rFonts w:ascii="Palatino Linotype" w:hAnsi="Palatino Linotype" w:cs="Times New Roman"/>
          <w:b/>
          <w:color w:val="0000FF"/>
          <w:sz w:val="24"/>
          <w:szCs w:val="24"/>
          <w:lang w:val="en-US"/>
        </w:rPr>
        <w:t>9</w:t>
      </w:r>
    </w:p>
    <w:p w:rsidR="00F0371B" w:rsidRPr="000A07C5" w:rsidRDefault="00F0371B" w:rsidP="000A07C5">
      <w:pPr>
        <w:tabs>
          <w:tab w:val="left" w:pos="5040"/>
        </w:tabs>
        <w:spacing w:after="0" w:line="276" w:lineRule="auto"/>
        <w:ind w:firstLine="284"/>
        <w:jc w:val="both"/>
        <w:rPr>
          <w:rFonts w:ascii="Palatino Linotype" w:hAnsi="Palatino Linotype"/>
          <w:sz w:val="24"/>
          <w:szCs w:val="24"/>
        </w:rPr>
      </w:pPr>
      <w:r w:rsidRPr="000A07C5">
        <w:rPr>
          <w:rFonts w:ascii="Palatino Linotype" w:hAnsi="Palatino Linotype" w:cs="Times New Roman"/>
          <w:bCs/>
          <w:noProof/>
          <w:position w:val="-18"/>
          <w:sz w:val="24"/>
          <w:szCs w:val="24"/>
          <w:lang w:val="en-US"/>
        </w:rPr>
        <w:drawing>
          <wp:inline distT="0" distB="0" distL="0" distR="0" wp14:anchorId="65EC7098" wp14:editId="3AA8679D">
            <wp:extent cx="262890" cy="301625"/>
            <wp:effectExtent l="0" t="0" r="3810" b="3175"/>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đ</w:t>
      </w:r>
      <w:r w:rsidRPr="000A07C5">
        <w:rPr>
          <w:rFonts w:ascii="Palatino Linotype" w:hAnsi="Palatino Linotype" w:cs="Times New Roman"/>
          <w:sz w:val="24"/>
          <w:szCs w:val="24"/>
        </w:rPr>
        <w:t xml:space="preserve">i qua điểm </w:t>
      </w:r>
      <w:r w:rsidRPr="000A07C5">
        <w:rPr>
          <w:rFonts w:ascii="Palatino Linotype" w:hAnsi="Palatino Linotype" w:cs="Times New Roman"/>
          <w:noProof/>
          <w:position w:val="-4"/>
          <w:sz w:val="24"/>
          <w:szCs w:val="24"/>
          <w:lang w:eastAsia="vi-VN"/>
        </w:rPr>
        <w:object w:dxaOrig="320" w:dyaOrig="260">
          <v:shape id="_x0000_i1282" type="#_x0000_t75" style="width:15.9pt;height:13.15pt" o:ole="">
            <v:imagedata r:id="rId938" o:title=""/>
          </v:shape>
          <o:OLEObject Type="Embed" ProgID="Equation.DSMT4" ShapeID="_x0000_i1282" DrawAspect="Content" ObjectID="_1695030855" r:id="rId975"/>
        </w:object>
      </w:r>
      <w:r w:rsidRPr="000A07C5">
        <w:rPr>
          <w:rFonts w:ascii="Palatino Linotype" w:hAnsi="Palatino Linotype" w:cs="Times New Roman"/>
          <w:sz w:val="24"/>
          <w:szCs w:val="24"/>
        </w:rPr>
        <w:t xml:space="preserve"> và song song với hai đường thẳng chéo nhau </w:t>
      </w:r>
      <w:r w:rsidRPr="000A07C5">
        <w:rPr>
          <w:rFonts w:ascii="Palatino Linotype" w:hAnsi="Palatino Linotype" w:cs="Times New Roman"/>
          <w:bCs/>
          <w:position w:val="-12"/>
          <w:sz w:val="24"/>
          <w:szCs w:val="24"/>
          <w:lang w:val="en-US"/>
        </w:rPr>
        <w:object w:dxaOrig="560" w:dyaOrig="360">
          <v:shape id="_x0000_i1283" type="#_x0000_t75" style="width:27.7pt;height:18pt" o:ole="">
            <v:imagedata r:id="rId965" o:title=""/>
          </v:shape>
          <o:OLEObject Type="Embed" ProgID="Equation.DSMT4" ShapeID="_x0000_i1283" DrawAspect="Content" ObjectID="_1695030856" r:id="rId976"/>
        </w:object>
      </w:r>
      <w:r w:rsidRPr="000A07C5">
        <w:rPr>
          <w:rFonts w:ascii="Palatino Linotype" w:hAnsi="Palatino Linotype"/>
          <w:sz w:val="24"/>
          <w:szCs w:val="24"/>
        </w:rPr>
        <w:t>:</w:t>
      </w:r>
    </w:p>
    <w:p w:rsidR="00F0371B"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 xml:space="preserve">Xác định các VTCP </w:t>
      </w:r>
      <w:r w:rsidRPr="000A07C5">
        <w:rPr>
          <w:rFonts w:ascii="Palatino Linotype" w:hAnsi="Palatino Linotype"/>
          <w:bCs/>
          <w:noProof/>
          <w:position w:val="-10"/>
          <w:sz w:val="24"/>
          <w:szCs w:val="24"/>
        </w:rPr>
        <w:drawing>
          <wp:inline distT="0" distB="0" distL="0" distR="0" wp14:anchorId="699BB731" wp14:editId="15CFC5BE">
            <wp:extent cx="266700" cy="238125"/>
            <wp:effectExtent l="0" t="0" r="0" b="9525"/>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0A07C5">
        <w:rPr>
          <w:rFonts w:ascii="Palatino Linotype" w:hAnsi="Palatino Linotype"/>
          <w:bCs/>
          <w:sz w:val="24"/>
          <w:szCs w:val="24"/>
          <w:lang w:val="vi-VN"/>
        </w:rPr>
        <w:t xml:space="preserve"> của các đường thẳng </w:t>
      </w:r>
      <w:r w:rsidRPr="000A07C5">
        <w:rPr>
          <w:rFonts w:ascii="Palatino Linotype" w:hAnsi="Palatino Linotype"/>
          <w:bCs/>
          <w:noProof/>
          <w:position w:val="-14"/>
          <w:sz w:val="24"/>
          <w:szCs w:val="24"/>
        </w:rPr>
        <w:drawing>
          <wp:inline distT="0" distB="0" distL="0" distR="0" wp14:anchorId="5EE1D5ED" wp14:editId="18D8BF04">
            <wp:extent cx="447675" cy="257175"/>
            <wp:effectExtent l="0" t="0" r="9525" b="9525"/>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p>
    <w:p w:rsidR="00F0371B"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rPr>
        <w:lastRenderedPageBreak/>
        <w:t xml:space="preserve">Một VTPT của </w:t>
      </w:r>
      <w:r w:rsidRPr="000A07C5">
        <w:rPr>
          <w:rFonts w:ascii="Palatino Linotype" w:hAnsi="Palatino Linotype"/>
          <w:bCs/>
          <w:noProof/>
          <w:position w:val="-18"/>
          <w:sz w:val="24"/>
          <w:szCs w:val="24"/>
        </w:rPr>
        <w:drawing>
          <wp:inline distT="0" distB="0" distL="0" distR="0" wp14:anchorId="4E24AEBB" wp14:editId="70501133">
            <wp:extent cx="266700" cy="304800"/>
            <wp:effectExtent l="0" t="0" r="0" b="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sz w:val="24"/>
          <w:szCs w:val="24"/>
        </w:rPr>
        <w:t xml:space="preserve"> là: </w:t>
      </w:r>
      <w:r w:rsidRPr="000A07C5">
        <w:rPr>
          <w:rFonts w:ascii="Palatino Linotype" w:hAnsi="Palatino Linotype"/>
          <w:bCs/>
          <w:noProof/>
          <w:position w:val="-12"/>
          <w:sz w:val="24"/>
          <w:szCs w:val="24"/>
        </w:rPr>
        <w:drawing>
          <wp:inline distT="0" distB="0" distL="0" distR="0" wp14:anchorId="4AB0C67D" wp14:editId="7ABB9813">
            <wp:extent cx="676275" cy="266700"/>
            <wp:effectExtent l="0" t="0" r="9525" b="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sidRPr="000A07C5">
        <w:rPr>
          <w:rFonts w:ascii="Palatino Linotype" w:hAnsi="Palatino Linotype"/>
          <w:bCs/>
          <w:sz w:val="24"/>
          <w:szCs w:val="24"/>
        </w:rPr>
        <w:t>.</w:t>
      </w:r>
    </w:p>
    <w:p w:rsidR="00F0371B" w:rsidRPr="000A07C5" w:rsidRDefault="00F0371B"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2.2.</w:t>
      </w:r>
      <w:r w:rsidRPr="000A07C5">
        <w:rPr>
          <w:rFonts w:ascii="Palatino Linotype" w:hAnsi="Palatino Linotype" w:cs="Times New Roman"/>
          <w:b/>
          <w:color w:val="0000FF"/>
          <w:sz w:val="24"/>
          <w:szCs w:val="24"/>
          <w:lang w:val="en-US"/>
        </w:rPr>
        <w:t>10</w:t>
      </w:r>
      <w:r w:rsidRPr="000A07C5">
        <w:rPr>
          <w:rFonts w:ascii="Palatino Linotype" w:hAnsi="Palatino Linotype" w:cs="Times New Roman"/>
          <w:b/>
          <w:color w:val="0000FF"/>
          <w:sz w:val="24"/>
          <w:szCs w:val="24"/>
        </w:rPr>
        <w:t xml:space="preserve">. Dạng </w:t>
      </w:r>
      <w:r w:rsidRPr="000A07C5">
        <w:rPr>
          <w:rFonts w:ascii="Palatino Linotype" w:hAnsi="Palatino Linotype" w:cs="Times New Roman"/>
          <w:b/>
          <w:color w:val="0000FF"/>
          <w:sz w:val="24"/>
          <w:szCs w:val="24"/>
          <w:lang w:val="en-US"/>
        </w:rPr>
        <w:t>10</w:t>
      </w:r>
    </w:p>
    <w:p w:rsidR="00F0371B" w:rsidRPr="000A07C5" w:rsidRDefault="00F0371B" w:rsidP="000A07C5">
      <w:pPr>
        <w:tabs>
          <w:tab w:val="left" w:pos="5040"/>
        </w:tabs>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Cs/>
          <w:noProof/>
          <w:position w:val="-18"/>
          <w:sz w:val="24"/>
          <w:szCs w:val="24"/>
          <w:lang w:val="en-US"/>
        </w:rPr>
        <w:drawing>
          <wp:inline distT="0" distB="0" distL="0" distR="0" wp14:anchorId="09C61BF9" wp14:editId="102BD7BB">
            <wp:extent cx="262890" cy="301625"/>
            <wp:effectExtent l="0" t="0" r="3810" b="3175"/>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Cs/>
          <w:sz w:val="24"/>
          <w:szCs w:val="24"/>
          <w:lang w:val="en-US"/>
        </w:rPr>
        <w:t xml:space="preserve"> </w:t>
      </w:r>
      <w:r w:rsidRPr="000A07C5">
        <w:rPr>
          <w:rFonts w:ascii="Palatino Linotype" w:hAnsi="Palatino Linotype" w:cs="Times New Roman"/>
          <w:bCs/>
          <w:sz w:val="24"/>
          <w:szCs w:val="24"/>
        </w:rPr>
        <w:t>chứa</w:t>
      </w:r>
      <w:r w:rsidRPr="000A07C5">
        <w:rPr>
          <w:rFonts w:ascii="Palatino Linotype" w:hAnsi="Palatino Linotype" w:cs="Times New Roman"/>
          <w:sz w:val="24"/>
          <w:szCs w:val="24"/>
        </w:rPr>
        <w:t xml:space="preserve"> một đường thẳng </w:t>
      </w:r>
      <w:r w:rsidRPr="000A07C5">
        <w:rPr>
          <w:rFonts w:ascii="Palatino Linotype" w:hAnsi="Palatino Linotype"/>
          <w:position w:val="-6"/>
          <w:sz w:val="24"/>
          <w:szCs w:val="24"/>
        </w:rPr>
        <w:object w:dxaOrig="220" w:dyaOrig="279">
          <v:shape id="_x0000_i1284" type="#_x0000_t75" style="width:11.1pt;height:13.85pt" o:ole="">
            <v:imagedata r:id="rId982" o:title=""/>
          </v:shape>
          <o:OLEObject Type="Embed" ProgID="Equation.DSMT4" ShapeID="_x0000_i1284" DrawAspect="Content" ObjectID="_1695030857" r:id="rId983"/>
        </w:object>
      </w:r>
      <w:r w:rsidRPr="000A07C5">
        <w:rPr>
          <w:rFonts w:ascii="Palatino Linotype" w:hAnsi="Palatino Linotype"/>
          <w:sz w:val="24"/>
          <w:szCs w:val="24"/>
        </w:rPr>
        <w:t xml:space="preserve"> </w:t>
      </w:r>
      <w:r w:rsidRPr="000A07C5">
        <w:rPr>
          <w:rFonts w:ascii="Palatino Linotype" w:hAnsi="Palatino Linotype" w:cs="Times New Roman"/>
          <w:sz w:val="24"/>
          <w:szCs w:val="24"/>
        </w:rPr>
        <w:t xml:space="preserve"> và vuông góc với một mặt phẳng </w:t>
      </w:r>
      <w:r w:rsidRPr="000A07C5">
        <w:rPr>
          <w:rFonts w:ascii="Palatino Linotype" w:hAnsi="Palatino Linotype" w:cs="Times New Roman"/>
          <w:noProof/>
          <w:position w:val="-18"/>
          <w:sz w:val="24"/>
          <w:szCs w:val="24"/>
          <w:lang w:val="en-US"/>
        </w:rPr>
        <w:drawing>
          <wp:inline distT="0" distB="0" distL="0" distR="0" wp14:anchorId="7CFFE437" wp14:editId="7FE31686">
            <wp:extent cx="340360" cy="301625"/>
            <wp:effectExtent l="0" t="0" r="2540" b="3175"/>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340360" cy="301625"/>
                    </a:xfrm>
                    <a:prstGeom prst="rect">
                      <a:avLst/>
                    </a:prstGeom>
                    <a:noFill/>
                    <a:ln>
                      <a:noFill/>
                    </a:ln>
                  </pic:spPr>
                </pic:pic>
              </a:graphicData>
            </a:graphic>
          </wp:inline>
        </w:drawing>
      </w:r>
    </w:p>
    <w:p w:rsidR="00F0371B"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 xml:space="preserve">Xác định VTCP </w:t>
      </w:r>
      <w:r w:rsidRPr="000A07C5">
        <w:rPr>
          <w:rFonts w:ascii="Palatino Linotype" w:hAnsi="Palatino Linotype"/>
          <w:bCs/>
          <w:noProof/>
          <w:position w:val="-4"/>
          <w:sz w:val="24"/>
          <w:szCs w:val="24"/>
        </w:rPr>
        <w:drawing>
          <wp:inline distT="0" distB="0" distL="0" distR="0" wp14:anchorId="45E41F52" wp14:editId="5B926461">
            <wp:extent cx="123825" cy="161925"/>
            <wp:effectExtent l="0" t="0" r="9525" b="9525"/>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bCs/>
          <w:sz w:val="24"/>
          <w:szCs w:val="24"/>
          <w:lang w:val="vi-VN"/>
        </w:rPr>
        <w:t xml:space="preserve"> của </w:t>
      </w:r>
      <w:r w:rsidRPr="000A07C5">
        <w:rPr>
          <w:rFonts w:ascii="Palatino Linotype" w:hAnsi="Palatino Linotype"/>
          <w:position w:val="-6"/>
          <w:sz w:val="24"/>
          <w:szCs w:val="24"/>
        </w:rPr>
        <w:object w:dxaOrig="220" w:dyaOrig="279">
          <v:shape id="_x0000_i1285" type="#_x0000_t75" style="width:11.1pt;height:13.85pt" o:ole="">
            <v:imagedata r:id="rId982" o:title=""/>
          </v:shape>
          <o:OLEObject Type="Embed" ProgID="Equation.DSMT4" ShapeID="_x0000_i1285" DrawAspect="Content" ObjectID="_1695030858" r:id="rId986"/>
        </w:object>
      </w:r>
      <w:r w:rsidRPr="000A07C5">
        <w:rPr>
          <w:rFonts w:ascii="Palatino Linotype" w:hAnsi="Palatino Linotype"/>
          <w:bCs/>
          <w:sz w:val="24"/>
          <w:szCs w:val="24"/>
          <w:lang w:val="vi-VN"/>
        </w:rPr>
        <w:t xml:space="preserve"> và VTPT </w:t>
      </w:r>
      <w:r w:rsidRPr="000A07C5">
        <w:rPr>
          <w:rFonts w:ascii="Palatino Linotype" w:hAnsi="Palatino Linotype"/>
          <w:bCs/>
          <w:noProof/>
          <w:position w:val="-16"/>
          <w:sz w:val="24"/>
          <w:szCs w:val="24"/>
        </w:rPr>
        <w:drawing>
          <wp:inline distT="0" distB="0" distL="0" distR="0" wp14:anchorId="1A21C40B" wp14:editId="1C6A9591">
            <wp:extent cx="190500" cy="266700"/>
            <wp:effectExtent l="0" t="0" r="0"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190500" cy="266700"/>
                    </a:xfrm>
                    <a:prstGeom prst="rect">
                      <a:avLst/>
                    </a:prstGeom>
                    <a:noFill/>
                    <a:ln>
                      <a:noFill/>
                    </a:ln>
                  </pic:spPr>
                </pic:pic>
              </a:graphicData>
            </a:graphic>
          </wp:inline>
        </w:drawing>
      </w:r>
      <w:r w:rsidRPr="000A07C5">
        <w:rPr>
          <w:rFonts w:ascii="Palatino Linotype" w:hAnsi="Palatino Linotype"/>
          <w:bCs/>
          <w:sz w:val="24"/>
          <w:szCs w:val="24"/>
          <w:lang w:val="vi-VN"/>
        </w:rPr>
        <w:t xml:space="preserve"> của </w:t>
      </w:r>
      <w:r w:rsidRPr="000A07C5">
        <w:rPr>
          <w:rFonts w:ascii="Palatino Linotype" w:hAnsi="Palatino Linotype"/>
          <w:bCs/>
          <w:noProof/>
          <w:position w:val="-18"/>
          <w:sz w:val="24"/>
          <w:szCs w:val="24"/>
        </w:rPr>
        <w:drawing>
          <wp:inline distT="0" distB="0" distL="0" distR="0" wp14:anchorId="3FF89EA9" wp14:editId="3FEBA212">
            <wp:extent cx="304800" cy="304800"/>
            <wp:effectExtent l="0" t="0" r="0" b="0"/>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p>
    <w:p w:rsidR="00F0371B"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rPr>
        <w:t xml:space="preserve">Một VTPT của </w:t>
      </w:r>
      <w:r w:rsidRPr="000A07C5">
        <w:rPr>
          <w:rFonts w:ascii="Palatino Linotype" w:hAnsi="Palatino Linotype"/>
          <w:noProof/>
          <w:position w:val="-18"/>
          <w:sz w:val="24"/>
          <w:szCs w:val="24"/>
        </w:rPr>
        <w:drawing>
          <wp:inline distT="0" distB="0" distL="0" distR="0" wp14:anchorId="4DB55CDD" wp14:editId="41B85956">
            <wp:extent cx="266700" cy="304800"/>
            <wp:effectExtent l="0" t="0" r="0"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sz w:val="24"/>
          <w:szCs w:val="24"/>
        </w:rPr>
        <w:t xml:space="preserve">  là: </w:t>
      </w:r>
      <w:r w:rsidRPr="000A07C5">
        <w:rPr>
          <w:rFonts w:ascii="Palatino Linotype" w:hAnsi="Palatino Linotype"/>
          <w:bCs/>
          <w:noProof/>
          <w:position w:val="-18"/>
          <w:sz w:val="24"/>
          <w:szCs w:val="24"/>
        </w:rPr>
        <w:drawing>
          <wp:inline distT="0" distB="0" distL="0" distR="0" wp14:anchorId="584803EB" wp14:editId="5DCB39BE">
            <wp:extent cx="752475" cy="285750"/>
            <wp:effectExtent l="0" t="0" r="9525"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752475" cy="285750"/>
                    </a:xfrm>
                    <a:prstGeom prst="rect">
                      <a:avLst/>
                    </a:prstGeom>
                    <a:noFill/>
                    <a:ln>
                      <a:noFill/>
                    </a:ln>
                  </pic:spPr>
                </pic:pic>
              </a:graphicData>
            </a:graphic>
          </wp:inline>
        </w:drawing>
      </w:r>
      <w:r w:rsidRPr="000A07C5">
        <w:rPr>
          <w:rFonts w:ascii="Palatino Linotype" w:hAnsi="Palatino Linotype"/>
          <w:bCs/>
          <w:sz w:val="24"/>
          <w:szCs w:val="24"/>
        </w:rPr>
        <w:t>.</w:t>
      </w:r>
    </w:p>
    <w:p w:rsidR="00F0371B"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rPr>
        <w:t xml:space="preserve">Lấy một điểm </w:t>
      </w:r>
      <w:r w:rsidRPr="000A07C5">
        <w:rPr>
          <w:rFonts w:ascii="Palatino Linotype" w:hAnsi="Palatino Linotype"/>
          <w:bCs/>
          <w:noProof/>
          <w:position w:val="-4"/>
          <w:sz w:val="24"/>
          <w:szCs w:val="24"/>
          <w:lang w:val="vi-VN" w:eastAsia="vi-VN"/>
        </w:rPr>
        <w:object w:dxaOrig="320" w:dyaOrig="260">
          <v:shape id="_x0000_i1286" type="#_x0000_t75" style="width:15.9pt;height:13.15pt" o:ole="">
            <v:imagedata r:id="rId991" o:title=""/>
          </v:shape>
          <o:OLEObject Type="Embed" ProgID="Equation.DSMT4" ShapeID="_x0000_i1286" DrawAspect="Content" ObjectID="_1695030859" r:id="rId992"/>
        </w:object>
      </w:r>
      <w:r w:rsidRPr="000A07C5">
        <w:rPr>
          <w:rFonts w:ascii="Palatino Linotype" w:hAnsi="Palatino Linotype"/>
          <w:bCs/>
          <w:noProof/>
          <w:position w:val="-4"/>
          <w:sz w:val="24"/>
          <w:szCs w:val="24"/>
          <w:lang w:val="vi-VN" w:eastAsia="vi-VN"/>
        </w:rPr>
        <w:t xml:space="preserve"> </w:t>
      </w:r>
      <w:r w:rsidRPr="000A07C5">
        <w:rPr>
          <w:rFonts w:ascii="Palatino Linotype" w:hAnsi="Palatino Linotype"/>
          <w:bCs/>
          <w:sz w:val="24"/>
          <w:szCs w:val="24"/>
        </w:rPr>
        <w:t xml:space="preserve"> thuộc </w:t>
      </w:r>
      <w:r w:rsidRPr="000A07C5">
        <w:rPr>
          <w:rFonts w:ascii="Palatino Linotype" w:hAnsi="Palatino Linotype"/>
          <w:bCs/>
          <w:noProof/>
          <w:position w:val="-18"/>
          <w:sz w:val="24"/>
          <w:szCs w:val="24"/>
        </w:rPr>
        <w:drawing>
          <wp:inline distT="0" distB="0" distL="0" distR="0" wp14:anchorId="58731307" wp14:editId="51ADC7B0">
            <wp:extent cx="971550" cy="304800"/>
            <wp:effectExtent l="0" t="0" r="0" b="0"/>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971550" cy="304800"/>
                    </a:xfrm>
                    <a:prstGeom prst="rect">
                      <a:avLst/>
                    </a:prstGeom>
                    <a:noFill/>
                    <a:ln>
                      <a:noFill/>
                    </a:ln>
                  </pic:spPr>
                </pic:pic>
              </a:graphicData>
            </a:graphic>
          </wp:inline>
        </w:drawing>
      </w:r>
    </w:p>
    <w:p w:rsidR="00F0371B" w:rsidRPr="000A07C5" w:rsidRDefault="00F0371B"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2.11. Dạng 11</w:t>
      </w:r>
    </w:p>
    <w:p w:rsidR="00F0371B" w:rsidRPr="000A07C5" w:rsidRDefault="00A970E0" w:rsidP="000A07C5">
      <w:pPr>
        <w:tabs>
          <w:tab w:val="left" w:pos="5040"/>
        </w:tabs>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Cs/>
          <w:noProof/>
          <w:position w:val="-18"/>
          <w:sz w:val="24"/>
          <w:szCs w:val="24"/>
          <w:lang w:val="en-US"/>
        </w:rPr>
        <w:drawing>
          <wp:inline distT="0" distB="0" distL="0" distR="0" wp14:anchorId="12D2841B" wp14:editId="3122B921">
            <wp:extent cx="262890" cy="301625"/>
            <wp:effectExtent l="0" t="0" r="3810" b="3175"/>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đ</w:t>
      </w:r>
      <w:r w:rsidRPr="000A07C5">
        <w:rPr>
          <w:rFonts w:ascii="Palatino Linotype" w:hAnsi="Palatino Linotype" w:cs="Times New Roman"/>
          <w:sz w:val="24"/>
          <w:szCs w:val="24"/>
        </w:rPr>
        <w:t xml:space="preserve">i qua điểm </w:t>
      </w:r>
      <w:r w:rsidR="00B42014" w:rsidRPr="000A07C5">
        <w:rPr>
          <w:rFonts w:ascii="Palatino Linotype" w:hAnsi="Palatino Linotype"/>
          <w:bCs/>
          <w:noProof/>
          <w:position w:val="-4"/>
          <w:sz w:val="24"/>
          <w:szCs w:val="24"/>
          <w:lang w:eastAsia="vi-VN"/>
        </w:rPr>
        <w:object w:dxaOrig="320" w:dyaOrig="260">
          <v:shape id="_x0000_i1287" type="#_x0000_t75" style="width:15.9pt;height:13.15pt" o:ole="">
            <v:imagedata r:id="rId991" o:title=""/>
          </v:shape>
          <o:OLEObject Type="Embed" ProgID="Equation.DSMT4" ShapeID="_x0000_i1287" DrawAspect="Content" ObjectID="_1695030860" r:id="rId995"/>
        </w:object>
      </w:r>
      <w:r w:rsidRPr="000A07C5">
        <w:rPr>
          <w:rFonts w:ascii="Palatino Linotype" w:hAnsi="Palatino Linotype" w:cs="Times New Roman"/>
          <w:sz w:val="24"/>
          <w:szCs w:val="24"/>
        </w:rPr>
        <w:t xml:space="preserve"> và vuông góc với hai mặt phẳng cắt nhau </w:t>
      </w:r>
      <w:r w:rsidRPr="000A07C5">
        <w:rPr>
          <w:rFonts w:ascii="Palatino Linotype" w:hAnsi="Palatino Linotype" w:cs="Times New Roman"/>
          <w:noProof/>
          <w:position w:val="-18"/>
          <w:sz w:val="24"/>
          <w:szCs w:val="24"/>
          <w:lang w:val="en-US"/>
        </w:rPr>
        <w:drawing>
          <wp:inline distT="0" distB="0" distL="0" distR="0" wp14:anchorId="1C24FF1B" wp14:editId="525B79A9">
            <wp:extent cx="700405" cy="301625"/>
            <wp:effectExtent l="0" t="0" r="4445" b="3175"/>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700405" cy="301625"/>
                    </a:xfrm>
                    <a:prstGeom prst="rect">
                      <a:avLst/>
                    </a:prstGeom>
                    <a:noFill/>
                    <a:ln>
                      <a:noFill/>
                    </a:ln>
                  </pic:spPr>
                </pic:pic>
              </a:graphicData>
            </a:graphic>
          </wp:inline>
        </w:drawing>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 xml:space="preserve">Xác định các VTPT </w:t>
      </w:r>
      <w:r w:rsidRPr="000A07C5">
        <w:rPr>
          <w:rFonts w:ascii="Palatino Linotype" w:hAnsi="Palatino Linotype"/>
          <w:bCs/>
          <w:noProof/>
          <w:position w:val="-16"/>
          <w:sz w:val="24"/>
          <w:szCs w:val="24"/>
        </w:rPr>
        <w:drawing>
          <wp:inline distT="0" distB="0" distL="0" distR="0" wp14:anchorId="1A5733D8" wp14:editId="1E6CAB14">
            <wp:extent cx="381000" cy="266700"/>
            <wp:effectExtent l="0" t="0" r="0" b="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381000" cy="266700"/>
                    </a:xfrm>
                    <a:prstGeom prst="rect">
                      <a:avLst/>
                    </a:prstGeom>
                    <a:noFill/>
                    <a:ln>
                      <a:noFill/>
                    </a:ln>
                  </pic:spPr>
                </pic:pic>
              </a:graphicData>
            </a:graphic>
          </wp:inline>
        </w:drawing>
      </w:r>
      <w:r w:rsidRPr="000A07C5">
        <w:rPr>
          <w:rFonts w:ascii="Palatino Linotype" w:hAnsi="Palatino Linotype"/>
          <w:bCs/>
          <w:sz w:val="24"/>
          <w:szCs w:val="24"/>
          <w:lang w:val="vi-VN"/>
        </w:rPr>
        <w:t xml:space="preserve"> của </w:t>
      </w:r>
      <w:r w:rsidRPr="000A07C5">
        <w:rPr>
          <w:rFonts w:ascii="Palatino Linotype" w:hAnsi="Palatino Linotype"/>
          <w:bCs/>
          <w:noProof/>
          <w:position w:val="-18"/>
          <w:sz w:val="24"/>
          <w:szCs w:val="24"/>
        </w:rPr>
        <w:drawing>
          <wp:inline distT="0" distB="0" distL="0" distR="0" wp14:anchorId="49EBEE4A" wp14:editId="7B21666B">
            <wp:extent cx="266700" cy="304800"/>
            <wp:effectExtent l="0" t="0" r="0"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sz w:val="24"/>
          <w:szCs w:val="24"/>
          <w:lang w:val="vi-VN"/>
        </w:rPr>
        <w:t xml:space="preserve"> và </w:t>
      </w:r>
      <w:r w:rsidRPr="000A07C5">
        <w:rPr>
          <w:rFonts w:ascii="Palatino Linotype" w:hAnsi="Palatino Linotype"/>
          <w:noProof/>
          <w:position w:val="-18"/>
          <w:sz w:val="24"/>
          <w:szCs w:val="24"/>
        </w:rPr>
        <w:drawing>
          <wp:inline distT="0" distB="0" distL="0" distR="0" wp14:anchorId="4B631965" wp14:editId="33D221B7">
            <wp:extent cx="285750" cy="304800"/>
            <wp:effectExtent l="0" t="0" r="0" b="0"/>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285750" cy="304800"/>
                    </a:xfrm>
                    <a:prstGeom prst="rect">
                      <a:avLst/>
                    </a:prstGeom>
                    <a:noFill/>
                    <a:ln>
                      <a:noFill/>
                    </a:ln>
                  </pic:spPr>
                </pic:pic>
              </a:graphicData>
            </a:graphic>
          </wp:inline>
        </w:drawing>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rPr>
        <w:t xml:space="preserve">Một VTPT của </w:t>
      </w:r>
      <w:r w:rsidRPr="000A07C5">
        <w:rPr>
          <w:rFonts w:ascii="Palatino Linotype" w:hAnsi="Palatino Linotype"/>
          <w:noProof/>
          <w:position w:val="-18"/>
          <w:sz w:val="24"/>
          <w:szCs w:val="24"/>
        </w:rPr>
        <w:drawing>
          <wp:inline distT="0" distB="0" distL="0" distR="0" wp14:anchorId="1F644425" wp14:editId="64971109">
            <wp:extent cx="266700" cy="304800"/>
            <wp:effectExtent l="0" t="0" r="0"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sz w:val="24"/>
          <w:szCs w:val="24"/>
        </w:rPr>
        <w:t xml:space="preserve">  là: </w:t>
      </w:r>
      <w:r w:rsidRPr="000A07C5">
        <w:rPr>
          <w:rFonts w:ascii="Palatino Linotype" w:hAnsi="Palatino Linotype"/>
          <w:bCs/>
          <w:noProof/>
          <w:position w:val="-18"/>
          <w:sz w:val="24"/>
          <w:szCs w:val="24"/>
        </w:rPr>
        <w:drawing>
          <wp:inline distT="0" distB="0" distL="0" distR="0" wp14:anchorId="12757F0F" wp14:editId="40980E6F">
            <wp:extent cx="809625" cy="285750"/>
            <wp:effectExtent l="0" t="0" r="9525"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809625" cy="285750"/>
                    </a:xfrm>
                    <a:prstGeom prst="rect">
                      <a:avLst/>
                    </a:prstGeom>
                    <a:noFill/>
                    <a:ln>
                      <a:noFill/>
                    </a:ln>
                  </pic:spPr>
                </pic:pic>
              </a:graphicData>
            </a:graphic>
          </wp:inline>
        </w:drawing>
      </w:r>
      <w:r w:rsidRPr="000A07C5">
        <w:rPr>
          <w:rFonts w:ascii="Palatino Linotype" w:hAnsi="Palatino Linotype"/>
          <w:bCs/>
          <w:sz w:val="24"/>
          <w:szCs w:val="24"/>
        </w:rPr>
        <w:t>.</w:t>
      </w:r>
    </w:p>
    <w:p w:rsidR="00A970E0" w:rsidRPr="000A07C5" w:rsidRDefault="00A970E0"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2.12. Dạng 12</w:t>
      </w:r>
    </w:p>
    <w:p w:rsidR="00A970E0" w:rsidRPr="000A07C5" w:rsidRDefault="00A970E0" w:rsidP="000A07C5">
      <w:pPr>
        <w:tabs>
          <w:tab w:val="left" w:pos="5040"/>
        </w:tabs>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
          <w:bCs/>
          <w:noProof/>
          <w:position w:val="-18"/>
          <w:sz w:val="24"/>
          <w:szCs w:val="24"/>
          <w:lang w:val="en-US"/>
        </w:rPr>
        <w:drawing>
          <wp:inline distT="0" distB="0" distL="0" distR="0" wp14:anchorId="246E83B4" wp14:editId="3EBF5FE4">
            <wp:extent cx="262890" cy="301625"/>
            <wp:effectExtent l="0" t="0" r="3810" b="3175"/>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sz w:val="24"/>
          <w:szCs w:val="24"/>
        </w:rPr>
        <w:t xml:space="preserve">chứa đường thẳng </w:t>
      </w:r>
      <w:r w:rsidRPr="000A07C5">
        <w:rPr>
          <w:rFonts w:ascii="Palatino Linotype" w:hAnsi="Palatino Linotype"/>
          <w:position w:val="-6"/>
          <w:sz w:val="24"/>
          <w:szCs w:val="24"/>
        </w:rPr>
        <w:object w:dxaOrig="220" w:dyaOrig="279">
          <v:shape id="_x0000_i1288" type="#_x0000_t75" style="width:11.1pt;height:13.85pt" o:ole="">
            <v:imagedata r:id="rId1003" o:title=""/>
          </v:shape>
          <o:OLEObject Type="Embed" ProgID="Equation.DSMT4" ShapeID="_x0000_i1288" DrawAspect="Content" ObjectID="_1695030861" r:id="rId1004"/>
        </w:object>
      </w:r>
      <w:r w:rsidRPr="000A07C5">
        <w:rPr>
          <w:rFonts w:ascii="Palatino Linotype" w:hAnsi="Palatino Linotype"/>
          <w:sz w:val="24"/>
          <w:szCs w:val="24"/>
        </w:rPr>
        <w:t xml:space="preserve"> </w:t>
      </w:r>
      <w:r w:rsidRPr="000A07C5">
        <w:rPr>
          <w:rFonts w:ascii="Palatino Linotype" w:hAnsi="Palatino Linotype" w:cs="Times New Roman"/>
          <w:sz w:val="24"/>
          <w:szCs w:val="24"/>
        </w:rPr>
        <w:t xml:space="preserve"> cho trước và cách điểm </w:t>
      </w:r>
      <w:r w:rsidRPr="000A07C5">
        <w:rPr>
          <w:rFonts w:ascii="Palatino Linotype" w:hAnsi="Palatino Linotype" w:cs="Times New Roman"/>
          <w:noProof/>
          <w:position w:val="-4"/>
          <w:sz w:val="24"/>
          <w:szCs w:val="24"/>
          <w:lang w:eastAsia="vi-VN"/>
        </w:rPr>
        <w:object w:dxaOrig="320" w:dyaOrig="260">
          <v:shape id="_x0000_i1289" type="#_x0000_t75" style="width:15.9pt;height:13.15pt" o:ole="">
            <v:imagedata r:id="rId1005" o:title=""/>
          </v:shape>
          <o:OLEObject Type="Embed" ProgID="Equation.DSMT4" ShapeID="_x0000_i1289" DrawAspect="Content" ObjectID="_1695030862" r:id="rId1006"/>
        </w:object>
      </w:r>
      <w:r w:rsidRPr="000A07C5">
        <w:rPr>
          <w:rFonts w:ascii="Palatino Linotype" w:hAnsi="Palatino Linotype" w:cs="Times New Roman"/>
          <w:noProof/>
          <w:position w:val="-4"/>
          <w:sz w:val="24"/>
          <w:szCs w:val="24"/>
          <w:lang w:eastAsia="vi-VN"/>
        </w:rPr>
        <w:t xml:space="preserve"> </w:t>
      </w:r>
      <w:r w:rsidRPr="000A07C5">
        <w:rPr>
          <w:rFonts w:ascii="Palatino Linotype" w:hAnsi="Palatino Linotype" w:cs="Times New Roman"/>
          <w:sz w:val="24"/>
          <w:szCs w:val="24"/>
        </w:rPr>
        <w:t xml:space="preserve"> cho trước một khoảng </w:t>
      </w:r>
      <w:r w:rsidRPr="000A07C5">
        <w:rPr>
          <w:rFonts w:ascii="Palatino Linotype" w:hAnsi="Palatino Linotype" w:cs="Times New Roman"/>
          <w:noProof/>
          <w:position w:val="-4"/>
          <w:sz w:val="24"/>
          <w:szCs w:val="24"/>
          <w:lang w:val="en-US"/>
        </w:rPr>
        <w:drawing>
          <wp:inline distT="0" distB="0" distL="0" distR="0" wp14:anchorId="4ECE7CF4" wp14:editId="629C6F49">
            <wp:extent cx="126365" cy="165100"/>
            <wp:effectExtent l="0" t="0" r="6985" b="635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126365" cy="165100"/>
                    </a:xfrm>
                    <a:prstGeom prst="rect">
                      <a:avLst/>
                    </a:prstGeom>
                    <a:noFill/>
                    <a:ln>
                      <a:noFill/>
                    </a:ln>
                  </pic:spPr>
                </pic:pic>
              </a:graphicData>
            </a:graphic>
          </wp:inline>
        </w:drawing>
      </w:r>
      <w:r w:rsidRPr="000A07C5">
        <w:rPr>
          <w:rFonts w:ascii="Palatino Linotype" w:hAnsi="Palatino Linotype" w:cs="Times New Roman"/>
          <w:sz w:val="24"/>
          <w:szCs w:val="24"/>
        </w:rPr>
        <w:t xml:space="preserve"> cho trước:</w:t>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Giả sử (</w:t>
      </w:r>
      <w:r w:rsidRPr="000A07C5">
        <w:rPr>
          <w:rFonts w:ascii="Palatino Linotype" w:hAnsi="Palatino Linotype"/>
          <w:bCs/>
          <w:sz w:val="24"/>
          <w:szCs w:val="24"/>
        </w:rPr>
        <w:sym w:font="Symbol" w:char="F061"/>
      </w:r>
      <w:r w:rsidRPr="000A07C5">
        <w:rPr>
          <w:rFonts w:ascii="Palatino Linotype" w:hAnsi="Palatino Linotype"/>
          <w:bCs/>
          <w:sz w:val="24"/>
          <w:szCs w:val="24"/>
          <w:lang w:val="vi-VN"/>
        </w:rPr>
        <w:t xml:space="preserve">) có phương trình: </w:t>
      </w:r>
      <w:r w:rsidRPr="000A07C5">
        <w:rPr>
          <w:rFonts w:ascii="Palatino Linotype" w:hAnsi="Palatino Linotype"/>
          <w:bCs/>
          <w:noProof/>
          <w:position w:val="-10"/>
          <w:sz w:val="24"/>
          <w:szCs w:val="24"/>
        </w:rPr>
        <w:drawing>
          <wp:inline distT="0" distB="0" distL="0" distR="0" wp14:anchorId="26662AC6" wp14:editId="3883ACF2">
            <wp:extent cx="1409700" cy="200025"/>
            <wp:effectExtent l="0" t="0" r="0" b="9525"/>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r w:rsidRPr="000A07C5">
        <w:rPr>
          <w:rFonts w:ascii="Palatino Linotype" w:hAnsi="Palatino Linotype"/>
          <w:bCs/>
          <w:noProof/>
          <w:position w:val="-18"/>
          <w:sz w:val="24"/>
          <w:szCs w:val="24"/>
        </w:rPr>
        <w:drawing>
          <wp:inline distT="0" distB="0" distL="0" distR="0" wp14:anchorId="2E8E908A" wp14:editId="2E4BC2B2">
            <wp:extent cx="1257300" cy="304800"/>
            <wp:effectExtent l="0" t="0" r="0"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1257300" cy="304800"/>
                    </a:xfrm>
                    <a:prstGeom prst="rect">
                      <a:avLst/>
                    </a:prstGeom>
                    <a:noFill/>
                    <a:ln>
                      <a:noFill/>
                    </a:ln>
                  </pic:spPr>
                </pic:pic>
              </a:graphicData>
            </a:graphic>
          </wp:inline>
        </w:drawing>
      </w:r>
      <w:r w:rsidRPr="000A07C5">
        <w:rPr>
          <w:rFonts w:ascii="Palatino Linotype" w:hAnsi="Palatino Linotype"/>
          <w:bCs/>
          <w:sz w:val="24"/>
          <w:szCs w:val="24"/>
          <w:lang w:val="vi-VN"/>
        </w:rPr>
        <w:t>.</w:t>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 xml:space="preserve">Lấy 2 điểm </w:t>
      </w:r>
      <w:r w:rsidRPr="000A07C5">
        <w:rPr>
          <w:rFonts w:ascii="Palatino Linotype" w:hAnsi="Palatino Linotype"/>
          <w:bCs/>
          <w:noProof/>
          <w:position w:val="-18"/>
          <w:sz w:val="24"/>
          <w:szCs w:val="24"/>
        </w:rPr>
        <w:drawing>
          <wp:inline distT="0" distB="0" distL="0" distR="0" wp14:anchorId="2B78E1DC" wp14:editId="577D7B6E">
            <wp:extent cx="1847850" cy="342900"/>
            <wp:effectExtent l="0" t="0" r="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847850" cy="342900"/>
                    </a:xfrm>
                    <a:prstGeom prst="rect">
                      <a:avLst/>
                    </a:prstGeom>
                    <a:noFill/>
                    <a:ln>
                      <a:noFill/>
                    </a:ln>
                  </pic:spPr>
                </pic:pic>
              </a:graphicData>
            </a:graphic>
          </wp:inline>
        </w:drawing>
      </w:r>
      <w:r w:rsidRPr="000A07C5">
        <w:rPr>
          <w:rFonts w:ascii="Palatino Linotype" w:hAnsi="Palatino Linotype"/>
          <w:bCs/>
          <w:sz w:val="24"/>
          <w:szCs w:val="24"/>
          <w:lang w:val="vi-VN"/>
        </w:rPr>
        <w:t xml:space="preserve">ta được hai phương trình </w:t>
      </w:r>
      <w:r w:rsidRPr="000A07C5">
        <w:rPr>
          <w:rFonts w:ascii="Palatino Linotype" w:hAnsi="Palatino Linotype"/>
          <w:bCs/>
          <w:position w:val="-14"/>
          <w:sz w:val="24"/>
          <w:szCs w:val="24"/>
        </w:rPr>
        <w:object w:dxaOrig="700" w:dyaOrig="400">
          <v:shape id="_x0000_i1290" type="#_x0000_t75" style="width:35.3pt;height:20.1pt" o:ole="">
            <v:imagedata r:id="rId1011" o:title=""/>
          </v:shape>
          <o:OLEObject Type="Embed" ProgID="Equation.DSMT4" ShapeID="_x0000_i1290" DrawAspect="Content" ObjectID="_1695030863" r:id="rId1012"/>
        </w:object>
      </w:r>
      <w:r w:rsidRPr="000A07C5">
        <w:rPr>
          <w:rFonts w:ascii="Palatino Linotype" w:hAnsi="Palatino Linotype"/>
          <w:sz w:val="24"/>
          <w:szCs w:val="24"/>
          <w:lang w:val="vi-VN"/>
        </w:rPr>
        <w:t>)</w:t>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 xml:space="preserve">Từ điều kiện khoảng cách </w:t>
      </w:r>
      <w:r w:rsidRPr="000A07C5">
        <w:rPr>
          <w:rFonts w:ascii="Palatino Linotype" w:hAnsi="Palatino Linotype"/>
          <w:bCs/>
          <w:noProof/>
          <w:position w:val="-10"/>
          <w:sz w:val="24"/>
          <w:szCs w:val="24"/>
        </w:rPr>
        <w:drawing>
          <wp:inline distT="0" distB="0" distL="0" distR="0" wp14:anchorId="03F501E2" wp14:editId="6955E330">
            <wp:extent cx="895350" cy="200025"/>
            <wp:effectExtent l="0" t="0" r="0"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895350" cy="200025"/>
                    </a:xfrm>
                    <a:prstGeom prst="rect">
                      <a:avLst/>
                    </a:prstGeom>
                    <a:noFill/>
                    <a:ln>
                      <a:noFill/>
                    </a:ln>
                  </pic:spPr>
                </pic:pic>
              </a:graphicData>
            </a:graphic>
          </wp:inline>
        </w:drawing>
      </w:r>
      <w:r w:rsidRPr="000A07C5">
        <w:rPr>
          <w:rFonts w:ascii="Palatino Linotype" w:hAnsi="Palatino Linotype"/>
          <w:bCs/>
          <w:sz w:val="24"/>
          <w:szCs w:val="24"/>
          <w:lang w:val="vi-VN"/>
        </w:rPr>
        <w:t xml:space="preserve">, ta được phương trình </w:t>
      </w:r>
      <w:r w:rsidRPr="000A07C5">
        <w:rPr>
          <w:rFonts w:ascii="Palatino Linotype" w:hAnsi="Palatino Linotype"/>
          <w:bCs/>
          <w:noProof/>
          <w:position w:val="-18"/>
          <w:sz w:val="24"/>
          <w:szCs w:val="24"/>
        </w:rPr>
        <w:drawing>
          <wp:inline distT="0" distB="0" distL="0" distR="0" wp14:anchorId="1EF98919" wp14:editId="660D43B2">
            <wp:extent cx="276225" cy="304800"/>
            <wp:effectExtent l="0" t="0" r="9525" b="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 xml:space="preserve">Giải hệ phương trình </w:t>
      </w:r>
      <w:r w:rsidRPr="000A07C5">
        <w:rPr>
          <w:rFonts w:ascii="Palatino Linotype" w:hAnsi="Palatino Linotype"/>
          <w:bCs/>
          <w:position w:val="-14"/>
          <w:sz w:val="24"/>
          <w:szCs w:val="24"/>
        </w:rPr>
        <w:object w:dxaOrig="1080" w:dyaOrig="400">
          <v:shape id="_x0000_i1291" type="#_x0000_t75" style="width:54pt;height:20.1pt" o:ole="">
            <v:imagedata r:id="rId1015" o:title=""/>
          </v:shape>
          <o:OLEObject Type="Embed" ProgID="Equation.DSMT4" ShapeID="_x0000_i1291" DrawAspect="Content" ObjectID="_1695030864" r:id="rId1016"/>
        </w:object>
      </w:r>
      <w:r w:rsidRPr="000A07C5">
        <w:rPr>
          <w:rFonts w:ascii="Palatino Linotype" w:hAnsi="Palatino Linotype"/>
          <w:bCs/>
          <w:sz w:val="24"/>
          <w:szCs w:val="24"/>
          <w:lang w:val="vi-VN"/>
        </w:rPr>
        <w:t xml:space="preserve"> (bằng cách cho giá trị một ẩn, tìm các ẩn còn lại).</w:t>
      </w:r>
    </w:p>
    <w:p w:rsidR="00A970E0" w:rsidRPr="000A07C5" w:rsidRDefault="00A970E0"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2.13. Dạng 13</w:t>
      </w:r>
    </w:p>
    <w:p w:rsidR="00A970E0" w:rsidRPr="000A07C5" w:rsidRDefault="00A970E0" w:rsidP="000A07C5">
      <w:pPr>
        <w:tabs>
          <w:tab w:val="left" w:pos="5040"/>
        </w:tabs>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noProof/>
          <w:position w:val="-18"/>
          <w:sz w:val="24"/>
          <w:szCs w:val="24"/>
          <w:lang w:val="en-US"/>
        </w:rPr>
        <w:drawing>
          <wp:inline distT="0" distB="0" distL="0" distR="0" wp14:anchorId="25EAE5AC" wp14:editId="3F79C170">
            <wp:extent cx="262890" cy="301625"/>
            <wp:effectExtent l="0" t="0" r="3810" b="3175"/>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 xml:space="preserve">là tiếp xúc với mặt cầu </w:t>
      </w:r>
      <w:r w:rsidRPr="000A07C5">
        <w:rPr>
          <w:rFonts w:ascii="Palatino Linotype" w:hAnsi="Palatino Linotype" w:cs="Times New Roman"/>
          <w:bCs/>
          <w:noProof/>
          <w:position w:val="-18"/>
          <w:sz w:val="24"/>
          <w:szCs w:val="24"/>
          <w:lang w:val="en-US"/>
        </w:rPr>
        <w:drawing>
          <wp:inline distT="0" distB="0" distL="0" distR="0" wp14:anchorId="3CFECA3E" wp14:editId="15A17D39">
            <wp:extent cx="233680" cy="301625"/>
            <wp:effectExtent l="0" t="0" r="0" b="3175"/>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233680" cy="301625"/>
                    </a:xfrm>
                    <a:prstGeom prst="rect">
                      <a:avLst/>
                    </a:prstGeom>
                    <a:noFill/>
                    <a:ln>
                      <a:noFill/>
                    </a:ln>
                  </pic:spPr>
                </pic:pic>
              </a:graphicData>
            </a:graphic>
          </wp:inline>
        </w:drawing>
      </w:r>
      <w:r w:rsidRPr="000A07C5">
        <w:rPr>
          <w:rFonts w:ascii="Palatino Linotype" w:hAnsi="Palatino Linotype" w:cs="Times New Roman"/>
          <w:bCs/>
          <w:sz w:val="24"/>
          <w:szCs w:val="24"/>
        </w:rPr>
        <w:t xml:space="preserve">tại điểm </w:t>
      </w:r>
      <w:r w:rsidRPr="000A07C5">
        <w:rPr>
          <w:rFonts w:ascii="Palatino Linotype" w:hAnsi="Palatino Linotype" w:cs="Times New Roman"/>
          <w:bCs/>
          <w:noProof/>
          <w:position w:val="-4"/>
          <w:sz w:val="24"/>
          <w:szCs w:val="24"/>
          <w:lang w:val="en-US"/>
        </w:rPr>
        <w:drawing>
          <wp:inline distT="0" distB="0" distL="0" distR="0" wp14:anchorId="6F4DBF3B" wp14:editId="14AE3E3C">
            <wp:extent cx="243205" cy="165100"/>
            <wp:effectExtent l="0" t="0" r="4445" b="635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243205" cy="165100"/>
                    </a:xfrm>
                    <a:prstGeom prst="rect">
                      <a:avLst/>
                    </a:prstGeom>
                    <a:noFill/>
                    <a:ln>
                      <a:noFill/>
                    </a:ln>
                  </pic:spPr>
                </pic:pic>
              </a:graphicData>
            </a:graphic>
          </wp:inline>
        </w:drawing>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b/>
          <w:color w:val="0000FF"/>
          <w:sz w:val="24"/>
          <w:szCs w:val="24"/>
          <w:lang w:val="pt-BR"/>
        </w:rPr>
      </w:pPr>
      <w:r w:rsidRPr="000A07C5">
        <w:rPr>
          <w:rFonts w:ascii="Palatino Linotype" w:hAnsi="Palatino Linotype"/>
          <w:bCs/>
          <w:sz w:val="24"/>
          <w:szCs w:val="24"/>
          <w:lang w:val="vi-VN"/>
        </w:rPr>
        <w:t xml:space="preserve">Giả sử mặt cầu </w:t>
      </w:r>
      <w:r w:rsidRPr="000A07C5">
        <w:rPr>
          <w:rFonts w:ascii="Palatino Linotype" w:hAnsi="Palatino Linotype"/>
          <w:bCs/>
          <w:noProof/>
          <w:position w:val="-18"/>
          <w:sz w:val="24"/>
          <w:szCs w:val="24"/>
        </w:rPr>
        <w:drawing>
          <wp:inline distT="0" distB="0" distL="0" distR="0" wp14:anchorId="7B964AC0" wp14:editId="4FBEA87A">
            <wp:extent cx="238125" cy="304800"/>
            <wp:effectExtent l="0" t="0" r="9525" b="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238125" cy="304800"/>
                    </a:xfrm>
                    <a:prstGeom prst="rect">
                      <a:avLst/>
                    </a:prstGeom>
                    <a:noFill/>
                    <a:ln>
                      <a:noFill/>
                    </a:ln>
                  </pic:spPr>
                </pic:pic>
              </a:graphicData>
            </a:graphic>
          </wp:inline>
        </w:drawing>
      </w:r>
      <w:r w:rsidRPr="000A07C5">
        <w:rPr>
          <w:rFonts w:ascii="Palatino Linotype" w:hAnsi="Palatino Linotype"/>
          <w:bCs/>
          <w:sz w:val="24"/>
          <w:szCs w:val="24"/>
          <w:lang w:val="vi-VN"/>
        </w:rPr>
        <w:t xml:space="preserve"> có tâm </w:t>
      </w:r>
      <w:r w:rsidRPr="000A07C5">
        <w:rPr>
          <w:rFonts w:ascii="Palatino Linotype" w:hAnsi="Palatino Linotype"/>
          <w:bCs/>
          <w:noProof/>
          <w:position w:val="-4"/>
          <w:sz w:val="24"/>
          <w:szCs w:val="24"/>
        </w:rPr>
        <w:drawing>
          <wp:inline distT="0" distB="0" distL="0" distR="0" wp14:anchorId="60522C8E" wp14:editId="4B84346D">
            <wp:extent cx="123825" cy="161925"/>
            <wp:effectExtent l="0" t="0" r="9525" b="9525"/>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bCs/>
          <w:sz w:val="24"/>
          <w:szCs w:val="24"/>
          <w:lang w:val="vi-VN"/>
        </w:rPr>
        <w:t xml:space="preserve"> và bán kính </w:t>
      </w:r>
      <w:r w:rsidRPr="000A07C5">
        <w:rPr>
          <w:rFonts w:ascii="Palatino Linotype" w:hAnsi="Palatino Linotype"/>
          <w:bCs/>
          <w:noProof/>
          <w:position w:val="-6"/>
          <w:sz w:val="24"/>
          <w:szCs w:val="24"/>
        </w:rPr>
        <w:drawing>
          <wp:inline distT="0" distB="0" distL="0" distR="0" wp14:anchorId="29DC2891" wp14:editId="7E0D1CE3">
            <wp:extent cx="180975" cy="180975"/>
            <wp:effectExtent l="0" t="0" r="9525" b="9525"/>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b/>
          <w:color w:val="0000FF"/>
          <w:sz w:val="24"/>
          <w:szCs w:val="24"/>
          <w:lang w:val="pt-BR"/>
        </w:rPr>
      </w:pPr>
      <w:r w:rsidRPr="000A07C5">
        <w:rPr>
          <w:rFonts w:ascii="Palatino Linotype" w:hAnsi="Palatino Linotype"/>
          <w:bCs/>
          <w:sz w:val="24"/>
          <w:szCs w:val="24"/>
        </w:rPr>
        <w:t xml:space="preserve">Một VTPT của </w:t>
      </w:r>
      <w:r w:rsidRPr="000A07C5">
        <w:rPr>
          <w:rFonts w:ascii="Palatino Linotype" w:hAnsi="Palatino Linotype"/>
          <w:bCs/>
          <w:noProof/>
          <w:position w:val="-18"/>
          <w:sz w:val="24"/>
          <w:szCs w:val="24"/>
        </w:rPr>
        <w:drawing>
          <wp:inline distT="0" distB="0" distL="0" distR="0" wp14:anchorId="581A24FA" wp14:editId="7E09760A">
            <wp:extent cx="266700" cy="304800"/>
            <wp:effectExtent l="0" t="0" r="0" b="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sz w:val="24"/>
          <w:szCs w:val="24"/>
        </w:rPr>
        <w:t xml:space="preserve"> là: </w:t>
      </w:r>
      <w:r w:rsidRPr="000A07C5">
        <w:rPr>
          <w:rFonts w:ascii="Palatino Linotype" w:hAnsi="Palatino Linotype"/>
          <w:bCs/>
          <w:noProof/>
          <w:position w:val="-4"/>
          <w:sz w:val="24"/>
          <w:szCs w:val="24"/>
        </w:rPr>
        <w:drawing>
          <wp:inline distT="0" distB="0" distL="0" distR="0" wp14:anchorId="4C025B10" wp14:editId="116C515A">
            <wp:extent cx="514350" cy="238125"/>
            <wp:effectExtent l="0" t="0" r="0" b="9525"/>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514350" cy="238125"/>
                    </a:xfrm>
                    <a:prstGeom prst="rect">
                      <a:avLst/>
                    </a:prstGeom>
                    <a:noFill/>
                    <a:ln>
                      <a:noFill/>
                    </a:ln>
                  </pic:spPr>
                </pic:pic>
              </a:graphicData>
            </a:graphic>
          </wp:inline>
        </w:drawing>
      </w:r>
    </w:p>
    <w:p w:rsidR="00A970E0" w:rsidRPr="00C370C9" w:rsidRDefault="00183487" w:rsidP="00537C03">
      <w:pPr>
        <w:pStyle w:val="Heading3"/>
        <w:rPr>
          <w:rFonts w:ascii="Palatino Linotype" w:hAnsi="Palatino Linotype"/>
          <w:color w:val="0000FF"/>
          <w:sz w:val="24"/>
          <w:szCs w:val="24"/>
          <w:lang w:val="pt-BR"/>
        </w:rPr>
      </w:pPr>
      <w:bookmarkStart w:id="63" w:name="_Toc524253105"/>
      <w:r w:rsidRPr="00C370C9">
        <w:rPr>
          <w:rFonts w:ascii="Palatino Linotype" w:hAnsi="Palatino Linotype"/>
          <w:color w:val="0000FF"/>
          <w:sz w:val="24"/>
          <w:szCs w:val="24"/>
          <w:lang w:val="pt-BR"/>
        </w:rPr>
        <w:t>2.3</w:t>
      </w:r>
      <w:r w:rsidR="00A970E0" w:rsidRPr="00C370C9">
        <w:rPr>
          <w:rFonts w:ascii="Palatino Linotype" w:hAnsi="Palatino Linotype"/>
          <w:color w:val="0000FF"/>
          <w:sz w:val="24"/>
          <w:szCs w:val="24"/>
          <w:lang w:val="pt-BR"/>
        </w:rPr>
        <w:t xml:space="preserve">. </w:t>
      </w:r>
      <w:hyperlink r:id="rId1025" w:history="1">
        <w:r w:rsidR="00A970E0" w:rsidRPr="00980019">
          <w:rPr>
            <w:rStyle w:val="Hyperlink"/>
            <w:rFonts w:ascii="Palatino Linotype" w:hAnsi="Palatino Linotype"/>
            <w:sz w:val="24"/>
            <w:szCs w:val="24"/>
            <w:u w:val="none"/>
            <w:lang w:val="pt-BR"/>
          </w:rPr>
          <w:t>Vị trí tương đối của hai mặt phẳng</w:t>
        </w:r>
        <w:bookmarkEnd w:id="63"/>
      </w:hyperlink>
    </w:p>
    <w:p w:rsidR="00A7666F" w:rsidRPr="000A07C5" w:rsidRDefault="00A970E0" w:rsidP="000A07C5">
      <w:pPr>
        <w:widowControl w:val="0"/>
        <w:spacing w:after="0" w:line="276" w:lineRule="auto"/>
        <w:ind w:left="390" w:firstLine="120"/>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Cho hai mặt phẳng </w:t>
      </w:r>
      <w:r w:rsidRPr="000A07C5">
        <w:rPr>
          <w:rFonts w:ascii="Palatino Linotype" w:hAnsi="Palatino Linotype" w:cs="Times New Roman"/>
          <w:noProof/>
          <w:color w:val="000000"/>
          <w:position w:val="-16"/>
          <w:sz w:val="24"/>
          <w:szCs w:val="24"/>
          <w:lang w:val="en-US"/>
        </w:rPr>
        <w:drawing>
          <wp:inline distT="0" distB="0" distL="0" distR="0" wp14:anchorId="0379A9B0" wp14:editId="6D6F7D0E">
            <wp:extent cx="1666875" cy="276225"/>
            <wp:effectExtent l="0" t="0" r="9525"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666875" cy="27622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và </w:t>
      </w:r>
      <w:r w:rsidRPr="000A07C5">
        <w:rPr>
          <w:rFonts w:ascii="Palatino Linotype" w:hAnsi="Palatino Linotype" w:cs="Times New Roman"/>
          <w:noProof/>
          <w:color w:val="000000"/>
          <w:position w:val="-16"/>
          <w:sz w:val="24"/>
          <w:szCs w:val="24"/>
          <w:lang w:val="en-US"/>
        </w:rPr>
        <w:drawing>
          <wp:inline distT="0" distB="0" distL="0" distR="0" wp14:anchorId="691D8429" wp14:editId="2C63FF53">
            <wp:extent cx="1866900" cy="276225"/>
            <wp:effectExtent l="0" t="0" r="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1866900" cy="276225"/>
                    </a:xfrm>
                    <a:prstGeom prst="rect">
                      <a:avLst/>
                    </a:prstGeom>
                    <a:noFill/>
                    <a:ln>
                      <a:noFill/>
                    </a:ln>
                  </pic:spPr>
                </pic:pic>
              </a:graphicData>
            </a:graphic>
          </wp:inline>
        </w:drawing>
      </w:r>
    </w:p>
    <w:p w:rsidR="00A970E0" w:rsidRPr="000A07C5" w:rsidRDefault="00A970E0" w:rsidP="000A07C5">
      <w:pPr>
        <w:widowControl w:val="0"/>
        <w:spacing w:after="0" w:line="276" w:lineRule="auto"/>
        <w:ind w:left="390" w:firstLine="120"/>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Khi đó: </w:t>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bCs/>
          <w:sz w:val="24"/>
          <w:szCs w:val="24"/>
        </w:rPr>
      </w:pPr>
      <w:r w:rsidRPr="000A07C5">
        <w:rPr>
          <w:rFonts w:ascii="Palatino Linotype" w:hAnsi="Palatino Linotype"/>
          <w:noProof/>
          <w:color w:val="000000"/>
          <w:position w:val="-16"/>
          <w:sz w:val="24"/>
          <w:szCs w:val="24"/>
        </w:rPr>
        <w:drawing>
          <wp:inline distT="0" distB="0" distL="0" distR="0" wp14:anchorId="1346D23F" wp14:editId="1EFC6C1E">
            <wp:extent cx="257175" cy="276225"/>
            <wp:effectExtent l="0" t="0" r="9525"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Pr="000A07C5">
        <w:rPr>
          <w:rFonts w:ascii="Palatino Linotype" w:hAnsi="Palatino Linotype"/>
          <w:color w:val="000000"/>
          <w:sz w:val="24"/>
          <w:szCs w:val="24"/>
        </w:rPr>
        <w:t xml:space="preserve"> cắt </w:t>
      </w:r>
      <w:r w:rsidRPr="000A07C5">
        <w:rPr>
          <w:rFonts w:ascii="Palatino Linotype" w:hAnsi="Palatino Linotype"/>
          <w:noProof/>
          <w:color w:val="000000"/>
          <w:position w:val="-16"/>
          <w:sz w:val="24"/>
          <w:szCs w:val="24"/>
        </w:rPr>
        <w:drawing>
          <wp:inline distT="0" distB="0" distL="0" distR="0" wp14:anchorId="54CC7B56" wp14:editId="43A4742C">
            <wp:extent cx="295275" cy="276225"/>
            <wp:effectExtent l="0" t="0" r="9525"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295275" cy="276225"/>
                    </a:xfrm>
                    <a:prstGeom prst="rect">
                      <a:avLst/>
                    </a:prstGeom>
                    <a:noFill/>
                    <a:ln>
                      <a:noFill/>
                    </a:ln>
                  </pic:spPr>
                </pic:pic>
              </a:graphicData>
            </a:graphic>
          </wp:inline>
        </w:drawing>
      </w:r>
      <w:r w:rsidRPr="000A07C5">
        <w:rPr>
          <w:rFonts w:ascii="Palatino Linotype" w:hAnsi="Palatino Linotype"/>
          <w:noProof/>
          <w:color w:val="000000"/>
          <w:position w:val="-6"/>
          <w:sz w:val="24"/>
          <w:szCs w:val="24"/>
          <w:lang w:eastAsia="vi-VN"/>
        </w:rPr>
        <w:t xml:space="preserve"> </w:t>
      </w:r>
      <w:r w:rsidRPr="000A07C5">
        <w:rPr>
          <w:rFonts w:ascii="Palatino Linotype" w:hAnsi="Palatino Linotype"/>
          <w:noProof/>
          <w:color w:val="000000"/>
          <w:position w:val="-6"/>
          <w:sz w:val="24"/>
          <w:szCs w:val="24"/>
        </w:rPr>
        <w:drawing>
          <wp:inline distT="0" distB="0" distL="0" distR="0" wp14:anchorId="1709A556" wp14:editId="6818968D">
            <wp:extent cx="1552575" cy="161925"/>
            <wp:effectExtent l="0" t="0" r="9525"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1552575" cy="161925"/>
                    </a:xfrm>
                    <a:prstGeom prst="rect">
                      <a:avLst/>
                    </a:prstGeom>
                    <a:noFill/>
                    <a:ln>
                      <a:noFill/>
                    </a:ln>
                  </pic:spPr>
                </pic:pic>
              </a:graphicData>
            </a:graphic>
          </wp:inline>
        </w:drawing>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bCs/>
          <w:sz w:val="24"/>
          <w:szCs w:val="24"/>
        </w:rPr>
      </w:pPr>
      <w:r w:rsidRPr="000A07C5">
        <w:rPr>
          <w:rFonts w:ascii="Palatino Linotype" w:hAnsi="Palatino Linotype"/>
          <w:noProof/>
          <w:color w:val="000000"/>
          <w:position w:val="-16"/>
          <w:sz w:val="24"/>
          <w:szCs w:val="24"/>
        </w:rPr>
        <w:drawing>
          <wp:inline distT="0" distB="0" distL="0" distR="0" wp14:anchorId="125495EA" wp14:editId="5207DAB1">
            <wp:extent cx="752475" cy="276225"/>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752475" cy="276225"/>
                    </a:xfrm>
                    <a:prstGeom prst="rect">
                      <a:avLst/>
                    </a:prstGeom>
                    <a:noFill/>
                    <a:ln>
                      <a:noFill/>
                    </a:ln>
                  </pic:spPr>
                </pic:pic>
              </a:graphicData>
            </a:graphic>
          </wp:inline>
        </w:drawing>
      </w:r>
      <w:r w:rsidRPr="000A07C5">
        <w:rPr>
          <w:rFonts w:ascii="Palatino Linotype" w:hAnsi="Palatino Linotype"/>
          <w:noProof/>
          <w:color w:val="000000"/>
          <w:position w:val="-24"/>
          <w:sz w:val="24"/>
          <w:szCs w:val="24"/>
          <w:lang w:eastAsia="vi-VN"/>
        </w:rPr>
        <w:t xml:space="preserve"> </w:t>
      </w:r>
      <w:r w:rsidRPr="000A07C5">
        <w:rPr>
          <w:rFonts w:ascii="Palatino Linotype" w:hAnsi="Palatino Linotype"/>
          <w:noProof/>
          <w:color w:val="000000"/>
          <w:position w:val="-24"/>
          <w:sz w:val="24"/>
          <w:szCs w:val="24"/>
        </w:rPr>
        <w:drawing>
          <wp:inline distT="0" distB="0" distL="0" distR="0" wp14:anchorId="125DAA58" wp14:editId="2E5CB6FB">
            <wp:extent cx="1419225" cy="4095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1419225" cy="409575"/>
                    </a:xfrm>
                    <a:prstGeom prst="rect">
                      <a:avLst/>
                    </a:prstGeom>
                    <a:noFill/>
                    <a:ln>
                      <a:noFill/>
                    </a:ln>
                  </pic:spPr>
                </pic:pic>
              </a:graphicData>
            </a:graphic>
          </wp:inline>
        </w:drawing>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bCs/>
          <w:sz w:val="24"/>
          <w:szCs w:val="24"/>
        </w:rPr>
      </w:pPr>
      <w:r w:rsidRPr="000A07C5">
        <w:rPr>
          <w:rFonts w:ascii="Palatino Linotype" w:hAnsi="Palatino Linotype"/>
          <w:noProof/>
          <w:color w:val="000000"/>
          <w:position w:val="-16"/>
          <w:sz w:val="24"/>
          <w:szCs w:val="24"/>
        </w:rPr>
        <w:drawing>
          <wp:inline distT="0" distB="0" distL="0" distR="0" wp14:anchorId="35E479D3" wp14:editId="192267CD">
            <wp:extent cx="657225" cy="276225"/>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0A07C5">
        <w:rPr>
          <w:rFonts w:ascii="Palatino Linotype" w:hAnsi="Palatino Linotype"/>
          <w:noProof/>
          <w:color w:val="000000"/>
          <w:position w:val="-24"/>
          <w:sz w:val="24"/>
          <w:szCs w:val="24"/>
          <w:lang w:eastAsia="vi-VN"/>
        </w:rPr>
        <w:t xml:space="preserve"> </w:t>
      </w:r>
      <w:r w:rsidRPr="000A07C5">
        <w:rPr>
          <w:rFonts w:ascii="Palatino Linotype" w:hAnsi="Palatino Linotype"/>
          <w:noProof/>
          <w:color w:val="000000"/>
          <w:position w:val="-24"/>
          <w:sz w:val="24"/>
          <w:szCs w:val="24"/>
        </w:rPr>
        <w:drawing>
          <wp:inline distT="0" distB="0" distL="0" distR="0" wp14:anchorId="57F4D646" wp14:editId="66CD1B1C">
            <wp:extent cx="1419225" cy="4095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419225" cy="409575"/>
                    </a:xfrm>
                    <a:prstGeom prst="rect">
                      <a:avLst/>
                    </a:prstGeom>
                    <a:noFill/>
                    <a:ln>
                      <a:noFill/>
                    </a:ln>
                  </pic:spPr>
                </pic:pic>
              </a:graphicData>
            </a:graphic>
          </wp:inline>
        </w:drawing>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bCs/>
          <w:sz w:val="24"/>
          <w:szCs w:val="24"/>
        </w:rPr>
      </w:pPr>
      <w:r w:rsidRPr="000A07C5">
        <w:rPr>
          <w:rFonts w:ascii="Palatino Linotype" w:hAnsi="Palatino Linotype"/>
          <w:noProof/>
          <w:color w:val="000000"/>
          <w:position w:val="-16"/>
          <w:sz w:val="24"/>
          <w:szCs w:val="24"/>
        </w:rPr>
        <w:drawing>
          <wp:inline distT="0" distB="0" distL="0" distR="0" wp14:anchorId="6595FFA6" wp14:editId="467D7485">
            <wp:extent cx="695325" cy="276225"/>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0A07C5">
        <w:rPr>
          <w:rFonts w:ascii="Palatino Linotype" w:hAnsi="Palatino Linotype"/>
          <w:noProof/>
          <w:color w:val="000000"/>
          <w:position w:val="-20"/>
          <w:sz w:val="24"/>
          <w:szCs w:val="24"/>
          <w:lang w:eastAsia="vi-VN"/>
        </w:rPr>
        <w:t xml:space="preserve"> </w:t>
      </w:r>
      <w:r w:rsidRPr="000A07C5">
        <w:rPr>
          <w:rFonts w:ascii="Palatino Linotype" w:hAnsi="Palatino Linotype"/>
          <w:noProof/>
          <w:color w:val="000000"/>
          <w:position w:val="-20"/>
          <w:sz w:val="24"/>
          <w:szCs w:val="24"/>
        </w:rPr>
        <w:drawing>
          <wp:inline distT="0" distB="0" distL="0" distR="0" wp14:anchorId="55EBFDC3" wp14:editId="59730DCF">
            <wp:extent cx="3314700" cy="2952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3314700" cy="295275"/>
                    </a:xfrm>
                    <a:prstGeom prst="rect">
                      <a:avLst/>
                    </a:prstGeom>
                    <a:noFill/>
                    <a:ln>
                      <a:noFill/>
                    </a:ln>
                  </pic:spPr>
                </pic:pic>
              </a:graphicData>
            </a:graphic>
          </wp:inline>
        </w:drawing>
      </w:r>
    </w:p>
    <w:p w:rsidR="00A970E0" w:rsidRPr="00C370C9" w:rsidRDefault="00A970E0" w:rsidP="00537C03">
      <w:pPr>
        <w:pStyle w:val="Heading3"/>
        <w:rPr>
          <w:rFonts w:ascii="Palatino Linotype" w:hAnsi="Palatino Linotype"/>
          <w:color w:val="0000FF"/>
          <w:sz w:val="24"/>
          <w:szCs w:val="24"/>
        </w:rPr>
      </w:pPr>
      <w:bookmarkStart w:id="64" w:name="_Toc524253106"/>
      <w:r w:rsidRPr="00C370C9">
        <w:rPr>
          <w:rFonts w:ascii="Palatino Linotype" w:hAnsi="Palatino Linotype"/>
          <w:color w:val="0000FF"/>
          <w:sz w:val="24"/>
          <w:szCs w:val="24"/>
        </w:rPr>
        <w:t>2.</w:t>
      </w:r>
      <w:r w:rsidR="00183487" w:rsidRPr="00C370C9">
        <w:rPr>
          <w:rFonts w:ascii="Palatino Linotype" w:hAnsi="Palatino Linotype"/>
          <w:color w:val="0000FF"/>
          <w:sz w:val="24"/>
          <w:szCs w:val="24"/>
        </w:rPr>
        <w:t>4</w:t>
      </w:r>
      <w:r w:rsidRPr="00C370C9">
        <w:rPr>
          <w:rFonts w:ascii="Palatino Linotype" w:hAnsi="Palatino Linotype"/>
          <w:color w:val="0000FF"/>
          <w:sz w:val="24"/>
          <w:szCs w:val="24"/>
        </w:rPr>
        <w:t xml:space="preserve">. </w:t>
      </w:r>
      <w:r w:rsidR="00183487" w:rsidRPr="00C370C9">
        <w:rPr>
          <w:rFonts w:ascii="Palatino Linotype" w:hAnsi="Palatino Linotype"/>
          <w:color w:val="0000FF"/>
          <w:sz w:val="24"/>
          <w:szCs w:val="24"/>
        </w:rPr>
        <w:t>Khoảng cách và hình chiếu</w:t>
      </w:r>
      <w:bookmarkEnd w:id="64"/>
    </w:p>
    <w:p w:rsidR="00183487" w:rsidRPr="000A07C5" w:rsidRDefault="00183487"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lang w:val="en-US"/>
        </w:rPr>
        <w:t>2.4.1.  Khoảng cách từ 1 điểm đến 1 mặt phẳng</w:t>
      </w:r>
    </w:p>
    <w:p w:rsidR="00183487" w:rsidRPr="000A07C5" w:rsidRDefault="00183487" w:rsidP="000A07C5">
      <w:pPr>
        <w:spacing w:after="0" w:line="276" w:lineRule="auto"/>
        <w:ind w:firstLine="284"/>
        <w:jc w:val="both"/>
        <w:rPr>
          <w:rFonts w:ascii="Palatino Linotype" w:hAnsi="Palatino Linotype"/>
          <w:sz w:val="24"/>
          <w:szCs w:val="24"/>
        </w:rPr>
      </w:pPr>
      <w:r w:rsidRPr="000A07C5">
        <w:rPr>
          <w:rFonts w:ascii="Palatino Linotype" w:hAnsi="Palatino Linotype" w:cs="Times New Roman"/>
          <w:bCs/>
          <w:iCs/>
          <w:sz w:val="24"/>
          <w:szCs w:val="24"/>
        </w:rPr>
        <w:lastRenderedPageBreak/>
        <w:t xml:space="preserve">Khoảng cách từ điểm </w:t>
      </w:r>
      <w:r w:rsidRPr="000A07C5">
        <w:rPr>
          <w:rFonts w:ascii="Palatino Linotype" w:hAnsi="Palatino Linotype" w:cs="Times New Roman"/>
          <w:bCs/>
          <w:iCs/>
          <w:noProof/>
          <w:position w:val="-18"/>
          <w:sz w:val="24"/>
          <w:szCs w:val="24"/>
          <w:lang w:val="en-US"/>
        </w:rPr>
        <w:drawing>
          <wp:inline distT="0" distB="0" distL="0" distR="0" wp14:anchorId="2DE5B496" wp14:editId="604DB808">
            <wp:extent cx="1019175" cy="304800"/>
            <wp:effectExtent l="0" t="0" r="9525" b="0"/>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1019175" cy="304800"/>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r w:rsidRPr="000A07C5">
        <w:rPr>
          <w:rFonts w:ascii="Palatino Linotype" w:hAnsi="Palatino Linotype" w:cs="Times New Roman"/>
          <w:bCs/>
          <w:iCs/>
          <w:sz w:val="24"/>
          <w:szCs w:val="24"/>
        </w:rPr>
        <w:t xml:space="preserve">đến mặt phẳng </w:t>
      </w:r>
      <w:r w:rsidRPr="000A07C5">
        <w:rPr>
          <w:rFonts w:ascii="Palatino Linotype" w:hAnsi="Palatino Linotype" w:cs="Times New Roman"/>
          <w:bCs/>
          <w:iCs/>
          <w:noProof/>
          <w:position w:val="-10"/>
          <w:sz w:val="24"/>
          <w:szCs w:val="24"/>
          <w:lang w:val="en-US"/>
        </w:rPr>
        <w:drawing>
          <wp:inline distT="0" distB="0" distL="0" distR="0" wp14:anchorId="2099E712" wp14:editId="4B42610D">
            <wp:extent cx="1838325" cy="204470"/>
            <wp:effectExtent l="0" t="0" r="9525" b="508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1838325" cy="204470"/>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w:t>
      </w:r>
      <w:r w:rsidRPr="000A07C5">
        <w:rPr>
          <w:rFonts w:ascii="Palatino Linotype" w:hAnsi="Palatino Linotype"/>
          <w:sz w:val="24"/>
          <w:szCs w:val="24"/>
        </w:rPr>
        <w:t xml:space="preserve">là </w:t>
      </w:r>
      <w:r w:rsidRPr="000A07C5">
        <w:rPr>
          <w:rFonts w:ascii="Palatino Linotype" w:hAnsi="Palatino Linotype" w:cs="Times New Roman"/>
          <w:bCs/>
          <w:iCs/>
          <w:noProof/>
          <w:position w:val="-32"/>
          <w:sz w:val="24"/>
          <w:szCs w:val="24"/>
          <w:lang w:val="en-US"/>
        </w:rPr>
        <w:drawing>
          <wp:inline distT="0" distB="0" distL="0" distR="0" wp14:anchorId="4C91FC73" wp14:editId="178EA19F">
            <wp:extent cx="2295525" cy="515620"/>
            <wp:effectExtent l="0" t="0" r="9525"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2295525" cy="515620"/>
                    </a:xfrm>
                    <a:prstGeom prst="rect">
                      <a:avLst/>
                    </a:prstGeom>
                    <a:noFill/>
                    <a:ln>
                      <a:noFill/>
                    </a:ln>
                  </pic:spPr>
                </pic:pic>
              </a:graphicData>
            </a:graphic>
          </wp:inline>
        </w:drawing>
      </w:r>
    </w:p>
    <w:p w:rsidR="00183487" w:rsidRPr="000A07C5" w:rsidRDefault="00183487"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2.4.</w:t>
      </w:r>
      <w:r w:rsidRPr="000A07C5">
        <w:rPr>
          <w:rFonts w:ascii="Palatino Linotype" w:hAnsi="Palatino Linotype" w:cs="Times New Roman"/>
          <w:b/>
          <w:color w:val="0000FF"/>
          <w:sz w:val="24"/>
          <w:szCs w:val="24"/>
          <w:lang w:val="en-US"/>
        </w:rPr>
        <w:t>2</w:t>
      </w:r>
      <w:r w:rsidRPr="000A07C5">
        <w:rPr>
          <w:rFonts w:ascii="Palatino Linotype" w:hAnsi="Palatino Linotype" w:cs="Times New Roman"/>
          <w:b/>
          <w:color w:val="0000FF"/>
          <w:sz w:val="24"/>
          <w:szCs w:val="24"/>
        </w:rPr>
        <w:t xml:space="preserve">.  </w:t>
      </w:r>
      <w:hyperlink r:id="rId1040" w:history="1">
        <w:r w:rsidRPr="00980019">
          <w:rPr>
            <w:rStyle w:val="Hyperlink"/>
            <w:rFonts w:ascii="Palatino Linotype" w:hAnsi="Palatino Linotype" w:cs="Times New Roman"/>
            <w:b/>
            <w:sz w:val="24"/>
            <w:szCs w:val="24"/>
            <w:u w:val="none"/>
          </w:rPr>
          <w:t>Khoảng cách</w:t>
        </w:r>
        <w:r w:rsidRPr="00980019">
          <w:rPr>
            <w:rStyle w:val="Hyperlink"/>
            <w:rFonts w:ascii="Palatino Linotype" w:hAnsi="Palatino Linotype" w:cs="Times New Roman"/>
            <w:b/>
            <w:sz w:val="24"/>
            <w:szCs w:val="24"/>
            <w:u w:val="none"/>
            <w:lang w:val="en-US"/>
          </w:rPr>
          <w:t xml:space="preserve"> giữa 2</w:t>
        </w:r>
        <w:r w:rsidRPr="00980019">
          <w:rPr>
            <w:rStyle w:val="Hyperlink"/>
            <w:rFonts w:ascii="Palatino Linotype" w:hAnsi="Palatino Linotype" w:cs="Times New Roman"/>
            <w:b/>
            <w:sz w:val="24"/>
            <w:szCs w:val="24"/>
            <w:u w:val="none"/>
          </w:rPr>
          <w:t xml:space="preserve"> mặt phẳng</w:t>
        </w:r>
        <w:r w:rsidRPr="00980019">
          <w:rPr>
            <w:rStyle w:val="Hyperlink"/>
            <w:rFonts w:ascii="Palatino Linotype" w:hAnsi="Palatino Linotype" w:cs="Times New Roman"/>
            <w:b/>
            <w:sz w:val="24"/>
            <w:szCs w:val="24"/>
            <w:u w:val="none"/>
            <w:lang w:val="en-US"/>
          </w:rPr>
          <w:t xml:space="preserve"> song song</w:t>
        </w:r>
      </w:hyperlink>
    </w:p>
    <w:p w:rsidR="00183487" w:rsidRPr="000A07C5" w:rsidRDefault="00183487" w:rsidP="000A07C5">
      <w:pPr>
        <w:spacing w:after="0" w:line="276" w:lineRule="auto"/>
        <w:ind w:firstLine="284"/>
        <w:jc w:val="both"/>
        <w:rPr>
          <w:rFonts w:ascii="Palatino Linotype" w:hAnsi="Palatino Linotype"/>
          <w:sz w:val="24"/>
          <w:szCs w:val="24"/>
        </w:rPr>
      </w:pPr>
      <w:r w:rsidRPr="000A07C5">
        <w:rPr>
          <w:rFonts w:ascii="Palatino Linotype" w:hAnsi="Palatino Linotype" w:cs="Times New Roman"/>
          <w:bCs/>
          <w:iCs/>
          <w:sz w:val="24"/>
          <w:szCs w:val="24"/>
        </w:rPr>
        <w:t>Khoảng cách giữa hai mặt phẳng song song bằng khoảng cách từ một điểm bất kì trên mặt phẳng này đến mặt phẳng kia.</w:t>
      </w:r>
    </w:p>
    <w:p w:rsidR="00183487" w:rsidRPr="000A07C5" w:rsidRDefault="00183487"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4.3.  Hình chiếu của 1 điểm lên mặt phẳng</w:t>
      </w:r>
    </w:p>
    <w:p w:rsidR="00183487" w:rsidRPr="000A07C5" w:rsidRDefault="00183487" w:rsidP="000A07C5">
      <w:pPr>
        <w:spacing w:after="0" w:line="276" w:lineRule="auto"/>
        <w:ind w:firstLine="284"/>
        <w:jc w:val="both"/>
        <w:rPr>
          <w:rFonts w:ascii="Palatino Linotype" w:hAnsi="Palatino Linotype"/>
          <w:sz w:val="24"/>
          <w:szCs w:val="24"/>
        </w:rPr>
      </w:pPr>
      <w:r w:rsidRPr="000A07C5">
        <w:rPr>
          <w:rFonts w:ascii="Palatino Linotype" w:hAnsi="Palatino Linotype" w:cs="Times New Roman"/>
          <w:bCs/>
          <w:iCs/>
          <w:sz w:val="24"/>
          <w:szCs w:val="24"/>
        </w:rPr>
        <w:t xml:space="preserve">Điểm </w:t>
      </w:r>
      <w:r w:rsidRPr="000A07C5">
        <w:rPr>
          <w:rFonts w:ascii="Palatino Linotype" w:hAnsi="Palatino Linotype" w:cs="Times New Roman"/>
          <w:bCs/>
          <w:iCs/>
          <w:noProof/>
          <w:position w:val="-4"/>
          <w:sz w:val="24"/>
          <w:szCs w:val="24"/>
          <w:lang w:val="en-US"/>
        </w:rPr>
        <w:drawing>
          <wp:inline distT="0" distB="0" distL="0" distR="0" wp14:anchorId="55DAFC12" wp14:editId="4D0517EE">
            <wp:extent cx="184785" cy="165100"/>
            <wp:effectExtent l="0" t="0" r="5715" b="635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184785" cy="165100"/>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là hình chiếu của điểm </w:t>
      </w:r>
      <w:r w:rsidRPr="000A07C5">
        <w:rPr>
          <w:rFonts w:ascii="Palatino Linotype" w:hAnsi="Palatino Linotype" w:cs="Times New Roman"/>
          <w:bCs/>
          <w:iCs/>
          <w:noProof/>
          <w:position w:val="-4"/>
          <w:sz w:val="24"/>
          <w:szCs w:val="24"/>
          <w:lang w:val="en-US"/>
        </w:rPr>
        <w:drawing>
          <wp:inline distT="0" distB="0" distL="0" distR="0" wp14:anchorId="5773D3AF" wp14:editId="118CD2B1">
            <wp:extent cx="204470" cy="165100"/>
            <wp:effectExtent l="0" t="0" r="5080" b="6350"/>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204470" cy="165100"/>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trên </w:t>
      </w:r>
      <w:r w:rsidRPr="000A07C5">
        <w:rPr>
          <w:rFonts w:ascii="Palatino Linotype" w:hAnsi="Palatino Linotype" w:cs="Times New Roman"/>
          <w:bCs/>
          <w:iCs/>
          <w:noProof/>
          <w:position w:val="-38"/>
          <w:sz w:val="24"/>
          <w:szCs w:val="24"/>
          <w:lang w:val="en-US"/>
        </w:rPr>
        <w:drawing>
          <wp:inline distT="0" distB="0" distL="0" distR="0" wp14:anchorId="627B9C47" wp14:editId="3B2730AD">
            <wp:extent cx="1955165" cy="574040"/>
            <wp:effectExtent l="0" t="0" r="6985" b="0"/>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1955165" cy="574040"/>
                    </a:xfrm>
                    <a:prstGeom prst="rect">
                      <a:avLst/>
                    </a:prstGeom>
                    <a:noFill/>
                    <a:ln>
                      <a:noFill/>
                    </a:ln>
                  </pic:spPr>
                </pic:pic>
              </a:graphicData>
            </a:graphic>
          </wp:inline>
        </w:drawing>
      </w:r>
      <w:r w:rsidRPr="000A07C5">
        <w:rPr>
          <w:rFonts w:ascii="Palatino Linotype" w:hAnsi="Palatino Linotype" w:cs="Times New Roman"/>
          <w:bCs/>
          <w:iCs/>
          <w:sz w:val="24"/>
          <w:szCs w:val="24"/>
        </w:rPr>
        <w:t>.</w:t>
      </w:r>
    </w:p>
    <w:p w:rsidR="00183487" w:rsidRPr="000A07C5" w:rsidRDefault="00183487"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4.4.  Điểm đối xứng của 1 điểm qua mặt phẳng</w:t>
      </w:r>
    </w:p>
    <w:p w:rsidR="00183487" w:rsidRPr="000A07C5" w:rsidRDefault="00183487" w:rsidP="000A07C5">
      <w:pPr>
        <w:spacing w:after="0" w:line="276" w:lineRule="auto"/>
        <w:ind w:firstLine="284"/>
        <w:jc w:val="both"/>
        <w:rPr>
          <w:rFonts w:ascii="Palatino Linotype" w:hAnsi="Palatino Linotype" w:cs="Times New Roman"/>
          <w:bCs/>
          <w:iCs/>
          <w:sz w:val="24"/>
          <w:szCs w:val="24"/>
        </w:rPr>
      </w:pPr>
      <w:r w:rsidRPr="000A07C5">
        <w:rPr>
          <w:rFonts w:ascii="Palatino Linotype" w:hAnsi="Palatino Linotype" w:cs="Times New Roman"/>
          <w:bCs/>
          <w:iCs/>
          <w:sz w:val="24"/>
          <w:szCs w:val="24"/>
        </w:rPr>
        <w:t xml:space="preserve">Điểm </w:t>
      </w:r>
      <w:r w:rsidRPr="000A07C5">
        <w:rPr>
          <w:rFonts w:ascii="Palatino Linotype" w:hAnsi="Palatino Linotype" w:cs="Times New Roman"/>
          <w:bCs/>
          <w:iCs/>
          <w:noProof/>
          <w:position w:val="-4"/>
          <w:sz w:val="24"/>
          <w:szCs w:val="24"/>
          <w:lang w:val="en-US"/>
        </w:rPr>
        <w:drawing>
          <wp:inline distT="0" distB="0" distL="0" distR="0" wp14:anchorId="6983315D" wp14:editId="6909B8CA">
            <wp:extent cx="233680" cy="165100"/>
            <wp:effectExtent l="0" t="0" r="0" b="635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233680" cy="165100"/>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r w:rsidRPr="000A07C5">
        <w:rPr>
          <w:rFonts w:ascii="Palatino Linotype" w:hAnsi="Palatino Linotype" w:cs="Times New Roman"/>
          <w:bCs/>
          <w:iCs/>
          <w:sz w:val="24"/>
          <w:szCs w:val="24"/>
        </w:rPr>
        <w:t xml:space="preserve">đối xứng với điểm </w:t>
      </w:r>
      <w:r w:rsidRPr="000A07C5">
        <w:rPr>
          <w:rFonts w:ascii="Palatino Linotype" w:hAnsi="Palatino Linotype" w:cs="Times New Roman"/>
          <w:bCs/>
          <w:iCs/>
          <w:noProof/>
          <w:position w:val="-4"/>
          <w:sz w:val="24"/>
          <w:szCs w:val="24"/>
          <w:lang w:val="en-US"/>
        </w:rPr>
        <w:drawing>
          <wp:inline distT="0" distB="0" distL="0" distR="0" wp14:anchorId="35030ED3" wp14:editId="515C8EA4">
            <wp:extent cx="204470" cy="165100"/>
            <wp:effectExtent l="0" t="0" r="5080" b="635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204470" cy="165100"/>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qua </w:t>
      </w:r>
      <w:r w:rsidRPr="000A07C5">
        <w:rPr>
          <w:rFonts w:ascii="Palatino Linotype" w:hAnsi="Palatino Linotype" w:cs="Times New Roman"/>
          <w:bCs/>
          <w:iCs/>
          <w:noProof/>
          <w:position w:val="-18"/>
          <w:sz w:val="24"/>
          <w:szCs w:val="24"/>
          <w:lang w:val="en-US"/>
        </w:rPr>
        <w:drawing>
          <wp:inline distT="0" distB="0" distL="0" distR="0" wp14:anchorId="66D9092F" wp14:editId="2F424796">
            <wp:extent cx="1381125" cy="301625"/>
            <wp:effectExtent l="0" t="0" r="9525" b="3175"/>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1381125" cy="301625"/>
                    </a:xfrm>
                    <a:prstGeom prst="rect">
                      <a:avLst/>
                    </a:prstGeom>
                    <a:noFill/>
                    <a:ln>
                      <a:noFill/>
                    </a:ln>
                  </pic:spPr>
                </pic:pic>
              </a:graphicData>
            </a:graphic>
          </wp:inline>
        </w:drawing>
      </w:r>
    </w:p>
    <w:p w:rsidR="00BB36BA" w:rsidRPr="00C370C9" w:rsidRDefault="00BB36BA" w:rsidP="00537C03">
      <w:pPr>
        <w:pStyle w:val="Heading3"/>
        <w:rPr>
          <w:rFonts w:ascii="Palatino Linotype" w:hAnsi="Palatino Linotype"/>
          <w:color w:val="0000FF"/>
          <w:sz w:val="24"/>
          <w:szCs w:val="24"/>
          <w:lang w:val="vi-VN"/>
        </w:rPr>
      </w:pPr>
      <w:bookmarkStart w:id="65" w:name="_Toc524253107"/>
      <w:r w:rsidRPr="00C370C9">
        <w:rPr>
          <w:rFonts w:ascii="Palatino Linotype" w:hAnsi="Palatino Linotype"/>
          <w:color w:val="0000FF"/>
          <w:sz w:val="24"/>
          <w:szCs w:val="24"/>
          <w:lang w:val="vi-VN"/>
        </w:rPr>
        <w:t>2.5.  Góc giữa hai mặt phẳng</w:t>
      </w:r>
      <w:bookmarkEnd w:id="65"/>
    </w:p>
    <w:p w:rsidR="00BB36BA" w:rsidRPr="000A07C5" w:rsidRDefault="00BB36BA" w:rsidP="000A07C5">
      <w:pPr>
        <w:spacing w:after="0" w:line="276" w:lineRule="auto"/>
        <w:ind w:firstLine="284"/>
        <w:jc w:val="both"/>
        <w:rPr>
          <w:rFonts w:ascii="Palatino Linotype" w:hAnsi="Palatino Linotype" w:cs="Times New Roman"/>
          <w:bCs/>
          <w:iCs/>
          <w:position w:val="-18"/>
          <w:sz w:val="24"/>
          <w:szCs w:val="24"/>
        </w:rPr>
      </w:pPr>
      <w:r w:rsidRPr="000A07C5">
        <w:rPr>
          <w:rFonts w:ascii="Palatino Linotype" w:hAnsi="Palatino Linotype" w:cs="Times New Roman"/>
          <w:bCs/>
          <w:iCs/>
          <w:sz w:val="24"/>
          <w:szCs w:val="24"/>
        </w:rPr>
        <w:t xml:space="preserve">Cho hai mặt phẳng </w:t>
      </w:r>
      <w:r w:rsidRPr="000A07C5">
        <w:rPr>
          <w:rFonts w:ascii="Palatino Linotype" w:hAnsi="Palatino Linotype" w:cs="Times New Roman"/>
          <w:bCs/>
          <w:iCs/>
          <w:noProof/>
          <w:position w:val="-18"/>
          <w:sz w:val="24"/>
          <w:szCs w:val="24"/>
          <w:lang w:val="en-US"/>
        </w:rPr>
        <w:drawing>
          <wp:inline distT="0" distB="0" distL="0" distR="0" wp14:anchorId="1CC11478" wp14:editId="363B044E">
            <wp:extent cx="647700" cy="304800"/>
            <wp:effectExtent l="0" t="0" r="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r w:rsidRPr="000A07C5">
        <w:rPr>
          <w:rFonts w:ascii="Palatino Linotype" w:hAnsi="Palatino Linotype" w:cs="Times New Roman"/>
          <w:bCs/>
          <w:iCs/>
          <w:sz w:val="24"/>
          <w:szCs w:val="24"/>
        </w:rPr>
        <w:t>có phương trình:</w:t>
      </w:r>
      <w:r w:rsidRPr="000A07C5">
        <w:rPr>
          <w:rFonts w:ascii="Palatino Linotype" w:hAnsi="Palatino Linotype" w:cs="Times New Roman"/>
          <w:bCs/>
          <w:iCs/>
          <w:position w:val="-18"/>
          <w:sz w:val="24"/>
          <w:szCs w:val="24"/>
        </w:rPr>
        <w:t xml:space="preserve"> </w:t>
      </w:r>
      <w:r w:rsidRPr="000A07C5">
        <w:rPr>
          <w:rFonts w:ascii="Palatino Linotype" w:hAnsi="Palatino Linotype" w:cs="Times New Roman"/>
          <w:bCs/>
          <w:iCs/>
          <w:noProof/>
          <w:position w:val="-18"/>
          <w:sz w:val="24"/>
          <w:szCs w:val="24"/>
          <w:lang w:val="en-US"/>
        </w:rPr>
        <w:drawing>
          <wp:inline distT="0" distB="0" distL="0" distR="0" wp14:anchorId="1120ED78" wp14:editId="3742D2DC">
            <wp:extent cx="1945640" cy="301625"/>
            <wp:effectExtent l="0" t="0" r="0" b="3175"/>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1945640" cy="301625"/>
                    </a:xfrm>
                    <a:prstGeom prst="rect">
                      <a:avLst/>
                    </a:prstGeom>
                    <a:noFill/>
                    <a:ln>
                      <a:noFill/>
                    </a:ln>
                  </pic:spPr>
                </pic:pic>
              </a:graphicData>
            </a:graphic>
          </wp:inline>
        </w:drawing>
      </w:r>
      <w:r w:rsidR="0022000C" w:rsidRPr="000A07C5">
        <w:rPr>
          <w:rFonts w:ascii="Palatino Linotype" w:hAnsi="Palatino Linotype" w:cs="Times New Roman"/>
          <w:bCs/>
          <w:iCs/>
          <w:noProof/>
          <w:position w:val="-18"/>
          <w:sz w:val="24"/>
          <w:szCs w:val="24"/>
          <w:lang w:val="en-US"/>
        </w:rPr>
        <w:drawing>
          <wp:inline distT="0" distB="0" distL="0" distR="0" wp14:anchorId="19A01997" wp14:editId="2E027D43">
            <wp:extent cx="1974850" cy="301625"/>
            <wp:effectExtent l="0" t="0" r="6350" b="3175"/>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974850" cy="301625"/>
                    </a:xfrm>
                    <a:prstGeom prst="rect">
                      <a:avLst/>
                    </a:prstGeom>
                    <a:noFill/>
                    <a:ln>
                      <a:noFill/>
                    </a:ln>
                  </pic:spPr>
                </pic:pic>
              </a:graphicData>
            </a:graphic>
          </wp:inline>
        </w:drawing>
      </w:r>
    </w:p>
    <w:p w:rsidR="0022000C" w:rsidRPr="000A07C5" w:rsidRDefault="0022000C" w:rsidP="000A07C5">
      <w:pPr>
        <w:spacing w:after="0" w:line="276" w:lineRule="auto"/>
        <w:ind w:firstLine="284"/>
        <w:jc w:val="both"/>
        <w:rPr>
          <w:rFonts w:ascii="Palatino Linotype" w:hAnsi="Palatino Linotype" w:cs="Times New Roman"/>
          <w:bCs/>
          <w:iCs/>
          <w:sz w:val="24"/>
          <w:szCs w:val="24"/>
        </w:rPr>
      </w:pPr>
      <w:r w:rsidRPr="000A07C5">
        <w:rPr>
          <w:rFonts w:ascii="Palatino Linotype" w:hAnsi="Palatino Linotype" w:cs="Times New Roman"/>
          <w:bCs/>
          <w:iCs/>
          <w:sz w:val="24"/>
          <w:szCs w:val="24"/>
        </w:rPr>
        <w:t xml:space="preserve">Góc giữa </w:t>
      </w:r>
      <w:r w:rsidRPr="000A07C5">
        <w:rPr>
          <w:rFonts w:ascii="Palatino Linotype" w:hAnsi="Palatino Linotype" w:cs="Times New Roman"/>
          <w:bCs/>
          <w:iCs/>
          <w:noProof/>
          <w:position w:val="-18"/>
          <w:sz w:val="24"/>
          <w:szCs w:val="24"/>
          <w:lang w:val="en-US"/>
        </w:rPr>
        <w:drawing>
          <wp:inline distT="0" distB="0" distL="0" distR="0" wp14:anchorId="308C5127" wp14:editId="12120888">
            <wp:extent cx="647700" cy="304800"/>
            <wp:effectExtent l="0" t="0" r="0" b="0"/>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r w:rsidRPr="000A07C5">
        <w:rPr>
          <w:rFonts w:ascii="Palatino Linotype" w:hAnsi="Palatino Linotype" w:cs="Times New Roman"/>
          <w:bCs/>
          <w:iCs/>
          <w:sz w:val="24"/>
          <w:szCs w:val="24"/>
        </w:rPr>
        <w:t xml:space="preserve">bằng hoặc bù với góc giữa hai VTPT  </w:t>
      </w:r>
      <w:r w:rsidRPr="000A07C5">
        <w:rPr>
          <w:rFonts w:ascii="Palatino Linotype" w:hAnsi="Palatino Linotype" w:cs="Times New Roman"/>
          <w:bCs/>
          <w:iCs/>
          <w:noProof/>
          <w:position w:val="-18"/>
          <w:sz w:val="24"/>
          <w:szCs w:val="24"/>
          <w:lang w:val="en-US"/>
        </w:rPr>
        <w:drawing>
          <wp:inline distT="0" distB="0" distL="0" distR="0" wp14:anchorId="58DE0832" wp14:editId="58ED483E">
            <wp:extent cx="342900" cy="276225"/>
            <wp:effectExtent l="0" t="0" r="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342900" cy="276225"/>
                    </a:xfrm>
                    <a:prstGeom prst="rect">
                      <a:avLst/>
                    </a:prstGeom>
                    <a:noFill/>
                    <a:ln>
                      <a:noFill/>
                    </a:ln>
                  </pic:spPr>
                </pic:pic>
              </a:graphicData>
            </a:graphic>
          </wp:inline>
        </w:drawing>
      </w:r>
      <w:r w:rsidRPr="000A07C5">
        <w:rPr>
          <w:rFonts w:ascii="Palatino Linotype" w:hAnsi="Palatino Linotype" w:cs="Times New Roman"/>
          <w:bCs/>
          <w:iCs/>
          <w:sz w:val="24"/>
          <w:szCs w:val="24"/>
        </w:rPr>
        <w:t>.</w:t>
      </w:r>
    </w:p>
    <w:p w:rsidR="0022000C" w:rsidRPr="000A07C5" w:rsidRDefault="0022000C" w:rsidP="000A07C5">
      <w:pPr>
        <w:spacing w:after="0" w:line="276" w:lineRule="auto"/>
        <w:ind w:firstLine="284"/>
        <w:jc w:val="center"/>
        <w:rPr>
          <w:rFonts w:ascii="Palatino Linotype" w:hAnsi="Palatino Linotype" w:cs="Times New Roman"/>
          <w:b/>
          <w:color w:val="0000FF"/>
          <w:sz w:val="24"/>
          <w:szCs w:val="24"/>
        </w:rPr>
      </w:pPr>
      <w:r w:rsidRPr="000A07C5">
        <w:rPr>
          <w:rFonts w:ascii="Palatino Linotype" w:hAnsi="Palatino Linotype" w:cs="Times New Roman"/>
          <w:bCs/>
          <w:iCs/>
          <w:noProof/>
          <w:position w:val="-40"/>
          <w:sz w:val="24"/>
          <w:szCs w:val="24"/>
          <w:lang w:val="en-US"/>
        </w:rPr>
        <w:drawing>
          <wp:inline distT="0" distB="0" distL="0" distR="0" wp14:anchorId="21F969D0" wp14:editId="785D0AA1">
            <wp:extent cx="3648075" cy="574040"/>
            <wp:effectExtent l="0" t="0" r="9525" b="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3648075" cy="574040"/>
                    </a:xfrm>
                    <a:prstGeom prst="rect">
                      <a:avLst/>
                    </a:prstGeom>
                    <a:noFill/>
                    <a:ln>
                      <a:noFill/>
                    </a:ln>
                  </pic:spPr>
                </pic:pic>
              </a:graphicData>
            </a:graphic>
          </wp:inline>
        </w:drawing>
      </w:r>
    </w:p>
    <w:p w:rsidR="0022000C" w:rsidRPr="000A07C5" w:rsidRDefault="0022000C" w:rsidP="000A07C5">
      <w:pPr>
        <w:spacing w:after="0" w:line="276" w:lineRule="auto"/>
        <w:ind w:firstLine="284"/>
        <w:rPr>
          <w:rFonts w:ascii="Palatino Linotype" w:hAnsi="Palatino Linotype" w:cs="Times New Roman"/>
          <w:b/>
          <w:color w:val="0000FF"/>
          <w:sz w:val="24"/>
          <w:szCs w:val="24"/>
        </w:rPr>
      </w:pPr>
      <w:r w:rsidRPr="000A07C5">
        <w:rPr>
          <w:rFonts w:ascii="Palatino Linotype" w:hAnsi="Palatino Linotype" w:cs="Times New Roman"/>
          <w:bCs/>
          <w:iCs/>
          <w:sz w:val="24"/>
          <w:szCs w:val="24"/>
        </w:rPr>
        <w:t>Chú ý:</w:t>
      </w:r>
      <w:r w:rsidRPr="000A07C5">
        <w:rPr>
          <w:rFonts w:ascii="Palatino Linotype" w:hAnsi="Palatino Linotype" w:cs="Times New Roman"/>
          <w:bCs/>
          <w:iCs/>
          <w:sz w:val="24"/>
          <w:szCs w:val="24"/>
        </w:rPr>
        <w:tab/>
      </w:r>
      <w:r w:rsidRPr="000A07C5">
        <w:rPr>
          <w:rFonts w:ascii="Palatino Linotype" w:hAnsi="Palatino Linotype" w:cs="Times New Roman"/>
          <w:bCs/>
          <w:iCs/>
          <w:position w:val="-22"/>
          <w:sz w:val="24"/>
          <w:szCs w:val="24"/>
        </w:rPr>
        <w:object w:dxaOrig="2020" w:dyaOrig="560">
          <v:shape id="_x0000_i1292" type="#_x0000_t75" style="width:101.1pt;height:27.7pt" o:ole="">
            <v:imagedata r:id="rId1053" o:title=""/>
          </v:shape>
          <o:OLEObject Type="Embed" ProgID="Equation.DSMT4" ShapeID="_x0000_i1292" DrawAspect="Content" ObjectID="_1695030865" r:id="rId1054"/>
        </w:object>
      </w:r>
      <w:r w:rsidRPr="000A07C5">
        <w:rPr>
          <w:rFonts w:ascii="Palatino Linotype" w:hAnsi="Palatino Linotype" w:cs="Times New Roman"/>
          <w:bCs/>
          <w:iCs/>
          <w:sz w:val="24"/>
          <w:szCs w:val="24"/>
        </w:rPr>
        <w:t xml:space="preserve"> ;    </w:t>
      </w:r>
      <w:r w:rsidRPr="000A07C5">
        <w:rPr>
          <w:rFonts w:ascii="Palatino Linotype" w:hAnsi="Palatino Linotype" w:cs="Times New Roman"/>
          <w:bCs/>
          <w:iCs/>
          <w:noProof/>
          <w:position w:val="-14"/>
          <w:sz w:val="24"/>
          <w:szCs w:val="24"/>
          <w:lang w:val="en-US"/>
        </w:rPr>
        <w:drawing>
          <wp:inline distT="0" distB="0" distL="0" distR="0" wp14:anchorId="246DB9ED" wp14:editId="20828141">
            <wp:extent cx="2371725" cy="257175"/>
            <wp:effectExtent l="0" t="0" r="9525" b="9525"/>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2371725" cy="257175"/>
                    </a:xfrm>
                    <a:prstGeom prst="rect">
                      <a:avLst/>
                    </a:prstGeom>
                    <a:noFill/>
                    <a:ln>
                      <a:noFill/>
                    </a:ln>
                  </pic:spPr>
                </pic:pic>
              </a:graphicData>
            </a:graphic>
          </wp:inline>
        </w:drawing>
      </w:r>
    </w:p>
    <w:p w:rsidR="0022000C" w:rsidRPr="00E149F9" w:rsidRDefault="0022000C" w:rsidP="00537C03">
      <w:pPr>
        <w:pStyle w:val="Heading3"/>
        <w:rPr>
          <w:rFonts w:ascii="Palatino Linotype" w:hAnsi="Palatino Linotype"/>
          <w:color w:val="0000FF"/>
          <w:sz w:val="24"/>
          <w:szCs w:val="24"/>
          <w:lang w:val="vi-VN"/>
        </w:rPr>
      </w:pPr>
      <w:bookmarkStart w:id="66" w:name="_Toc524253108"/>
      <w:r w:rsidRPr="00E149F9">
        <w:rPr>
          <w:rFonts w:ascii="Palatino Linotype" w:hAnsi="Palatino Linotype"/>
          <w:color w:val="0000FF"/>
          <w:sz w:val="24"/>
          <w:szCs w:val="24"/>
          <w:lang w:val="vi-VN"/>
        </w:rPr>
        <w:t>2.6.  Vị trí tương đối giữa mặt phẳng và mặt cầu. Phương trình mặt phẳng tiếp xúc mặt cầu</w:t>
      </w:r>
      <w:bookmarkEnd w:id="66"/>
    </w:p>
    <w:p w:rsidR="0022000C" w:rsidRPr="000A07C5" w:rsidRDefault="0022000C" w:rsidP="00E149F9">
      <w:pPr>
        <w:spacing w:after="0" w:line="276" w:lineRule="auto"/>
        <w:jc w:val="both"/>
        <w:rPr>
          <w:rFonts w:ascii="Palatino Linotype" w:hAnsi="Palatino Linotype" w:cs="Times New Roman"/>
          <w:bCs/>
          <w:iCs/>
          <w:sz w:val="24"/>
          <w:szCs w:val="24"/>
        </w:rPr>
      </w:pPr>
      <w:r w:rsidRPr="000A07C5">
        <w:rPr>
          <w:rFonts w:ascii="Palatino Linotype" w:hAnsi="Palatino Linotype" w:cs="Times New Roman"/>
          <w:bCs/>
          <w:iCs/>
          <w:sz w:val="24"/>
          <w:szCs w:val="24"/>
        </w:rPr>
        <w:t xml:space="preserve">Cho mặt phẳng </w:t>
      </w:r>
      <w:r w:rsidRPr="000A07C5">
        <w:rPr>
          <w:rFonts w:ascii="Palatino Linotype" w:hAnsi="Palatino Linotype" w:cs="Times New Roman"/>
          <w:bCs/>
          <w:iCs/>
          <w:noProof/>
          <w:position w:val="-18"/>
          <w:sz w:val="24"/>
          <w:szCs w:val="24"/>
          <w:lang w:val="en-US"/>
        </w:rPr>
        <w:drawing>
          <wp:inline distT="0" distB="0" distL="0" distR="0" wp14:anchorId="49A57161" wp14:editId="6AFB7D1D">
            <wp:extent cx="1417887" cy="304165"/>
            <wp:effectExtent l="0" t="0" r="0" b="635"/>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1441358" cy="309200"/>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và mặt cầu </w:t>
      </w:r>
      <w:r w:rsidRPr="000A07C5">
        <w:rPr>
          <w:rFonts w:ascii="Palatino Linotype" w:hAnsi="Palatino Linotype" w:cs="Times New Roman"/>
          <w:bCs/>
          <w:iCs/>
          <w:noProof/>
          <w:position w:val="-18"/>
          <w:sz w:val="24"/>
          <w:szCs w:val="24"/>
          <w:lang w:val="en-US"/>
        </w:rPr>
        <w:drawing>
          <wp:inline distT="0" distB="0" distL="0" distR="0" wp14:anchorId="4CFBAA6F" wp14:editId="6DC6498D">
            <wp:extent cx="2169268" cy="304800"/>
            <wp:effectExtent l="0" t="0" r="2540" b="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2170868" cy="30502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có tâm </w:t>
      </w:r>
      <w:r w:rsidRPr="000A07C5">
        <w:rPr>
          <w:rFonts w:ascii="Palatino Linotype" w:hAnsi="Palatino Linotype" w:cs="Times New Roman"/>
          <w:bCs/>
          <w:iCs/>
          <w:position w:val="-4"/>
          <w:sz w:val="24"/>
          <w:szCs w:val="24"/>
        </w:rPr>
        <w:object w:dxaOrig="200" w:dyaOrig="260">
          <v:shape id="_x0000_i1293" type="#_x0000_t75" style="width:9.7pt;height:13.15pt" o:ole="">
            <v:imagedata r:id="rId1058" o:title=""/>
          </v:shape>
          <o:OLEObject Type="Embed" ProgID="Equation.DSMT4" ShapeID="_x0000_i1293" DrawAspect="Content" ObjectID="_1695030866" r:id="rId1059"/>
        </w:object>
      </w:r>
      <w:r w:rsidRPr="000A07C5">
        <w:rPr>
          <w:rFonts w:ascii="Palatino Linotype" w:hAnsi="Palatino Linotype" w:cs="Times New Roman"/>
          <w:bCs/>
          <w:iCs/>
          <w:sz w:val="24"/>
          <w:szCs w:val="24"/>
        </w:rPr>
        <w:t xml:space="preserve"> </w:t>
      </w:r>
    </w:p>
    <w:p w:rsidR="0022000C" w:rsidRPr="000A07C5" w:rsidRDefault="0022000C" w:rsidP="000A07C5">
      <w:pPr>
        <w:pStyle w:val="ListParagraph"/>
        <w:numPr>
          <w:ilvl w:val="0"/>
          <w:numId w:val="17"/>
        </w:numPr>
        <w:tabs>
          <w:tab w:val="left" w:pos="5040"/>
        </w:tabs>
        <w:spacing w:after="0" w:line="276" w:lineRule="auto"/>
        <w:ind w:left="851" w:hanging="284"/>
        <w:jc w:val="both"/>
        <w:rPr>
          <w:rFonts w:ascii="Palatino Linotype" w:hAnsi="Palatino Linotype"/>
          <w:b/>
          <w:color w:val="0000FF"/>
          <w:sz w:val="24"/>
          <w:szCs w:val="24"/>
          <w:lang w:val="vi-VN"/>
        </w:rPr>
      </w:pPr>
      <w:r w:rsidRPr="000A07C5">
        <w:rPr>
          <w:rFonts w:ascii="Palatino Linotype" w:hAnsi="Palatino Linotype"/>
          <w:bCs/>
          <w:iCs/>
          <w:noProof/>
          <w:position w:val="-18"/>
          <w:sz w:val="24"/>
          <w:szCs w:val="24"/>
        </w:rPr>
        <w:drawing>
          <wp:inline distT="0" distB="0" distL="0" distR="0" wp14:anchorId="6B008F45" wp14:editId="0F853D62">
            <wp:extent cx="266700" cy="304800"/>
            <wp:effectExtent l="0" t="0" r="0" b="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và </w:t>
      </w:r>
      <w:r w:rsidRPr="000A07C5">
        <w:rPr>
          <w:rFonts w:ascii="Palatino Linotype" w:hAnsi="Palatino Linotype"/>
          <w:bCs/>
          <w:iCs/>
          <w:noProof/>
          <w:position w:val="-18"/>
          <w:sz w:val="24"/>
          <w:szCs w:val="24"/>
        </w:rPr>
        <w:drawing>
          <wp:inline distT="0" distB="0" distL="0" distR="0" wp14:anchorId="0590A110" wp14:editId="187F88BB">
            <wp:extent cx="257175" cy="304800"/>
            <wp:effectExtent l="0" t="0" r="9525"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r w:rsidRPr="000A07C5">
        <w:rPr>
          <w:rFonts w:ascii="Palatino Linotype" w:hAnsi="Palatino Linotype"/>
          <w:sz w:val="24"/>
          <w:szCs w:val="24"/>
          <w:lang w:val="vi-VN"/>
        </w:rPr>
        <w:t xml:space="preserve"> </w:t>
      </w:r>
      <w:r w:rsidRPr="000A07C5">
        <w:rPr>
          <w:rFonts w:ascii="Palatino Linotype" w:hAnsi="Palatino Linotype"/>
          <w:bCs/>
          <w:iCs/>
          <w:sz w:val="24"/>
          <w:szCs w:val="24"/>
          <w:lang w:val="vi-VN"/>
        </w:rPr>
        <w:t xml:space="preserve">không có điểm chung </w:t>
      </w:r>
      <w:r w:rsidRPr="000A07C5">
        <w:rPr>
          <w:rFonts w:ascii="Palatino Linotype" w:hAnsi="Palatino Linotype"/>
          <w:bCs/>
          <w:iCs/>
          <w:noProof/>
          <w:position w:val="-10"/>
          <w:sz w:val="24"/>
          <w:szCs w:val="24"/>
        </w:rPr>
        <w:drawing>
          <wp:inline distT="0" distB="0" distL="0" distR="0" wp14:anchorId="6FAD1DF6" wp14:editId="5F6350C4">
            <wp:extent cx="1066800" cy="200025"/>
            <wp:effectExtent l="0" t="0" r="0" b="9525"/>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p>
    <w:p w:rsidR="0022000C" w:rsidRPr="000A07C5" w:rsidRDefault="0022000C" w:rsidP="000A07C5">
      <w:pPr>
        <w:pStyle w:val="ListParagraph"/>
        <w:numPr>
          <w:ilvl w:val="0"/>
          <w:numId w:val="17"/>
        </w:numPr>
        <w:tabs>
          <w:tab w:val="left" w:pos="5040"/>
        </w:tabs>
        <w:spacing w:after="0" w:line="276" w:lineRule="auto"/>
        <w:ind w:left="851" w:hanging="284"/>
        <w:jc w:val="both"/>
        <w:rPr>
          <w:rFonts w:ascii="Palatino Linotype" w:hAnsi="Palatino Linotype"/>
          <w:b/>
          <w:color w:val="0000FF"/>
          <w:sz w:val="24"/>
          <w:szCs w:val="24"/>
          <w:lang w:val="vi-VN"/>
        </w:rPr>
      </w:pPr>
      <w:r w:rsidRPr="000A07C5">
        <w:rPr>
          <w:rFonts w:ascii="Palatino Linotype" w:hAnsi="Palatino Linotype"/>
          <w:bCs/>
          <w:iCs/>
          <w:noProof/>
          <w:position w:val="-18"/>
          <w:sz w:val="24"/>
          <w:szCs w:val="24"/>
        </w:rPr>
        <w:drawing>
          <wp:inline distT="0" distB="0" distL="0" distR="0" wp14:anchorId="001E4659" wp14:editId="247D8153">
            <wp:extent cx="266700" cy="304800"/>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sz w:val="24"/>
          <w:szCs w:val="24"/>
          <w:lang w:val="vi-VN"/>
        </w:rPr>
        <w:t xml:space="preserve"> </w:t>
      </w:r>
      <w:r w:rsidRPr="000A07C5">
        <w:rPr>
          <w:rFonts w:ascii="Palatino Linotype" w:hAnsi="Palatino Linotype"/>
          <w:bCs/>
          <w:iCs/>
          <w:sz w:val="24"/>
          <w:szCs w:val="24"/>
          <w:lang w:val="vi-VN"/>
        </w:rPr>
        <w:t xml:space="preserve">tiếp xúc với </w:t>
      </w:r>
      <w:r w:rsidRPr="000A07C5">
        <w:rPr>
          <w:rFonts w:ascii="Palatino Linotype" w:hAnsi="Palatino Linotype"/>
          <w:bCs/>
          <w:iCs/>
          <w:noProof/>
          <w:position w:val="-18"/>
          <w:sz w:val="24"/>
          <w:szCs w:val="24"/>
        </w:rPr>
        <w:drawing>
          <wp:inline distT="0" distB="0" distL="0" distR="0" wp14:anchorId="7DD72172" wp14:editId="412B07E7">
            <wp:extent cx="257175" cy="304800"/>
            <wp:effectExtent l="0" t="0" r="9525"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r w:rsidRPr="000A07C5">
        <w:rPr>
          <w:rFonts w:ascii="Palatino Linotype" w:hAnsi="Palatino Linotype"/>
          <w:bCs/>
          <w:iCs/>
          <w:noProof/>
          <w:position w:val="-10"/>
          <w:sz w:val="24"/>
          <w:szCs w:val="24"/>
        </w:rPr>
        <w:drawing>
          <wp:inline distT="0" distB="0" distL="0" distR="0" wp14:anchorId="2ADAFB91" wp14:editId="2DF1AA91">
            <wp:extent cx="1066800" cy="200025"/>
            <wp:effectExtent l="0" t="0" r="0" b="9525"/>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với</w:t>
      </w:r>
      <w:r w:rsidRPr="000A07C5">
        <w:rPr>
          <w:rFonts w:ascii="Palatino Linotype" w:hAnsi="Palatino Linotype"/>
          <w:bCs/>
          <w:iCs/>
          <w:noProof/>
          <w:position w:val="-18"/>
          <w:sz w:val="24"/>
          <w:szCs w:val="24"/>
        </w:rPr>
        <w:drawing>
          <wp:inline distT="0" distB="0" distL="0" distR="0" wp14:anchorId="2B293BB1" wp14:editId="67E3C5EC">
            <wp:extent cx="266700" cy="304800"/>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là tiếp diện</w:t>
      </w:r>
    </w:p>
    <w:p w:rsidR="0022000C" w:rsidRPr="000A07C5" w:rsidRDefault="0022000C" w:rsidP="000A07C5">
      <w:pPr>
        <w:pStyle w:val="ListParagraph"/>
        <w:tabs>
          <w:tab w:val="left" w:pos="5040"/>
        </w:tabs>
        <w:spacing w:after="0" w:line="276" w:lineRule="auto"/>
        <w:ind w:left="851"/>
        <w:jc w:val="both"/>
        <w:rPr>
          <w:rFonts w:ascii="Palatino Linotype" w:hAnsi="Palatino Linotype"/>
          <w:bCs/>
          <w:iCs/>
          <w:sz w:val="24"/>
          <w:szCs w:val="24"/>
          <w:lang w:val="vi-VN"/>
        </w:rPr>
      </w:pPr>
      <w:r w:rsidRPr="000A07C5">
        <w:rPr>
          <w:rFonts w:ascii="Palatino Linotype" w:hAnsi="Palatino Linotype"/>
          <w:bCs/>
          <w:iCs/>
          <w:sz w:val="24"/>
          <w:szCs w:val="24"/>
          <w:lang w:val="vi-VN"/>
        </w:rPr>
        <w:t>Để tìm toạ độ tiếp điểm ta có thể thực hiện như sau:</w:t>
      </w:r>
    </w:p>
    <w:p w:rsidR="0022000C" w:rsidRPr="000A07C5" w:rsidRDefault="0022000C" w:rsidP="000A07C5">
      <w:pPr>
        <w:pStyle w:val="ListParagraph"/>
        <w:numPr>
          <w:ilvl w:val="0"/>
          <w:numId w:val="18"/>
        </w:numPr>
        <w:tabs>
          <w:tab w:val="left" w:pos="5040"/>
        </w:tabs>
        <w:spacing w:after="0" w:line="276" w:lineRule="auto"/>
        <w:ind w:left="1134" w:hanging="283"/>
        <w:jc w:val="both"/>
        <w:rPr>
          <w:rFonts w:ascii="Palatino Linotype" w:hAnsi="Palatino Linotype"/>
          <w:b/>
          <w:sz w:val="24"/>
          <w:szCs w:val="24"/>
          <w:lang w:val="vi-VN"/>
        </w:rPr>
      </w:pPr>
      <w:r w:rsidRPr="000A07C5">
        <w:rPr>
          <w:rFonts w:ascii="Palatino Linotype" w:hAnsi="Palatino Linotype"/>
          <w:bCs/>
          <w:iCs/>
          <w:sz w:val="24"/>
          <w:szCs w:val="24"/>
          <w:lang w:val="vi-VN"/>
        </w:rPr>
        <w:t xml:space="preserve">Viết phương trình đường thẳng </w:t>
      </w:r>
      <w:r w:rsidRPr="000A07C5">
        <w:rPr>
          <w:rFonts w:ascii="Palatino Linotype" w:hAnsi="Palatino Linotype"/>
          <w:bCs/>
          <w:iCs/>
          <w:noProof/>
          <w:position w:val="-4"/>
          <w:sz w:val="24"/>
          <w:szCs w:val="24"/>
        </w:rPr>
        <w:drawing>
          <wp:inline distT="0" distB="0" distL="0" distR="0" wp14:anchorId="282CD9A9" wp14:editId="5BA6E396">
            <wp:extent cx="123825" cy="161925"/>
            <wp:effectExtent l="0" t="0" r="9525" b="9525"/>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đi qua tâm </w:t>
      </w:r>
      <w:r w:rsidRPr="000A07C5">
        <w:rPr>
          <w:rFonts w:ascii="Palatino Linotype" w:hAnsi="Palatino Linotype"/>
          <w:bCs/>
          <w:iCs/>
          <w:noProof/>
          <w:position w:val="-4"/>
          <w:sz w:val="24"/>
          <w:szCs w:val="24"/>
        </w:rPr>
        <w:drawing>
          <wp:inline distT="0" distB="0" distL="0" distR="0" wp14:anchorId="2C75DE5D" wp14:editId="40E06CB4">
            <wp:extent cx="123825" cy="161925"/>
            <wp:effectExtent l="0" t="0" r="9525" b="9525"/>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của </w:t>
      </w:r>
      <w:r w:rsidRPr="000A07C5">
        <w:rPr>
          <w:rFonts w:ascii="Palatino Linotype" w:hAnsi="Palatino Linotype"/>
          <w:bCs/>
          <w:iCs/>
          <w:noProof/>
          <w:position w:val="-18"/>
          <w:sz w:val="24"/>
          <w:szCs w:val="24"/>
        </w:rPr>
        <w:drawing>
          <wp:inline distT="0" distB="0" distL="0" distR="0" wp14:anchorId="7CB703D6" wp14:editId="141B2FC4">
            <wp:extent cx="257175" cy="304800"/>
            <wp:effectExtent l="0" t="0" r="9525" b="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r w:rsidRPr="000A07C5">
        <w:rPr>
          <w:rFonts w:ascii="Palatino Linotype" w:hAnsi="Palatino Linotype"/>
          <w:sz w:val="24"/>
          <w:szCs w:val="24"/>
          <w:lang w:val="vi-VN"/>
        </w:rPr>
        <w:t xml:space="preserve"> </w:t>
      </w:r>
      <w:r w:rsidRPr="000A07C5">
        <w:rPr>
          <w:rFonts w:ascii="Palatino Linotype" w:hAnsi="Palatino Linotype"/>
          <w:bCs/>
          <w:iCs/>
          <w:sz w:val="24"/>
          <w:szCs w:val="24"/>
          <w:lang w:val="vi-VN"/>
        </w:rPr>
        <w:t xml:space="preserve">và vuông góc với </w:t>
      </w:r>
      <w:r w:rsidRPr="000A07C5">
        <w:rPr>
          <w:rFonts w:ascii="Palatino Linotype" w:hAnsi="Palatino Linotype"/>
          <w:bCs/>
          <w:iCs/>
          <w:noProof/>
          <w:position w:val="-18"/>
          <w:sz w:val="24"/>
          <w:szCs w:val="24"/>
        </w:rPr>
        <w:drawing>
          <wp:inline distT="0" distB="0" distL="0" distR="0" wp14:anchorId="720431F7" wp14:editId="25FDC0AD">
            <wp:extent cx="266700" cy="304800"/>
            <wp:effectExtent l="0" t="0" r="0" b="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iCs/>
          <w:sz w:val="24"/>
          <w:szCs w:val="24"/>
          <w:lang w:val="vi-VN"/>
        </w:rPr>
        <w:t>.</w:t>
      </w:r>
    </w:p>
    <w:p w:rsidR="0022000C" w:rsidRPr="000A07C5" w:rsidRDefault="0022000C" w:rsidP="000A07C5">
      <w:pPr>
        <w:pStyle w:val="ListParagraph"/>
        <w:numPr>
          <w:ilvl w:val="0"/>
          <w:numId w:val="18"/>
        </w:numPr>
        <w:tabs>
          <w:tab w:val="left" w:pos="5040"/>
        </w:tabs>
        <w:spacing w:after="0" w:line="276" w:lineRule="auto"/>
        <w:ind w:left="1134" w:hanging="283"/>
        <w:jc w:val="both"/>
        <w:rPr>
          <w:rFonts w:ascii="Palatino Linotype" w:hAnsi="Palatino Linotype"/>
          <w:b/>
          <w:sz w:val="24"/>
          <w:szCs w:val="24"/>
          <w:lang w:val="vi-VN"/>
        </w:rPr>
      </w:pPr>
      <w:r w:rsidRPr="000A07C5">
        <w:rPr>
          <w:rFonts w:ascii="Palatino Linotype" w:hAnsi="Palatino Linotype"/>
          <w:bCs/>
          <w:iCs/>
          <w:sz w:val="24"/>
          <w:szCs w:val="24"/>
          <w:lang w:val="vi-VN"/>
        </w:rPr>
        <w:t xml:space="preserve">Tìm toạ độ giao điểm </w:t>
      </w:r>
      <w:r w:rsidRPr="000A07C5">
        <w:rPr>
          <w:rFonts w:ascii="Palatino Linotype" w:hAnsi="Palatino Linotype"/>
          <w:bCs/>
          <w:iCs/>
          <w:noProof/>
          <w:position w:val="-4"/>
          <w:sz w:val="24"/>
          <w:szCs w:val="24"/>
        </w:rPr>
        <w:drawing>
          <wp:inline distT="0" distB="0" distL="0" distR="0" wp14:anchorId="12D56EB6" wp14:editId="210508FF">
            <wp:extent cx="180975" cy="161925"/>
            <wp:effectExtent l="0" t="0" r="9525" b="9525"/>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của </w:t>
      </w:r>
      <w:r w:rsidRPr="000A07C5">
        <w:rPr>
          <w:rFonts w:ascii="Palatino Linotype" w:hAnsi="Palatino Linotype"/>
          <w:bCs/>
          <w:iCs/>
          <w:noProof/>
          <w:position w:val="-4"/>
          <w:sz w:val="24"/>
          <w:szCs w:val="24"/>
        </w:rPr>
        <w:drawing>
          <wp:inline distT="0" distB="0" distL="0" distR="0" wp14:anchorId="5936E00C" wp14:editId="293E1C27">
            <wp:extent cx="123825" cy="161925"/>
            <wp:effectExtent l="0" t="0" r="9525" b="9525"/>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và </w:t>
      </w:r>
      <w:r w:rsidRPr="000A07C5">
        <w:rPr>
          <w:rFonts w:ascii="Palatino Linotype" w:hAnsi="Palatino Linotype"/>
          <w:bCs/>
          <w:iCs/>
          <w:noProof/>
          <w:position w:val="-18"/>
          <w:sz w:val="24"/>
          <w:szCs w:val="24"/>
        </w:rPr>
        <w:drawing>
          <wp:inline distT="0" distB="0" distL="0" distR="0" wp14:anchorId="4ECADE4E" wp14:editId="57BF43E1">
            <wp:extent cx="266700" cy="304800"/>
            <wp:effectExtent l="0" t="0" r="0" b="0"/>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w:t>
      </w:r>
      <w:r w:rsidRPr="000A07C5">
        <w:rPr>
          <w:rFonts w:ascii="Palatino Linotype" w:hAnsi="Palatino Linotype"/>
          <w:bCs/>
          <w:iCs/>
          <w:noProof/>
          <w:position w:val="-4"/>
          <w:sz w:val="24"/>
          <w:szCs w:val="24"/>
        </w:rPr>
        <w:drawing>
          <wp:inline distT="0" distB="0" distL="0" distR="0" wp14:anchorId="5F9BFE01" wp14:editId="7E6C6272">
            <wp:extent cx="180975" cy="161925"/>
            <wp:effectExtent l="0" t="0" r="9525" b="9525"/>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là tiếp điểm của </w:t>
      </w:r>
      <w:r w:rsidRPr="000A07C5">
        <w:rPr>
          <w:rFonts w:ascii="Palatino Linotype" w:hAnsi="Palatino Linotype"/>
          <w:bCs/>
          <w:iCs/>
          <w:noProof/>
          <w:position w:val="-18"/>
          <w:sz w:val="24"/>
          <w:szCs w:val="24"/>
        </w:rPr>
        <w:drawing>
          <wp:inline distT="0" distB="0" distL="0" distR="0" wp14:anchorId="1F09B9CF" wp14:editId="532A008E">
            <wp:extent cx="257175" cy="304800"/>
            <wp:effectExtent l="0" t="0" r="9525"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r w:rsidRPr="000A07C5">
        <w:rPr>
          <w:rFonts w:ascii="Palatino Linotype" w:hAnsi="Palatino Linotype"/>
          <w:sz w:val="24"/>
          <w:szCs w:val="24"/>
          <w:lang w:val="vi-VN"/>
        </w:rPr>
        <w:t xml:space="preserve"> </w:t>
      </w:r>
      <w:r w:rsidRPr="000A07C5">
        <w:rPr>
          <w:rFonts w:ascii="Palatino Linotype" w:hAnsi="Palatino Linotype"/>
          <w:bCs/>
          <w:iCs/>
          <w:sz w:val="24"/>
          <w:szCs w:val="24"/>
          <w:lang w:val="vi-VN"/>
        </w:rPr>
        <w:t xml:space="preserve">với </w:t>
      </w:r>
      <w:r w:rsidRPr="000A07C5">
        <w:rPr>
          <w:rFonts w:ascii="Palatino Linotype" w:hAnsi="Palatino Linotype"/>
          <w:bCs/>
          <w:iCs/>
          <w:noProof/>
          <w:position w:val="-18"/>
          <w:sz w:val="24"/>
          <w:szCs w:val="24"/>
        </w:rPr>
        <w:drawing>
          <wp:inline distT="0" distB="0" distL="0" distR="0" wp14:anchorId="0D6436EF" wp14:editId="589C1F27">
            <wp:extent cx="266700" cy="304800"/>
            <wp:effectExtent l="0" t="0" r="0" b="0"/>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iCs/>
          <w:sz w:val="24"/>
          <w:szCs w:val="24"/>
          <w:lang w:val="vi-VN"/>
        </w:rPr>
        <w:t>.</w:t>
      </w:r>
    </w:p>
    <w:p w:rsidR="0022000C" w:rsidRPr="000A07C5" w:rsidRDefault="0022000C" w:rsidP="000A07C5">
      <w:pPr>
        <w:pStyle w:val="ListParagraph"/>
        <w:numPr>
          <w:ilvl w:val="0"/>
          <w:numId w:val="17"/>
        </w:numPr>
        <w:tabs>
          <w:tab w:val="left" w:pos="5040"/>
        </w:tabs>
        <w:spacing w:after="0" w:line="276" w:lineRule="auto"/>
        <w:ind w:left="851" w:hanging="284"/>
        <w:jc w:val="both"/>
        <w:rPr>
          <w:rFonts w:ascii="Palatino Linotype" w:hAnsi="Palatino Linotype"/>
          <w:b/>
          <w:color w:val="0000FF"/>
          <w:sz w:val="24"/>
          <w:szCs w:val="24"/>
          <w:lang w:val="vi-VN"/>
        </w:rPr>
      </w:pPr>
      <w:r w:rsidRPr="000A07C5">
        <w:rPr>
          <w:rFonts w:ascii="Palatino Linotype" w:hAnsi="Palatino Linotype"/>
          <w:bCs/>
          <w:iCs/>
          <w:noProof/>
          <w:position w:val="-18"/>
          <w:sz w:val="24"/>
          <w:szCs w:val="24"/>
        </w:rPr>
        <w:drawing>
          <wp:inline distT="0" distB="0" distL="0" distR="0" wp14:anchorId="7863FB13" wp14:editId="2EA3F4ED">
            <wp:extent cx="266700" cy="304800"/>
            <wp:effectExtent l="0" t="0" r="0"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sz w:val="24"/>
          <w:szCs w:val="24"/>
          <w:lang w:val="vi-VN"/>
        </w:rPr>
        <w:t xml:space="preserve"> </w:t>
      </w:r>
      <w:r w:rsidRPr="000A07C5">
        <w:rPr>
          <w:rFonts w:ascii="Palatino Linotype" w:hAnsi="Palatino Linotype"/>
          <w:bCs/>
          <w:iCs/>
          <w:sz w:val="24"/>
          <w:szCs w:val="24"/>
          <w:lang w:val="vi-VN"/>
        </w:rPr>
        <w:t xml:space="preserve">cắt </w:t>
      </w:r>
      <w:r w:rsidRPr="000A07C5">
        <w:rPr>
          <w:rFonts w:ascii="Palatino Linotype" w:hAnsi="Palatino Linotype"/>
          <w:bCs/>
          <w:iCs/>
          <w:noProof/>
          <w:position w:val="-18"/>
          <w:sz w:val="24"/>
          <w:szCs w:val="24"/>
        </w:rPr>
        <w:drawing>
          <wp:inline distT="0" distB="0" distL="0" distR="0" wp14:anchorId="62F7E6A9" wp14:editId="5B58D4EF">
            <wp:extent cx="257175" cy="304800"/>
            <wp:effectExtent l="0" t="0" r="9525" b="0"/>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r w:rsidRPr="000A07C5">
        <w:rPr>
          <w:rFonts w:ascii="Palatino Linotype" w:hAnsi="Palatino Linotype"/>
          <w:sz w:val="24"/>
          <w:szCs w:val="24"/>
          <w:lang w:val="vi-VN"/>
        </w:rPr>
        <w:t xml:space="preserve"> </w:t>
      </w:r>
      <w:r w:rsidRPr="000A07C5">
        <w:rPr>
          <w:rFonts w:ascii="Palatino Linotype" w:hAnsi="Palatino Linotype"/>
          <w:bCs/>
          <w:iCs/>
          <w:sz w:val="24"/>
          <w:szCs w:val="24"/>
          <w:lang w:val="vi-VN"/>
        </w:rPr>
        <w:t xml:space="preserve">theo một đường tròn </w:t>
      </w:r>
      <w:r w:rsidRPr="000A07C5">
        <w:rPr>
          <w:rFonts w:ascii="Palatino Linotype" w:hAnsi="Palatino Linotype"/>
          <w:bCs/>
          <w:iCs/>
          <w:noProof/>
          <w:position w:val="-10"/>
          <w:sz w:val="24"/>
          <w:szCs w:val="24"/>
        </w:rPr>
        <w:drawing>
          <wp:inline distT="0" distB="0" distL="0" distR="0" wp14:anchorId="79EDB21B" wp14:editId="2ED6BB7B">
            <wp:extent cx="1066800" cy="200025"/>
            <wp:effectExtent l="0" t="0" r="0" b="9525"/>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p>
    <w:p w:rsidR="0022000C" w:rsidRPr="00E149F9" w:rsidRDefault="0022000C" w:rsidP="00E149F9">
      <w:pPr>
        <w:tabs>
          <w:tab w:val="left" w:pos="5040"/>
        </w:tabs>
        <w:spacing w:after="0" w:line="276" w:lineRule="auto"/>
        <w:jc w:val="both"/>
        <w:rPr>
          <w:rFonts w:ascii="Palatino Linotype" w:hAnsi="Palatino Linotype"/>
          <w:bCs/>
          <w:iCs/>
          <w:sz w:val="24"/>
          <w:szCs w:val="24"/>
        </w:rPr>
      </w:pPr>
      <w:r w:rsidRPr="00E149F9">
        <w:rPr>
          <w:rFonts w:ascii="Palatino Linotype" w:hAnsi="Palatino Linotype"/>
          <w:bCs/>
          <w:iCs/>
          <w:sz w:val="24"/>
          <w:szCs w:val="24"/>
        </w:rPr>
        <w:t xml:space="preserve">Để xác định tâm </w:t>
      </w:r>
      <w:r w:rsidRPr="000A07C5">
        <w:rPr>
          <w:noProof/>
          <w:position w:val="-4"/>
          <w:lang w:val="en-US"/>
        </w:rPr>
        <w:drawing>
          <wp:inline distT="0" distB="0" distL="0" distR="0" wp14:anchorId="6CC8696A" wp14:editId="5F80F008">
            <wp:extent cx="184785" cy="165100"/>
            <wp:effectExtent l="0" t="0" r="5715" b="635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184785" cy="165100"/>
                    </a:xfrm>
                    <a:prstGeom prst="rect">
                      <a:avLst/>
                    </a:prstGeom>
                    <a:noFill/>
                    <a:ln>
                      <a:noFill/>
                    </a:ln>
                  </pic:spPr>
                </pic:pic>
              </a:graphicData>
            </a:graphic>
          </wp:inline>
        </w:drawing>
      </w:r>
      <w:r w:rsidRPr="00E149F9">
        <w:rPr>
          <w:rFonts w:ascii="Palatino Linotype" w:hAnsi="Palatino Linotype"/>
          <w:bCs/>
          <w:iCs/>
          <w:sz w:val="24"/>
          <w:szCs w:val="24"/>
        </w:rPr>
        <w:t xml:space="preserve"> và bán kính </w:t>
      </w:r>
      <w:r w:rsidRPr="000A07C5">
        <w:rPr>
          <w:noProof/>
          <w:position w:val="-4"/>
          <w:lang w:val="en-US"/>
        </w:rPr>
        <w:drawing>
          <wp:inline distT="0" distB="0" distL="0" distR="0" wp14:anchorId="70854BBA" wp14:editId="44B72332">
            <wp:extent cx="116840" cy="126365"/>
            <wp:effectExtent l="0" t="0" r="0" b="6985"/>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116840" cy="126365"/>
                    </a:xfrm>
                    <a:prstGeom prst="rect">
                      <a:avLst/>
                    </a:prstGeom>
                    <a:noFill/>
                    <a:ln>
                      <a:noFill/>
                    </a:ln>
                  </pic:spPr>
                </pic:pic>
              </a:graphicData>
            </a:graphic>
          </wp:inline>
        </w:drawing>
      </w:r>
      <w:r w:rsidRPr="00E149F9">
        <w:rPr>
          <w:rFonts w:ascii="Palatino Linotype" w:hAnsi="Palatino Linotype"/>
          <w:bCs/>
          <w:iCs/>
          <w:sz w:val="24"/>
          <w:szCs w:val="24"/>
        </w:rPr>
        <w:t xml:space="preserve"> của đường tròn giao tuyến ta có thể thực hiện như sau:</w:t>
      </w:r>
    </w:p>
    <w:p w:rsidR="0022000C" w:rsidRPr="000A07C5" w:rsidRDefault="0022000C" w:rsidP="000A07C5">
      <w:pPr>
        <w:pStyle w:val="ListParagraph"/>
        <w:numPr>
          <w:ilvl w:val="0"/>
          <w:numId w:val="18"/>
        </w:numPr>
        <w:tabs>
          <w:tab w:val="left" w:pos="5040"/>
        </w:tabs>
        <w:spacing w:after="0" w:line="276" w:lineRule="auto"/>
        <w:ind w:left="1134" w:hanging="283"/>
        <w:jc w:val="both"/>
        <w:rPr>
          <w:rFonts w:ascii="Palatino Linotype" w:hAnsi="Palatino Linotype"/>
          <w:b/>
          <w:sz w:val="24"/>
          <w:szCs w:val="24"/>
          <w:lang w:val="vi-VN"/>
        </w:rPr>
      </w:pPr>
      <w:r w:rsidRPr="000A07C5">
        <w:rPr>
          <w:rFonts w:ascii="Palatino Linotype" w:hAnsi="Palatino Linotype"/>
          <w:bCs/>
          <w:iCs/>
          <w:sz w:val="24"/>
          <w:szCs w:val="24"/>
          <w:lang w:val="vi-VN"/>
        </w:rPr>
        <w:t xml:space="preserve">Viết phương trình đường thẳng </w:t>
      </w:r>
      <w:r w:rsidRPr="000A07C5">
        <w:rPr>
          <w:rFonts w:ascii="Palatino Linotype" w:hAnsi="Palatino Linotype"/>
          <w:bCs/>
          <w:iCs/>
          <w:noProof/>
          <w:position w:val="-4"/>
          <w:sz w:val="24"/>
          <w:szCs w:val="24"/>
        </w:rPr>
        <w:drawing>
          <wp:inline distT="0" distB="0" distL="0" distR="0" wp14:anchorId="628F719A" wp14:editId="3406141C">
            <wp:extent cx="126365" cy="165100"/>
            <wp:effectExtent l="0" t="0" r="6985" b="635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126365" cy="16510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đi qua tâm </w:t>
      </w:r>
      <w:r w:rsidRPr="000A07C5">
        <w:rPr>
          <w:rFonts w:ascii="Palatino Linotype" w:hAnsi="Palatino Linotype"/>
          <w:bCs/>
          <w:iCs/>
          <w:noProof/>
          <w:position w:val="-4"/>
          <w:sz w:val="24"/>
          <w:szCs w:val="24"/>
        </w:rPr>
        <w:drawing>
          <wp:inline distT="0" distB="0" distL="0" distR="0" wp14:anchorId="683E56FA" wp14:editId="3A9BA8BC">
            <wp:extent cx="126365" cy="165100"/>
            <wp:effectExtent l="0" t="0" r="6985" b="6350"/>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126365" cy="16510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của </w:t>
      </w:r>
      <w:r w:rsidRPr="000A07C5">
        <w:rPr>
          <w:rFonts w:ascii="Palatino Linotype" w:hAnsi="Palatino Linotype"/>
          <w:bCs/>
          <w:iCs/>
          <w:noProof/>
          <w:position w:val="-18"/>
          <w:sz w:val="24"/>
          <w:szCs w:val="24"/>
        </w:rPr>
        <w:drawing>
          <wp:inline distT="0" distB="0" distL="0" distR="0" wp14:anchorId="00A50E11" wp14:editId="57194684">
            <wp:extent cx="252730" cy="301625"/>
            <wp:effectExtent l="0" t="0" r="0" b="3175"/>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252730" cy="301625"/>
                    </a:xfrm>
                    <a:prstGeom prst="rect">
                      <a:avLst/>
                    </a:prstGeom>
                    <a:noFill/>
                    <a:ln>
                      <a:noFill/>
                    </a:ln>
                  </pic:spPr>
                </pic:pic>
              </a:graphicData>
            </a:graphic>
          </wp:inline>
        </w:drawing>
      </w:r>
      <w:r w:rsidRPr="000A07C5">
        <w:rPr>
          <w:rFonts w:ascii="Palatino Linotype" w:hAnsi="Palatino Linotype"/>
          <w:sz w:val="24"/>
          <w:szCs w:val="24"/>
          <w:lang w:val="vi-VN"/>
        </w:rPr>
        <w:t xml:space="preserve"> </w:t>
      </w:r>
      <w:r w:rsidRPr="000A07C5">
        <w:rPr>
          <w:rFonts w:ascii="Palatino Linotype" w:hAnsi="Palatino Linotype"/>
          <w:bCs/>
          <w:iCs/>
          <w:sz w:val="24"/>
          <w:szCs w:val="24"/>
          <w:lang w:val="vi-VN"/>
        </w:rPr>
        <w:t xml:space="preserve">và vuông góc với </w:t>
      </w:r>
      <w:r w:rsidRPr="000A07C5">
        <w:rPr>
          <w:rFonts w:ascii="Palatino Linotype" w:hAnsi="Palatino Linotype"/>
          <w:bCs/>
          <w:iCs/>
          <w:noProof/>
          <w:position w:val="-18"/>
          <w:sz w:val="24"/>
          <w:szCs w:val="24"/>
        </w:rPr>
        <w:drawing>
          <wp:inline distT="0" distB="0" distL="0" distR="0" wp14:anchorId="7FB31376" wp14:editId="13FE958C">
            <wp:extent cx="262890" cy="301625"/>
            <wp:effectExtent l="0" t="0" r="3810" b="3175"/>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bCs/>
          <w:iCs/>
          <w:sz w:val="24"/>
          <w:szCs w:val="24"/>
          <w:lang w:val="vi-VN"/>
        </w:rPr>
        <w:t>.</w:t>
      </w:r>
    </w:p>
    <w:p w:rsidR="0022000C" w:rsidRPr="000A07C5" w:rsidRDefault="0022000C" w:rsidP="000A07C5">
      <w:pPr>
        <w:pStyle w:val="ListParagraph"/>
        <w:numPr>
          <w:ilvl w:val="0"/>
          <w:numId w:val="18"/>
        </w:numPr>
        <w:tabs>
          <w:tab w:val="left" w:pos="5040"/>
        </w:tabs>
        <w:spacing w:after="0" w:line="276" w:lineRule="auto"/>
        <w:ind w:left="1134" w:hanging="283"/>
        <w:jc w:val="both"/>
        <w:rPr>
          <w:rFonts w:ascii="Palatino Linotype" w:hAnsi="Palatino Linotype"/>
          <w:b/>
          <w:sz w:val="24"/>
          <w:szCs w:val="24"/>
          <w:lang w:val="vi-VN"/>
        </w:rPr>
      </w:pPr>
      <w:r w:rsidRPr="000A07C5">
        <w:rPr>
          <w:rFonts w:ascii="Palatino Linotype" w:hAnsi="Palatino Linotype"/>
          <w:bCs/>
          <w:iCs/>
          <w:sz w:val="24"/>
          <w:szCs w:val="24"/>
          <w:lang w:val="vi-VN"/>
        </w:rPr>
        <w:t xml:space="preserve">Tìm toạ độ giao điểm </w:t>
      </w:r>
      <w:r w:rsidRPr="000A07C5">
        <w:rPr>
          <w:rFonts w:ascii="Palatino Linotype" w:hAnsi="Palatino Linotype"/>
          <w:bCs/>
          <w:iCs/>
          <w:noProof/>
          <w:position w:val="-4"/>
          <w:sz w:val="24"/>
          <w:szCs w:val="24"/>
        </w:rPr>
        <w:drawing>
          <wp:inline distT="0" distB="0" distL="0" distR="0" wp14:anchorId="28BBE31E" wp14:editId="4B04C5C6">
            <wp:extent cx="184785" cy="165100"/>
            <wp:effectExtent l="0" t="0" r="5715" b="635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184785" cy="16510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của </w:t>
      </w:r>
      <w:r w:rsidRPr="000A07C5">
        <w:rPr>
          <w:rFonts w:ascii="Palatino Linotype" w:hAnsi="Palatino Linotype"/>
          <w:bCs/>
          <w:iCs/>
          <w:noProof/>
          <w:position w:val="-4"/>
          <w:sz w:val="24"/>
          <w:szCs w:val="24"/>
        </w:rPr>
        <w:drawing>
          <wp:inline distT="0" distB="0" distL="0" distR="0" wp14:anchorId="11240889" wp14:editId="2E682DD0">
            <wp:extent cx="126365" cy="165100"/>
            <wp:effectExtent l="0" t="0" r="6985" b="6350"/>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126365" cy="16510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và </w:t>
      </w:r>
      <w:r w:rsidRPr="000A07C5">
        <w:rPr>
          <w:rFonts w:ascii="Palatino Linotype" w:hAnsi="Palatino Linotype"/>
          <w:bCs/>
          <w:iCs/>
          <w:noProof/>
          <w:position w:val="-18"/>
          <w:sz w:val="24"/>
          <w:szCs w:val="24"/>
        </w:rPr>
        <w:drawing>
          <wp:inline distT="0" distB="0" distL="0" distR="0" wp14:anchorId="6DB24752" wp14:editId="6B670EEB">
            <wp:extent cx="262890" cy="301625"/>
            <wp:effectExtent l="0" t="0" r="3810" b="317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bCs/>
          <w:iCs/>
          <w:sz w:val="24"/>
          <w:szCs w:val="24"/>
          <w:lang w:val="vi-VN"/>
        </w:rPr>
        <w:t>.</w:t>
      </w:r>
      <w:r w:rsidR="00833755" w:rsidRPr="000A07C5">
        <w:rPr>
          <w:rFonts w:ascii="Palatino Linotype" w:hAnsi="Palatino Linotype"/>
          <w:bCs/>
          <w:iCs/>
          <w:sz w:val="24"/>
          <w:szCs w:val="24"/>
          <w:lang w:val="vi-VN"/>
        </w:rPr>
        <w:t xml:space="preserve"> Với </w:t>
      </w:r>
      <w:r w:rsidR="00833755" w:rsidRPr="000A07C5">
        <w:rPr>
          <w:rFonts w:ascii="Palatino Linotype" w:hAnsi="Palatino Linotype"/>
          <w:bCs/>
          <w:iCs/>
          <w:noProof/>
          <w:position w:val="-4"/>
          <w:sz w:val="24"/>
          <w:szCs w:val="24"/>
        </w:rPr>
        <w:drawing>
          <wp:inline distT="0" distB="0" distL="0" distR="0" wp14:anchorId="6BB45091" wp14:editId="7F83CCF9">
            <wp:extent cx="180975" cy="161925"/>
            <wp:effectExtent l="0" t="0" r="9525" b="9525"/>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00833755" w:rsidRPr="000A07C5">
        <w:rPr>
          <w:rFonts w:ascii="Palatino Linotype" w:hAnsi="Palatino Linotype"/>
          <w:bCs/>
          <w:iCs/>
          <w:sz w:val="24"/>
          <w:szCs w:val="24"/>
          <w:lang w:val="vi-VN"/>
        </w:rPr>
        <w:t xml:space="preserve"> là tâm của đường tròn giao tuyến của </w:t>
      </w:r>
      <w:r w:rsidR="00833755" w:rsidRPr="000A07C5">
        <w:rPr>
          <w:rFonts w:ascii="Palatino Linotype" w:hAnsi="Palatino Linotype"/>
          <w:bCs/>
          <w:iCs/>
          <w:noProof/>
          <w:position w:val="-18"/>
          <w:sz w:val="24"/>
          <w:szCs w:val="24"/>
        </w:rPr>
        <w:drawing>
          <wp:inline distT="0" distB="0" distL="0" distR="0" wp14:anchorId="7E5B67DC" wp14:editId="13AC696C">
            <wp:extent cx="257175" cy="304800"/>
            <wp:effectExtent l="0" t="0" r="9525"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r w:rsidR="00833755" w:rsidRPr="000A07C5">
        <w:rPr>
          <w:rFonts w:ascii="Palatino Linotype" w:hAnsi="Palatino Linotype"/>
          <w:sz w:val="24"/>
          <w:szCs w:val="24"/>
          <w:lang w:val="vi-VN"/>
        </w:rPr>
        <w:t xml:space="preserve"> </w:t>
      </w:r>
      <w:r w:rsidR="00833755" w:rsidRPr="000A07C5">
        <w:rPr>
          <w:rFonts w:ascii="Palatino Linotype" w:hAnsi="Palatino Linotype"/>
          <w:bCs/>
          <w:iCs/>
          <w:sz w:val="24"/>
          <w:szCs w:val="24"/>
          <w:lang w:val="vi-VN"/>
        </w:rPr>
        <w:t xml:space="preserve">với </w:t>
      </w:r>
      <w:r w:rsidR="00833755" w:rsidRPr="000A07C5">
        <w:rPr>
          <w:rFonts w:ascii="Palatino Linotype" w:hAnsi="Palatino Linotype"/>
          <w:bCs/>
          <w:iCs/>
          <w:noProof/>
          <w:position w:val="-18"/>
          <w:sz w:val="24"/>
          <w:szCs w:val="24"/>
        </w:rPr>
        <w:drawing>
          <wp:inline distT="0" distB="0" distL="0" distR="0" wp14:anchorId="58550982" wp14:editId="515A9FAF">
            <wp:extent cx="266700" cy="304800"/>
            <wp:effectExtent l="0" t="0" r="0" b="0"/>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00833755" w:rsidRPr="000A07C5">
        <w:rPr>
          <w:rFonts w:ascii="Palatino Linotype" w:hAnsi="Palatino Linotype"/>
          <w:bCs/>
          <w:iCs/>
          <w:sz w:val="24"/>
          <w:szCs w:val="24"/>
          <w:lang w:val="vi-VN"/>
        </w:rPr>
        <w:t>.</w:t>
      </w:r>
    </w:p>
    <w:p w:rsidR="00833755" w:rsidRPr="000A07C5" w:rsidRDefault="00833755" w:rsidP="000A07C5">
      <w:pPr>
        <w:pStyle w:val="ListParagraph"/>
        <w:numPr>
          <w:ilvl w:val="0"/>
          <w:numId w:val="18"/>
        </w:numPr>
        <w:tabs>
          <w:tab w:val="left" w:pos="5040"/>
        </w:tabs>
        <w:spacing w:after="0" w:line="276" w:lineRule="auto"/>
        <w:ind w:left="1134" w:hanging="283"/>
        <w:jc w:val="both"/>
        <w:rPr>
          <w:rFonts w:ascii="Palatino Linotype" w:hAnsi="Palatino Linotype"/>
          <w:b/>
          <w:sz w:val="24"/>
          <w:szCs w:val="24"/>
          <w:lang w:val="vi-VN"/>
        </w:rPr>
      </w:pPr>
      <w:r w:rsidRPr="000A07C5">
        <w:rPr>
          <w:rFonts w:ascii="Palatino Linotype" w:hAnsi="Palatino Linotype"/>
          <w:bCs/>
          <w:iCs/>
          <w:sz w:val="24"/>
          <w:szCs w:val="24"/>
          <w:lang w:val="vi-VN"/>
        </w:rPr>
        <w:t xml:space="preserve">Bán kính </w:t>
      </w:r>
      <w:r w:rsidRPr="000A07C5">
        <w:rPr>
          <w:rFonts w:ascii="Palatino Linotype" w:hAnsi="Palatino Linotype"/>
          <w:bCs/>
          <w:iCs/>
          <w:noProof/>
          <w:position w:val="-4"/>
          <w:sz w:val="24"/>
          <w:szCs w:val="24"/>
        </w:rPr>
        <w:drawing>
          <wp:inline distT="0" distB="0" distL="0" distR="0" wp14:anchorId="1CACE627" wp14:editId="30061706">
            <wp:extent cx="114300" cy="123825"/>
            <wp:effectExtent l="0" t="0" r="0" b="9525"/>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của đường tròn giao tuyến: </w:t>
      </w:r>
      <w:r w:rsidRPr="000A07C5">
        <w:rPr>
          <w:rFonts w:ascii="Palatino Linotype" w:hAnsi="Palatino Linotype"/>
          <w:bCs/>
          <w:iCs/>
          <w:noProof/>
          <w:position w:val="-8"/>
          <w:sz w:val="24"/>
          <w:szCs w:val="24"/>
        </w:rPr>
        <w:drawing>
          <wp:inline distT="0" distB="0" distL="0" distR="0" wp14:anchorId="74AE0523" wp14:editId="53080640">
            <wp:extent cx="1000125" cy="266700"/>
            <wp:effectExtent l="0" t="0" r="9525"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p>
    <w:p w:rsidR="00A7666F" w:rsidRPr="000A07C5" w:rsidRDefault="00833755" w:rsidP="00C370C9">
      <w:pPr>
        <w:pStyle w:val="Heading2"/>
        <w:jc w:val="center"/>
        <w:rPr>
          <w:rFonts w:ascii="Palatino Linotype" w:hAnsi="Palatino Linotype"/>
          <w:b/>
          <w:color w:val="0000FF"/>
          <w:sz w:val="24"/>
          <w:szCs w:val="24"/>
        </w:rPr>
      </w:pPr>
      <w:bookmarkStart w:id="67" w:name="_Toc524253109"/>
      <w:r w:rsidRPr="000A07C5">
        <w:rPr>
          <w:rFonts w:ascii="Palatino Linotype" w:hAnsi="Palatino Linotype"/>
          <w:b/>
          <w:color w:val="0000FF"/>
          <w:sz w:val="24"/>
          <w:szCs w:val="24"/>
        </w:rPr>
        <w:lastRenderedPageBreak/>
        <w:t xml:space="preserve">3. </w:t>
      </w:r>
      <w:r w:rsidR="00A7666F" w:rsidRPr="000A07C5">
        <w:rPr>
          <w:rFonts w:ascii="Palatino Linotype" w:hAnsi="Palatino Linotype"/>
          <w:b/>
          <w:color w:val="0000FF"/>
          <w:sz w:val="24"/>
          <w:szCs w:val="24"/>
        </w:rPr>
        <w:t>ĐƯỜNG THẲNG</w:t>
      </w:r>
      <w:bookmarkEnd w:id="67"/>
    </w:p>
    <w:p w:rsidR="00C422D7" w:rsidRPr="00C370C9" w:rsidRDefault="00C422D7" w:rsidP="00537C03">
      <w:pPr>
        <w:pStyle w:val="Heading3"/>
        <w:rPr>
          <w:rFonts w:ascii="Palatino Linotype" w:hAnsi="Palatino Linotype"/>
          <w:color w:val="0000FF"/>
          <w:sz w:val="24"/>
          <w:szCs w:val="24"/>
          <w:lang w:val="vi-VN"/>
        </w:rPr>
      </w:pPr>
      <w:bookmarkStart w:id="68" w:name="_Toc524253110"/>
      <w:r w:rsidRPr="00C370C9">
        <w:rPr>
          <w:rFonts w:ascii="Palatino Linotype" w:hAnsi="Palatino Linotype"/>
          <w:color w:val="0000FF"/>
          <w:sz w:val="24"/>
          <w:szCs w:val="24"/>
          <w:lang w:val="vi-VN"/>
        </w:rPr>
        <w:t>3.1. Phương trình của đường thẳng</w:t>
      </w:r>
      <w:bookmarkEnd w:id="68"/>
    </w:p>
    <w:p w:rsidR="00A7666F" w:rsidRPr="000A07C5" w:rsidRDefault="00C422D7"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3.1.1. Vectơ </w:t>
      </w:r>
      <w:r w:rsidR="00A7666F" w:rsidRPr="000A07C5">
        <w:rPr>
          <w:rFonts w:ascii="Palatino Linotype" w:hAnsi="Palatino Linotype" w:cs="Times New Roman"/>
          <w:b/>
          <w:color w:val="0000FF"/>
          <w:sz w:val="24"/>
          <w:szCs w:val="24"/>
        </w:rPr>
        <w:t>chỉ phương của đường thẳ</w:t>
      </w:r>
      <w:r w:rsidRPr="000A07C5">
        <w:rPr>
          <w:rFonts w:ascii="Palatino Linotype" w:hAnsi="Palatino Linotype" w:cs="Times New Roman"/>
          <w:b/>
          <w:color w:val="0000FF"/>
          <w:sz w:val="24"/>
          <w:szCs w:val="24"/>
        </w:rPr>
        <w:t>ng</w:t>
      </w:r>
    </w:p>
    <w:p w:rsidR="00C422D7" w:rsidRPr="000A07C5" w:rsidRDefault="00C422D7"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3.1.1.1. </w:t>
      </w:r>
      <w:r w:rsidR="00A7666F" w:rsidRPr="000A07C5">
        <w:rPr>
          <w:rFonts w:ascii="Palatino Linotype" w:hAnsi="Palatino Linotype" w:cs="Times New Roman"/>
          <w:b/>
          <w:color w:val="0000FF"/>
          <w:sz w:val="24"/>
          <w:szCs w:val="24"/>
        </w:rPr>
        <w:t>Ðịnh nghĩa</w:t>
      </w:r>
    </w:p>
    <w:p w:rsidR="00A7666F" w:rsidRPr="000A07C5" w:rsidRDefault="00A7666F" w:rsidP="000A07C5">
      <w:pPr>
        <w:spacing w:after="0" w:line="276" w:lineRule="auto"/>
        <w:ind w:firstLine="284"/>
        <w:jc w:val="both"/>
        <w:rPr>
          <w:rFonts w:ascii="Palatino Linotype" w:hAnsi="Palatino Linotype" w:cs="Times New Roman"/>
          <w:sz w:val="24"/>
          <w:szCs w:val="24"/>
          <w:lang w:val="fr-FR"/>
        </w:rPr>
      </w:pPr>
      <w:r w:rsidRPr="000A07C5">
        <w:rPr>
          <w:rFonts w:ascii="Palatino Linotype" w:hAnsi="Palatino Linotype" w:cs="Times New Roman"/>
          <w:sz w:val="24"/>
          <w:szCs w:val="24"/>
        </w:rPr>
        <w:t xml:space="preserve">Cho đường thẳng </w:t>
      </w:r>
      <w:r w:rsidR="00C179BC">
        <w:rPr>
          <w:rFonts w:ascii="Palatino Linotype" w:hAnsi="Palatino Linotype" w:cs="Times New Roman"/>
          <w:position w:val="-4"/>
          <w:sz w:val="24"/>
          <w:szCs w:val="24"/>
          <w:lang w:val="fr-FR"/>
        </w:rPr>
        <w:pict>
          <v:shape id="_x0000_i1294" type="#_x0000_t75" style="width:9.7pt;height:13.15pt">
            <v:imagedata r:id="rId1094" o:title=""/>
          </v:shape>
        </w:pict>
      </w:r>
      <w:r w:rsidRPr="000A07C5">
        <w:rPr>
          <w:rFonts w:ascii="Palatino Linotype" w:hAnsi="Palatino Linotype" w:cs="Times New Roman"/>
          <w:sz w:val="24"/>
          <w:szCs w:val="24"/>
        </w:rPr>
        <w:t xml:space="preserve">. Nếu vectơ </w:t>
      </w:r>
      <w:r w:rsidR="00C179BC">
        <w:rPr>
          <w:rFonts w:ascii="Palatino Linotype" w:hAnsi="Palatino Linotype" w:cs="Times New Roman"/>
          <w:position w:val="-4"/>
          <w:sz w:val="24"/>
          <w:szCs w:val="24"/>
          <w:lang w:val="fr-FR"/>
        </w:rPr>
        <w:pict>
          <v:shape id="_x0000_i1295" type="#_x0000_t75" style="width:29.75pt;height:18.7pt">
            <v:imagedata r:id="rId1095" o:title=""/>
          </v:shape>
        </w:pict>
      </w:r>
      <w:r w:rsidRPr="000A07C5">
        <w:rPr>
          <w:rFonts w:ascii="Palatino Linotype" w:hAnsi="Palatino Linotype" w:cs="Times New Roman"/>
          <w:sz w:val="24"/>
          <w:szCs w:val="24"/>
        </w:rPr>
        <w:t xml:space="preserve"> và có giá song song hoặc trùng với đường phẳng </w:t>
      </w:r>
      <w:r w:rsidR="00C179BC">
        <w:rPr>
          <w:rFonts w:ascii="Palatino Linotype" w:hAnsi="Palatino Linotype" w:cs="Times New Roman"/>
          <w:position w:val="-4"/>
          <w:sz w:val="24"/>
          <w:szCs w:val="24"/>
          <w:lang w:val="fr-FR"/>
        </w:rPr>
        <w:pict>
          <v:shape id="_x0000_i1296" type="#_x0000_t75" style="width:9.7pt;height:13.15pt">
            <v:imagedata r:id="rId1096" o:title=""/>
          </v:shape>
        </w:pict>
      </w:r>
      <w:r w:rsidRPr="000A07C5">
        <w:rPr>
          <w:rFonts w:ascii="Palatino Linotype" w:hAnsi="Palatino Linotype" w:cs="Times New Roman"/>
          <w:sz w:val="24"/>
          <w:szCs w:val="24"/>
        </w:rPr>
        <w:t xml:space="preserve"> thì  </w:t>
      </w:r>
      <w:r w:rsidRPr="000A07C5">
        <w:rPr>
          <w:rFonts w:ascii="Palatino Linotype" w:hAnsi="Palatino Linotype" w:cs="Times New Roman"/>
          <w:noProof/>
          <w:position w:val="-4"/>
          <w:sz w:val="24"/>
          <w:szCs w:val="24"/>
          <w:lang w:val="en-US"/>
        </w:rPr>
        <w:drawing>
          <wp:inline distT="0" distB="0" distL="0" distR="0" wp14:anchorId="75E4ACDF" wp14:editId="60C8EF3B">
            <wp:extent cx="123825" cy="2476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sidRPr="000A07C5">
        <w:rPr>
          <w:rFonts w:ascii="Palatino Linotype" w:hAnsi="Palatino Linotype" w:cs="Times New Roman"/>
          <w:sz w:val="24"/>
          <w:szCs w:val="24"/>
        </w:rPr>
        <w:t xml:space="preserve"> được gọi là vectơ chỉ phương của đường phẳng </w:t>
      </w:r>
      <w:r w:rsidR="00C179BC">
        <w:rPr>
          <w:rFonts w:ascii="Palatino Linotype" w:hAnsi="Palatino Linotype" w:cs="Times New Roman"/>
          <w:position w:val="-4"/>
          <w:sz w:val="24"/>
          <w:szCs w:val="24"/>
          <w:lang w:val="fr-FR"/>
        </w:rPr>
        <w:pict>
          <v:shape id="_x0000_i1297" type="#_x0000_t75" style="width:9.7pt;height:13.15pt">
            <v:imagedata r:id="rId1098" o:title=""/>
          </v:shape>
        </w:pict>
      </w:r>
      <w:r w:rsidRPr="000A07C5">
        <w:rPr>
          <w:rFonts w:ascii="Palatino Linotype" w:hAnsi="Palatino Linotype" w:cs="Times New Roman"/>
          <w:sz w:val="24"/>
          <w:szCs w:val="24"/>
        </w:rPr>
        <w:t xml:space="preserve">. </w:t>
      </w:r>
      <w:r w:rsidRPr="000A07C5">
        <w:rPr>
          <w:rFonts w:ascii="Palatino Linotype" w:hAnsi="Palatino Linotype" w:cs="Times New Roman"/>
          <w:sz w:val="24"/>
          <w:szCs w:val="24"/>
          <w:lang w:val="fr-FR"/>
        </w:rPr>
        <w:t xml:space="preserve">Kí hiệu: </w:t>
      </w:r>
      <w:r w:rsidR="00C179BC">
        <w:rPr>
          <w:rFonts w:ascii="Palatino Linotype" w:hAnsi="Palatino Linotype" w:cs="Times New Roman"/>
          <w:position w:val="-14"/>
          <w:sz w:val="24"/>
          <w:szCs w:val="24"/>
          <w:lang w:val="fr-FR"/>
        </w:rPr>
        <w:pict>
          <v:shape id="_x0000_i1298" type="#_x0000_t75" style="width:70.6pt;height:20.1pt">
            <v:imagedata r:id="rId1099" o:title=""/>
          </v:shape>
        </w:pict>
      </w:r>
      <w:r w:rsidRPr="000A07C5">
        <w:rPr>
          <w:rFonts w:ascii="Palatino Linotype" w:hAnsi="Palatino Linotype" w:cs="Times New Roman"/>
          <w:sz w:val="24"/>
          <w:szCs w:val="24"/>
          <w:lang w:val="fr-FR"/>
        </w:rPr>
        <w:t xml:space="preserve"> </w:t>
      </w:r>
    </w:p>
    <w:p w:rsidR="00A7666F" w:rsidRPr="000A07C5" w:rsidRDefault="00C422D7" w:rsidP="000A07C5">
      <w:pPr>
        <w:spacing w:after="0" w:line="276" w:lineRule="auto"/>
        <w:jc w:val="both"/>
        <w:rPr>
          <w:rFonts w:ascii="Palatino Linotype" w:hAnsi="Palatino Linotype" w:cs="Times New Roman"/>
          <w:b/>
          <w:color w:val="0000FF"/>
          <w:sz w:val="24"/>
          <w:szCs w:val="24"/>
          <w:lang w:val="fr-FR"/>
        </w:rPr>
      </w:pPr>
      <w:r w:rsidRPr="000A07C5">
        <w:rPr>
          <w:rFonts w:ascii="Palatino Linotype" w:hAnsi="Palatino Linotype" w:cs="Times New Roman"/>
          <w:b/>
          <w:color w:val="0000FF"/>
          <w:sz w:val="24"/>
          <w:szCs w:val="24"/>
          <w:lang w:val="fr-FR"/>
        </w:rPr>
        <w:t>3.1.1.2. Chú ý</w:t>
      </w:r>
    </w:p>
    <w:p w:rsidR="00A7666F" w:rsidRPr="000A07C5" w:rsidRDefault="00C179BC"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fr-FR"/>
        </w:rPr>
      </w:pPr>
      <w:r>
        <w:rPr>
          <w:rFonts w:ascii="Palatino Linotype" w:hAnsi="Palatino Linotype"/>
          <w:position w:val="-4"/>
          <w:sz w:val="24"/>
          <w:szCs w:val="24"/>
          <w:lang w:val="fr-FR"/>
        </w:rPr>
        <w:pict>
          <v:shape id="_x0000_i1299" type="#_x0000_t75" style="width:9.7pt;height:18.7pt">
            <v:imagedata r:id="rId1100" o:title=""/>
          </v:shape>
        </w:pict>
      </w:r>
      <w:r w:rsidR="00A7666F" w:rsidRPr="000A07C5">
        <w:rPr>
          <w:rFonts w:ascii="Palatino Linotype" w:hAnsi="Palatino Linotype"/>
          <w:sz w:val="24"/>
          <w:szCs w:val="24"/>
          <w:lang w:val="fr-FR"/>
        </w:rPr>
        <w:t xml:space="preserve"> là VTCP của </w:t>
      </w:r>
      <w:r>
        <w:rPr>
          <w:rFonts w:ascii="Palatino Linotype" w:hAnsi="Palatino Linotype"/>
          <w:position w:val="-4"/>
          <w:sz w:val="24"/>
          <w:szCs w:val="24"/>
          <w:lang w:val="fr-FR"/>
        </w:rPr>
        <w:pict>
          <v:shape id="_x0000_i1300" type="#_x0000_t75" style="width:9.7pt;height:13.15pt">
            <v:imagedata r:id="rId1101" o:title=""/>
          </v:shape>
        </w:pict>
      </w:r>
      <w:r w:rsidR="00A7666F" w:rsidRPr="000A07C5">
        <w:rPr>
          <w:rFonts w:ascii="Palatino Linotype" w:hAnsi="Palatino Linotype"/>
          <w:sz w:val="24"/>
          <w:szCs w:val="24"/>
          <w:lang w:val="fr-FR"/>
        </w:rPr>
        <w:t xml:space="preserve"> thì </w:t>
      </w:r>
      <w:r>
        <w:rPr>
          <w:rFonts w:ascii="Palatino Linotype" w:hAnsi="Palatino Linotype"/>
          <w:position w:val="-4"/>
          <w:sz w:val="24"/>
          <w:szCs w:val="24"/>
          <w:lang w:val="fr-FR"/>
        </w:rPr>
        <w:pict>
          <v:shape id="_x0000_i1301" type="#_x0000_t75" style="width:18.7pt;height:18.7pt">
            <v:imagedata r:id="rId1102" o:title=""/>
          </v:shape>
        </w:pict>
      </w:r>
      <w:r w:rsidR="00A7666F" w:rsidRPr="000A07C5">
        <w:rPr>
          <w:rFonts w:ascii="Palatino Linotype" w:hAnsi="Palatino Linotype"/>
          <w:sz w:val="24"/>
          <w:szCs w:val="24"/>
          <w:lang w:val="fr-FR"/>
        </w:rPr>
        <w:t xml:space="preserve"> </w:t>
      </w:r>
      <w:r>
        <w:rPr>
          <w:rFonts w:ascii="Palatino Linotype" w:hAnsi="Palatino Linotype"/>
          <w:position w:val="-10"/>
          <w:sz w:val="24"/>
          <w:szCs w:val="24"/>
          <w:lang w:val="fr-FR"/>
        </w:rPr>
        <w:pict>
          <v:shape id="_x0000_i1302" type="#_x0000_t75" style="width:36.7pt;height:15.9pt">
            <v:imagedata r:id="rId1103" o:title=""/>
          </v:shape>
        </w:pict>
      </w:r>
      <w:r w:rsidR="00A7666F" w:rsidRPr="000A07C5">
        <w:rPr>
          <w:rFonts w:ascii="Palatino Linotype" w:hAnsi="Palatino Linotype"/>
          <w:sz w:val="24"/>
          <w:szCs w:val="24"/>
          <w:lang w:val="fr-FR"/>
        </w:rPr>
        <w:t xml:space="preserve"> cũng là VTCP của </w:t>
      </w:r>
      <w:r>
        <w:rPr>
          <w:rFonts w:ascii="Palatino Linotype" w:hAnsi="Palatino Linotype"/>
          <w:position w:val="-4"/>
          <w:sz w:val="24"/>
          <w:szCs w:val="24"/>
          <w:lang w:val="fr-FR"/>
        </w:rPr>
        <w:pict>
          <v:shape id="_x0000_i1303" type="#_x0000_t75" style="width:9.7pt;height:13.15pt">
            <v:imagedata r:id="rId1104" o:title=""/>
          </v:shape>
        </w:pict>
      </w:r>
    </w:p>
    <w:p w:rsidR="00A7666F" w:rsidRPr="000A07C5" w:rsidRDefault="00A7666F"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fr-FR"/>
        </w:rPr>
      </w:pPr>
      <w:r w:rsidRPr="000A07C5">
        <w:rPr>
          <w:rFonts w:ascii="Palatino Linotype" w:hAnsi="Palatino Linotype"/>
          <w:sz w:val="24"/>
          <w:szCs w:val="24"/>
          <w:lang w:val="fr-FR"/>
        </w:rPr>
        <w:t xml:space="preserve">Nếu </w:t>
      </w:r>
      <w:r w:rsidR="00C179BC">
        <w:rPr>
          <w:rFonts w:ascii="Palatino Linotype" w:hAnsi="Palatino Linotype"/>
          <w:position w:val="-4"/>
          <w:sz w:val="24"/>
          <w:szCs w:val="24"/>
          <w:lang w:val="fr-FR"/>
        </w:rPr>
        <w:pict>
          <v:shape id="_x0000_i1304" type="#_x0000_t75" style="width:9.7pt;height:13.15pt">
            <v:imagedata r:id="rId1105" o:title=""/>
          </v:shape>
        </w:pict>
      </w:r>
      <w:r w:rsidRPr="000A07C5">
        <w:rPr>
          <w:rFonts w:ascii="Palatino Linotype" w:hAnsi="Palatino Linotype"/>
          <w:sz w:val="24"/>
          <w:szCs w:val="24"/>
          <w:lang w:val="fr-FR"/>
        </w:rPr>
        <w:t xml:space="preserve"> đi qua hai điểm </w:t>
      </w:r>
      <w:r w:rsidR="00C179BC">
        <w:rPr>
          <w:rFonts w:ascii="Palatino Linotype" w:hAnsi="Palatino Linotype"/>
          <w:position w:val="-10"/>
          <w:sz w:val="24"/>
          <w:szCs w:val="24"/>
          <w:lang w:val="fr-FR"/>
        </w:rPr>
        <w:pict>
          <v:shape id="_x0000_i1305" type="#_x0000_t75" style="width:29.1pt;height:15.9pt">
            <v:imagedata r:id="rId1106" o:title=""/>
          </v:shape>
        </w:pict>
      </w:r>
      <w:r w:rsidRPr="000A07C5">
        <w:rPr>
          <w:rFonts w:ascii="Palatino Linotype" w:hAnsi="Palatino Linotype"/>
          <w:sz w:val="24"/>
          <w:szCs w:val="24"/>
          <w:lang w:val="fr-FR"/>
        </w:rPr>
        <w:t xml:space="preserve"> thì </w:t>
      </w:r>
      <w:r w:rsidR="00C179BC">
        <w:rPr>
          <w:rFonts w:ascii="Palatino Linotype" w:hAnsi="Palatino Linotype"/>
          <w:position w:val="-4"/>
          <w:sz w:val="24"/>
          <w:szCs w:val="24"/>
          <w:lang w:val="fr-FR"/>
        </w:rPr>
        <w:pict>
          <v:shape id="_x0000_i1306" type="#_x0000_t75" style="width:21.45pt;height:18.7pt">
            <v:imagedata r:id="rId1107" o:title=""/>
          </v:shape>
        </w:pict>
      </w:r>
      <w:r w:rsidRPr="000A07C5">
        <w:rPr>
          <w:rFonts w:ascii="Palatino Linotype" w:hAnsi="Palatino Linotype"/>
          <w:sz w:val="24"/>
          <w:szCs w:val="24"/>
          <w:lang w:val="fr-FR"/>
        </w:rPr>
        <w:t xml:space="preserve"> là một VTCP của </w:t>
      </w:r>
      <w:r w:rsidR="00C179BC">
        <w:rPr>
          <w:rFonts w:ascii="Palatino Linotype" w:hAnsi="Palatino Linotype"/>
          <w:position w:val="-4"/>
          <w:sz w:val="24"/>
          <w:szCs w:val="24"/>
          <w:lang w:val="fr-FR"/>
        </w:rPr>
        <w:pict>
          <v:shape id="_x0000_i1307" type="#_x0000_t75" style="width:9.7pt;height:13.15pt">
            <v:imagedata r:id="rId1108" o:title=""/>
          </v:shape>
        </w:pict>
      </w:r>
    </w:p>
    <w:p w:rsidR="00A7666F" w:rsidRPr="000A07C5" w:rsidRDefault="00A7666F"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fr-FR"/>
        </w:rPr>
      </w:pPr>
      <w:r w:rsidRPr="000A07C5">
        <w:rPr>
          <w:rFonts w:ascii="Palatino Linotype" w:hAnsi="Palatino Linotype"/>
          <w:sz w:val="24"/>
          <w:szCs w:val="24"/>
          <w:lang w:val="fr-FR"/>
        </w:rPr>
        <w:t xml:space="preserve">Trục </w:t>
      </w:r>
      <w:r w:rsidR="00C179BC">
        <w:rPr>
          <w:rFonts w:ascii="Palatino Linotype" w:hAnsi="Palatino Linotype"/>
          <w:position w:val="-4"/>
          <w:sz w:val="24"/>
          <w:szCs w:val="24"/>
          <w:lang w:val="fr-FR"/>
        </w:rPr>
        <w:pict>
          <v:shape id="_x0000_i1308" type="#_x0000_t75" style="width:18.7pt;height:13.15pt">
            <v:imagedata r:id="rId1109" o:title=""/>
          </v:shape>
        </w:pict>
      </w:r>
      <w:r w:rsidRPr="000A07C5">
        <w:rPr>
          <w:rFonts w:ascii="Palatino Linotype" w:hAnsi="Palatino Linotype"/>
          <w:sz w:val="24"/>
          <w:szCs w:val="24"/>
          <w:lang w:val="fr-FR"/>
        </w:rPr>
        <w:t xml:space="preserve"> có vectơ chỉ phương </w:t>
      </w:r>
      <w:r w:rsidR="00C179BC">
        <w:rPr>
          <w:rFonts w:ascii="Palatino Linotype" w:hAnsi="Palatino Linotype"/>
          <w:position w:val="-10"/>
          <w:sz w:val="24"/>
          <w:szCs w:val="24"/>
          <w:lang w:val="fr-FR"/>
        </w:rPr>
        <w:pict>
          <v:shape id="_x0000_i1309" type="#_x0000_t75" style="width:73.4pt;height:20.75pt">
            <v:imagedata r:id="rId1110" o:title=""/>
          </v:shape>
        </w:pict>
      </w:r>
    </w:p>
    <w:p w:rsidR="00A7666F" w:rsidRPr="000A07C5" w:rsidRDefault="00A7666F"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fr-FR"/>
        </w:rPr>
      </w:pPr>
      <w:r w:rsidRPr="000A07C5">
        <w:rPr>
          <w:rFonts w:ascii="Palatino Linotype" w:hAnsi="Palatino Linotype"/>
          <w:sz w:val="24"/>
          <w:szCs w:val="24"/>
          <w:lang w:val="fr-FR"/>
        </w:rPr>
        <w:t xml:space="preserve">Trục </w:t>
      </w:r>
      <w:r w:rsidR="00C179BC">
        <w:rPr>
          <w:rFonts w:ascii="Palatino Linotype" w:hAnsi="Palatino Linotype"/>
          <w:position w:val="-10"/>
          <w:sz w:val="24"/>
          <w:szCs w:val="24"/>
          <w:lang w:val="fr-FR"/>
        </w:rPr>
        <w:pict>
          <v:shape id="_x0000_i1310" type="#_x0000_t75" style="width:18.7pt;height:15.9pt">
            <v:imagedata r:id="rId1111" o:title=""/>
          </v:shape>
        </w:pict>
      </w:r>
      <w:r w:rsidRPr="000A07C5">
        <w:rPr>
          <w:rFonts w:ascii="Palatino Linotype" w:hAnsi="Palatino Linotype"/>
          <w:sz w:val="24"/>
          <w:szCs w:val="24"/>
          <w:lang w:val="fr-FR"/>
        </w:rPr>
        <w:t xml:space="preserve"> có vectơ chỉ phương </w:t>
      </w:r>
      <w:r w:rsidR="00C179BC">
        <w:rPr>
          <w:rFonts w:ascii="Palatino Linotype" w:hAnsi="Palatino Linotype"/>
          <w:position w:val="-10"/>
          <w:sz w:val="24"/>
          <w:szCs w:val="24"/>
          <w:lang w:val="fr-FR"/>
        </w:rPr>
        <w:pict>
          <v:shape id="_x0000_i1311" type="#_x0000_t75" style="width:76.85pt;height:20.75pt">
            <v:imagedata r:id="rId1112" o:title=""/>
          </v:shape>
        </w:pict>
      </w:r>
    </w:p>
    <w:p w:rsidR="00A7666F" w:rsidRPr="000A07C5" w:rsidRDefault="00A7666F"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fr-FR"/>
        </w:rPr>
      </w:pPr>
      <w:r w:rsidRPr="000A07C5">
        <w:rPr>
          <w:rFonts w:ascii="Palatino Linotype" w:hAnsi="Palatino Linotype"/>
          <w:sz w:val="24"/>
          <w:szCs w:val="24"/>
          <w:lang w:val="fr-FR"/>
        </w:rPr>
        <w:t xml:space="preserve">Trục </w:t>
      </w:r>
      <w:r w:rsidR="00C179BC">
        <w:rPr>
          <w:rFonts w:ascii="Palatino Linotype" w:hAnsi="Palatino Linotype"/>
          <w:position w:val="-4"/>
          <w:sz w:val="24"/>
          <w:szCs w:val="24"/>
          <w:lang w:val="fr-FR"/>
        </w:rPr>
        <w:pict>
          <v:shape id="_x0000_i1312" type="#_x0000_t75" style="width:16.6pt;height:13.15pt">
            <v:imagedata r:id="rId1113" o:title=""/>
          </v:shape>
        </w:pict>
      </w:r>
      <w:r w:rsidRPr="000A07C5">
        <w:rPr>
          <w:rFonts w:ascii="Palatino Linotype" w:hAnsi="Palatino Linotype"/>
          <w:sz w:val="24"/>
          <w:szCs w:val="24"/>
          <w:lang w:val="fr-FR"/>
        </w:rPr>
        <w:t xml:space="preserve"> có vectơ chỉ phương </w:t>
      </w:r>
      <w:r w:rsidR="00C179BC">
        <w:rPr>
          <w:rFonts w:ascii="Palatino Linotype" w:hAnsi="Palatino Linotype"/>
          <w:position w:val="-10"/>
          <w:sz w:val="24"/>
          <w:szCs w:val="24"/>
          <w:lang w:val="fr-FR"/>
        </w:rPr>
        <w:pict>
          <v:shape id="_x0000_i1313" type="#_x0000_t75" style="width:76.85pt;height:20.75pt">
            <v:imagedata r:id="rId1114" o:title=""/>
          </v:shape>
        </w:pict>
      </w:r>
    </w:p>
    <w:p w:rsidR="00A7666F" w:rsidRPr="000A07C5" w:rsidRDefault="00C422D7" w:rsidP="000A07C5">
      <w:pPr>
        <w:spacing w:after="0" w:line="276" w:lineRule="auto"/>
        <w:jc w:val="both"/>
        <w:rPr>
          <w:rFonts w:ascii="Palatino Linotype" w:hAnsi="Palatino Linotype" w:cs="Times New Roman"/>
          <w:b/>
          <w:bCs/>
          <w:sz w:val="24"/>
          <w:szCs w:val="24"/>
          <w:lang w:val="fr-FR"/>
        </w:rPr>
      </w:pPr>
      <w:r w:rsidRPr="000A07C5">
        <w:rPr>
          <w:rFonts w:ascii="Palatino Linotype" w:hAnsi="Palatino Linotype" w:cs="Times New Roman"/>
          <w:b/>
          <w:color w:val="0000FF"/>
          <w:sz w:val="24"/>
          <w:szCs w:val="24"/>
          <w:lang w:val="fr-FR"/>
        </w:rPr>
        <w:t>3.1.2</w:t>
      </w:r>
      <w:r w:rsidR="00A7666F" w:rsidRPr="000A07C5">
        <w:rPr>
          <w:rFonts w:ascii="Palatino Linotype" w:hAnsi="Palatino Linotype" w:cs="Times New Roman"/>
          <w:b/>
          <w:bCs/>
          <w:sz w:val="24"/>
          <w:szCs w:val="24"/>
          <w:lang w:val="fr-FR"/>
        </w:rPr>
        <w:t>.</w:t>
      </w:r>
      <w:r w:rsidRPr="000A07C5">
        <w:rPr>
          <w:rFonts w:ascii="Palatino Linotype" w:hAnsi="Palatino Linotype" w:cs="Times New Roman"/>
          <w:b/>
          <w:bCs/>
          <w:sz w:val="24"/>
          <w:szCs w:val="24"/>
          <w:lang w:val="fr-FR"/>
        </w:rPr>
        <w:t xml:space="preserve"> </w:t>
      </w:r>
      <w:r w:rsidR="00A7666F" w:rsidRPr="000A07C5">
        <w:rPr>
          <w:rFonts w:ascii="Palatino Linotype" w:hAnsi="Palatino Linotype" w:cs="Times New Roman"/>
          <w:b/>
          <w:bCs/>
          <w:color w:val="0000FF"/>
          <w:sz w:val="24"/>
          <w:szCs w:val="24"/>
          <w:lang w:val="fr-FR"/>
        </w:rPr>
        <w:t>Phương trình tham số của đường thẳ</w:t>
      </w:r>
      <w:r w:rsidRPr="000A07C5">
        <w:rPr>
          <w:rFonts w:ascii="Palatino Linotype" w:hAnsi="Palatino Linotype" w:cs="Times New Roman"/>
          <w:b/>
          <w:bCs/>
          <w:color w:val="0000FF"/>
          <w:sz w:val="24"/>
          <w:szCs w:val="24"/>
          <w:lang w:val="fr-FR"/>
        </w:rPr>
        <w:t>ng</w:t>
      </w:r>
    </w:p>
    <w:p w:rsidR="00A7666F" w:rsidRPr="000A07C5" w:rsidRDefault="00A7666F" w:rsidP="000A07C5">
      <w:pPr>
        <w:spacing w:after="0" w:line="276" w:lineRule="auto"/>
        <w:ind w:firstLine="284"/>
        <w:jc w:val="both"/>
        <w:rPr>
          <w:rFonts w:ascii="Palatino Linotype" w:hAnsi="Palatino Linotype" w:cs="Times New Roman"/>
          <w:sz w:val="24"/>
          <w:szCs w:val="24"/>
          <w:lang w:val="fr-FR"/>
        </w:rPr>
      </w:pPr>
      <w:r w:rsidRPr="000A07C5">
        <w:rPr>
          <w:rFonts w:ascii="Palatino Linotype" w:hAnsi="Palatino Linotype" w:cs="Times New Roman"/>
          <w:sz w:val="24"/>
          <w:szCs w:val="24"/>
          <w:lang w:val="fr-FR"/>
        </w:rPr>
        <w:t xml:space="preserve">Phương trình tham số của đường thẳng </w:t>
      </w:r>
      <w:r w:rsidR="00C179BC">
        <w:rPr>
          <w:rFonts w:ascii="Palatino Linotype" w:hAnsi="Palatino Linotype" w:cs="Times New Roman"/>
          <w:position w:val="-10"/>
          <w:sz w:val="24"/>
          <w:szCs w:val="24"/>
          <w:lang w:val="fr-FR"/>
        </w:rPr>
        <w:pict>
          <v:shape id="_x0000_i1314" type="#_x0000_t75" style="width:18.7pt;height:15.9pt">
            <v:imagedata r:id="rId1115" o:title=""/>
          </v:shape>
        </w:pict>
      </w:r>
      <w:r w:rsidRPr="000A07C5">
        <w:rPr>
          <w:rFonts w:ascii="Palatino Linotype" w:hAnsi="Palatino Linotype" w:cs="Times New Roman"/>
          <w:sz w:val="24"/>
          <w:szCs w:val="24"/>
          <w:lang w:val="fr-FR"/>
        </w:rPr>
        <w:t xml:space="preserve"> đi qua điểm </w:t>
      </w:r>
      <w:r w:rsidR="00C179BC">
        <w:rPr>
          <w:rFonts w:ascii="Palatino Linotype" w:hAnsi="Palatino Linotype" w:cs="Times New Roman"/>
          <w:position w:val="-14"/>
          <w:sz w:val="24"/>
          <w:szCs w:val="24"/>
          <w:lang w:val="fr-FR"/>
        </w:rPr>
        <w:pict>
          <v:shape id="_x0000_i1315" type="#_x0000_t75" style="width:66.45pt;height:20.1pt">
            <v:imagedata r:id="rId1116" o:title=""/>
          </v:shape>
        </w:pict>
      </w:r>
      <w:r w:rsidRPr="000A07C5">
        <w:rPr>
          <w:rFonts w:ascii="Palatino Linotype" w:hAnsi="Palatino Linotype" w:cs="Times New Roman"/>
          <w:sz w:val="24"/>
          <w:szCs w:val="24"/>
          <w:lang w:val="fr-FR"/>
        </w:rPr>
        <w:t xml:space="preserve"> và nhận </w:t>
      </w:r>
      <w:r w:rsidR="00C179BC">
        <w:rPr>
          <w:rFonts w:ascii="Palatino Linotype" w:hAnsi="Palatino Linotype" w:cs="Times New Roman"/>
          <w:position w:val="-14"/>
          <w:sz w:val="24"/>
          <w:szCs w:val="24"/>
          <w:lang w:val="fr-FR"/>
        </w:rPr>
        <w:pict>
          <v:shape id="_x0000_i1316" type="#_x0000_t75" style="width:70.6pt;height:22.15pt">
            <v:imagedata r:id="rId1117" o:title=""/>
          </v:shape>
        </w:pict>
      </w:r>
      <w:r w:rsidRPr="000A07C5">
        <w:rPr>
          <w:rFonts w:ascii="Palatino Linotype" w:hAnsi="Palatino Linotype" w:cs="Times New Roman"/>
          <w:sz w:val="24"/>
          <w:szCs w:val="24"/>
          <w:lang w:val="fr-FR"/>
        </w:rPr>
        <w:t xml:space="preserve"> làm VTCP là :</w:t>
      </w:r>
    </w:p>
    <w:p w:rsidR="00A7666F" w:rsidRPr="000A07C5" w:rsidRDefault="00A7666F" w:rsidP="000A07C5">
      <w:pPr>
        <w:spacing w:after="0" w:line="276" w:lineRule="auto"/>
        <w:ind w:firstLine="120"/>
        <w:jc w:val="both"/>
        <w:rPr>
          <w:rFonts w:ascii="Palatino Linotype" w:hAnsi="Palatino Linotype" w:cs="Times New Roman"/>
          <w:sz w:val="24"/>
          <w:szCs w:val="24"/>
          <w:lang w:val="fr-FR"/>
        </w:rPr>
      </w:pPr>
      <w:r w:rsidRPr="000A07C5">
        <w:rPr>
          <w:rFonts w:ascii="Palatino Linotype" w:hAnsi="Palatino Linotype" w:cs="Times New Roman"/>
          <w:sz w:val="24"/>
          <w:szCs w:val="24"/>
          <w:lang w:val="fr-FR"/>
        </w:rPr>
        <w:t xml:space="preserve">                                                          </w:t>
      </w:r>
    </w:p>
    <w:p w:rsidR="00A7666F" w:rsidRPr="000A07C5" w:rsidRDefault="00C179BC" w:rsidP="000A07C5">
      <w:pPr>
        <w:spacing w:after="0" w:line="276" w:lineRule="auto"/>
        <w:ind w:firstLine="120"/>
        <w:jc w:val="both"/>
        <w:rPr>
          <w:rFonts w:ascii="Palatino Linotype" w:hAnsi="Palatino Linotype" w:cs="Times New Roman"/>
          <w:sz w:val="24"/>
          <w:szCs w:val="24"/>
        </w:rPr>
      </w:pPr>
      <w:r>
        <w:rPr>
          <w:rFonts w:ascii="Palatino Linotype" w:eastAsia="Arial" w:hAnsi="Palatino Linotype" w:cs="Times New Roman"/>
          <w:sz w:val="24"/>
          <w:szCs w:val="24"/>
        </w:rPr>
        <w:pict>
          <v:group id="_x0000_s1930" style="position:absolute;left:0;text-align:left;margin-left:27.75pt;margin-top:.35pt;width:184.75pt;height:105.6pt;z-index:251678720" coordorigin="1800,11190" coordsize="3695,2112">
            <v:line id="_x0000_s1931" style="position:absolute" from="2206,12515" to="5455,12516" strokecolor="navy" strokeweight=".55pt">
              <v:stroke endarrow="classic" endarrowwidth="narrow" endarrowlength="short"/>
            </v:line>
            <v:line id="_x0000_s1932" style="position:absolute" from="3216,11190" to="3217,13302" strokecolor="navy" strokeweight=".55pt">
              <v:stroke startarrow="classic" startarrowwidth="narrow" startarrowlength="short" endarrowwidth="narrow" endarrowlength="short"/>
            </v:line>
            <v:line id="_x0000_s1933" style="position:absolute;flip:x" from="3216,11775" to="4440,12502" strokecolor="navy" strokeweight=".55pt">
              <v:stroke startarrowwidth="narrow" startarrowlength="short" endarrowwidth="narrow" endarrowlength="short"/>
            </v:line>
            <v:line id="_x0000_s1934" style="position:absolute;flip:x" from="2009,12515" to="3216,13228" strokecolor="navy" strokeweight=".55pt">
              <v:stroke startarrowwidth="narrow" startarrowlength="short" endarrow="classic" endarrowwidth="narrow" endarrowlength="short"/>
            </v:line>
            <v:line id="_x0000_s1935" style="position:absolute;flip:x" from="3216,12361" to="3304,12416" strokecolor="navy" strokeweight=".55pt"/>
            <v:line id="_x0000_s1936" style="position:absolute" from="3304,12361" to="3305,12460" strokecolor="navy" strokeweight=".55pt"/>
            <v:line id="_x0000_s1937" style="position:absolute" from="3304,12460" to="3447,12461" strokecolor="navy" strokeweight=".55pt"/>
            <v:line id="_x0000_s1938" style="position:absolute;flip:x" from="3370,12460" to="3447,12515" strokecolor="navy" strokeweight=".55pt"/>
            <v:oval id="_x0000_s1939" style="position:absolute;left:3194;top:12493;width:55;height:55" fillcolor="red" strokeweight="0"/>
            <v:rect id="_x0000_s1940" style="position:absolute;left:3249;top:12548;width:176;height:209" filled="f" stroked="f">
              <v:textbox inset="0,0,0,0">
                <w:txbxContent>
                  <w:p w:rsidR="00C179BC" w:rsidRDefault="00C179BC" w:rsidP="00A7666F">
                    <w:r>
                      <w:rPr>
                        <w:rFonts w:ascii="Arial" w:hAnsi="Arial" w:cs="Arial"/>
                        <w:color w:val="000000"/>
                        <w:sz w:val="14"/>
                        <w:szCs w:val="14"/>
                      </w:rPr>
                      <w:t>O</w:t>
                    </w:r>
                  </w:p>
                </w:txbxContent>
              </v:textbox>
            </v:rect>
            <v:shape id="_x0000_s1941" type="#_x0000_t75" style="position:absolute;left:3240;top:11190;width:195;height:195">
              <v:imagedata r:id="rId1118" o:title=""/>
            </v:shape>
            <v:shape id="_x0000_s1942" type="#_x0000_t75" style="position:absolute;left:5280;top:12218;width:215;height:254">
              <v:imagedata r:id="rId1119" o:title=""/>
            </v:shape>
            <v:shape id="_x0000_s1943" type="#_x0000_t75" style="position:absolute;left:1800;top:13033;width:195;height:215">
              <v:imagedata r:id="rId1120" o:title=""/>
            </v:shape>
            <v:line id="_x0000_s1944" style="position:absolute;flip:y" from="2733,12050" to="4293,12376" strokeweight="1.5pt">
              <v:stroke endarrow="classic" endarrowlength="short"/>
            </v:line>
            <v:line id="_x0000_s1945" style="position:absolute;flip:y" from="1920,11887" to="5040,12539">
              <v:stroke endarrowwidth="narrow" endarrowlength="short"/>
            </v:line>
            <v:oval id="_x0000_s1946" style="position:absolute;left:2685;top:12346;width:55;height:55" fillcolor="red" strokeweight="0"/>
            <v:oval id="_x0000_s1947" style="position:absolute;left:3675;top:11471;width:55;height:55" fillcolor="red" strokeweight="0"/>
            <v:line id="_x0000_s1948" style="position:absolute;flip:y" from="3720,11353" to="4440,11503">
              <v:stroke endarrow="classic" endarrowwidth="narrow" endarrowlength="short"/>
            </v:line>
            <v:shape id="_x0000_s1949" type="#_x0000_t75" style="position:absolute;left:4800;top:11604;width:390;height:312">
              <v:imagedata r:id="rId1121" o:title=""/>
            </v:shape>
            <v:shape id="_x0000_s1950" type="#_x0000_t75" style="position:absolute;left:2520;top:11975;width:371;height:351">
              <v:imagedata r:id="rId1122" o:title=""/>
            </v:shape>
            <v:shape id="_x0000_s1951" type="#_x0000_t75" style="position:absolute;left:4170;top:12093;width:1014;height:312">
              <v:imagedata r:id="rId1123" o:title=""/>
            </v:shape>
            <v:oval id="_x0000_s1952" style="position:absolute;left:4260;top:12020;width:55;height:55" fillcolor="red" strokeweight="0"/>
            <v:shape id="_x0000_s1953" type="#_x0000_t75" style="position:absolute;left:3840;top:11190;width:195;height:254">
              <v:imagedata r:id="rId1124" o:title=""/>
            </v:shape>
          </v:group>
        </w:pict>
      </w:r>
      <w:r w:rsidR="00A7666F" w:rsidRPr="000A07C5">
        <w:rPr>
          <w:rFonts w:ascii="Palatino Linotype" w:hAnsi="Palatino Linotype" w:cs="Times New Roman"/>
          <w:sz w:val="24"/>
          <w:szCs w:val="24"/>
          <w:lang w:val="fr-FR"/>
        </w:rPr>
        <w:t xml:space="preserve">                                                                           </w:t>
      </w:r>
      <w:r>
        <w:rPr>
          <w:rFonts w:ascii="Palatino Linotype" w:hAnsi="Palatino Linotype" w:cs="Times New Roman"/>
          <w:position w:val="-56"/>
          <w:sz w:val="24"/>
          <w:szCs w:val="24"/>
          <w:lang w:val="fr-FR"/>
        </w:rPr>
        <w:pict>
          <v:shape id="_x0000_i1317" type="#_x0000_t75" style="width:157.15pt;height:62.3pt">
            <v:imagedata r:id="rId1125" o:title=""/>
          </v:shape>
        </w:pict>
      </w:r>
    </w:p>
    <w:p w:rsidR="00A7666F" w:rsidRPr="000A07C5" w:rsidRDefault="00A7666F" w:rsidP="000A07C5">
      <w:pPr>
        <w:spacing w:after="0" w:line="276" w:lineRule="auto"/>
        <w:ind w:firstLine="120"/>
        <w:jc w:val="both"/>
        <w:rPr>
          <w:rFonts w:ascii="Palatino Linotype" w:hAnsi="Palatino Linotype" w:cs="Times New Roman"/>
          <w:b/>
          <w:bCs/>
          <w:sz w:val="24"/>
          <w:szCs w:val="24"/>
        </w:rPr>
      </w:pPr>
    </w:p>
    <w:p w:rsidR="00A7666F" w:rsidRPr="000A07C5" w:rsidRDefault="00A7666F" w:rsidP="000A07C5">
      <w:pPr>
        <w:spacing w:after="0" w:line="276" w:lineRule="auto"/>
        <w:ind w:firstLine="120"/>
        <w:jc w:val="both"/>
        <w:rPr>
          <w:rFonts w:ascii="Palatino Linotype" w:hAnsi="Palatino Linotype" w:cs="Times New Roman"/>
          <w:b/>
          <w:bCs/>
          <w:sz w:val="24"/>
          <w:szCs w:val="24"/>
        </w:rPr>
      </w:pPr>
    </w:p>
    <w:p w:rsidR="00A7666F" w:rsidRPr="000A07C5" w:rsidRDefault="00A7666F" w:rsidP="000A07C5">
      <w:pPr>
        <w:spacing w:after="0" w:line="276" w:lineRule="auto"/>
        <w:ind w:firstLine="120"/>
        <w:jc w:val="both"/>
        <w:rPr>
          <w:rFonts w:ascii="Palatino Linotype" w:hAnsi="Palatino Linotype" w:cs="Times New Roman"/>
          <w:b/>
          <w:bCs/>
          <w:sz w:val="24"/>
          <w:szCs w:val="24"/>
        </w:rPr>
      </w:pPr>
    </w:p>
    <w:p w:rsidR="00A7666F" w:rsidRPr="000A07C5" w:rsidRDefault="00A7666F" w:rsidP="000A07C5">
      <w:pPr>
        <w:spacing w:after="0" w:line="276" w:lineRule="auto"/>
        <w:ind w:firstLine="120"/>
        <w:jc w:val="both"/>
        <w:rPr>
          <w:rFonts w:ascii="Palatino Linotype" w:hAnsi="Palatino Linotype" w:cs="Times New Roman"/>
          <w:b/>
          <w:bCs/>
          <w:color w:val="0000FF"/>
          <w:sz w:val="24"/>
          <w:szCs w:val="24"/>
        </w:rPr>
      </w:pPr>
      <w:r w:rsidRPr="000A07C5">
        <w:rPr>
          <w:rFonts w:ascii="Palatino Linotype" w:hAnsi="Palatino Linotype" w:cs="Times New Roman"/>
          <w:b/>
          <w:bCs/>
          <w:color w:val="0000FF"/>
          <w:sz w:val="24"/>
          <w:szCs w:val="24"/>
        </w:rPr>
        <w:t>3.</w:t>
      </w:r>
      <w:r w:rsidR="00B44C77" w:rsidRPr="000A07C5">
        <w:rPr>
          <w:rFonts w:ascii="Palatino Linotype" w:hAnsi="Palatino Linotype" w:cs="Times New Roman"/>
          <w:b/>
          <w:bCs/>
          <w:color w:val="0000FF"/>
          <w:sz w:val="24"/>
          <w:szCs w:val="24"/>
        </w:rPr>
        <w:t>1.3.</w:t>
      </w:r>
      <w:r w:rsidRPr="000A07C5">
        <w:rPr>
          <w:rFonts w:ascii="Palatino Linotype" w:hAnsi="Palatino Linotype" w:cs="Times New Roman"/>
          <w:b/>
          <w:bCs/>
          <w:color w:val="0000FF"/>
          <w:sz w:val="24"/>
          <w:szCs w:val="24"/>
        </w:rPr>
        <w:t xml:space="preserve"> Phương trình chính  tắc của đường thẳ</w:t>
      </w:r>
      <w:r w:rsidR="00B44C77" w:rsidRPr="000A07C5">
        <w:rPr>
          <w:rFonts w:ascii="Palatino Linotype" w:hAnsi="Palatino Linotype" w:cs="Times New Roman"/>
          <w:b/>
          <w:bCs/>
          <w:color w:val="0000FF"/>
          <w:sz w:val="24"/>
          <w:szCs w:val="24"/>
        </w:rPr>
        <w:t>ng</w:t>
      </w:r>
    </w:p>
    <w:p w:rsidR="00B44C77"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Phương trình chính tắc của đường thẳng </w:t>
      </w:r>
      <w:r w:rsidR="00C179BC">
        <w:rPr>
          <w:rFonts w:ascii="Palatino Linotype" w:hAnsi="Palatino Linotype" w:cs="Times New Roman"/>
          <w:position w:val="-10"/>
          <w:sz w:val="24"/>
          <w:szCs w:val="24"/>
        </w:rPr>
        <w:pict>
          <v:shape id="_x0000_i1318" type="#_x0000_t75" style="width:18.7pt;height:15.9pt">
            <v:imagedata r:id="rId1126" o:title=""/>
          </v:shape>
        </w:pict>
      </w:r>
      <w:r w:rsidRPr="000A07C5">
        <w:rPr>
          <w:rFonts w:ascii="Palatino Linotype" w:hAnsi="Palatino Linotype" w:cs="Times New Roman"/>
          <w:sz w:val="24"/>
          <w:szCs w:val="24"/>
        </w:rPr>
        <w:t xml:space="preserve"> đi qua điểm</w:t>
      </w:r>
      <w:r w:rsidR="00C179BC">
        <w:rPr>
          <w:rFonts w:ascii="Palatino Linotype" w:hAnsi="Palatino Linotype" w:cs="Times New Roman"/>
          <w:position w:val="-14"/>
          <w:sz w:val="24"/>
          <w:szCs w:val="24"/>
        </w:rPr>
        <w:pict>
          <v:shape id="_x0000_i1319" type="#_x0000_t75" style="width:66.45pt;height:20.1pt">
            <v:imagedata r:id="rId1127" o:title=""/>
          </v:shape>
        </w:pict>
      </w:r>
      <w:r w:rsidRPr="000A07C5">
        <w:rPr>
          <w:rFonts w:ascii="Palatino Linotype" w:hAnsi="Palatino Linotype" w:cs="Times New Roman"/>
          <w:sz w:val="24"/>
          <w:szCs w:val="24"/>
        </w:rPr>
        <w:t xml:space="preserve"> và nhận </w:t>
      </w:r>
      <w:r w:rsidR="00C179BC">
        <w:rPr>
          <w:rFonts w:ascii="Palatino Linotype" w:hAnsi="Palatino Linotype" w:cs="Times New Roman"/>
          <w:position w:val="-14"/>
          <w:sz w:val="24"/>
          <w:szCs w:val="24"/>
        </w:rPr>
        <w:pict>
          <v:shape id="_x0000_i1320" type="#_x0000_t75" style="width:70.6pt;height:22.15pt">
            <v:imagedata r:id="rId1128" o:title=""/>
          </v:shape>
        </w:pict>
      </w:r>
      <w:r w:rsidR="00B44C77" w:rsidRPr="000A07C5">
        <w:rPr>
          <w:rFonts w:ascii="Palatino Linotype" w:hAnsi="Palatino Linotype" w:cs="Times New Roman"/>
          <w:sz w:val="24"/>
          <w:szCs w:val="24"/>
        </w:rPr>
        <w:t xml:space="preserve"> làm VTCP là </w:t>
      </w:r>
      <w:r w:rsidR="00B44C77" w:rsidRPr="000A07C5">
        <w:rPr>
          <w:rFonts w:ascii="Palatino Linotype" w:hAnsi="Palatino Linotype" w:cs="Times New Roman"/>
          <w:noProof/>
          <w:position w:val="-32"/>
          <w:sz w:val="24"/>
          <w:szCs w:val="24"/>
          <w:lang w:val="en-US"/>
        </w:rPr>
        <w:drawing>
          <wp:inline distT="0" distB="0" distL="0" distR="0" wp14:anchorId="178E8CF8" wp14:editId="52C2B419">
            <wp:extent cx="2743200" cy="486410"/>
            <wp:effectExtent l="0" t="0" r="0" b="889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2743200" cy="486410"/>
                    </a:xfrm>
                    <a:prstGeom prst="rect">
                      <a:avLst/>
                    </a:prstGeom>
                    <a:noFill/>
                    <a:ln>
                      <a:noFill/>
                    </a:ln>
                  </pic:spPr>
                </pic:pic>
              </a:graphicData>
            </a:graphic>
          </wp:inline>
        </w:drawing>
      </w:r>
    </w:p>
    <w:p w:rsidR="00B44C77" w:rsidRPr="00C370C9" w:rsidRDefault="00B44C77" w:rsidP="00537C03">
      <w:pPr>
        <w:pStyle w:val="Heading3"/>
        <w:rPr>
          <w:rFonts w:ascii="Palatino Linotype" w:hAnsi="Palatino Linotype"/>
          <w:bCs w:val="0"/>
          <w:color w:val="0000FF"/>
          <w:sz w:val="24"/>
          <w:szCs w:val="24"/>
          <w:lang w:val="vi-VN"/>
        </w:rPr>
      </w:pPr>
      <w:bookmarkStart w:id="69" w:name="_Toc524253111"/>
      <w:r w:rsidRPr="00C370C9">
        <w:rPr>
          <w:rFonts w:ascii="Palatino Linotype" w:hAnsi="Palatino Linotype"/>
          <w:bCs w:val="0"/>
          <w:color w:val="0000FF"/>
          <w:sz w:val="24"/>
          <w:szCs w:val="24"/>
          <w:lang w:val="vi-VN"/>
        </w:rPr>
        <w:t>3.2. Vị trí tương đối</w:t>
      </w:r>
      <w:bookmarkEnd w:id="69"/>
    </w:p>
    <w:p w:rsidR="00B44C77" w:rsidRPr="000A07C5" w:rsidRDefault="00B44C77" w:rsidP="000A07C5">
      <w:pPr>
        <w:spacing w:after="0" w:line="276" w:lineRule="auto"/>
        <w:jc w:val="both"/>
        <w:rPr>
          <w:rFonts w:ascii="Palatino Linotype" w:hAnsi="Palatino Linotype" w:cs="Times New Roman"/>
          <w:b/>
          <w:bCs/>
          <w:color w:val="0000FF"/>
          <w:sz w:val="24"/>
          <w:szCs w:val="24"/>
        </w:rPr>
      </w:pPr>
      <w:r w:rsidRPr="000A07C5">
        <w:rPr>
          <w:rFonts w:ascii="Palatino Linotype" w:hAnsi="Palatino Linotype" w:cs="Times New Roman"/>
          <w:b/>
          <w:bCs/>
          <w:color w:val="0000FF"/>
          <w:sz w:val="24"/>
          <w:szCs w:val="24"/>
        </w:rPr>
        <w:t>3.2.1. Vị trí tương đối của đường thẳng và mặt phẳng</w:t>
      </w:r>
    </w:p>
    <w:p w:rsidR="00A7666F" w:rsidRPr="000A07C5" w:rsidRDefault="00C179BC" w:rsidP="000A07C5">
      <w:pPr>
        <w:spacing w:after="0" w:line="276" w:lineRule="auto"/>
        <w:jc w:val="both"/>
        <w:rPr>
          <w:rFonts w:ascii="Palatino Linotype" w:hAnsi="Palatino Linotype" w:cs="Times New Roman"/>
          <w:b/>
          <w:bCs/>
          <w:color w:val="0000FF"/>
          <w:sz w:val="24"/>
          <w:szCs w:val="24"/>
        </w:rPr>
      </w:pPr>
      <w:r>
        <w:rPr>
          <w:rFonts w:ascii="Palatino Linotype" w:eastAsia="Arial" w:hAnsi="Palatino Linotype" w:cs="Times New Roman"/>
          <w:sz w:val="24"/>
          <w:szCs w:val="24"/>
        </w:rPr>
        <w:pict>
          <v:group id="_x0000_s1954" style="position:absolute;left:0;text-align:left;margin-left:0;margin-top:19.6pt;width:154.5pt;height:72.75pt;z-index:251679744" coordorigin="1200,8256" coordsize="3090,1455">
            <v:shape id="_x0000_s1955" type="#_x0000_t75" style="position:absolute;left:1200;top:8256;width:3090;height:1455" o:preferrelative="f">
              <v:fill o:detectmouseclick="t"/>
              <v:path o:extrusionok="t" o:connecttype="none"/>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956" type="#_x0000_t19" style="position:absolute;left:1320;top:9213;width:476;height:324" coordsize="21600,14685" adj="20848426,46211,,14419" path="wr-21600,-7181,21600,36019,16083,,21598,14685nfewr-21600,-7181,21600,36019,16083,,21598,14685l,14419nsxe" strokeweight=".65pt">
              <v:path o:connectlocs="16083,0;21598,14685;0,14419"/>
            </v:shape>
            <v:line id="_x0000_s1957" style="position:absolute;flip:x" from="1326,8928" to="1972,9537" strokeweight=".65pt"/>
            <v:line id="_x0000_s1958" style="position:absolute" from="1326,9537" to="3455,9538" strokeweight=".65pt"/>
            <v:line id="_x0000_s1959" style="position:absolute" from="1972,8928" to="4101,8929" strokecolor="navy" strokeweight=".65pt"/>
            <v:line id="_x0000_s1960" style="position:absolute;flip:x" from="3455,8928" to="4101,9537" strokecolor="navy" strokeweight=".65pt"/>
            <v:line id="_x0000_s1961" style="position:absolute" from="3341,8394" to="3342,9131" strokecolor="navy" strokeweight=".65pt">
              <v:stroke startarrow="open"/>
            </v:line>
            <v:line id="_x0000_s1962" style="position:absolute" from="3341,9016" to="3455,9017" strokecolor="navy" strokeweight=".65pt"/>
            <v:line id="_x0000_s1963" style="position:absolute" from="3455,9016" to="3456,9118" strokecolor="navy" strokeweight=".65pt"/>
            <v:line id="_x0000_s1964" style="position:absolute" from="2935,8928" to="4101,8929" strokeweight=".65pt"/>
            <v:rect id="_x0000_s1965" style="position:absolute;left:1554;top:9258;width:123;height:433;mso-wrap-style:none" filled="f" stroked="f">
              <v:textbox style="mso-fit-shape-to-text:t" inset="0,0,0,0">
                <w:txbxContent>
                  <w:p w:rsidR="00C179BC" w:rsidRDefault="00C179BC" w:rsidP="00A7666F">
                    <w:r>
                      <w:rPr>
                        <w:color w:val="000000"/>
                      </w:rPr>
                      <w:t>a</w:t>
                    </w:r>
                  </w:p>
                </w:txbxContent>
              </v:textbox>
            </v:rect>
            <v:shape id="_x0000_s1966" type="#_x0000_t75" style="position:absolute;left:3360;top:8419;width:219;height:264">
              <v:imagedata r:id="rId1130" o:title=""/>
            </v:shape>
            <v:line id="_x0000_s1967" style="position:absolute" from="1800,8256" to="2364,9234"/>
            <v:line id="_x0000_s1968" style="position:absolute" from="1860,8356" to="2082,8742" strokeweight="1.5pt">
              <v:stroke startarrow="classic" startarrowwidth="narrow" startarrowlength="short"/>
            </v:line>
            <v:oval id="_x0000_s1969" style="position:absolute;left:2340;top:9219;width:51;height:51" fillcolor="red" strokeweight="0"/>
            <v:shape id="_x0000_s1970" type="#_x0000_t75" style="position:absolute;left:2400;top:9071;width:350;height:264">
              <v:imagedata r:id="rId1131" o:title=""/>
            </v:shape>
            <v:shape id="_x0000_s1971" type="#_x0000_t75" style="position:absolute;left:1395;top:8257;width:438;height:325">
              <v:imagedata r:id="rId1132" o:title=""/>
            </v:shape>
            <v:shape id="_x0000_s1972" type="#_x0000_t75" style="position:absolute;left:2010;top:8359;width:219;height:264">
              <v:imagedata r:id="rId1133" o:title=""/>
            </v:shape>
          </v:group>
        </w:pict>
      </w:r>
      <w:r>
        <w:rPr>
          <w:rFonts w:ascii="Palatino Linotype" w:eastAsia="Arial" w:hAnsi="Palatino Linotype" w:cs="Times New Roman"/>
          <w:sz w:val="24"/>
          <w:szCs w:val="24"/>
        </w:rPr>
        <w:pict>
          <v:group id="_x0000_s1973" style="position:absolute;left:0;text-align:left;margin-left:154.5pt;margin-top:1.4pt;width:154.5pt;height:89.7pt;z-index:251680768" coordorigin="4560,8080" coordsize="3090,1794">
            <v:shape id="_x0000_s1974" type="#_x0000_t75" style="position:absolute;left:4560;top:8419;width:3090;height:1455" o:preferrelative="f">
              <v:fill o:detectmouseclick="t"/>
              <v:path o:extrusionok="t" o:connecttype="none"/>
            </v:shape>
            <v:shape id="_x0000_s1975" type="#_x0000_t19" style="position:absolute;left:4680;top:9376;width:476;height:324" coordsize="21600,14685" adj="20848426,46211,,14419" path="wr-21600,-7181,21600,36019,16083,,21598,14685nfewr-21600,-7181,21600,36019,16083,,21598,14685l,14419nsxe" strokeweight=".65pt">
              <v:path o:connectlocs="16083,0;21598,14685;0,14419"/>
            </v:shape>
            <v:line id="_x0000_s1976" style="position:absolute;flip:x" from="4686,9091" to="5332,9700" strokeweight=".65pt"/>
            <v:line id="_x0000_s1977" style="position:absolute" from="4686,9700" to="6815,9701" strokeweight=".65pt"/>
            <v:line id="_x0000_s1978" style="position:absolute" from="5332,9091" to="7461,9092" strokecolor="navy" strokeweight=".65pt"/>
            <v:line id="_x0000_s1979" style="position:absolute;flip:x" from="6815,9091" to="7461,9700" strokecolor="navy" strokeweight=".65pt"/>
            <v:line id="_x0000_s1980" style="position:absolute" from="5160,8745" to="5161,9482" strokecolor="navy" strokeweight=".65pt">
              <v:stroke startarrow="open"/>
            </v:line>
            <v:line id="_x0000_s1981" style="position:absolute" from="5160,9367" to="5274,9368" strokecolor="navy" strokeweight=".65pt"/>
            <v:line id="_x0000_s1982" style="position:absolute" from="5274,9367" to="5275,9469" strokecolor="navy" strokeweight=".65pt"/>
            <v:line id="_x0000_s1983" style="position:absolute" from="6295,9091" to="7461,9092" strokeweight=".65pt"/>
            <v:rect id="_x0000_s1984" style="position:absolute;left:4914;top:9421;width:123;height:433;mso-wrap-style:none" filled="f" stroked="f">
              <v:textbox style="mso-fit-shape-to-text:t" inset="0,0,0,0">
                <w:txbxContent>
                  <w:p w:rsidR="00C179BC" w:rsidRDefault="00C179BC" w:rsidP="00A7666F">
                    <w:r>
                      <w:rPr>
                        <w:color w:val="000000"/>
                      </w:rPr>
                      <w:t>a</w:t>
                    </w:r>
                  </w:p>
                </w:txbxContent>
              </v:textbox>
            </v:rect>
            <v:shape id="_x0000_s1985" type="#_x0000_t75" style="position:absolute;left:5179;top:8770;width:219;height:264">
              <v:imagedata r:id="rId1134" o:title=""/>
            </v:shape>
            <v:oval id="_x0000_s1986" style="position:absolute;left:5880;top:8376;width:51;height:51" fillcolor="red" strokeweight="0"/>
            <v:shape id="_x0000_s1987" type="#_x0000_t75" style="position:absolute;left:5760;top:8080;width:350;height:264">
              <v:imagedata r:id="rId1131" o:title=""/>
            </v:shape>
            <v:shape id="_x0000_s1988" type="#_x0000_t75" style="position:absolute;left:7200;top:8093;width:438;height:325">
              <v:imagedata r:id="rId1132" o:title=""/>
            </v:shape>
            <v:shape id="_x0000_s1989" type="#_x0000_t75" style="position:absolute;left:6750;top:8110;width:219;height:264">
              <v:imagedata r:id="rId1135" o:title=""/>
            </v:shape>
            <v:line id="_x0000_s1990" style="position:absolute" from="5280,8406" to="7560,8406"/>
            <v:line id="_x0000_s1991" style="position:absolute" from="6600,8406" to="7080,8406" strokeweight="1.5pt">
              <v:stroke endarrow="classic" endarrowwidth="narrow" endarrowlength="short"/>
            </v:line>
          </v:group>
        </w:pict>
      </w:r>
      <w:r>
        <w:rPr>
          <w:rFonts w:ascii="Palatino Linotype" w:eastAsia="Arial" w:hAnsi="Palatino Linotype" w:cs="Times New Roman"/>
          <w:sz w:val="24"/>
          <w:szCs w:val="24"/>
        </w:rPr>
        <w:pict>
          <v:group id="_x0000_s1992" style="position:absolute;left:0;text-align:left;margin-left:298.6pt;margin-top:19.6pt;width:154.5pt;height:72.75pt;z-index:251681792" coordorigin="8065,8399" coordsize="3090,1455">
            <v:shape id="_x0000_s1993" type="#_x0000_t75" style="position:absolute;left:8065;top:8399;width:3090;height:1455" o:preferrelative="f">
              <v:fill o:detectmouseclick="t"/>
              <v:path o:extrusionok="t" o:connecttype="none"/>
            </v:shape>
            <v:shape id="_x0000_s1994" type="#_x0000_t19" style="position:absolute;left:8185;top:9356;width:476;height:324" coordsize="21600,14685" adj="20848426,46211,,14419" path="wr-21600,-7181,21600,36019,16083,,21598,14685nfewr-21600,-7181,21600,36019,16083,,21598,14685l,14419nsxe" strokeweight=".65pt">
              <v:path o:connectlocs="16083,0;21598,14685;0,14419"/>
            </v:shape>
            <v:line id="_x0000_s1995" style="position:absolute;flip:x" from="8191,9071" to="8837,9680" strokeweight=".65pt"/>
            <v:line id="_x0000_s1996" style="position:absolute" from="8191,9680" to="10320,9681" strokeweight=".65pt"/>
            <v:line id="_x0000_s1997" style="position:absolute" from="8837,9071" to="10966,9072" strokecolor="navy" strokeweight=".65pt"/>
            <v:line id="_x0000_s1998" style="position:absolute;flip:x" from="10320,9071" to="10966,9680" strokecolor="navy" strokeweight=".65pt"/>
            <v:line id="_x0000_s1999" style="position:absolute" from="8665,8725" to="8666,9462" strokecolor="navy" strokeweight=".65pt">
              <v:stroke startarrow="open"/>
            </v:line>
            <v:line id="_x0000_s2000" style="position:absolute" from="8665,9347" to="8779,9348" strokecolor="navy" strokeweight=".65pt"/>
            <v:line id="_x0000_s2001" style="position:absolute" from="8779,9347" to="8780,9449" strokecolor="navy" strokeweight=".65pt"/>
            <v:line id="_x0000_s2002" style="position:absolute" from="9800,9071" to="10966,9072" strokeweight=".65pt"/>
            <v:rect id="_x0000_s2003" style="position:absolute;left:8419;top:9401;width:123;height:433;mso-wrap-style:none" filled="f" stroked="f">
              <v:textbox style="mso-fit-shape-to-text:t" inset="0,0,0,0">
                <w:txbxContent>
                  <w:p w:rsidR="00C179BC" w:rsidRDefault="00C179BC" w:rsidP="00A7666F">
                    <w:r>
                      <w:rPr>
                        <w:color w:val="000000"/>
                      </w:rPr>
                      <w:t>a</w:t>
                    </w:r>
                  </w:p>
                </w:txbxContent>
              </v:textbox>
            </v:rect>
            <v:shape id="_x0000_s2004" type="#_x0000_t75" style="position:absolute;left:8684;top:8750;width:219;height:264">
              <v:imagedata r:id="rId1134" o:title=""/>
            </v:shape>
            <v:oval id="_x0000_s2005" style="position:absolute;left:9120;top:9472;width:51;height:51" fillcolor="red" strokeweight="0"/>
            <v:shape id="_x0000_s2006" type="#_x0000_t75" style="position:absolute;left:8985;top:9204;width:350;height:264">
              <v:imagedata r:id="rId1131" o:title=""/>
            </v:shape>
            <v:shape id="_x0000_s2007" type="#_x0000_t75" style="position:absolute;left:10065;top:9220;width:438;height:325">
              <v:imagedata r:id="rId1132" o:title=""/>
            </v:shape>
            <v:shape id="_x0000_s2008" type="#_x0000_t75" style="position:absolute;left:9720;top:9354;width:219;height:264">
              <v:imagedata r:id="rId1135" o:title=""/>
            </v:shape>
            <v:line id="_x0000_s2009" style="position:absolute;flip:y" from="8805,9172" to="10365,9590"/>
            <v:line id="_x0000_s2010" style="position:absolute;flip:y" from="9600,9279" to="9960,9375" strokeweight="1.5pt">
              <v:stroke endarrow="classic" endarrowwidth="narrow" endarrowlength="short"/>
            </v:line>
          </v:group>
        </w:pict>
      </w:r>
    </w:p>
    <w:p w:rsidR="00A7666F" w:rsidRPr="000A07C5" w:rsidRDefault="00A7666F" w:rsidP="000A07C5">
      <w:pPr>
        <w:spacing w:after="0" w:line="276" w:lineRule="auto"/>
        <w:ind w:firstLine="120"/>
        <w:jc w:val="both"/>
        <w:rPr>
          <w:rFonts w:ascii="Palatino Linotype" w:hAnsi="Palatino Linotype" w:cs="Times New Roman"/>
          <w:b/>
          <w:bCs/>
          <w:sz w:val="24"/>
          <w:szCs w:val="24"/>
        </w:rPr>
      </w:pPr>
    </w:p>
    <w:p w:rsidR="00A7666F" w:rsidRPr="000A07C5" w:rsidRDefault="00A7666F" w:rsidP="000A07C5">
      <w:pPr>
        <w:spacing w:after="0" w:line="276" w:lineRule="auto"/>
        <w:ind w:firstLine="120"/>
        <w:jc w:val="both"/>
        <w:rPr>
          <w:rFonts w:ascii="Palatino Linotype" w:hAnsi="Palatino Linotype" w:cs="Times New Roman"/>
          <w:b/>
          <w:bCs/>
          <w:sz w:val="24"/>
          <w:szCs w:val="24"/>
        </w:rPr>
      </w:pPr>
    </w:p>
    <w:p w:rsidR="00A7666F" w:rsidRPr="000A07C5" w:rsidRDefault="00A7666F" w:rsidP="000A07C5">
      <w:pPr>
        <w:spacing w:after="0" w:line="276" w:lineRule="auto"/>
        <w:ind w:firstLine="120"/>
        <w:jc w:val="both"/>
        <w:rPr>
          <w:rFonts w:ascii="Palatino Linotype" w:hAnsi="Palatino Linotype" w:cs="Times New Roman"/>
          <w:b/>
          <w:bCs/>
          <w:sz w:val="24"/>
          <w:szCs w:val="24"/>
        </w:rPr>
      </w:pPr>
    </w:p>
    <w:p w:rsidR="00A7666F" w:rsidRPr="000A07C5" w:rsidRDefault="00A7666F" w:rsidP="000A07C5">
      <w:pPr>
        <w:spacing w:after="0" w:line="276" w:lineRule="auto"/>
        <w:jc w:val="both"/>
        <w:rPr>
          <w:rFonts w:ascii="Palatino Linotype" w:hAnsi="Palatino Linotype" w:cs="Times New Roman"/>
          <w:b/>
          <w:bCs/>
          <w:sz w:val="24"/>
          <w:szCs w:val="24"/>
        </w:rPr>
      </w:pPr>
    </w:p>
    <w:p w:rsidR="00243421" w:rsidRPr="000A07C5" w:rsidRDefault="00243421" w:rsidP="000A07C5">
      <w:pPr>
        <w:spacing w:after="0" w:line="276" w:lineRule="auto"/>
        <w:jc w:val="both"/>
        <w:rPr>
          <w:rFonts w:ascii="Palatino Linotype" w:hAnsi="Palatino Linotype" w:cs="Times New Roman"/>
          <w:b/>
          <w:bCs/>
          <w:sz w:val="24"/>
          <w:szCs w:val="24"/>
        </w:rPr>
      </w:pPr>
      <w:r w:rsidRPr="000A07C5">
        <w:rPr>
          <w:rFonts w:ascii="Palatino Linotype" w:hAnsi="Palatino Linotype" w:cs="Times New Roman"/>
          <w:b/>
          <w:bCs/>
          <w:color w:val="0000FF"/>
          <w:sz w:val="24"/>
          <w:szCs w:val="24"/>
        </w:rPr>
        <w:t>3.2.1.1. Phương pháp hình học</w:t>
      </w:r>
      <w:r w:rsidRPr="000A07C5">
        <w:rPr>
          <w:rFonts w:ascii="Palatino Linotype" w:hAnsi="Palatino Linotype" w:cs="Times New Roman"/>
          <w:b/>
          <w:bCs/>
          <w:sz w:val="24"/>
          <w:szCs w:val="24"/>
        </w:rPr>
        <w:t xml:space="preserve"> </w:t>
      </w:r>
    </w:p>
    <w:p w:rsidR="00B44C77" w:rsidRPr="000A07C5" w:rsidRDefault="00A7666F" w:rsidP="000A07C5">
      <w:pPr>
        <w:spacing w:after="0" w:line="276" w:lineRule="auto"/>
        <w:jc w:val="both"/>
        <w:rPr>
          <w:rFonts w:ascii="Palatino Linotype" w:hAnsi="Palatino Linotype" w:cs="Times New Roman"/>
          <w:b/>
          <w:bCs/>
          <w:sz w:val="24"/>
          <w:szCs w:val="24"/>
        </w:rPr>
      </w:pPr>
      <w:r w:rsidRPr="000A07C5">
        <w:rPr>
          <w:rFonts w:ascii="Palatino Linotype" w:hAnsi="Palatino Linotype" w:cs="Times New Roman"/>
          <w:b/>
          <w:bCs/>
          <w:sz w:val="24"/>
          <w:szCs w:val="24"/>
        </w:rPr>
        <w:t>Đị</w:t>
      </w:r>
      <w:r w:rsidR="00B44C77" w:rsidRPr="000A07C5">
        <w:rPr>
          <w:rFonts w:ascii="Palatino Linotype" w:hAnsi="Palatino Linotype" w:cs="Times New Roman"/>
          <w:b/>
          <w:bCs/>
          <w:sz w:val="24"/>
          <w:szCs w:val="24"/>
        </w:rPr>
        <w:t>nh lý</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sz w:val="24"/>
          <w:szCs w:val="24"/>
        </w:rPr>
        <w:lastRenderedPageBreak/>
        <w:t xml:space="preserve">Trong </w:t>
      </w:r>
      <w:r w:rsidR="00B44C77" w:rsidRPr="000A07C5">
        <w:rPr>
          <w:rFonts w:ascii="Palatino Linotype" w:hAnsi="Palatino Linotype"/>
          <w:sz w:val="24"/>
          <w:szCs w:val="24"/>
        </w:rPr>
        <w:t xml:space="preserve">không gian </w:t>
      </w:r>
      <w:r w:rsidR="00B44C77" w:rsidRPr="000A07C5">
        <w:rPr>
          <w:rFonts w:ascii="Palatino Linotype" w:hAnsi="Palatino Linotype"/>
          <w:position w:val="-14"/>
          <w:sz w:val="24"/>
          <w:szCs w:val="24"/>
        </w:rPr>
        <w:object w:dxaOrig="720" w:dyaOrig="400">
          <v:shape id="_x0000_i1321" type="#_x0000_t75" style="width:36pt;height:20.1pt" o:ole="">
            <v:imagedata r:id="rId1136" o:title=""/>
          </v:shape>
          <o:OLEObject Type="Embed" ProgID="Equation.DSMT4" ShapeID="_x0000_i1321" DrawAspect="Content" ObjectID="_1695030867" r:id="rId1137"/>
        </w:object>
      </w:r>
      <w:r w:rsidR="00B44C77" w:rsidRPr="000A07C5">
        <w:rPr>
          <w:rFonts w:ascii="Palatino Linotype" w:hAnsi="Palatino Linotype"/>
          <w:sz w:val="24"/>
          <w:szCs w:val="24"/>
        </w:rPr>
        <w:t xml:space="preserve"> </w:t>
      </w:r>
      <w:r w:rsidR="00B44C77" w:rsidRPr="000A07C5">
        <w:rPr>
          <w:rFonts w:ascii="Palatino Linotype" w:hAnsi="Palatino Linotype" w:cs="Times New Roman"/>
          <w:sz w:val="24"/>
          <w:szCs w:val="24"/>
        </w:rPr>
        <w:t>cho</w:t>
      </w:r>
      <w:r w:rsidRPr="000A07C5">
        <w:rPr>
          <w:rFonts w:ascii="Palatino Linotype" w:hAnsi="Palatino Linotype" w:cs="Times New Roman"/>
          <w:sz w:val="24"/>
          <w:szCs w:val="24"/>
        </w:rPr>
        <w:t xml:space="preserve"> đường thẳng  </w:t>
      </w:r>
      <w:r w:rsidR="00C179BC">
        <w:rPr>
          <w:rFonts w:ascii="Palatino Linotype" w:hAnsi="Palatino Linotype" w:cs="Times New Roman"/>
          <w:position w:val="-56"/>
          <w:sz w:val="24"/>
          <w:szCs w:val="24"/>
        </w:rPr>
        <w:pict>
          <v:shape id="_x0000_i1322" type="#_x0000_t75" style="width:110.1pt;height:62.3pt">
            <v:imagedata r:id="rId1138" o:title=""/>
          </v:shape>
        </w:pict>
      </w:r>
      <w:r w:rsidRPr="000A07C5">
        <w:rPr>
          <w:rFonts w:ascii="Palatino Linotype" w:hAnsi="Palatino Linotype" w:cs="Times New Roman"/>
          <w:sz w:val="24"/>
          <w:szCs w:val="24"/>
        </w:rPr>
        <w:t xml:space="preserve"> có VTCP  </w:t>
      </w:r>
      <w:r w:rsidR="00C179BC">
        <w:rPr>
          <w:rFonts w:ascii="Palatino Linotype" w:hAnsi="Palatino Linotype" w:cs="Times New Roman"/>
          <w:position w:val="-14"/>
          <w:sz w:val="24"/>
          <w:szCs w:val="24"/>
        </w:rPr>
        <w:pict>
          <v:shape id="_x0000_i1323" type="#_x0000_t75" style="width:70.6pt;height:22.15pt">
            <v:imagedata r:id="rId1139" o:title=""/>
          </v:shape>
        </w:pict>
      </w:r>
      <w:r w:rsidRPr="000A07C5">
        <w:rPr>
          <w:rFonts w:ascii="Palatino Linotype" w:hAnsi="Palatino Linotype" w:cs="Times New Roman"/>
          <w:sz w:val="24"/>
          <w:szCs w:val="24"/>
        </w:rPr>
        <w:t xml:space="preserve"> và qua</w:t>
      </w:r>
      <w:r w:rsidR="00C179BC">
        <w:rPr>
          <w:rFonts w:ascii="Palatino Linotype" w:hAnsi="Palatino Linotype" w:cs="Times New Roman"/>
          <w:position w:val="-14"/>
          <w:sz w:val="24"/>
          <w:szCs w:val="24"/>
        </w:rPr>
        <w:pict>
          <v:shape id="_x0000_i1324" type="#_x0000_t75" style="width:66.45pt;height:20.1pt">
            <v:imagedata r:id="rId1140" o:title=""/>
          </v:shape>
        </w:pict>
      </w:r>
      <w:r w:rsidRPr="000A07C5">
        <w:rPr>
          <w:rFonts w:ascii="Palatino Linotype" w:hAnsi="Palatino Linotype" w:cs="Times New Roman"/>
          <w:sz w:val="24"/>
          <w:szCs w:val="24"/>
        </w:rPr>
        <w:t xml:space="preserve"> và mặt phẳng </w:t>
      </w:r>
      <w:r w:rsidR="00C179BC">
        <w:rPr>
          <w:rFonts w:ascii="Palatino Linotype" w:hAnsi="Palatino Linotype" w:cs="Times New Roman"/>
          <w:position w:val="-10"/>
          <w:sz w:val="24"/>
          <w:szCs w:val="24"/>
        </w:rPr>
        <w:pict>
          <v:shape id="_x0000_i1325" type="#_x0000_t75" style="width:149.55pt;height:15.9pt">
            <v:imagedata r:id="rId1141" o:title=""/>
          </v:shape>
        </w:pict>
      </w:r>
      <w:r w:rsidRPr="000A07C5">
        <w:rPr>
          <w:rFonts w:ascii="Palatino Linotype" w:hAnsi="Palatino Linotype" w:cs="Times New Roman"/>
          <w:sz w:val="24"/>
          <w:szCs w:val="24"/>
        </w:rPr>
        <w:t xml:space="preserve">có VTPT   </w:t>
      </w:r>
      <w:r w:rsidR="00C179BC">
        <w:rPr>
          <w:rFonts w:ascii="Palatino Linotype" w:hAnsi="Palatino Linotype" w:cs="Times New Roman"/>
          <w:position w:val="-10"/>
          <w:sz w:val="24"/>
          <w:szCs w:val="24"/>
        </w:rPr>
        <w:pict>
          <v:shape id="_x0000_i1326" type="#_x0000_t75" style="width:65.75pt;height:20.75pt">
            <v:imagedata r:id="rId1142" o:title=""/>
          </v:shape>
        </w:pic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Khi đó :</w:t>
      </w:r>
    </w:p>
    <w:p w:rsidR="00C23B06" w:rsidRPr="000A07C5" w:rsidRDefault="00C179BC" w:rsidP="000A07C5">
      <w:pPr>
        <w:pStyle w:val="ListParagraph"/>
        <w:numPr>
          <w:ilvl w:val="0"/>
          <w:numId w:val="19"/>
        </w:numPr>
        <w:spacing w:after="0" w:line="276" w:lineRule="auto"/>
        <w:ind w:left="851" w:hanging="284"/>
        <w:jc w:val="both"/>
        <w:rPr>
          <w:rFonts w:ascii="Palatino Linotype" w:hAnsi="Palatino Linotype"/>
          <w:sz w:val="24"/>
          <w:szCs w:val="24"/>
        </w:rPr>
      </w:pPr>
      <w:r>
        <w:rPr>
          <w:rFonts w:ascii="Palatino Linotype" w:eastAsia="Arial" w:hAnsi="Palatino Linotype"/>
          <w:sz w:val="24"/>
          <w:szCs w:val="24"/>
        </w:rPr>
        <w:pict>
          <v:group id="_x0000_s2011" style="position:absolute;left:0;text-align:left;margin-left:348.3pt;margin-top:-.45pt;width:103.2pt;height:96.75pt;z-index:251682816" coordorigin="8040,13472" coordsize="3090,1794">
            <v:shape id="_x0000_s2012" type="#_x0000_t75" style="position:absolute;left:8040;top:13811;width:3090;height:1455" o:preferrelative="f">
              <v:fill o:detectmouseclick="t"/>
              <v:path o:extrusionok="t" o:connecttype="none"/>
            </v:shape>
            <v:shape id="_x0000_s2013" type="#_x0000_t19" style="position:absolute;left:8160;top:14768;width:476;height:324" coordsize="21600,14685" adj="20848426,46211,,14419" path="wr-21600,-7181,21600,36019,16083,,21598,14685nfewr-21600,-7181,21600,36019,16083,,21598,14685l,14419nsxe" strokeweight=".65pt">
              <v:path o:connectlocs="16083,0;21598,14685;0,14419"/>
            </v:shape>
            <v:line id="_x0000_s2014" style="position:absolute;flip:x" from="8166,14483" to="8812,15092" strokeweight=".65pt"/>
            <v:line id="_x0000_s2015" style="position:absolute" from="8166,15092" to="10295,15093" strokeweight=".65pt"/>
            <v:line id="_x0000_s2016" style="position:absolute" from="8812,14483" to="10941,14484" strokecolor="navy" strokeweight=".65pt"/>
            <v:line id="_x0000_s2017" style="position:absolute;flip:x" from="10295,14483" to="10941,15092" strokecolor="navy" strokeweight=".65pt"/>
            <v:line id="_x0000_s2018" style="position:absolute" from="9240,13472" to="9241,14698" strokecolor="navy" strokeweight=".65pt"/>
            <v:line id="_x0000_s2019" style="position:absolute" from="9240,14583" to="9354,14584" strokecolor="navy" strokeweight=".65pt"/>
            <v:line id="_x0000_s2020" style="position:absolute" from="9354,14583" to="9355,14685" strokecolor="navy" strokeweight=".65pt"/>
            <v:line id="_x0000_s2021" style="position:absolute" from="9775,14483" to="10941,14484" strokeweight=".65pt"/>
            <v:rect id="_x0000_s2022" style="position:absolute;left:8394;top:14813;width:123;height:433" filled="f" stroked="f">
              <v:textbox style="mso-next-textbox:#_x0000_s2022" inset="0,0,0,0">
                <w:txbxContent>
                  <w:p w:rsidR="00C179BC" w:rsidRDefault="00C179BC" w:rsidP="00A7666F">
                    <w:r>
                      <w:rPr>
                        <w:color w:val="000000"/>
                      </w:rPr>
                      <w:t>a</w:t>
                    </w:r>
                  </w:p>
                </w:txbxContent>
              </v:textbox>
            </v:rect>
            <v:shape id="_x0000_s2023" type="#_x0000_t75" style="position:absolute;left:9285;top:13798;width:219;height:264">
              <v:imagedata r:id="rId1143" o:title=""/>
            </v:shape>
            <v:line id="_x0000_s2024" style="position:absolute" from="10320,13961" to="10321,14698" strokecolor="navy" strokeweight=".65pt">
              <v:stroke startarrow="open"/>
            </v:line>
            <v:line id="_x0000_s2025" style="position:absolute" from="10320,14583" to="10434,14584" strokecolor="navy" strokeweight=".65pt"/>
            <v:line id="_x0000_s2026" style="position:absolute" from="10434,14583" to="10435,14685" strokecolor="navy" strokeweight=".65pt"/>
            <v:shape id="_x0000_s2027" type="#_x0000_t75" style="position:absolute;left:10354;top:13971;width:219;height:264">
              <v:imagedata r:id="rId1134" o:title=""/>
            </v:shape>
            <v:line id="_x0000_s2028" style="position:absolute" from="9240,13635" to="9240,14047" strokecolor="navy" strokeweight="1pt">
              <v:stroke startarrow="classic" startarrowlength="short"/>
            </v:line>
          </v:group>
        </w:pict>
      </w:r>
      <w:r w:rsidR="00C23B06" w:rsidRPr="000A07C5">
        <w:rPr>
          <w:rFonts w:ascii="Palatino Linotype" w:hAnsi="Palatino Linotype"/>
          <w:position w:val="-14"/>
          <w:sz w:val="24"/>
          <w:szCs w:val="24"/>
        </w:rPr>
        <w:object w:dxaOrig="4340" w:dyaOrig="400">
          <v:shape id="_x0000_i1327" type="#_x0000_t75" style="width:216.7pt;height:20.1pt" o:ole="">
            <v:imagedata r:id="rId1144" o:title=""/>
          </v:shape>
          <o:OLEObject Type="Embed" ProgID="Equation.DSMT4" ShapeID="_x0000_i1327" DrawAspect="Content" ObjectID="_1695030868" r:id="rId1145"/>
        </w:object>
      </w:r>
      <w:r w:rsidR="00C23B06" w:rsidRPr="000A07C5">
        <w:rPr>
          <w:rFonts w:ascii="Palatino Linotype" w:hAnsi="Palatino Linotype"/>
          <w:sz w:val="24"/>
          <w:szCs w:val="24"/>
        </w:rPr>
        <w:t xml:space="preserve"> </w:t>
      </w:r>
    </w:p>
    <w:p w:rsidR="00C23B06" w:rsidRPr="000A07C5" w:rsidRDefault="00C23B06" w:rsidP="000A07C5">
      <w:pPr>
        <w:pStyle w:val="ListParagraph"/>
        <w:numPr>
          <w:ilvl w:val="0"/>
          <w:numId w:val="19"/>
        </w:numPr>
        <w:spacing w:after="0" w:line="276" w:lineRule="auto"/>
        <w:ind w:left="851" w:hanging="284"/>
        <w:jc w:val="both"/>
        <w:rPr>
          <w:rFonts w:ascii="Palatino Linotype" w:hAnsi="Palatino Linotype"/>
          <w:sz w:val="24"/>
          <w:szCs w:val="24"/>
        </w:rPr>
      </w:pPr>
      <w:r w:rsidRPr="000A07C5">
        <w:rPr>
          <w:rFonts w:ascii="Palatino Linotype" w:hAnsi="Palatino Linotype"/>
          <w:position w:val="-34"/>
          <w:sz w:val="24"/>
          <w:szCs w:val="24"/>
        </w:rPr>
        <w:object w:dxaOrig="4780" w:dyaOrig="800">
          <v:shape id="_x0000_i1328" type="#_x0000_t75" style="width:238.85pt;height:40.15pt" o:ole="">
            <v:imagedata r:id="rId1146" o:title=""/>
          </v:shape>
          <o:OLEObject Type="Embed" ProgID="Equation.DSMT4" ShapeID="_x0000_i1328" DrawAspect="Content" ObjectID="_1695030869" r:id="rId1147"/>
        </w:object>
      </w:r>
    </w:p>
    <w:p w:rsidR="00C23B06" w:rsidRPr="000A07C5" w:rsidRDefault="00C23B06" w:rsidP="000A07C5">
      <w:pPr>
        <w:pStyle w:val="ListParagraph"/>
        <w:numPr>
          <w:ilvl w:val="0"/>
          <w:numId w:val="19"/>
        </w:numPr>
        <w:spacing w:after="0" w:line="276" w:lineRule="auto"/>
        <w:ind w:left="851" w:hanging="284"/>
        <w:jc w:val="both"/>
        <w:rPr>
          <w:rFonts w:ascii="Palatino Linotype" w:hAnsi="Palatino Linotype"/>
          <w:sz w:val="24"/>
          <w:szCs w:val="24"/>
        </w:rPr>
      </w:pPr>
      <w:r w:rsidRPr="000A07C5">
        <w:rPr>
          <w:rFonts w:ascii="Palatino Linotype" w:hAnsi="Palatino Linotype"/>
          <w:position w:val="-34"/>
          <w:sz w:val="24"/>
          <w:szCs w:val="24"/>
        </w:rPr>
        <w:object w:dxaOrig="4780" w:dyaOrig="800">
          <v:shape id="_x0000_i1329" type="#_x0000_t75" style="width:238.85pt;height:40.15pt" o:ole="">
            <v:imagedata r:id="rId1148" o:title=""/>
          </v:shape>
          <o:OLEObject Type="Embed" ProgID="Equation.DSMT4" ShapeID="_x0000_i1329" DrawAspect="Content" ObjectID="_1695030870" r:id="rId1149"/>
        </w:object>
      </w:r>
    </w:p>
    <w:p w:rsidR="00B44C77" w:rsidRPr="000A07C5" w:rsidRDefault="00A7666F"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b/>
          <w:bCs/>
          <w:sz w:val="24"/>
          <w:szCs w:val="24"/>
        </w:rPr>
        <w:t>Đặc biệ</w:t>
      </w:r>
      <w:r w:rsidR="00B44C77" w:rsidRPr="000A07C5">
        <w:rPr>
          <w:rFonts w:ascii="Palatino Linotype" w:hAnsi="Palatino Linotype" w:cs="Times New Roman"/>
          <w:b/>
          <w:bCs/>
          <w:sz w:val="24"/>
          <w:szCs w:val="24"/>
        </w:rPr>
        <w:t>t</w:t>
      </w:r>
    </w:p>
    <w:p w:rsidR="00A7666F" w:rsidRPr="000A07C5" w:rsidRDefault="00C179BC" w:rsidP="000A07C5">
      <w:pPr>
        <w:spacing w:after="0" w:line="276" w:lineRule="auto"/>
        <w:ind w:firstLine="284"/>
        <w:jc w:val="both"/>
        <w:rPr>
          <w:rFonts w:ascii="Palatino Linotype" w:hAnsi="Palatino Linotype" w:cs="Times New Roman"/>
          <w:b/>
          <w:bCs/>
          <w:sz w:val="24"/>
          <w:szCs w:val="24"/>
        </w:rPr>
      </w:pPr>
      <w:r>
        <w:rPr>
          <w:rFonts w:ascii="Palatino Linotype" w:hAnsi="Palatino Linotype" w:cs="Times New Roman"/>
          <w:position w:val="-10"/>
          <w:sz w:val="24"/>
          <w:szCs w:val="24"/>
        </w:rPr>
        <w:pict>
          <v:shape id="_x0000_i1330" type="#_x0000_t75" style="width:70.6pt;height:15.9pt">
            <v:imagedata r:id="rId1150" o:title=""/>
          </v:shape>
        </w:pict>
      </w:r>
      <w:r>
        <w:rPr>
          <w:rFonts w:ascii="Palatino Linotype" w:hAnsi="Palatino Linotype" w:cs="Times New Roman"/>
          <w:position w:val="-6"/>
          <w:sz w:val="24"/>
          <w:szCs w:val="24"/>
        </w:rPr>
        <w:pict>
          <v:shape id="_x0000_i1331" type="#_x0000_t75" style="width:16.6pt;height:12.45pt">
            <v:imagedata r:id="rId1151" o:title=""/>
          </v:shape>
        </w:pict>
      </w:r>
      <w:r w:rsidR="00A7666F" w:rsidRPr="000A07C5">
        <w:rPr>
          <w:rFonts w:ascii="Palatino Linotype" w:hAnsi="Palatino Linotype" w:cs="Times New Roman"/>
          <w:sz w:val="24"/>
          <w:szCs w:val="24"/>
          <w:lang w:val="pt-BR"/>
        </w:rPr>
        <w:t xml:space="preserve"> </w:t>
      </w:r>
      <w:r>
        <w:rPr>
          <w:rFonts w:ascii="Palatino Linotype" w:hAnsi="Palatino Linotype" w:cs="Times New Roman"/>
          <w:position w:val="-4"/>
          <w:sz w:val="24"/>
          <w:szCs w:val="24"/>
          <w:lang w:val="pt-BR"/>
        </w:rPr>
        <w:pict>
          <v:shape id="_x0000_i1332" type="#_x0000_t75" style="width:9.7pt;height:18.7pt">
            <v:imagedata r:id="rId1152" o:title=""/>
          </v:shape>
        </w:pict>
      </w:r>
      <w:r w:rsidR="00A7666F" w:rsidRPr="000A07C5">
        <w:rPr>
          <w:rFonts w:ascii="Palatino Linotype" w:hAnsi="Palatino Linotype" w:cs="Times New Roman"/>
          <w:sz w:val="24"/>
          <w:szCs w:val="24"/>
          <w:lang w:val="pt-BR"/>
        </w:rPr>
        <w:t xml:space="preserve"> và </w:t>
      </w:r>
      <w:r>
        <w:rPr>
          <w:rFonts w:ascii="Palatino Linotype" w:hAnsi="Palatino Linotype" w:cs="Times New Roman"/>
          <w:position w:val="-4"/>
          <w:sz w:val="24"/>
          <w:szCs w:val="24"/>
          <w:lang w:val="pt-BR"/>
        </w:rPr>
        <w:pict>
          <v:shape id="_x0000_i1333" type="#_x0000_t75" style="width:11.75pt;height:18.7pt">
            <v:imagedata r:id="rId1153" o:title=""/>
          </v:shape>
        </w:pict>
      </w:r>
      <w:r w:rsidR="00A7666F" w:rsidRPr="000A07C5">
        <w:rPr>
          <w:rFonts w:ascii="Palatino Linotype" w:hAnsi="Palatino Linotype" w:cs="Times New Roman"/>
          <w:sz w:val="24"/>
          <w:szCs w:val="24"/>
          <w:lang w:val="pt-BR"/>
        </w:rPr>
        <w:t xml:space="preserve"> cùng phương</w:t>
      </w:r>
      <w:r w:rsidR="00B44C77" w:rsidRPr="000A07C5">
        <w:rPr>
          <w:rFonts w:ascii="Palatino Linotype" w:hAnsi="Palatino Linotype" w:cs="Times New Roman"/>
          <w:sz w:val="24"/>
          <w:szCs w:val="24"/>
        </w:rPr>
        <w:t xml:space="preserve"> </w:t>
      </w:r>
      <w:r w:rsidR="00B44C77" w:rsidRPr="000A07C5">
        <w:rPr>
          <w:rFonts w:ascii="Palatino Linotype" w:hAnsi="Palatino Linotype" w:cs="Times New Roman"/>
          <w:noProof/>
          <w:position w:val="-14"/>
          <w:sz w:val="24"/>
          <w:szCs w:val="24"/>
          <w:lang w:val="en-US"/>
        </w:rPr>
        <w:drawing>
          <wp:inline distT="0" distB="0" distL="0" distR="0" wp14:anchorId="12841128" wp14:editId="6F92D87C">
            <wp:extent cx="1790065" cy="252730"/>
            <wp:effectExtent l="0" t="0" r="635"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1790065" cy="252730"/>
                    </a:xfrm>
                    <a:prstGeom prst="rect">
                      <a:avLst/>
                    </a:prstGeom>
                    <a:noFill/>
                    <a:ln>
                      <a:noFill/>
                    </a:ln>
                  </pic:spPr>
                </pic:pic>
              </a:graphicData>
            </a:graphic>
          </wp:inline>
        </w:drawing>
      </w:r>
    </w:p>
    <w:p w:rsidR="00B44C77" w:rsidRPr="000A07C5" w:rsidRDefault="00B44C77" w:rsidP="000A07C5">
      <w:pPr>
        <w:spacing w:after="0" w:line="276" w:lineRule="auto"/>
        <w:jc w:val="both"/>
        <w:rPr>
          <w:rFonts w:ascii="Palatino Linotype" w:hAnsi="Palatino Linotype" w:cs="Times New Roman"/>
          <w:b/>
          <w:bCs/>
          <w:color w:val="0000FF"/>
          <w:sz w:val="24"/>
          <w:szCs w:val="24"/>
        </w:rPr>
      </w:pPr>
      <w:r w:rsidRPr="000A07C5">
        <w:rPr>
          <w:rFonts w:ascii="Palatino Linotype" w:hAnsi="Palatino Linotype" w:cs="Times New Roman"/>
          <w:b/>
          <w:bCs/>
          <w:color w:val="0000FF"/>
          <w:sz w:val="24"/>
          <w:szCs w:val="24"/>
        </w:rPr>
        <w:t xml:space="preserve">3.2.1.1. </w:t>
      </w:r>
      <w:hyperlink r:id="rId1155" w:history="1">
        <w:r w:rsidRPr="00980019">
          <w:rPr>
            <w:rStyle w:val="Hyperlink"/>
            <w:rFonts w:ascii="Palatino Linotype" w:hAnsi="Palatino Linotype" w:cs="Times New Roman"/>
            <w:b/>
            <w:bCs/>
            <w:sz w:val="24"/>
            <w:szCs w:val="24"/>
            <w:u w:val="none"/>
          </w:rPr>
          <w:t>Phương pháp đại số</w:t>
        </w:r>
      </w:hyperlink>
    </w:p>
    <w:p w:rsidR="00A7666F" w:rsidRPr="000A07C5" w:rsidRDefault="00B44C77" w:rsidP="000A07C5">
      <w:pPr>
        <w:spacing w:after="0" w:line="276" w:lineRule="auto"/>
        <w:ind w:firstLine="284"/>
        <w:jc w:val="both"/>
        <w:rPr>
          <w:rFonts w:ascii="Palatino Linotype" w:hAnsi="Palatino Linotype"/>
          <w:sz w:val="24"/>
          <w:szCs w:val="24"/>
        </w:rPr>
      </w:pPr>
      <w:r w:rsidRPr="000A07C5">
        <w:rPr>
          <w:rFonts w:ascii="Palatino Linotype" w:hAnsi="Palatino Linotype" w:cs="Times New Roman"/>
          <w:sz w:val="24"/>
          <w:szCs w:val="24"/>
        </w:rPr>
        <w:t>M</w:t>
      </w:r>
      <w:r w:rsidR="00A7666F" w:rsidRPr="000A07C5">
        <w:rPr>
          <w:rFonts w:ascii="Palatino Linotype" w:hAnsi="Palatino Linotype" w:cs="Times New Roman"/>
          <w:sz w:val="24"/>
          <w:szCs w:val="24"/>
        </w:rPr>
        <w:t xml:space="preserve">uốn tìm giao điểm </w:t>
      </w:r>
      <w:r w:rsidR="00B42014" w:rsidRPr="000A07C5">
        <w:rPr>
          <w:rFonts w:ascii="Palatino Linotype" w:hAnsi="Palatino Linotype" w:cs="Times New Roman"/>
          <w:position w:val="-4"/>
          <w:sz w:val="24"/>
          <w:szCs w:val="24"/>
        </w:rPr>
        <w:object w:dxaOrig="320" w:dyaOrig="260">
          <v:shape id="_x0000_i1334" type="#_x0000_t75" style="width:15.9pt;height:13.15pt" o:ole="">
            <v:imagedata r:id="rId1156" o:title=""/>
          </v:shape>
          <o:OLEObject Type="Embed" ProgID="Equation.DSMT4" ShapeID="_x0000_i1334" DrawAspect="Content" ObjectID="_1695030871" r:id="rId1157"/>
        </w:object>
      </w:r>
      <w:r w:rsidR="00B42014" w:rsidRPr="000A07C5">
        <w:rPr>
          <w:rFonts w:ascii="Palatino Linotype" w:hAnsi="Palatino Linotype" w:cs="Times New Roman"/>
          <w:sz w:val="24"/>
          <w:szCs w:val="24"/>
        </w:rPr>
        <w:t xml:space="preserve"> </w:t>
      </w:r>
      <w:r w:rsidR="00A7666F" w:rsidRPr="000A07C5">
        <w:rPr>
          <w:rFonts w:ascii="Palatino Linotype" w:hAnsi="Palatino Linotype" w:cs="Times New Roman"/>
          <w:sz w:val="24"/>
          <w:szCs w:val="24"/>
        </w:rPr>
        <w:t xml:space="preserve">của </w:t>
      </w:r>
      <w:r w:rsidR="00C179BC">
        <w:rPr>
          <w:rFonts w:ascii="Palatino Linotype" w:hAnsi="Palatino Linotype" w:cs="Times New Roman"/>
          <w:position w:val="-18"/>
          <w:sz w:val="24"/>
          <w:szCs w:val="24"/>
        </w:rPr>
        <w:pict>
          <v:shape id="_x0000_i1335" type="#_x0000_t75" style="width:20.75pt;height:23.55pt">
            <v:imagedata r:id="rId1158" o:title=""/>
          </v:shape>
        </w:pict>
      </w:r>
      <w:r w:rsidR="00A7666F" w:rsidRPr="000A07C5">
        <w:rPr>
          <w:rFonts w:ascii="Palatino Linotype" w:hAnsi="Palatino Linotype" w:cs="Times New Roman"/>
          <w:sz w:val="24"/>
          <w:szCs w:val="24"/>
        </w:rPr>
        <w:t xml:space="preserve"> và </w:t>
      </w:r>
      <w:r w:rsidR="00C179BC">
        <w:rPr>
          <w:rFonts w:ascii="Palatino Linotype" w:hAnsi="Palatino Linotype" w:cs="Times New Roman"/>
          <w:position w:val="-18"/>
          <w:sz w:val="24"/>
          <w:szCs w:val="24"/>
        </w:rPr>
        <w:pict>
          <v:shape id="_x0000_i1336" type="#_x0000_t75" style="width:20.75pt;height:23.55pt">
            <v:imagedata r:id="rId1159" o:title=""/>
          </v:shape>
        </w:pict>
      </w:r>
      <w:r w:rsidR="00A7666F" w:rsidRPr="000A07C5">
        <w:rPr>
          <w:rFonts w:ascii="Palatino Linotype" w:hAnsi="Palatino Linotype" w:cs="Times New Roman"/>
          <w:sz w:val="24"/>
          <w:szCs w:val="24"/>
        </w:rPr>
        <w:t xml:space="preserve"> ta giải hệ phương trình:</w:t>
      </w:r>
      <w:r w:rsidR="00C179BC">
        <w:rPr>
          <w:rFonts w:ascii="Palatino Linotype" w:hAnsi="Palatino Linotype" w:cs="Times New Roman"/>
          <w:position w:val="-36"/>
          <w:sz w:val="24"/>
          <w:szCs w:val="24"/>
        </w:rPr>
        <w:pict>
          <v:shape id="_x0000_i1337" type="#_x0000_t75" style="width:36.7pt;height:42.25pt">
            <v:imagedata r:id="rId1160" o:title=""/>
          </v:shape>
        </w:pict>
      </w:r>
      <w:r w:rsidR="00A7666F" w:rsidRPr="000A07C5">
        <w:rPr>
          <w:rFonts w:ascii="Palatino Linotype" w:hAnsi="Palatino Linotype" w:cs="Times New Roman"/>
          <w:sz w:val="24"/>
          <w:szCs w:val="24"/>
        </w:rPr>
        <w:t xml:space="preserve"> tìm </w:t>
      </w:r>
      <w:r w:rsidR="00C179BC">
        <w:rPr>
          <w:rFonts w:ascii="Palatino Linotype" w:hAnsi="Palatino Linotype" w:cs="Times New Roman"/>
          <w:position w:val="-10"/>
          <w:sz w:val="24"/>
          <w:szCs w:val="24"/>
        </w:rPr>
        <w:pict>
          <v:shape id="_x0000_i1338" type="#_x0000_t75" style="width:31.15pt;height:13.15pt">
            <v:imagedata r:id="rId1161" o:title=""/>
          </v:shape>
        </w:pict>
      </w:r>
      <w:r w:rsidR="00A7666F" w:rsidRPr="000A07C5">
        <w:rPr>
          <w:rFonts w:ascii="Palatino Linotype" w:hAnsi="Palatino Linotype" w:cs="Times New Roman"/>
          <w:sz w:val="24"/>
          <w:szCs w:val="24"/>
        </w:rPr>
        <w:t xml:space="preserve"> Suy ra: </w:t>
      </w:r>
      <w:r w:rsidR="00C179BC">
        <w:rPr>
          <w:rFonts w:ascii="Palatino Linotype" w:hAnsi="Palatino Linotype" w:cs="Times New Roman"/>
          <w:position w:val="-18"/>
          <w:sz w:val="24"/>
          <w:szCs w:val="24"/>
        </w:rPr>
        <w:pict>
          <v:shape id="_x0000_i1339" type="#_x0000_t75" style="width:54.7pt;height:23.55pt">
            <v:imagedata r:id="rId1162" o:title=""/>
          </v:shape>
        </w:pict>
      </w:r>
      <w:r w:rsidR="00C23B06" w:rsidRPr="000A07C5">
        <w:rPr>
          <w:rFonts w:ascii="Palatino Linotype" w:hAnsi="Palatino Linotype"/>
          <w:sz w:val="24"/>
          <w:szCs w:val="24"/>
        </w:rPr>
        <w:t>.</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Thế </w:t>
      </w:r>
      <w:r w:rsidR="00C179BC">
        <w:rPr>
          <w:rFonts w:ascii="Palatino Linotype" w:hAnsi="Palatino Linotype" w:cs="Times New Roman"/>
          <w:position w:val="-18"/>
          <w:sz w:val="24"/>
          <w:szCs w:val="24"/>
        </w:rPr>
        <w:pict>
          <v:shape id="_x0000_i1340" type="#_x0000_t75" style="width:57.45pt;height:23.55pt">
            <v:imagedata r:id="rId1163" o:title=""/>
          </v:shape>
        </w:pict>
      </w:r>
      <w:r w:rsidRPr="000A07C5">
        <w:rPr>
          <w:rFonts w:ascii="Palatino Linotype" w:hAnsi="Palatino Linotype" w:cs="Times New Roman"/>
          <w:sz w:val="24"/>
          <w:szCs w:val="24"/>
        </w:rPr>
        <w:t xml:space="preserve"> vào phương trình </w:t>
      </w:r>
      <w:r w:rsidR="00C179BC">
        <w:rPr>
          <w:rFonts w:ascii="Palatino Linotype" w:hAnsi="Palatino Linotype" w:cs="Times New Roman"/>
          <w:position w:val="-18"/>
          <w:sz w:val="24"/>
          <w:szCs w:val="24"/>
        </w:rPr>
        <w:pict>
          <v:shape id="_x0000_i1341" type="#_x0000_t75" style="width:38.75pt;height:23.55pt">
            <v:imagedata r:id="rId1164" o:title=""/>
          </v:shape>
        </w:pict>
      </w:r>
      <w:r w:rsidRPr="000A07C5">
        <w:rPr>
          <w:rFonts w:ascii="Palatino Linotype" w:hAnsi="Palatino Linotype" w:cs="Times New Roman"/>
          <w:sz w:val="24"/>
          <w:szCs w:val="24"/>
        </w:rPr>
        <w:t xml:space="preserve">và rút gọn dưa về dạng: </w:t>
      </w:r>
      <w:r w:rsidR="00C179BC">
        <w:rPr>
          <w:rFonts w:ascii="Palatino Linotype" w:hAnsi="Palatino Linotype" w:cs="Times New Roman"/>
          <w:position w:val="-10"/>
          <w:sz w:val="24"/>
          <w:szCs w:val="24"/>
        </w:rPr>
        <w:pict>
          <v:shape id="_x0000_i1342" type="#_x0000_t75" style="width:71.3pt;height:15.9pt">
            <v:imagedata r:id="rId1165" o:title=""/>
          </v:shape>
        </w:pict>
      </w:r>
      <w:r w:rsidRPr="000A07C5">
        <w:rPr>
          <w:rFonts w:ascii="Palatino Linotype" w:hAnsi="Palatino Linotype" w:cs="Times New Roman"/>
          <w:sz w:val="24"/>
          <w:szCs w:val="24"/>
        </w:rPr>
        <w:t xml:space="preserve"> </w:t>
      </w:r>
    </w:p>
    <w:p w:rsidR="00A7666F" w:rsidRPr="000A07C5" w:rsidRDefault="00C23B06" w:rsidP="000A07C5">
      <w:pPr>
        <w:pStyle w:val="ListParagraph"/>
        <w:numPr>
          <w:ilvl w:val="0"/>
          <w:numId w:val="19"/>
        </w:numPr>
        <w:spacing w:after="0" w:line="276" w:lineRule="auto"/>
        <w:ind w:left="851" w:hanging="284"/>
        <w:jc w:val="both"/>
        <w:rPr>
          <w:rFonts w:ascii="Palatino Linotype" w:hAnsi="Palatino Linotype"/>
          <w:sz w:val="24"/>
          <w:szCs w:val="24"/>
          <w:lang w:val="vi-VN"/>
        </w:rPr>
      </w:pPr>
      <w:r w:rsidRPr="000A07C5">
        <w:rPr>
          <w:rFonts w:ascii="Palatino Linotype" w:hAnsi="Palatino Linotype"/>
          <w:position w:val="-6"/>
          <w:sz w:val="24"/>
          <w:szCs w:val="24"/>
        </w:rPr>
        <w:object w:dxaOrig="220" w:dyaOrig="279">
          <v:shape id="_x0000_i1343" type="#_x0000_t75" style="width:11.1pt;height:13.85pt" o:ole="">
            <v:imagedata r:id="rId1166" o:title=""/>
          </v:shape>
          <o:OLEObject Type="Embed" ProgID="Equation.DSMT4" ShapeID="_x0000_i1343" DrawAspect="Content" ObjectID="_1695030872" r:id="rId1167"/>
        </w:object>
      </w:r>
      <w:r w:rsidRPr="000A07C5">
        <w:rPr>
          <w:rFonts w:ascii="Palatino Linotype" w:hAnsi="Palatino Linotype"/>
          <w:sz w:val="24"/>
          <w:szCs w:val="24"/>
          <w:lang w:val="vi-VN"/>
        </w:rPr>
        <w:t xml:space="preserve"> </w:t>
      </w:r>
      <w:r w:rsidR="00A7666F" w:rsidRPr="000A07C5">
        <w:rPr>
          <w:rFonts w:ascii="Palatino Linotype" w:hAnsi="Palatino Linotype"/>
          <w:sz w:val="24"/>
          <w:szCs w:val="24"/>
          <w:lang w:val="vi-VN"/>
        </w:rPr>
        <w:t xml:space="preserve">cắt </w:t>
      </w:r>
      <w:r w:rsidRPr="000A07C5">
        <w:rPr>
          <w:rFonts w:ascii="Palatino Linotype" w:hAnsi="Palatino Linotype"/>
          <w:position w:val="-14"/>
          <w:sz w:val="24"/>
          <w:szCs w:val="24"/>
        </w:rPr>
        <w:object w:dxaOrig="720" w:dyaOrig="400">
          <v:shape id="_x0000_i1344" type="#_x0000_t75" style="width:36pt;height:20.1pt" o:ole="">
            <v:imagedata r:id="rId1168" o:title=""/>
          </v:shape>
          <o:OLEObject Type="Embed" ProgID="Equation.DSMT4" ShapeID="_x0000_i1344" DrawAspect="Content" ObjectID="_1695030873" r:id="rId1169"/>
        </w:object>
      </w:r>
      <w:r w:rsidRPr="000A07C5">
        <w:rPr>
          <w:rFonts w:ascii="Palatino Linotype" w:hAnsi="Palatino Linotype"/>
          <w:sz w:val="24"/>
          <w:szCs w:val="24"/>
          <w:lang w:val="vi-VN"/>
        </w:rPr>
        <w:t xml:space="preserve"> </w:t>
      </w:r>
      <w:r w:rsidR="00A7666F" w:rsidRPr="000A07C5">
        <w:rPr>
          <w:rFonts w:ascii="Palatino Linotype" w:hAnsi="Palatino Linotype"/>
          <w:sz w:val="24"/>
          <w:szCs w:val="24"/>
          <w:lang w:val="vi-VN"/>
        </w:rPr>
        <w:t xml:space="preserve">tại một điểm </w:t>
      </w:r>
      <w:r w:rsidRPr="000A07C5">
        <w:rPr>
          <w:rFonts w:ascii="Palatino Linotype" w:hAnsi="Palatino Linotype"/>
          <w:sz w:val="24"/>
          <w:szCs w:val="24"/>
          <w:lang w:val="vi-VN"/>
        </w:rPr>
        <w:t xml:space="preserve"> </w:t>
      </w:r>
      <w:r w:rsidRPr="000A07C5">
        <w:rPr>
          <w:rFonts w:ascii="Palatino Linotype" w:hAnsi="Palatino Linotype"/>
          <w:position w:val="-14"/>
          <w:sz w:val="24"/>
          <w:szCs w:val="24"/>
        </w:rPr>
        <w:object w:dxaOrig="880" w:dyaOrig="400">
          <v:shape id="_x0000_i1345" type="#_x0000_t75" style="width:44.3pt;height:20.1pt" o:ole="">
            <v:imagedata r:id="rId1170" o:title=""/>
          </v:shape>
          <o:OLEObject Type="Embed" ProgID="Equation.DSMT4" ShapeID="_x0000_i1345" DrawAspect="Content" ObjectID="_1695030874" r:id="rId1171"/>
        </w:object>
      </w:r>
      <w:r w:rsidR="00A7666F" w:rsidRPr="000A07C5">
        <w:rPr>
          <w:rFonts w:ascii="Palatino Linotype" w:hAnsi="Palatino Linotype"/>
          <w:sz w:val="24"/>
          <w:szCs w:val="24"/>
          <w:lang w:val="vi-VN"/>
        </w:rPr>
        <w:t xml:space="preserve"> có một nghiệm</w:t>
      </w:r>
      <w:r w:rsidR="00243421" w:rsidRPr="000A07C5">
        <w:rPr>
          <w:rFonts w:ascii="Palatino Linotype" w:hAnsi="Palatino Linotype"/>
          <w:sz w:val="24"/>
          <w:szCs w:val="24"/>
          <w:lang w:val="vi-VN"/>
        </w:rPr>
        <w:t xml:space="preserve"> </w:t>
      </w:r>
      <w:r w:rsidRPr="000A07C5">
        <w:rPr>
          <w:rFonts w:ascii="Palatino Linotype" w:hAnsi="Palatino Linotype"/>
          <w:position w:val="-6"/>
          <w:sz w:val="24"/>
          <w:szCs w:val="24"/>
        </w:rPr>
        <w:object w:dxaOrig="139" w:dyaOrig="240">
          <v:shape id="_x0000_i1346" type="#_x0000_t75" style="width:6.9pt;height:11.75pt" o:ole="">
            <v:imagedata r:id="rId1172" o:title=""/>
          </v:shape>
          <o:OLEObject Type="Embed" ProgID="Equation.DSMT4" ShapeID="_x0000_i1346" DrawAspect="Content" ObjectID="_1695030875" r:id="rId1173"/>
        </w:object>
      </w:r>
      <w:r w:rsidR="00A7666F" w:rsidRPr="000A07C5">
        <w:rPr>
          <w:rFonts w:ascii="Palatino Linotype" w:hAnsi="Palatino Linotype"/>
          <w:sz w:val="24"/>
          <w:szCs w:val="24"/>
          <w:lang w:val="vi-VN"/>
        </w:rPr>
        <w:t>.</w:t>
      </w:r>
    </w:p>
    <w:p w:rsidR="00A7666F" w:rsidRPr="000A07C5" w:rsidRDefault="00243421" w:rsidP="000A07C5">
      <w:pPr>
        <w:pStyle w:val="ListParagraph"/>
        <w:numPr>
          <w:ilvl w:val="0"/>
          <w:numId w:val="19"/>
        </w:numPr>
        <w:spacing w:after="0" w:line="276" w:lineRule="auto"/>
        <w:ind w:left="851" w:hanging="284"/>
        <w:jc w:val="both"/>
        <w:rPr>
          <w:rFonts w:ascii="Palatino Linotype" w:hAnsi="Palatino Linotype"/>
          <w:sz w:val="24"/>
          <w:szCs w:val="24"/>
        </w:rPr>
      </w:pPr>
      <w:r w:rsidRPr="000A07C5">
        <w:rPr>
          <w:rFonts w:ascii="Palatino Linotype" w:hAnsi="Palatino Linotype"/>
          <w:position w:val="-6"/>
          <w:sz w:val="24"/>
          <w:szCs w:val="24"/>
        </w:rPr>
        <w:object w:dxaOrig="220" w:dyaOrig="279">
          <v:shape id="_x0000_i1347" type="#_x0000_t75" style="width:11.1pt;height:13.85pt" o:ole="">
            <v:imagedata r:id="rId1174" o:title=""/>
          </v:shape>
          <o:OLEObject Type="Embed" ProgID="Equation.DSMT4" ShapeID="_x0000_i1347" DrawAspect="Content" ObjectID="_1695030876" r:id="rId1175"/>
        </w:object>
      </w:r>
      <w:r w:rsidRPr="000A07C5">
        <w:rPr>
          <w:rFonts w:ascii="Palatino Linotype" w:hAnsi="Palatino Linotype"/>
          <w:sz w:val="24"/>
          <w:szCs w:val="24"/>
        </w:rPr>
        <w:t xml:space="preserve"> </w:t>
      </w:r>
      <w:r w:rsidR="00A7666F" w:rsidRPr="000A07C5">
        <w:rPr>
          <w:rFonts w:ascii="Palatino Linotype" w:hAnsi="Palatino Linotype"/>
          <w:sz w:val="24"/>
          <w:szCs w:val="24"/>
        </w:rPr>
        <w:t xml:space="preserve">song song với </w:t>
      </w:r>
      <w:r w:rsidRPr="000A07C5">
        <w:rPr>
          <w:rFonts w:ascii="Palatino Linotype" w:hAnsi="Palatino Linotype"/>
          <w:position w:val="-14"/>
          <w:sz w:val="24"/>
          <w:szCs w:val="24"/>
        </w:rPr>
        <w:object w:dxaOrig="1260" w:dyaOrig="400">
          <v:shape id="_x0000_i1348" type="#_x0000_t75" style="width:63pt;height:20.1pt" o:ole="">
            <v:imagedata r:id="rId1176" o:title=""/>
          </v:shape>
          <o:OLEObject Type="Embed" ProgID="Equation.DSMT4" ShapeID="_x0000_i1348" DrawAspect="Content" ObjectID="_1695030877" r:id="rId1177"/>
        </w:object>
      </w:r>
      <w:r w:rsidR="00A7666F" w:rsidRPr="000A07C5">
        <w:rPr>
          <w:rFonts w:ascii="Palatino Linotype" w:hAnsi="Palatino Linotype"/>
          <w:sz w:val="24"/>
          <w:szCs w:val="24"/>
        </w:rPr>
        <w:t xml:space="preserve"> vô nghiệm. </w:t>
      </w:r>
    </w:p>
    <w:p w:rsidR="00A7666F" w:rsidRPr="000A07C5" w:rsidRDefault="00C179BC" w:rsidP="000A07C5">
      <w:pPr>
        <w:pStyle w:val="ListParagraph"/>
        <w:numPr>
          <w:ilvl w:val="0"/>
          <w:numId w:val="19"/>
        </w:numPr>
        <w:spacing w:after="0" w:line="276" w:lineRule="auto"/>
        <w:ind w:left="851" w:hanging="284"/>
        <w:jc w:val="both"/>
        <w:rPr>
          <w:rFonts w:ascii="Palatino Linotype" w:hAnsi="Palatino Linotype"/>
          <w:sz w:val="24"/>
          <w:szCs w:val="24"/>
        </w:rPr>
      </w:pPr>
      <w:r>
        <w:rPr>
          <w:rFonts w:ascii="Palatino Linotype" w:hAnsi="Palatino Linotype"/>
          <w:position w:val="-4"/>
          <w:sz w:val="24"/>
          <w:szCs w:val="24"/>
        </w:rPr>
        <w:pict>
          <v:shape id="_x0000_i1349" type="#_x0000_t75" style="width:9.7pt;height:13.15pt">
            <v:imagedata r:id="rId1178" o:title=""/>
          </v:shape>
        </w:pict>
      </w:r>
      <w:r w:rsidR="00A7666F" w:rsidRPr="000A07C5">
        <w:rPr>
          <w:rFonts w:ascii="Palatino Linotype" w:hAnsi="Palatino Linotype"/>
          <w:sz w:val="24"/>
          <w:szCs w:val="24"/>
        </w:rPr>
        <w:t xml:space="preserve"> nằm trong </w:t>
      </w:r>
      <w:r>
        <w:rPr>
          <w:rFonts w:ascii="Palatino Linotype" w:hAnsi="Palatino Linotype"/>
          <w:position w:val="-18"/>
          <w:sz w:val="24"/>
          <w:szCs w:val="24"/>
        </w:rPr>
        <w:pict>
          <v:shape id="_x0000_i1350" type="#_x0000_t75" style="width:76.85pt;height:23.55pt">
            <v:imagedata r:id="rId1179" o:title=""/>
          </v:shape>
        </w:pict>
      </w:r>
      <w:r w:rsidR="00A7666F" w:rsidRPr="000A07C5">
        <w:rPr>
          <w:rFonts w:ascii="Palatino Linotype" w:hAnsi="Palatino Linotype"/>
          <w:sz w:val="24"/>
          <w:szCs w:val="24"/>
        </w:rPr>
        <w:t xml:space="preserve"> có vô số nghiệm </w:t>
      </w:r>
      <w:r>
        <w:rPr>
          <w:rFonts w:ascii="Palatino Linotype" w:hAnsi="Palatino Linotype"/>
          <w:position w:val="-4"/>
          <w:sz w:val="24"/>
          <w:szCs w:val="24"/>
        </w:rPr>
        <w:pict>
          <v:shape id="_x0000_i1351" type="#_x0000_t75" style="width:8.3pt;height:12.45pt">
            <v:imagedata r:id="rId1180" o:title=""/>
          </v:shape>
        </w:pict>
      </w:r>
      <w:r w:rsidR="00A7666F" w:rsidRPr="000A07C5">
        <w:rPr>
          <w:rFonts w:ascii="Palatino Linotype" w:hAnsi="Palatino Linotype"/>
          <w:sz w:val="24"/>
          <w:szCs w:val="24"/>
        </w:rPr>
        <w:t>.</w:t>
      </w:r>
    </w:p>
    <w:p w:rsidR="00A7666F" w:rsidRPr="000A07C5" w:rsidRDefault="00C179BC" w:rsidP="000A07C5">
      <w:pPr>
        <w:pStyle w:val="ListParagraph"/>
        <w:numPr>
          <w:ilvl w:val="0"/>
          <w:numId w:val="19"/>
        </w:numPr>
        <w:spacing w:after="0" w:line="276" w:lineRule="auto"/>
        <w:ind w:left="851" w:hanging="284"/>
        <w:jc w:val="both"/>
        <w:rPr>
          <w:rFonts w:ascii="Palatino Linotype" w:hAnsi="Palatino Linotype"/>
          <w:sz w:val="24"/>
          <w:szCs w:val="24"/>
          <w:lang w:val="pt-BR"/>
        </w:rPr>
      </w:pPr>
      <w:r>
        <w:rPr>
          <w:rFonts w:ascii="Palatino Linotype" w:hAnsi="Palatino Linotype"/>
          <w:position w:val="-4"/>
          <w:sz w:val="24"/>
          <w:szCs w:val="24"/>
        </w:rPr>
        <w:pict>
          <v:shape id="_x0000_i1352" type="#_x0000_t75" style="width:9.7pt;height:13.15pt">
            <v:imagedata r:id="rId1181" o:title=""/>
          </v:shape>
        </w:pict>
      </w:r>
      <w:r w:rsidR="00A7666F" w:rsidRPr="000A07C5">
        <w:rPr>
          <w:rFonts w:ascii="Palatino Linotype" w:hAnsi="Palatino Linotype"/>
          <w:sz w:val="24"/>
          <w:szCs w:val="24"/>
        </w:rPr>
        <w:t xml:space="preserve"> vuông góc </w:t>
      </w:r>
      <w:r>
        <w:rPr>
          <w:rFonts w:ascii="Palatino Linotype" w:hAnsi="Palatino Linotype"/>
          <w:position w:val="-18"/>
          <w:sz w:val="24"/>
          <w:szCs w:val="24"/>
        </w:rPr>
        <w:pict>
          <v:shape id="_x0000_i1353" type="#_x0000_t75" style="width:21.45pt;height:23.55pt">
            <v:imagedata r:id="rId1182" o:title=""/>
          </v:shape>
        </w:pict>
      </w:r>
      <w:r>
        <w:rPr>
          <w:rFonts w:ascii="Palatino Linotype" w:hAnsi="Palatino Linotype"/>
          <w:position w:val="-6"/>
          <w:sz w:val="24"/>
          <w:szCs w:val="24"/>
        </w:rPr>
        <w:pict>
          <v:shape id="_x0000_i1354" type="#_x0000_t75" style="width:26.3pt;height:18.7pt">
            <v:imagedata r:id="rId1183" o:title=""/>
          </v:shape>
        </w:pict>
      </w:r>
      <w:r w:rsidR="00A7666F" w:rsidRPr="000A07C5">
        <w:rPr>
          <w:rFonts w:ascii="Palatino Linotype" w:hAnsi="Palatino Linotype"/>
          <w:sz w:val="24"/>
          <w:szCs w:val="24"/>
          <w:lang w:val="pt-BR"/>
        </w:rPr>
        <w:t xml:space="preserve"> và </w:t>
      </w:r>
      <w:r>
        <w:rPr>
          <w:rFonts w:ascii="Palatino Linotype" w:hAnsi="Palatino Linotype"/>
          <w:position w:val="-4"/>
          <w:sz w:val="24"/>
          <w:szCs w:val="24"/>
          <w:lang w:val="pt-BR"/>
        </w:rPr>
        <w:pict>
          <v:shape id="_x0000_i1355" type="#_x0000_t75" style="width:11.75pt;height:18.7pt">
            <v:imagedata r:id="rId1184" o:title=""/>
          </v:shape>
        </w:pict>
      </w:r>
      <w:r w:rsidR="00A7666F" w:rsidRPr="000A07C5">
        <w:rPr>
          <w:rFonts w:ascii="Palatino Linotype" w:hAnsi="Palatino Linotype"/>
          <w:sz w:val="24"/>
          <w:szCs w:val="24"/>
          <w:lang w:val="pt-BR"/>
        </w:rPr>
        <w:t xml:space="preserve"> cùng phương</w:t>
      </w:r>
    </w:p>
    <w:p w:rsidR="00243421" w:rsidRPr="000A07C5" w:rsidRDefault="00243421" w:rsidP="000A07C5">
      <w:pPr>
        <w:spacing w:after="0" w:line="276" w:lineRule="auto"/>
        <w:jc w:val="both"/>
        <w:rPr>
          <w:rFonts w:ascii="Palatino Linotype" w:hAnsi="Palatino Linotype" w:cs="Times New Roman"/>
          <w:b/>
          <w:bCs/>
          <w:color w:val="0000FF"/>
          <w:sz w:val="24"/>
          <w:szCs w:val="24"/>
        </w:rPr>
      </w:pPr>
      <w:r w:rsidRPr="000A07C5">
        <w:rPr>
          <w:rFonts w:ascii="Palatino Linotype" w:hAnsi="Palatino Linotype" w:cs="Times New Roman"/>
          <w:b/>
          <w:bCs/>
          <w:color w:val="0000FF"/>
          <w:sz w:val="24"/>
          <w:szCs w:val="24"/>
        </w:rPr>
        <w:t>3.2.</w:t>
      </w:r>
      <w:r w:rsidRPr="000A07C5">
        <w:rPr>
          <w:rFonts w:ascii="Palatino Linotype" w:hAnsi="Palatino Linotype" w:cs="Times New Roman"/>
          <w:b/>
          <w:bCs/>
          <w:color w:val="0000FF"/>
          <w:sz w:val="24"/>
          <w:szCs w:val="24"/>
          <w:lang w:val="pt-BR"/>
        </w:rPr>
        <w:t>2</w:t>
      </w:r>
      <w:r w:rsidRPr="000A07C5">
        <w:rPr>
          <w:rFonts w:ascii="Palatino Linotype" w:hAnsi="Palatino Linotype" w:cs="Times New Roman"/>
          <w:b/>
          <w:bCs/>
          <w:color w:val="0000FF"/>
          <w:sz w:val="24"/>
          <w:szCs w:val="24"/>
        </w:rPr>
        <w:t>. Vị trí tương đối của hai đường thẳng</w:t>
      </w:r>
    </w:p>
    <w:p w:rsidR="00A7666F" w:rsidRPr="000A07C5" w:rsidRDefault="00A7666F" w:rsidP="000A07C5">
      <w:pPr>
        <w:spacing w:after="0" w:line="276" w:lineRule="auto"/>
        <w:jc w:val="both"/>
        <w:rPr>
          <w:rFonts w:ascii="Palatino Linotype" w:hAnsi="Palatino Linotype" w:cs="Times New Roman"/>
          <w:b/>
          <w:bCs/>
          <w:color w:val="0000FF"/>
          <w:sz w:val="24"/>
          <w:szCs w:val="24"/>
        </w:rPr>
      </w:pPr>
    </w:p>
    <w:p w:rsidR="00A7666F" w:rsidRPr="000A07C5" w:rsidRDefault="00C179BC" w:rsidP="000A07C5">
      <w:pPr>
        <w:spacing w:after="0" w:line="276" w:lineRule="auto"/>
        <w:ind w:firstLine="120"/>
        <w:jc w:val="both"/>
        <w:rPr>
          <w:rFonts w:ascii="Palatino Linotype" w:hAnsi="Palatino Linotype" w:cs="Times New Roman"/>
          <w:b/>
          <w:bCs/>
          <w:sz w:val="24"/>
          <w:szCs w:val="24"/>
        </w:rPr>
      </w:pPr>
      <w:r>
        <w:rPr>
          <w:rFonts w:ascii="Palatino Linotype" w:eastAsia="Arial" w:hAnsi="Palatino Linotype" w:cs="Times New Roman"/>
          <w:sz w:val="24"/>
          <w:szCs w:val="24"/>
        </w:rPr>
        <w:pict>
          <v:group id="_x0000_s2029" style="position:absolute;left:0;text-align:left;margin-left:6pt;margin-top:1.7pt;width:447.1pt;height:84.7pt;z-index:251683840" coordorigin="1815,1899" coordsize="9541,1694">
            <v:line id="_x0000_s2030" style="position:absolute" from="1920,2468" to="3480,3175"/>
            <v:line id="_x0000_s2031" style="position:absolute;flip:y" from="1920,2304" to="3600,3282"/>
            <v:line id="_x0000_s2032" style="position:absolute" from="4439,2630" to="6120,2630"/>
            <v:line id="_x0000_s2033" style="position:absolute" from="4200,3120" to="5880,3120"/>
            <v:line id="_x0000_s2034" style="position:absolute" from="6720,2958" to="9120,2958"/>
            <v:line id="_x0000_s2035" style="position:absolute;flip:y" from="9721,2167" to="11040,2655"/>
            <v:line id="_x0000_s2036" style="position:absolute" from="9721,2879" to="11040,3367"/>
            <v:line id="_x0000_s2037" style="position:absolute;flip:y" from="2955,2471" to="3315,2681" strokeweight="1.5pt">
              <v:stroke endarrow="classic" endarrowwidth="narrow" endarrowlength="short"/>
            </v:line>
            <v:line id="_x0000_s2038" style="position:absolute" from="2790,2872" to="3269,3089" strokeweight="1.5pt">
              <v:stroke endarrow="classic" endarrowwidth="narrow" endarrowlength="short"/>
            </v:line>
            <v:line id="_x0000_s2039" style="position:absolute;flip:y" from="1980,2576" to="2220,3228" strokeweight="1.5pt">
              <v:stroke endarrow="classic" endarrowlength="short"/>
            </v:line>
            <v:shape id="_x0000_s2040" type="#_x0000_t75" style="position:absolute;left:1815;top:3233;width:375;height:360">
              <v:imagedata r:id="rId1185" o:title=""/>
            </v:shape>
            <v:shape id="_x0000_s2041" type="#_x0000_t75" style="position:absolute;left:2040;top:2225;width:375;height:380">
              <v:imagedata r:id="rId1186" o:title=""/>
            </v:shape>
            <v:shape id="_x0000_s2042" type="#_x0000_t75" style="position:absolute;left:2880;top:2225;width:197;height:260">
              <v:imagedata r:id="rId1187" o:title=""/>
            </v:shape>
            <v:shape id="_x0000_s2043" type="#_x0000_t75" style="position:absolute;left:3600;top:1899;width:296;height:340">
              <v:imagedata r:id="rId1188" o:title=""/>
            </v:shape>
            <v:shape id="_x0000_s2044" type="#_x0000_t75" style="position:absolute;left:3480;top:2877;width:316;height:340">
              <v:imagedata r:id="rId1189" o:title=""/>
            </v:shape>
            <v:shape id="_x0000_s2045" type="#_x0000_t75" style="position:absolute;left:3015;top:2699;width:217;height:320">
              <v:imagedata r:id="rId1190" o:title=""/>
            </v:shape>
            <v:oval id="_x0000_s2046" style="position:absolute;left:7230;top:2937;width:51;height:51" fillcolor="red" strokeweight="0"/>
            <v:oval id="_x0000_s2047" style="position:absolute;left:2670;top:2789;width:51;height:51" fillcolor="red" strokeweight="0"/>
            <v:oval id="_x0000_s3072" style="position:absolute;left:2190;top:2566;width:51;height:51" fillcolor="red" strokeweight="0"/>
            <v:oval id="_x0000_s3073" style="position:absolute;left:1950;top:3203;width:51;height:51" fillcolor="red" strokeweight="0"/>
            <v:line id="_x0000_s3074" style="position:absolute" from="5280,2626" to="5761,2626" strokeweight="1.5pt">
              <v:stroke endarrow="classic" endarrowlength="short"/>
            </v:line>
            <v:line id="_x0000_s3075" style="position:absolute" from="4800,3130" to="5520,3130" strokeweight="1.5pt">
              <v:stroke endarrow="classic" endarrowlength="short"/>
            </v:line>
            <v:line id="_x0000_s3076" style="position:absolute;flip:x" from="4395,2639" to="4635,3128">
              <v:stroke endarrow="classic" endarrowlength="short"/>
            </v:line>
            <v:oval id="_x0000_s3077" style="position:absolute;left:4605;top:2596;width:51;height:51" fillcolor="red" strokeweight="0"/>
            <v:oval id="_x0000_s3078" style="position:absolute;left:4365;top:3113;width:51;height:51" fillcolor="red" strokeweight="0"/>
            <v:shape id="_x0000_s3079" type="#_x0000_t75" style="position:absolute;left:4440;top:2225;width:375;height:360">
              <v:imagedata r:id="rId1185" o:title=""/>
            </v:shape>
            <v:shape id="_x0000_s3080" type="#_x0000_t75" style="position:absolute;left:5400;top:2388;width:197;height:260">
              <v:imagedata r:id="rId1191" o:title=""/>
            </v:shape>
            <v:shape id="_x0000_s3081" type="#_x0000_t75" style="position:absolute;left:5190;top:2834;width:237;height:279">
              <v:imagedata r:id="rId1192" o:title=""/>
            </v:shape>
            <v:shape id="_x0000_s3082" type="#_x0000_t75" style="position:absolute;left:6000;top:2358;width:296;height:340">
              <v:imagedata r:id="rId1188" o:title=""/>
            </v:shape>
            <v:shape id="_x0000_s3083" type="#_x0000_t75" style="position:absolute;left:5760;top:2848;width:316;height:340">
              <v:imagedata r:id="rId1193" o:title=""/>
            </v:shape>
            <v:shape id="_x0000_s3084" type="#_x0000_t75" style="position:absolute;left:4200;top:3203;width:375;height:380">
              <v:imagedata r:id="rId1186" o:title=""/>
            </v:shape>
            <v:line id="_x0000_s3085" style="position:absolute" from="6885,2965" to="7245,2966" strokeweight="1.5pt">
              <v:stroke endarrow="classic" endarrowlength="short"/>
            </v:line>
            <v:line id="_x0000_s3086" style="position:absolute" from="7530,2965" to="8010,2966" strokeweight="1.5pt">
              <v:stroke endarrow="classic" endarrowlength="short"/>
            </v:line>
            <v:line id="_x0000_s3087" style="position:absolute" from="8265,2952" to="8985,2954" strokeweight="1.5pt">
              <v:stroke startarrow="classic" startarrowlength="short"/>
            </v:line>
            <v:shape id="_x0000_s3088" type="#_x0000_t75" style="position:absolute;left:6720;top:2641;width:375;height:360">
              <v:imagedata r:id="rId1185" o:title=""/>
            </v:shape>
            <v:shape id="_x0000_s3089" type="#_x0000_t75" style="position:absolute;left:7095;top:2641;width:375;height:380">
              <v:imagedata r:id="rId1186" o:title=""/>
            </v:shape>
            <v:shape id="_x0000_s3090" type="#_x0000_t75" style="position:absolute;left:7738;top:2707;width:197;height:260">
              <v:imagedata r:id="rId1194" o:title=""/>
            </v:shape>
            <v:shape id="_x0000_s3091" type="#_x0000_t75" style="position:absolute;left:8520;top:2684;width:237;height:279">
              <v:imagedata r:id="rId1192" o:title=""/>
            </v:shape>
            <v:oval id="_x0000_s3092" style="position:absolute;left:6840;top:2937;width:51;height:51" fillcolor="red" strokeweight="0"/>
            <v:shape id="_x0000_s3093" type="#_x0000_t75" style="position:absolute;left:6420;top:2729;width:296;height:340">
              <v:imagedata r:id="rId1188" o:title=""/>
            </v:shape>
            <v:shape id="_x0000_s3094" type="#_x0000_t75" style="position:absolute;left:9164;top:2759;width:316;height:340">
              <v:imagedata r:id="rId1193" o:title=""/>
            </v:shape>
            <v:line id="_x0000_s3095" style="position:absolute" from="9960,2551" to="10080,3040">
              <v:stroke endarrow="classic" endarrowwidth="wide" endarrowlength="short"/>
            </v:line>
            <v:line id="_x0000_s3096" style="position:absolute;flip:y" from="10530,2225" to="10890,2358" strokeweight="1.5pt">
              <v:stroke endarrow="classic" endarrowlength="short"/>
            </v:line>
            <v:line id="_x0000_s3097" style="position:absolute" from="10245,3070" to="10920,3320" strokeweight="1.5pt">
              <v:stroke endarrow="classic" endarrowlength="short"/>
            </v:line>
            <v:shape id="_x0000_s3098" type="#_x0000_t75" style="position:absolute;left:10560;top:2062;width:197;height:260">
              <v:imagedata r:id="rId1194" o:title=""/>
            </v:shape>
            <v:shape id="_x0000_s3099" type="#_x0000_t75" style="position:absolute;left:10560;top:2877;width:237;height:279">
              <v:imagedata r:id="rId1192" o:title=""/>
            </v:shape>
            <v:shape id="_x0000_s3100" type="#_x0000_t75" style="position:absolute;left:9705;top:2225;width:375;height:360">
              <v:imagedata r:id="rId1185" o:title=""/>
            </v:shape>
            <v:shape id="_x0000_s3101" type="#_x0000_t75" style="position:absolute;left:9840;top:3040;width:375;height:380">
              <v:imagedata r:id="rId1186" o:title=""/>
            </v:shape>
            <v:shape id="_x0000_s3102" type="#_x0000_t75" style="position:absolute;left:11040;top:1899;width:296;height:340">
              <v:imagedata r:id="rId1188" o:title=""/>
            </v:shape>
            <v:shape id="_x0000_s3103" type="#_x0000_t75" style="position:absolute;left:11040;top:3203;width:316;height:340">
              <v:imagedata r:id="rId1193" o:title=""/>
            </v:shape>
            <v:oval id="_x0000_s3104" style="position:absolute;left:9945;top:2536;width:51;height:51" fillcolor="red" strokeweight="0"/>
            <v:oval id="_x0000_s3105" style="position:absolute;left:10050;top:2997;width:51;height:51" fillcolor="red" strokeweight="0"/>
          </v:group>
        </w:pict>
      </w:r>
    </w:p>
    <w:p w:rsidR="00A7666F" w:rsidRPr="000A07C5" w:rsidRDefault="00A7666F" w:rsidP="000A07C5">
      <w:pPr>
        <w:spacing w:after="0" w:line="276" w:lineRule="auto"/>
        <w:ind w:firstLine="120"/>
        <w:jc w:val="both"/>
        <w:rPr>
          <w:rFonts w:ascii="Palatino Linotype" w:hAnsi="Palatino Linotype" w:cs="Times New Roman"/>
          <w:b/>
          <w:bCs/>
          <w:sz w:val="24"/>
          <w:szCs w:val="24"/>
        </w:rPr>
      </w:pPr>
      <w:r w:rsidRPr="000A07C5">
        <w:rPr>
          <w:rFonts w:ascii="Palatino Linotype" w:hAnsi="Palatino Linotype" w:cs="Times New Roman"/>
          <w:b/>
          <w:bCs/>
          <w:sz w:val="24"/>
          <w:szCs w:val="24"/>
        </w:rPr>
        <w:t xml:space="preserve"> </w:t>
      </w:r>
    </w:p>
    <w:p w:rsidR="00A7666F" w:rsidRPr="000A07C5" w:rsidRDefault="00A7666F" w:rsidP="000A07C5">
      <w:pPr>
        <w:spacing w:after="0" w:line="276" w:lineRule="auto"/>
        <w:ind w:firstLine="120"/>
        <w:jc w:val="both"/>
        <w:rPr>
          <w:rFonts w:ascii="Palatino Linotype" w:hAnsi="Palatino Linotype" w:cs="Times New Roman"/>
          <w:b/>
          <w:bCs/>
          <w:sz w:val="24"/>
          <w:szCs w:val="24"/>
        </w:rPr>
      </w:pPr>
    </w:p>
    <w:p w:rsidR="00A7666F" w:rsidRPr="000A07C5" w:rsidRDefault="00A7666F" w:rsidP="000A07C5">
      <w:pPr>
        <w:spacing w:after="0" w:line="276" w:lineRule="auto"/>
        <w:ind w:firstLine="120"/>
        <w:jc w:val="both"/>
        <w:rPr>
          <w:rFonts w:ascii="Palatino Linotype" w:hAnsi="Palatino Linotype" w:cs="Times New Roman"/>
          <w:b/>
          <w:bCs/>
          <w:sz w:val="24"/>
          <w:szCs w:val="24"/>
        </w:rPr>
      </w:pPr>
    </w:p>
    <w:p w:rsidR="00A7666F" w:rsidRPr="000A07C5" w:rsidRDefault="00A7666F" w:rsidP="000A07C5">
      <w:pPr>
        <w:spacing w:after="0" w:line="276" w:lineRule="auto"/>
        <w:jc w:val="both"/>
        <w:rPr>
          <w:rFonts w:ascii="Palatino Linotype" w:hAnsi="Palatino Linotype" w:cs="Times New Roman"/>
          <w:b/>
          <w:bCs/>
          <w:sz w:val="24"/>
          <w:szCs w:val="24"/>
        </w:rPr>
      </w:pPr>
    </w:p>
    <w:p w:rsidR="00A7666F" w:rsidRPr="000A07C5" w:rsidRDefault="00243421" w:rsidP="000A07C5">
      <w:pPr>
        <w:spacing w:after="0" w:line="276" w:lineRule="auto"/>
        <w:jc w:val="both"/>
        <w:rPr>
          <w:rFonts w:ascii="Palatino Linotype" w:hAnsi="Palatino Linotype" w:cs="Times New Roman"/>
          <w:b/>
          <w:bCs/>
          <w:sz w:val="24"/>
          <w:szCs w:val="24"/>
        </w:rPr>
      </w:pPr>
      <w:r w:rsidRPr="000A07C5">
        <w:rPr>
          <w:rFonts w:ascii="Palatino Linotype" w:hAnsi="Palatino Linotype" w:cs="Times New Roman"/>
          <w:b/>
          <w:bCs/>
          <w:color w:val="0000FF"/>
          <w:sz w:val="24"/>
          <w:szCs w:val="24"/>
        </w:rPr>
        <w:t>3.2.2.1. Phương pháp hình học</w:t>
      </w:r>
    </w:p>
    <w:p w:rsidR="00A7666F" w:rsidRPr="000A07C5" w:rsidRDefault="00A7666F" w:rsidP="000A07C5">
      <w:pPr>
        <w:spacing w:after="0" w:line="276" w:lineRule="auto"/>
        <w:ind w:firstLine="284"/>
        <w:jc w:val="both"/>
        <w:rPr>
          <w:rFonts w:ascii="Palatino Linotype" w:hAnsi="Palatino Linotype" w:cs="Times New Roman"/>
          <w:b/>
          <w:color w:val="000000"/>
          <w:sz w:val="24"/>
          <w:szCs w:val="24"/>
        </w:rPr>
      </w:pPr>
      <w:r w:rsidRPr="000A07C5">
        <w:rPr>
          <w:rFonts w:ascii="Palatino Linotype" w:hAnsi="Palatino Linotype" w:cs="Times New Roman"/>
          <w:color w:val="000000"/>
          <w:sz w:val="24"/>
          <w:szCs w:val="24"/>
        </w:rPr>
        <w:t xml:space="preserve">Cho hai đường thẳng: </w:t>
      </w:r>
      <w:r w:rsidRPr="000A07C5">
        <w:rPr>
          <w:rFonts w:ascii="Palatino Linotype" w:hAnsi="Palatino Linotype" w:cs="Times New Roman"/>
          <w:noProof/>
          <w:color w:val="000000"/>
          <w:position w:val="-12"/>
          <w:sz w:val="24"/>
          <w:szCs w:val="24"/>
          <w:lang w:val="en-US"/>
        </w:rPr>
        <w:drawing>
          <wp:inline distT="0" distB="0" distL="0" distR="0" wp14:anchorId="6F880CA6" wp14:editId="515A2308">
            <wp:extent cx="190500" cy="2571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đi qua </w:t>
      </w:r>
      <w:r w:rsidR="00243421" w:rsidRPr="000A07C5">
        <w:rPr>
          <w:rFonts w:ascii="Palatino Linotype" w:hAnsi="Palatino Linotype" w:cs="Times New Roman"/>
          <w:color w:val="000000"/>
          <w:position w:val="-4"/>
          <w:sz w:val="24"/>
          <w:szCs w:val="24"/>
        </w:rPr>
        <w:object w:dxaOrig="320" w:dyaOrig="260">
          <v:shape id="_x0000_i1356" type="#_x0000_t75" style="width:15.9pt;height:13.15pt" o:ole="">
            <v:imagedata r:id="rId1196" o:title=""/>
          </v:shape>
          <o:OLEObject Type="Embed" ProgID="Equation.DSMT4" ShapeID="_x0000_i1356" DrawAspect="Content" ObjectID="_1695030878" r:id="rId1197"/>
        </w:object>
      </w:r>
      <w:r w:rsidR="00243421"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và có một vectơ chỉ phương </w:t>
      </w:r>
      <w:r w:rsidRPr="000A07C5">
        <w:rPr>
          <w:rFonts w:ascii="Palatino Linotype" w:hAnsi="Palatino Linotype" w:cs="Times New Roman"/>
          <w:noProof/>
          <w:color w:val="000000"/>
          <w:position w:val="-12"/>
          <w:sz w:val="24"/>
          <w:szCs w:val="24"/>
          <w:lang w:val="en-US"/>
        </w:rPr>
        <w:drawing>
          <wp:inline distT="0" distB="0" distL="0" distR="0" wp14:anchorId="09FEC4F3" wp14:editId="0DD645FE">
            <wp:extent cx="219075" cy="2571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p>
    <w:p w:rsidR="00A7666F" w:rsidRPr="000A07C5" w:rsidRDefault="00A7666F" w:rsidP="000A07C5">
      <w:pPr>
        <w:spacing w:after="0" w:line="276" w:lineRule="auto"/>
        <w:ind w:left="1440" w:firstLine="720"/>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         </w:t>
      </w:r>
      <w:r w:rsidRPr="000A07C5">
        <w:rPr>
          <w:rFonts w:ascii="Palatino Linotype" w:hAnsi="Palatino Linotype" w:cs="Times New Roman"/>
          <w:noProof/>
          <w:color w:val="000000"/>
          <w:position w:val="-12"/>
          <w:sz w:val="24"/>
          <w:szCs w:val="24"/>
          <w:lang w:val="en-US"/>
        </w:rPr>
        <w:drawing>
          <wp:inline distT="0" distB="0" distL="0" distR="0" wp14:anchorId="7047DF16" wp14:editId="10464994">
            <wp:extent cx="219075" cy="2571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đi qua </w:t>
      </w:r>
      <w:r w:rsidR="00243421" w:rsidRPr="000A07C5">
        <w:rPr>
          <w:rFonts w:ascii="Palatino Linotype" w:hAnsi="Palatino Linotype" w:cs="Times New Roman"/>
          <w:color w:val="000000"/>
          <w:position w:val="-6"/>
          <w:sz w:val="24"/>
          <w:szCs w:val="24"/>
        </w:rPr>
        <w:object w:dxaOrig="279" w:dyaOrig="279">
          <v:shape id="_x0000_i1357" type="#_x0000_t75" style="width:13.85pt;height:13.85pt" o:ole="">
            <v:imagedata r:id="rId1200" o:title=""/>
          </v:shape>
          <o:OLEObject Type="Embed" ProgID="Equation.DSMT4" ShapeID="_x0000_i1357" DrawAspect="Content" ObjectID="_1695030879" r:id="rId1201"/>
        </w:object>
      </w:r>
      <w:r w:rsidR="00243421"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và có một vectơ chỉ phương </w:t>
      </w:r>
      <w:r w:rsidRPr="000A07C5">
        <w:rPr>
          <w:rFonts w:ascii="Palatino Linotype" w:hAnsi="Palatino Linotype" w:cs="Times New Roman"/>
          <w:noProof/>
          <w:color w:val="000000"/>
          <w:position w:val="-12"/>
          <w:sz w:val="24"/>
          <w:szCs w:val="24"/>
          <w:lang w:val="en-US"/>
        </w:rPr>
        <w:drawing>
          <wp:inline distT="0" distB="0" distL="0" distR="0" wp14:anchorId="73816C88" wp14:editId="472D9F55">
            <wp:extent cx="219075" cy="2571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p>
    <w:p w:rsidR="00A7666F" w:rsidRPr="000A07C5" w:rsidRDefault="00A7666F" w:rsidP="000A07C5">
      <w:pPr>
        <w:numPr>
          <w:ilvl w:val="0"/>
          <w:numId w:val="3"/>
        </w:numPr>
        <w:spacing w:after="0" w:line="276" w:lineRule="auto"/>
        <w:ind w:left="851" w:hanging="284"/>
        <w:jc w:val="both"/>
        <w:rPr>
          <w:rFonts w:ascii="Palatino Linotype" w:hAnsi="Palatino Linotype" w:cs="Times New Roman"/>
          <w:color w:val="000000"/>
          <w:sz w:val="24"/>
          <w:szCs w:val="24"/>
        </w:rPr>
      </w:pPr>
      <w:r w:rsidRPr="000A07C5">
        <w:rPr>
          <w:rFonts w:ascii="Palatino Linotype" w:hAnsi="Palatino Linotype" w:cs="Times New Roman"/>
          <w:noProof/>
          <w:color w:val="000000"/>
          <w:position w:val="-12"/>
          <w:sz w:val="24"/>
          <w:szCs w:val="24"/>
          <w:lang w:val="en-US"/>
        </w:rPr>
        <w:drawing>
          <wp:inline distT="0" distB="0" distL="0" distR="0" wp14:anchorId="3C465885" wp14:editId="71BEBB95">
            <wp:extent cx="50482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ab/>
      </w:r>
      <w:r w:rsidRPr="000A07C5">
        <w:rPr>
          <w:rFonts w:ascii="Palatino Linotype" w:hAnsi="Palatino Linotype" w:cs="Times New Roman"/>
          <w:noProof/>
          <w:color w:val="000000"/>
          <w:position w:val="-20"/>
          <w:sz w:val="24"/>
          <w:szCs w:val="24"/>
          <w:lang w:val="en-US"/>
        </w:rPr>
        <w:drawing>
          <wp:inline distT="0" distB="0" distL="0" distR="0" wp14:anchorId="3D2F3818" wp14:editId="5787B906">
            <wp:extent cx="1724025" cy="3143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1724025" cy="31432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ab/>
      </w:r>
    </w:p>
    <w:p w:rsidR="00A7666F" w:rsidRPr="000A07C5" w:rsidRDefault="00A7666F" w:rsidP="000A07C5">
      <w:pPr>
        <w:numPr>
          <w:ilvl w:val="0"/>
          <w:numId w:val="3"/>
        </w:numPr>
        <w:spacing w:after="0" w:line="276" w:lineRule="auto"/>
        <w:ind w:left="851" w:hanging="284"/>
        <w:jc w:val="both"/>
        <w:rPr>
          <w:rFonts w:ascii="Palatino Linotype" w:hAnsi="Palatino Linotype" w:cs="Times New Roman"/>
          <w:color w:val="000000"/>
          <w:sz w:val="24"/>
          <w:szCs w:val="24"/>
        </w:rPr>
      </w:pPr>
      <w:r w:rsidRPr="000A07C5">
        <w:rPr>
          <w:rFonts w:ascii="Palatino Linotype" w:hAnsi="Palatino Linotype" w:cs="Times New Roman"/>
          <w:noProof/>
          <w:color w:val="000000"/>
          <w:position w:val="-12"/>
          <w:sz w:val="24"/>
          <w:szCs w:val="24"/>
          <w:lang w:val="en-US"/>
        </w:rPr>
        <w:drawing>
          <wp:inline distT="0" distB="0" distL="0" distR="0" wp14:anchorId="0CD1FFE3" wp14:editId="6F525FBC">
            <wp:extent cx="571500" cy="257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r w:rsidRPr="000A07C5">
        <w:rPr>
          <w:rFonts w:ascii="Palatino Linotype" w:hAnsi="Palatino Linotype" w:cs="Times New Roman"/>
          <w:noProof/>
          <w:color w:val="000000"/>
          <w:position w:val="-44"/>
          <w:sz w:val="24"/>
          <w:szCs w:val="24"/>
          <w:lang w:val="en-US"/>
        </w:rPr>
        <w:drawing>
          <wp:inline distT="0" distB="0" distL="0" distR="0" wp14:anchorId="462F98F2" wp14:editId="2B0B5A40">
            <wp:extent cx="1209675" cy="638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209675" cy="638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p>
    <w:p w:rsidR="00A7666F" w:rsidRPr="000A07C5" w:rsidRDefault="00A7666F" w:rsidP="000A07C5">
      <w:pPr>
        <w:numPr>
          <w:ilvl w:val="0"/>
          <w:numId w:val="3"/>
        </w:numPr>
        <w:spacing w:after="0" w:line="276" w:lineRule="auto"/>
        <w:ind w:left="851" w:hanging="284"/>
        <w:jc w:val="both"/>
        <w:rPr>
          <w:rFonts w:ascii="Palatino Linotype" w:hAnsi="Palatino Linotype" w:cs="Times New Roman"/>
          <w:color w:val="000000"/>
          <w:sz w:val="24"/>
          <w:szCs w:val="24"/>
        </w:rPr>
      </w:pPr>
      <w:r w:rsidRPr="000A07C5">
        <w:rPr>
          <w:rFonts w:ascii="Palatino Linotype" w:hAnsi="Palatino Linotype" w:cs="Times New Roman"/>
          <w:noProof/>
          <w:color w:val="000000"/>
          <w:position w:val="-12"/>
          <w:sz w:val="24"/>
          <w:szCs w:val="24"/>
          <w:lang w:val="en-US"/>
        </w:rPr>
        <w:lastRenderedPageBreak/>
        <w:drawing>
          <wp:inline distT="0" distB="0" distL="0" distR="0" wp14:anchorId="6D921706" wp14:editId="188A2FDA">
            <wp:extent cx="190500" cy="2571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cắt </w:t>
      </w:r>
      <w:r w:rsidRPr="000A07C5">
        <w:rPr>
          <w:rFonts w:ascii="Palatino Linotype" w:hAnsi="Palatino Linotype" w:cs="Times New Roman"/>
          <w:noProof/>
          <w:color w:val="000000"/>
          <w:position w:val="-12"/>
          <w:sz w:val="24"/>
          <w:szCs w:val="24"/>
          <w:lang w:val="en-US"/>
        </w:rPr>
        <w:drawing>
          <wp:inline distT="0" distB="0" distL="0" distR="0" wp14:anchorId="085A7C9D" wp14:editId="126B5247">
            <wp:extent cx="219075" cy="257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r w:rsidRPr="000A07C5">
        <w:rPr>
          <w:rFonts w:ascii="Palatino Linotype" w:hAnsi="Palatino Linotype" w:cs="Times New Roman"/>
          <w:noProof/>
          <w:color w:val="000000"/>
          <w:position w:val="-40"/>
          <w:sz w:val="24"/>
          <w:szCs w:val="24"/>
          <w:lang w:val="en-US"/>
        </w:rPr>
        <w:drawing>
          <wp:inline distT="0" distB="0" distL="0" distR="0" wp14:anchorId="3A402CF5" wp14:editId="4B099190">
            <wp:extent cx="1381125" cy="600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1381125" cy="6000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p>
    <w:p w:rsidR="00A7666F" w:rsidRPr="000A07C5" w:rsidRDefault="00A7666F" w:rsidP="000A07C5">
      <w:pPr>
        <w:numPr>
          <w:ilvl w:val="0"/>
          <w:numId w:val="3"/>
        </w:numPr>
        <w:spacing w:after="0" w:line="276" w:lineRule="auto"/>
        <w:ind w:left="851" w:hanging="284"/>
        <w:jc w:val="both"/>
        <w:rPr>
          <w:rFonts w:ascii="Palatino Linotype" w:hAnsi="Palatino Linotype" w:cs="Times New Roman"/>
          <w:color w:val="000000"/>
          <w:sz w:val="24"/>
          <w:szCs w:val="24"/>
        </w:rPr>
      </w:pPr>
      <w:r w:rsidRPr="000A07C5">
        <w:rPr>
          <w:rFonts w:ascii="Palatino Linotype" w:hAnsi="Palatino Linotype" w:cs="Times New Roman"/>
          <w:noProof/>
          <w:color w:val="000000"/>
          <w:position w:val="-12"/>
          <w:sz w:val="24"/>
          <w:szCs w:val="24"/>
          <w:lang w:val="en-US"/>
        </w:rPr>
        <w:drawing>
          <wp:inline distT="0" distB="0" distL="0" distR="0" wp14:anchorId="492223FE" wp14:editId="3DCBA994">
            <wp:extent cx="190500" cy="2571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và </w:t>
      </w:r>
      <w:r w:rsidRPr="000A07C5">
        <w:rPr>
          <w:rFonts w:ascii="Palatino Linotype" w:hAnsi="Palatino Linotype" w:cs="Times New Roman"/>
          <w:noProof/>
          <w:color w:val="000000"/>
          <w:position w:val="-12"/>
          <w:sz w:val="24"/>
          <w:szCs w:val="24"/>
          <w:lang w:val="en-US"/>
        </w:rPr>
        <w:drawing>
          <wp:inline distT="0" distB="0" distL="0" distR="0" wp14:anchorId="49357898" wp14:editId="2360334A">
            <wp:extent cx="219075" cy="2571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chéo nhau </w:t>
      </w:r>
      <w:r w:rsidRPr="000A07C5">
        <w:rPr>
          <w:rFonts w:ascii="Palatino Linotype" w:hAnsi="Palatino Linotype" w:cs="Times New Roman"/>
          <w:noProof/>
          <w:color w:val="000000"/>
          <w:position w:val="-16"/>
          <w:sz w:val="24"/>
          <w:szCs w:val="24"/>
          <w:lang w:val="en-US"/>
        </w:rPr>
        <w:drawing>
          <wp:inline distT="0" distB="0" distL="0" distR="0" wp14:anchorId="3C9C7014" wp14:editId="58849312">
            <wp:extent cx="1295400" cy="2952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1295400" cy="2952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p>
    <w:p w:rsidR="00243421" w:rsidRPr="000A07C5" w:rsidRDefault="00243421" w:rsidP="000A07C5">
      <w:pPr>
        <w:spacing w:after="0" w:line="276" w:lineRule="auto"/>
        <w:jc w:val="both"/>
        <w:rPr>
          <w:rFonts w:ascii="Palatino Linotype" w:hAnsi="Palatino Linotype" w:cs="Times New Roman"/>
          <w:b/>
          <w:bCs/>
          <w:sz w:val="24"/>
          <w:szCs w:val="24"/>
          <w:lang w:val="en-US"/>
        </w:rPr>
      </w:pPr>
      <w:r w:rsidRPr="000A07C5">
        <w:rPr>
          <w:rFonts w:ascii="Palatino Linotype" w:hAnsi="Palatino Linotype" w:cs="Times New Roman"/>
          <w:b/>
          <w:bCs/>
          <w:color w:val="0000FF"/>
          <w:sz w:val="24"/>
          <w:szCs w:val="24"/>
        </w:rPr>
        <w:t>3.2.</w:t>
      </w:r>
      <w:r w:rsidRPr="000A07C5">
        <w:rPr>
          <w:rFonts w:ascii="Palatino Linotype" w:hAnsi="Palatino Linotype" w:cs="Times New Roman"/>
          <w:b/>
          <w:bCs/>
          <w:color w:val="0000FF"/>
          <w:sz w:val="24"/>
          <w:szCs w:val="24"/>
          <w:lang w:val="en-US"/>
        </w:rPr>
        <w:t>2</w:t>
      </w:r>
      <w:r w:rsidRPr="000A07C5">
        <w:rPr>
          <w:rFonts w:ascii="Palatino Linotype" w:hAnsi="Palatino Linotype" w:cs="Times New Roman"/>
          <w:b/>
          <w:bCs/>
          <w:color w:val="0000FF"/>
          <w:sz w:val="24"/>
          <w:szCs w:val="24"/>
        </w:rPr>
        <w:t>.</w:t>
      </w:r>
      <w:r w:rsidRPr="000A07C5">
        <w:rPr>
          <w:rFonts w:ascii="Palatino Linotype" w:hAnsi="Palatino Linotype" w:cs="Times New Roman"/>
          <w:b/>
          <w:bCs/>
          <w:color w:val="0000FF"/>
          <w:sz w:val="24"/>
          <w:szCs w:val="24"/>
          <w:lang w:val="en-US"/>
        </w:rPr>
        <w:t>2</w:t>
      </w:r>
      <w:r w:rsidRPr="000A07C5">
        <w:rPr>
          <w:rFonts w:ascii="Palatino Linotype" w:hAnsi="Palatino Linotype" w:cs="Times New Roman"/>
          <w:b/>
          <w:bCs/>
          <w:color w:val="0000FF"/>
          <w:sz w:val="24"/>
          <w:szCs w:val="24"/>
        </w:rPr>
        <w:t xml:space="preserve">. Phương pháp </w:t>
      </w:r>
      <w:r w:rsidRPr="000A07C5">
        <w:rPr>
          <w:rFonts w:ascii="Palatino Linotype" w:hAnsi="Palatino Linotype" w:cs="Times New Roman"/>
          <w:b/>
          <w:bCs/>
          <w:color w:val="0000FF"/>
          <w:sz w:val="24"/>
          <w:szCs w:val="24"/>
          <w:lang w:val="en-US"/>
        </w:rPr>
        <w:t>đại số</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Muốn tìm giao điểm </w:t>
      </w:r>
      <w:r w:rsidR="00243421" w:rsidRPr="000A07C5">
        <w:rPr>
          <w:rFonts w:ascii="Palatino Linotype" w:hAnsi="Palatino Linotype" w:cs="Times New Roman"/>
          <w:position w:val="-4"/>
          <w:sz w:val="24"/>
          <w:szCs w:val="24"/>
        </w:rPr>
        <w:object w:dxaOrig="320" w:dyaOrig="260">
          <v:shape id="_x0000_i1358" type="#_x0000_t75" style="width:15.9pt;height:13.15pt" o:ole="">
            <v:imagedata r:id="rId1209" o:title=""/>
          </v:shape>
          <o:OLEObject Type="Embed" ProgID="Equation.DSMT4" ShapeID="_x0000_i1358" DrawAspect="Content" ObjectID="_1695030880" r:id="rId1210"/>
        </w:object>
      </w:r>
      <w:r w:rsidR="00243421"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ủa </w:t>
      </w:r>
      <w:r w:rsidR="00C179BC">
        <w:rPr>
          <w:rFonts w:ascii="Palatino Linotype" w:hAnsi="Palatino Linotype" w:cs="Times New Roman"/>
          <w:position w:val="-14"/>
          <w:sz w:val="24"/>
          <w:szCs w:val="24"/>
        </w:rPr>
        <w:pict>
          <v:shape id="_x0000_i1359" type="#_x0000_t75" style="width:66.45pt;height:20.1pt">
            <v:imagedata r:id="rId1211" o:title=""/>
          </v:shape>
        </w:pict>
      </w:r>
      <w:r w:rsidRPr="000A07C5">
        <w:rPr>
          <w:rFonts w:ascii="Palatino Linotype" w:hAnsi="Palatino Linotype" w:cs="Times New Roman"/>
          <w:sz w:val="24"/>
          <w:szCs w:val="24"/>
        </w:rPr>
        <w:t>ta giải hệ phương trình :</w:t>
      </w:r>
      <w:r w:rsidR="00C179BC">
        <w:rPr>
          <w:rFonts w:ascii="Palatino Linotype" w:hAnsi="Palatino Linotype" w:cs="Times New Roman"/>
          <w:position w:val="-36"/>
          <w:sz w:val="24"/>
          <w:szCs w:val="24"/>
        </w:rPr>
        <w:pict>
          <v:shape id="_x0000_i1360" type="#_x0000_t75" style="width:42.25pt;height:42.25pt">
            <v:imagedata r:id="rId1212" o:title=""/>
          </v:shape>
        </w:pict>
      </w:r>
      <w:r w:rsidRPr="000A07C5">
        <w:rPr>
          <w:rFonts w:ascii="Palatino Linotype" w:hAnsi="Palatino Linotype" w:cs="Times New Roman"/>
          <w:sz w:val="24"/>
          <w:szCs w:val="24"/>
        </w:rPr>
        <w:t xml:space="preserve"> tìm </w:t>
      </w:r>
      <w:r w:rsidR="00C179BC">
        <w:rPr>
          <w:rFonts w:ascii="Palatino Linotype" w:hAnsi="Palatino Linotype" w:cs="Times New Roman"/>
          <w:position w:val="-10"/>
          <w:sz w:val="24"/>
          <w:szCs w:val="24"/>
        </w:rPr>
        <w:pict>
          <v:shape id="_x0000_i1361" type="#_x0000_t75" style="width:31.15pt;height:13.15pt">
            <v:imagedata r:id="rId1213" o:title=""/>
          </v:shape>
        </w:pict>
      </w:r>
      <w:r w:rsidRPr="000A07C5">
        <w:rPr>
          <w:rFonts w:ascii="Palatino Linotype" w:hAnsi="Palatino Linotype" w:cs="Times New Roman"/>
          <w:sz w:val="24"/>
          <w:szCs w:val="24"/>
        </w:rPr>
        <w:t xml:space="preserve">Suy ra: </w:t>
      </w:r>
      <w:r w:rsidR="00C179BC">
        <w:rPr>
          <w:rFonts w:ascii="Palatino Linotype" w:hAnsi="Palatino Linotype" w:cs="Times New Roman"/>
          <w:position w:val="-18"/>
          <w:sz w:val="24"/>
          <w:szCs w:val="24"/>
        </w:rPr>
        <w:pict>
          <v:shape id="_x0000_i1362" type="#_x0000_t75" style="width:54.7pt;height:23.55pt">
            <v:imagedata r:id="rId1214" o:title=""/>
          </v:shape>
        </w:pict>
      </w:r>
    </w:p>
    <w:p w:rsidR="00243421" w:rsidRPr="000A07C5" w:rsidRDefault="00243421" w:rsidP="000A07C5">
      <w:pPr>
        <w:spacing w:after="0" w:line="276" w:lineRule="auto"/>
        <w:jc w:val="both"/>
        <w:rPr>
          <w:rFonts w:ascii="Palatino Linotype" w:hAnsi="Palatino Linotype" w:cs="Times New Roman"/>
          <w:b/>
          <w:sz w:val="24"/>
          <w:szCs w:val="24"/>
        </w:rPr>
      </w:pPr>
      <w:r w:rsidRPr="000A07C5">
        <w:rPr>
          <w:rFonts w:ascii="Palatino Linotype" w:hAnsi="Palatino Linotype" w:cs="Times New Roman"/>
          <w:b/>
          <w:bCs/>
          <w:color w:val="0000FF"/>
          <w:sz w:val="24"/>
          <w:szCs w:val="24"/>
        </w:rPr>
        <w:t xml:space="preserve">3.2.3. </w:t>
      </w:r>
      <w:r w:rsidRPr="000A07C5">
        <w:rPr>
          <w:rFonts w:ascii="Palatino Linotype" w:hAnsi="Palatino Linotype" w:cs="Times New Roman"/>
          <w:b/>
          <w:color w:val="0000FF"/>
          <w:sz w:val="24"/>
          <w:szCs w:val="24"/>
        </w:rPr>
        <w:t>Vị trí tương đối giữa đường thẳng và mặt cầu</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đường thẳng </w:t>
      </w:r>
      <w:r w:rsidR="00243421" w:rsidRPr="000A07C5">
        <w:rPr>
          <w:rFonts w:ascii="Palatino Linotype" w:hAnsi="Palatino Linotype" w:cs="Times New Roman"/>
          <w:position w:val="-6"/>
          <w:sz w:val="24"/>
          <w:szCs w:val="24"/>
        </w:rPr>
        <w:object w:dxaOrig="300" w:dyaOrig="279">
          <v:shape id="_x0000_i1363" type="#_x0000_t75" style="width:15.25pt;height:13.85pt" o:ole="">
            <v:imagedata r:id="rId1215" o:title=""/>
          </v:shape>
          <o:OLEObject Type="Embed" ProgID="Equation.DSMT4" ShapeID="_x0000_i1363" DrawAspect="Content" ObjectID="_1695030881" r:id="rId1216"/>
        </w:object>
      </w:r>
      <w:r w:rsidR="00243421" w:rsidRPr="000A07C5">
        <w:rPr>
          <w:rFonts w:ascii="Palatino Linotype" w:hAnsi="Palatino Linotype" w:cs="Times New Roman"/>
          <w:sz w:val="24"/>
          <w:szCs w:val="24"/>
        </w:rPr>
        <w:t xml:space="preserve"> </w:t>
      </w:r>
      <w:r w:rsidR="00C179BC">
        <w:rPr>
          <w:rFonts w:ascii="Palatino Linotype" w:hAnsi="Palatino Linotype" w:cs="Times New Roman"/>
          <w:position w:val="-56"/>
          <w:sz w:val="24"/>
          <w:szCs w:val="24"/>
        </w:rPr>
        <w:pict>
          <v:shape id="_x0000_i1364" type="#_x0000_t75" style="width:76.85pt;height:62.3pt">
            <v:imagedata r:id="rId1217" o:title=""/>
          </v:shape>
        </w:pict>
      </w:r>
      <w:r w:rsidRPr="000A07C5">
        <w:rPr>
          <w:rFonts w:ascii="Palatino Linotype" w:hAnsi="Palatino Linotype" w:cs="Times New Roman"/>
          <w:sz w:val="24"/>
          <w:szCs w:val="24"/>
        </w:rPr>
        <w:t xml:space="preserve">  và mặt cầu </w:t>
      </w:r>
      <w:r w:rsidR="00C179BC">
        <w:rPr>
          <w:rFonts w:ascii="Palatino Linotype" w:hAnsi="Palatino Linotype" w:cs="Times New Roman"/>
          <w:position w:val="-18"/>
          <w:sz w:val="24"/>
          <w:szCs w:val="24"/>
        </w:rPr>
        <w:pict>
          <v:shape id="_x0000_i1365" type="#_x0000_t75" style="width:182.1pt;height:23.55pt">
            <v:imagedata r:id="rId1218" o:title=""/>
          </v:shape>
        </w:pict>
      </w:r>
      <w:r w:rsidRPr="000A07C5">
        <w:rPr>
          <w:rFonts w:ascii="Palatino Linotype" w:hAnsi="Palatino Linotype" w:cs="Times New Roman"/>
          <w:sz w:val="24"/>
          <w:szCs w:val="24"/>
        </w:rPr>
        <w:t xml:space="preserve"> có tâm </w:t>
      </w:r>
      <w:r w:rsidR="00C179BC">
        <w:rPr>
          <w:rFonts w:ascii="Palatino Linotype" w:hAnsi="Palatino Linotype" w:cs="Times New Roman"/>
          <w:position w:val="-10"/>
          <w:sz w:val="24"/>
          <w:szCs w:val="24"/>
        </w:rPr>
        <w:pict>
          <v:shape id="_x0000_i1366" type="#_x0000_t75" style="width:42.25pt;height:15.9pt">
            <v:imagedata r:id="rId1219" o:title=""/>
          </v:shape>
        </w:pict>
      </w:r>
      <w:r w:rsidRPr="000A07C5">
        <w:rPr>
          <w:rFonts w:ascii="Palatino Linotype" w:hAnsi="Palatino Linotype" w:cs="Times New Roman"/>
          <w:sz w:val="24"/>
          <w:szCs w:val="24"/>
        </w:rPr>
        <w:t xml:space="preserve">, bán kính </w:t>
      </w:r>
      <w:r w:rsidR="00C179BC">
        <w:rPr>
          <w:rFonts w:ascii="Palatino Linotype" w:hAnsi="Palatino Linotype" w:cs="Times New Roman"/>
          <w:position w:val="-6"/>
          <w:sz w:val="24"/>
          <w:szCs w:val="24"/>
        </w:rPr>
        <w:pict>
          <v:shape id="_x0000_i1367" type="#_x0000_t75" style="width:14.55pt;height:14.55pt">
            <v:imagedata r:id="rId1220" o:title=""/>
          </v:shape>
        </w:pict>
      </w:r>
    </w:p>
    <w:p w:rsidR="00243421" w:rsidRPr="000A07C5" w:rsidRDefault="00243421" w:rsidP="000A07C5">
      <w:pPr>
        <w:spacing w:after="0" w:line="276" w:lineRule="auto"/>
        <w:jc w:val="both"/>
        <w:rPr>
          <w:rFonts w:ascii="Palatino Linotype" w:hAnsi="Palatino Linotype" w:cs="Times New Roman"/>
          <w:b/>
          <w:bCs/>
          <w:sz w:val="24"/>
          <w:szCs w:val="24"/>
        </w:rPr>
      </w:pPr>
      <w:r w:rsidRPr="000A07C5">
        <w:rPr>
          <w:rFonts w:ascii="Palatino Linotype" w:hAnsi="Palatino Linotype" w:cs="Times New Roman"/>
          <w:b/>
          <w:bCs/>
          <w:color w:val="0000FF"/>
          <w:sz w:val="24"/>
          <w:szCs w:val="24"/>
        </w:rPr>
        <w:t>3.2.</w:t>
      </w:r>
      <w:r w:rsidRPr="000A07C5">
        <w:rPr>
          <w:rFonts w:ascii="Palatino Linotype" w:hAnsi="Palatino Linotype" w:cs="Times New Roman"/>
          <w:b/>
          <w:bCs/>
          <w:color w:val="0000FF"/>
          <w:sz w:val="24"/>
          <w:szCs w:val="24"/>
          <w:lang w:val="en-US"/>
        </w:rPr>
        <w:t>3</w:t>
      </w:r>
      <w:r w:rsidRPr="000A07C5">
        <w:rPr>
          <w:rFonts w:ascii="Palatino Linotype" w:hAnsi="Palatino Linotype" w:cs="Times New Roman"/>
          <w:b/>
          <w:bCs/>
          <w:color w:val="0000FF"/>
          <w:sz w:val="24"/>
          <w:szCs w:val="24"/>
        </w:rPr>
        <w:t xml:space="preserve">.1. </w:t>
      </w:r>
      <w:hyperlink r:id="rId1221" w:history="1">
        <w:r w:rsidRPr="00980019">
          <w:rPr>
            <w:rStyle w:val="Hyperlink"/>
            <w:rFonts w:ascii="Palatino Linotype" w:hAnsi="Palatino Linotype" w:cs="Times New Roman"/>
            <w:b/>
            <w:bCs/>
            <w:sz w:val="24"/>
            <w:szCs w:val="24"/>
            <w:u w:val="none"/>
          </w:rPr>
          <w:t>Phương pháp hình học</w:t>
        </w:r>
      </w:hyperlink>
    </w:p>
    <w:p w:rsidR="00243421" w:rsidRPr="000A07C5" w:rsidRDefault="00A7666F" w:rsidP="000A07C5">
      <w:pPr>
        <w:numPr>
          <w:ilvl w:val="0"/>
          <w:numId w:val="3"/>
        </w:numPr>
        <w:spacing w:after="0" w:line="276" w:lineRule="auto"/>
        <w:ind w:left="851" w:hanging="284"/>
        <w:jc w:val="both"/>
        <w:rPr>
          <w:rFonts w:ascii="Palatino Linotype" w:hAnsi="Palatino Linotype" w:cs="Times New Roman"/>
          <w:sz w:val="24"/>
          <w:szCs w:val="24"/>
        </w:rPr>
      </w:pPr>
      <w:r w:rsidRPr="000A07C5">
        <w:rPr>
          <w:rFonts w:ascii="Palatino Linotype" w:hAnsi="Palatino Linotype" w:cs="Times New Roman"/>
          <w:sz w:val="24"/>
          <w:szCs w:val="24"/>
          <w:u w:val="single"/>
        </w:rPr>
        <w:t>B</w:t>
      </w:r>
      <w:r w:rsidR="00243421" w:rsidRPr="000A07C5">
        <w:rPr>
          <w:rFonts w:ascii="Palatino Linotype" w:hAnsi="Palatino Linotype" w:cs="Times New Roman"/>
          <w:sz w:val="24"/>
          <w:szCs w:val="24"/>
          <w:u w:val="single"/>
        </w:rPr>
        <w:t>ước 1:</w:t>
      </w:r>
    </w:p>
    <w:p w:rsidR="00A7666F" w:rsidRPr="000A07C5" w:rsidRDefault="00A7666F" w:rsidP="000A07C5">
      <w:pPr>
        <w:spacing w:after="0" w:line="276" w:lineRule="auto"/>
        <w:ind w:left="851"/>
        <w:jc w:val="both"/>
        <w:rPr>
          <w:rFonts w:ascii="Palatino Linotype" w:hAnsi="Palatino Linotype" w:cs="Times New Roman"/>
          <w:sz w:val="24"/>
          <w:szCs w:val="24"/>
        </w:rPr>
      </w:pPr>
      <w:r w:rsidRPr="000A07C5">
        <w:rPr>
          <w:rFonts w:ascii="Palatino Linotype" w:hAnsi="Palatino Linotype" w:cs="Times New Roman"/>
          <w:sz w:val="24"/>
          <w:szCs w:val="24"/>
        </w:rPr>
        <w:t xml:space="preserve"> Tính khoảng cách từ tâm </w:t>
      </w:r>
      <w:r w:rsidR="00C179BC">
        <w:rPr>
          <w:rFonts w:ascii="Palatino Linotype" w:hAnsi="Palatino Linotype" w:cs="Times New Roman"/>
          <w:position w:val="-4"/>
          <w:sz w:val="24"/>
          <w:szCs w:val="24"/>
        </w:rPr>
        <w:pict>
          <v:shape id="_x0000_i1368" type="#_x0000_t75" style="width:9.7pt;height:13.15pt">
            <v:imagedata r:id="rId1222" o:title=""/>
          </v:shape>
        </w:pict>
      </w:r>
      <w:r w:rsidRPr="000A07C5">
        <w:rPr>
          <w:rFonts w:ascii="Palatino Linotype" w:hAnsi="Palatino Linotype" w:cs="Times New Roman"/>
          <w:sz w:val="24"/>
          <w:szCs w:val="24"/>
        </w:rPr>
        <w:t xml:space="preserve"> của mặt cầu </w:t>
      </w:r>
      <w:r w:rsidR="00C179BC">
        <w:rPr>
          <w:rFonts w:ascii="Palatino Linotype" w:hAnsi="Palatino Linotype" w:cs="Times New Roman"/>
          <w:position w:val="-18"/>
          <w:sz w:val="24"/>
          <w:szCs w:val="24"/>
        </w:rPr>
        <w:pict>
          <v:shape id="_x0000_i1369" type="#_x0000_t75" style="width:20.1pt;height:23.55pt">
            <v:imagedata r:id="rId1223" o:title=""/>
          </v:shape>
        </w:pict>
      </w:r>
      <w:r w:rsidRPr="000A07C5">
        <w:rPr>
          <w:rFonts w:ascii="Palatino Linotype" w:hAnsi="Palatino Linotype" w:cs="Times New Roman"/>
          <w:sz w:val="24"/>
          <w:szCs w:val="24"/>
        </w:rPr>
        <w:t xml:space="preserve"> đến đường thẳng </w:t>
      </w:r>
      <w:r w:rsidR="00C179BC">
        <w:rPr>
          <w:rFonts w:ascii="Palatino Linotype" w:hAnsi="Palatino Linotype" w:cs="Times New Roman"/>
          <w:position w:val="-4"/>
          <w:sz w:val="24"/>
          <w:szCs w:val="24"/>
        </w:rPr>
        <w:pict>
          <v:shape id="_x0000_i1370" type="#_x0000_t75" style="width:9.7pt;height:13.15pt">
            <v:imagedata r:id="rId1224" o:title=""/>
          </v:shape>
        </w:pict>
      </w:r>
      <w:r w:rsidRPr="000A07C5">
        <w:rPr>
          <w:rFonts w:ascii="Palatino Linotype" w:hAnsi="Palatino Linotype" w:cs="Times New Roman"/>
          <w:sz w:val="24"/>
          <w:szCs w:val="24"/>
        </w:rPr>
        <w:t xml:space="preserve"> là</w:t>
      </w:r>
      <w:r w:rsidR="00C179BC">
        <w:rPr>
          <w:rFonts w:ascii="Palatino Linotype" w:hAnsi="Palatino Linotype" w:cs="Times New Roman"/>
          <w:position w:val="-48"/>
          <w:sz w:val="24"/>
          <w:szCs w:val="24"/>
        </w:rPr>
        <w:pict>
          <v:shape id="_x0000_i1371" type="#_x0000_t75" style="width:114.25pt;height:56.1pt">
            <v:imagedata r:id="rId1225" o:title=""/>
          </v:shape>
        </w:pict>
      </w:r>
      <w:r w:rsidRPr="000A07C5">
        <w:rPr>
          <w:rFonts w:ascii="Palatino Linotype" w:hAnsi="Palatino Linotype" w:cs="Times New Roman"/>
          <w:sz w:val="24"/>
          <w:szCs w:val="24"/>
        </w:rPr>
        <w:t xml:space="preserve"> </w:t>
      </w:r>
    </w:p>
    <w:p w:rsidR="00243421" w:rsidRPr="000A07C5" w:rsidRDefault="00A7666F" w:rsidP="000A07C5">
      <w:pPr>
        <w:numPr>
          <w:ilvl w:val="0"/>
          <w:numId w:val="3"/>
        </w:numPr>
        <w:spacing w:after="0" w:line="276" w:lineRule="auto"/>
        <w:ind w:left="851" w:hanging="284"/>
        <w:jc w:val="both"/>
        <w:rPr>
          <w:rFonts w:ascii="Palatino Linotype" w:hAnsi="Palatino Linotype" w:cs="Times New Roman"/>
          <w:sz w:val="24"/>
          <w:szCs w:val="24"/>
        </w:rPr>
      </w:pPr>
      <w:r w:rsidRPr="000A07C5">
        <w:rPr>
          <w:rFonts w:ascii="Palatino Linotype" w:hAnsi="Palatino Linotype" w:cs="Times New Roman"/>
          <w:sz w:val="24"/>
          <w:szCs w:val="24"/>
          <w:u w:val="single"/>
          <w:lang w:eastAsia="vi-VN"/>
        </w:rPr>
        <w:t>B</w:t>
      </w:r>
      <w:r w:rsidR="00243421" w:rsidRPr="000A07C5">
        <w:rPr>
          <w:rFonts w:ascii="Palatino Linotype" w:hAnsi="Palatino Linotype" w:cs="Times New Roman"/>
          <w:sz w:val="24"/>
          <w:szCs w:val="24"/>
          <w:u w:val="single"/>
          <w:lang w:eastAsia="vi-VN"/>
        </w:rPr>
        <w:t>ước 2:</w:t>
      </w:r>
    </w:p>
    <w:p w:rsidR="00A7666F" w:rsidRPr="000A07C5" w:rsidRDefault="00A7666F" w:rsidP="000A07C5">
      <w:pPr>
        <w:spacing w:after="0" w:line="276" w:lineRule="auto"/>
        <w:ind w:left="851"/>
        <w:jc w:val="both"/>
        <w:rPr>
          <w:rFonts w:ascii="Palatino Linotype" w:hAnsi="Palatino Linotype" w:cs="Times New Roman"/>
          <w:sz w:val="24"/>
          <w:szCs w:val="24"/>
        </w:rPr>
      </w:pPr>
      <w:r w:rsidRPr="000A07C5">
        <w:rPr>
          <w:rFonts w:ascii="Palatino Linotype" w:hAnsi="Palatino Linotype" w:cs="Times New Roman"/>
          <w:sz w:val="24"/>
          <w:szCs w:val="24"/>
          <w:lang w:eastAsia="vi-VN"/>
        </w:rPr>
        <w:t xml:space="preserve"> So sánh </w:t>
      </w:r>
      <w:r w:rsidR="00C179BC">
        <w:rPr>
          <w:rFonts w:ascii="Palatino Linotype" w:hAnsi="Palatino Linotype" w:cs="Times New Roman"/>
          <w:position w:val="-10"/>
          <w:sz w:val="24"/>
          <w:szCs w:val="24"/>
          <w:lang w:eastAsia="vi-VN"/>
        </w:rPr>
        <w:pict>
          <v:shape id="_x0000_i1372" type="#_x0000_t75" style="width:33.9pt;height:15.9pt">
            <v:imagedata r:id="rId1226" o:title=""/>
          </v:shape>
        </w:pict>
      </w:r>
      <w:r w:rsidRPr="000A07C5">
        <w:rPr>
          <w:rFonts w:ascii="Palatino Linotype" w:hAnsi="Palatino Linotype" w:cs="Times New Roman"/>
          <w:sz w:val="24"/>
          <w:szCs w:val="24"/>
          <w:lang w:eastAsia="vi-VN"/>
        </w:rPr>
        <w:t xml:space="preserve"> với bán kính </w:t>
      </w:r>
      <w:r w:rsidR="00C179BC">
        <w:rPr>
          <w:rFonts w:ascii="Palatino Linotype" w:hAnsi="Palatino Linotype" w:cs="Times New Roman"/>
          <w:position w:val="-6"/>
          <w:sz w:val="24"/>
          <w:szCs w:val="24"/>
          <w:lang w:eastAsia="vi-VN"/>
        </w:rPr>
        <w:pict>
          <v:shape id="_x0000_i1373" type="#_x0000_t75" style="width:12.45pt;height:14.55pt">
            <v:imagedata r:id="rId1227" o:title=""/>
          </v:shape>
        </w:pict>
      </w:r>
      <w:r w:rsidRPr="000A07C5">
        <w:rPr>
          <w:rFonts w:ascii="Palatino Linotype" w:hAnsi="Palatino Linotype" w:cs="Times New Roman"/>
          <w:sz w:val="24"/>
          <w:szCs w:val="24"/>
        </w:rPr>
        <w:t xml:space="preserve"> của mặt cầu:</w:t>
      </w:r>
    </w:p>
    <w:p w:rsidR="00A7666F" w:rsidRPr="000A07C5" w:rsidRDefault="00A7666F" w:rsidP="000A07C5">
      <w:pPr>
        <w:pStyle w:val="ListParagraph"/>
        <w:numPr>
          <w:ilvl w:val="0"/>
          <w:numId w:val="20"/>
        </w:numPr>
        <w:spacing w:after="0" w:line="276" w:lineRule="auto"/>
        <w:jc w:val="both"/>
        <w:rPr>
          <w:rFonts w:ascii="Palatino Linotype" w:hAnsi="Palatino Linotype"/>
          <w:sz w:val="24"/>
          <w:szCs w:val="24"/>
        </w:rPr>
      </w:pPr>
      <w:r w:rsidRPr="000A07C5">
        <w:rPr>
          <w:rFonts w:ascii="Palatino Linotype" w:hAnsi="Palatino Linotype"/>
          <w:sz w:val="24"/>
          <w:szCs w:val="24"/>
        </w:rPr>
        <w:t xml:space="preserve">Nếu </w:t>
      </w:r>
      <w:r w:rsidR="00C179BC">
        <w:rPr>
          <w:rFonts w:ascii="Palatino Linotype" w:hAnsi="Palatino Linotype"/>
          <w:position w:val="-10"/>
          <w:sz w:val="24"/>
          <w:szCs w:val="24"/>
        </w:rPr>
        <w:pict>
          <v:shape id="_x0000_i1374" type="#_x0000_t75" style="width:56.75pt;height:15.9pt">
            <v:imagedata r:id="rId1228" o:title=""/>
          </v:shape>
        </w:pict>
      </w:r>
      <w:r w:rsidRPr="000A07C5">
        <w:rPr>
          <w:rFonts w:ascii="Palatino Linotype" w:hAnsi="Palatino Linotype"/>
          <w:sz w:val="24"/>
          <w:szCs w:val="24"/>
        </w:rPr>
        <w:t xml:space="preserve"> thì </w:t>
      </w:r>
      <w:r w:rsidR="00C179BC">
        <w:rPr>
          <w:rFonts w:ascii="Palatino Linotype" w:hAnsi="Palatino Linotype"/>
          <w:position w:val="-4"/>
          <w:sz w:val="24"/>
          <w:szCs w:val="24"/>
        </w:rPr>
        <w:pict>
          <v:shape id="_x0000_i1375" type="#_x0000_t75" style="width:9.7pt;height:13.15pt">
            <v:imagedata r:id="rId1229" o:title=""/>
          </v:shape>
        </w:pict>
      </w:r>
      <w:r w:rsidRPr="000A07C5">
        <w:rPr>
          <w:rFonts w:ascii="Palatino Linotype" w:hAnsi="Palatino Linotype"/>
          <w:sz w:val="24"/>
          <w:szCs w:val="24"/>
        </w:rPr>
        <w:t xml:space="preserve"> không cắt </w:t>
      </w:r>
      <w:r w:rsidR="00C179BC">
        <w:rPr>
          <w:rFonts w:ascii="Palatino Linotype" w:hAnsi="Palatino Linotype"/>
          <w:position w:val="-18"/>
          <w:sz w:val="24"/>
          <w:szCs w:val="24"/>
        </w:rPr>
        <w:pict>
          <v:shape id="_x0000_i1376" type="#_x0000_t75" style="width:20.1pt;height:23.55pt">
            <v:imagedata r:id="rId1230" o:title=""/>
          </v:shape>
        </w:pict>
      </w:r>
    </w:p>
    <w:p w:rsidR="00243421" w:rsidRPr="000A07C5" w:rsidRDefault="00507F2F" w:rsidP="000A07C5">
      <w:pPr>
        <w:pStyle w:val="ListParagraph"/>
        <w:numPr>
          <w:ilvl w:val="0"/>
          <w:numId w:val="20"/>
        </w:numPr>
        <w:spacing w:after="0" w:line="276" w:lineRule="auto"/>
        <w:jc w:val="both"/>
        <w:rPr>
          <w:rFonts w:ascii="Palatino Linotype" w:hAnsi="Palatino Linotype"/>
          <w:sz w:val="24"/>
          <w:szCs w:val="24"/>
        </w:rPr>
      </w:pPr>
      <w:r w:rsidRPr="000A07C5">
        <w:rPr>
          <w:rFonts w:ascii="Palatino Linotype" w:hAnsi="Palatino Linotype"/>
          <w:sz w:val="24"/>
          <w:szCs w:val="24"/>
        </w:rPr>
        <w:t xml:space="preserve">Nếu </w:t>
      </w:r>
      <w:r w:rsidRPr="000A07C5">
        <w:rPr>
          <w:rFonts w:ascii="Palatino Linotype" w:hAnsi="Palatino Linotype"/>
          <w:noProof/>
          <w:position w:val="-10"/>
          <w:sz w:val="24"/>
          <w:szCs w:val="24"/>
        </w:rPr>
        <w:drawing>
          <wp:inline distT="0" distB="0" distL="0" distR="0" wp14:anchorId="710AF147" wp14:editId="4BD72588">
            <wp:extent cx="723900" cy="200025"/>
            <wp:effectExtent l="0" t="0" r="0" b="9525"/>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0A07C5">
        <w:rPr>
          <w:rFonts w:ascii="Palatino Linotype" w:hAnsi="Palatino Linotype"/>
          <w:sz w:val="24"/>
          <w:szCs w:val="24"/>
        </w:rPr>
        <w:t xml:space="preserve"> thì </w:t>
      </w:r>
      <w:r w:rsidRPr="000A07C5">
        <w:rPr>
          <w:rFonts w:ascii="Palatino Linotype" w:hAnsi="Palatino Linotype"/>
          <w:noProof/>
          <w:position w:val="-4"/>
          <w:sz w:val="24"/>
          <w:szCs w:val="24"/>
        </w:rPr>
        <w:drawing>
          <wp:inline distT="0" distB="0" distL="0" distR="0" wp14:anchorId="17C7AC40" wp14:editId="6227BE8F">
            <wp:extent cx="123825" cy="161925"/>
            <wp:effectExtent l="0" t="0" r="9525" b="9525"/>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sz w:val="24"/>
          <w:szCs w:val="24"/>
        </w:rPr>
        <w:t xml:space="preserve"> tiếp xúc </w:t>
      </w:r>
      <w:r w:rsidRPr="000A07C5">
        <w:rPr>
          <w:rFonts w:ascii="Palatino Linotype" w:hAnsi="Palatino Linotype"/>
          <w:noProof/>
          <w:position w:val="-18"/>
          <w:sz w:val="24"/>
          <w:szCs w:val="24"/>
        </w:rPr>
        <w:drawing>
          <wp:inline distT="0" distB="0" distL="0" distR="0" wp14:anchorId="29C64D57" wp14:editId="3791D0D5">
            <wp:extent cx="257175" cy="304800"/>
            <wp:effectExtent l="0" t="0" r="9525"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p>
    <w:p w:rsidR="00507F2F" w:rsidRPr="000A07C5" w:rsidRDefault="00507F2F" w:rsidP="000A07C5">
      <w:pPr>
        <w:pStyle w:val="ListParagraph"/>
        <w:numPr>
          <w:ilvl w:val="0"/>
          <w:numId w:val="20"/>
        </w:numPr>
        <w:spacing w:after="0" w:line="276" w:lineRule="auto"/>
        <w:jc w:val="both"/>
        <w:rPr>
          <w:rFonts w:ascii="Palatino Linotype" w:hAnsi="Palatino Linotype"/>
          <w:sz w:val="24"/>
          <w:szCs w:val="24"/>
        </w:rPr>
      </w:pPr>
      <w:r w:rsidRPr="000A07C5">
        <w:rPr>
          <w:rFonts w:ascii="Palatino Linotype" w:hAnsi="Palatino Linotype"/>
          <w:sz w:val="24"/>
          <w:szCs w:val="24"/>
        </w:rPr>
        <w:t xml:space="preserve">Nếu </w:t>
      </w:r>
      <w:r w:rsidRPr="000A07C5">
        <w:rPr>
          <w:rFonts w:ascii="Palatino Linotype" w:hAnsi="Palatino Linotype"/>
          <w:noProof/>
          <w:position w:val="-10"/>
          <w:sz w:val="24"/>
          <w:szCs w:val="24"/>
        </w:rPr>
        <w:drawing>
          <wp:inline distT="0" distB="0" distL="0" distR="0" wp14:anchorId="70054721" wp14:editId="1586AF55">
            <wp:extent cx="723900" cy="200025"/>
            <wp:effectExtent l="0" t="0" r="0" b="9525"/>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0A07C5">
        <w:rPr>
          <w:rFonts w:ascii="Palatino Linotype" w:hAnsi="Palatino Linotype"/>
          <w:sz w:val="24"/>
          <w:szCs w:val="24"/>
        </w:rPr>
        <w:t xml:space="preserve"> thì </w:t>
      </w:r>
      <w:r w:rsidRPr="000A07C5">
        <w:rPr>
          <w:rFonts w:ascii="Palatino Linotype" w:hAnsi="Palatino Linotype"/>
          <w:noProof/>
          <w:position w:val="-4"/>
          <w:sz w:val="24"/>
          <w:szCs w:val="24"/>
        </w:rPr>
        <w:drawing>
          <wp:inline distT="0" distB="0" distL="0" distR="0" wp14:anchorId="6B010A8C" wp14:editId="21FE7F51">
            <wp:extent cx="123825" cy="161925"/>
            <wp:effectExtent l="0" t="0" r="9525" b="9525"/>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sz w:val="24"/>
          <w:szCs w:val="24"/>
        </w:rPr>
        <w:t xml:space="preserve"> cắt </w:t>
      </w:r>
      <w:r w:rsidRPr="000A07C5">
        <w:rPr>
          <w:rFonts w:ascii="Palatino Linotype" w:hAnsi="Palatino Linotype"/>
          <w:noProof/>
          <w:position w:val="-18"/>
          <w:sz w:val="24"/>
          <w:szCs w:val="24"/>
        </w:rPr>
        <w:drawing>
          <wp:inline distT="0" distB="0" distL="0" distR="0" wp14:anchorId="3B6713FA" wp14:editId="7C763795">
            <wp:extent cx="257175" cy="304800"/>
            <wp:effectExtent l="0" t="0" r="9525"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r w:rsidRPr="000A07C5">
        <w:rPr>
          <w:rFonts w:ascii="Palatino Linotype" w:hAnsi="Palatino Linotype"/>
          <w:sz w:val="24"/>
          <w:szCs w:val="24"/>
        </w:rPr>
        <w:t xml:space="preserve">tại hai điểm phân biệt </w:t>
      </w:r>
      <w:r w:rsidRPr="000A07C5">
        <w:rPr>
          <w:rFonts w:ascii="Palatino Linotype" w:hAnsi="Palatino Linotype"/>
          <w:noProof/>
          <w:position w:val="-10"/>
          <w:sz w:val="24"/>
          <w:szCs w:val="24"/>
        </w:rPr>
        <w:drawing>
          <wp:inline distT="0" distB="0" distL="0" distR="0" wp14:anchorId="5E3F4032" wp14:editId="3B8E9BC0">
            <wp:extent cx="447675" cy="200025"/>
            <wp:effectExtent l="0" t="0" r="9525" b="9525"/>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0A07C5">
        <w:rPr>
          <w:rFonts w:ascii="Palatino Linotype" w:hAnsi="Palatino Linotype"/>
          <w:sz w:val="24"/>
          <w:szCs w:val="24"/>
        </w:rPr>
        <w:t xml:space="preserve"> và </w:t>
      </w:r>
      <w:r w:rsidRPr="000A07C5">
        <w:rPr>
          <w:rFonts w:ascii="Palatino Linotype" w:hAnsi="Palatino Linotype"/>
          <w:noProof/>
          <w:position w:val="-4"/>
          <w:sz w:val="24"/>
          <w:szCs w:val="24"/>
        </w:rPr>
        <w:drawing>
          <wp:inline distT="0" distB="0" distL="0" distR="0" wp14:anchorId="68F9E991" wp14:editId="56825131">
            <wp:extent cx="304800" cy="161925"/>
            <wp:effectExtent l="0" t="0" r="0" b="9525"/>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0A07C5">
        <w:rPr>
          <w:rFonts w:ascii="Palatino Linotype" w:hAnsi="Palatino Linotype"/>
          <w:sz w:val="24"/>
          <w:szCs w:val="24"/>
        </w:rPr>
        <w:t xml:space="preserve"> </w:t>
      </w:r>
      <w:r w:rsidRPr="000A07C5">
        <w:rPr>
          <w:rFonts w:ascii="Palatino Linotype" w:hAnsi="Palatino Linotype"/>
          <w:sz w:val="24"/>
          <w:szCs w:val="24"/>
          <w:lang w:eastAsia="vi-VN"/>
        </w:rPr>
        <w:t>vuông góc với</w:t>
      </w:r>
      <w:r w:rsidRPr="000A07C5">
        <w:rPr>
          <w:rFonts w:ascii="Palatino Linotype" w:hAnsi="Palatino Linotype"/>
          <w:b/>
          <w:sz w:val="24"/>
          <w:szCs w:val="24"/>
          <w:lang w:eastAsia="vi-VN"/>
        </w:rPr>
        <w:t xml:space="preserve"> </w:t>
      </w:r>
      <w:r w:rsidRPr="000A07C5">
        <w:rPr>
          <w:rFonts w:ascii="Palatino Linotype" w:hAnsi="Palatino Linotype"/>
          <w:sz w:val="24"/>
          <w:szCs w:val="24"/>
          <w:lang w:eastAsia="vi-VN"/>
        </w:rPr>
        <w:t>đường kính (bán kính) mặt cầu</w:t>
      </w:r>
    </w:p>
    <w:p w:rsidR="00507F2F" w:rsidRPr="000A07C5" w:rsidRDefault="00507F2F" w:rsidP="000A07C5">
      <w:pPr>
        <w:spacing w:after="0" w:line="276" w:lineRule="auto"/>
        <w:jc w:val="both"/>
        <w:rPr>
          <w:rFonts w:ascii="Palatino Linotype" w:hAnsi="Palatino Linotype" w:cs="Times New Roman"/>
          <w:b/>
          <w:bCs/>
          <w:sz w:val="24"/>
          <w:szCs w:val="24"/>
          <w:lang w:val="en-US"/>
        </w:rPr>
      </w:pPr>
      <w:r w:rsidRPr="000A07C5">
        <w:rPr>
          <w:rFonts w:ascii="Palatino Linotype" w:hAnsi="Palatino Linotype" w:cs="Times New Roman"/>
          <w:b/>
          <w:bCs/>
          <w:color w:val="0000FF"/>
          <w:sz w:val="24"/>
          <w:szCs w:val="24"/>
        </w:rPr>
        <w:t>3.2.</w:t>
      </w:r>
      <w:r w:rsidRPr="000A07C5">
        <w:rPr>
          <w:rFonts w:ascii="Palatino Linotype" w:hAnsi="Palatino Linotype" w:cs="Times New Roman"/>
          <w:b/>
          <w:bCs/>
          <w:color w:val="0000FF"/>
          <w:sz w:val="24"/>
          <w:szCs w:val="24"/>
          <w:lang w:val="en-US"/>
        </w:rPr>
        <w:t>2</w:t>
      </w:r>
      <w:r w:rsidRPr="000A07C5">
        <w:rPr>
          <w:rFonts w:ascii="Palatino Linotype" w:hAnsi="Palatino Linotype" w:cs="Times New Roman"/>
          <w:b/>
          <w:bCs/>
          <w:color w:val="0000FF"/>
          <w:sz w:val="24"/>
          <w:szCs w:val="24"/>
        </w:rPr>
        <w:t>.</w:t>
      </w:r>
      <w:r w:rsidRPr="000A07C5">
        <w:rPr>
          <w:rFonts w:ascii="Palatino Linotype" w:hAnsi="Palatino Linotype" w:cs="Times New Roman"/>
          <w:b/>
          <w:bCs/>
          <w:color w:val="0000FF"/>
          <w:sz w:val="24"/>
          <w:szCs w:val="24"/>
          <w:lang w:val="en-US"/>
        </w:rPr>
        <w:t>2</w:t>
      </w:r>
      <w:r w:rsidRPr="000A07C5">
        <w:rPr>
          <w:rFonts w:ascii="Palatino Linotype" w:hAnsi="Palatino Linotype" w:cs="Times New Roman"/>
          <w:b/>
          <w:bCs/>
          <w:color w:val="0000FF"/>
          <w:sz w:val="24"/>
          <w:szCs w:val="24"/>
        </w:rPr>
        <w:t xml:space="preserve">. Phương pháp </w:t>
      </w:r>
      <w:r w:rsidRPr="000A07C5">
        <w:rPr>
          <w:rFonts w:ascii="Palatino Linotype" w:hAnsi="Palatino Linotype" w:cs="Times New Roman"/>
          <w:b/>
          <w:bCs/>
          <w:color w:val="0000FF"/>
          <w:sz w:val="24"/>
          <w:szCs w:val="24"/>
          <w:lang w:val="en-US"/>
        </w:rPr>
        <w:t>đại số</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Thế </w:t>
      </w:r>
      <w:r w:rsidR="00C179BC">
        <w:rPr>
          <w:rFonts w:ascii="Palatino Linotype" w:hAnsi="Palatino Linotype" w:cs="Times New Roman"/>
          <w:position w:val="-18"/>
          <w:sz w:val="24"/>
          <w:szCs w:val="24"/>
        </w:rPr>
        <w:pict>
          <v:shape id="_x0000_i1377" type="#_x0000_t75" style="width:1in;height:23.55pt">
            <v:imagedata r:id="rId1239" o:title=""/>
          </v:shape>
        </w:pict>
      </w:r>
      <w:r w:rsidRPr="000A07C5">
        <w:rPr>
          <w:rFonts w:ascii="Palatino Linotype" w:hAnsi="Palatino Linotype" w:cs="Times New Roman"/>
          <w:sz w:val="24"/>
          <w:szCs w:val="24"/>
        </w:rPr>
        <w:t xml:space="preserve"> vào phương trình </w:t>
      </w:r>
      <w:r w:rsidR="00C179BC">
        <w:rPr>
          <w:rFonts w:ascii="Palatino Linotype" w:hAnsi="Palatino Linotype" w:cs="Times New Roman"/>
          <w:position w:val="-18"/>
          <w:sz w:val="24"/>
          <w:szCs w:val="24"/>
        </w:rPr>
        <w:pict>
          <v:shape id="_x0000_i1378" type="#_x0000_t75" style="width:20.1pt;height:23.55pt">
            <v:imagedata r:id="rId1240" o:title=""/>
          </v:shape>
        </w:pict>
      </w:r>
      <w:r w:rsidRPr="000A07C5">
        <w:rPr>
          <w:rFonts w:ascii="Palatino Linotype" w:hAnsi="Palatino Linotype" w:cs="Times New Roman"/>
          <w:sz w:val="24"/>
          <w:szCs w:val="24"/>
        </w:rPr>
        <w:t xml:space="preserve">và rút gọn đưa về phương trình bậc hai theo </w:t>
      </w:r>
      <w:r w:rsidR="00C179BC">
        <w:rPr>
          <w:rFonts w:ascii="Palatino Linotype" w:hAnsi="Palatino Linotype" w:cs="Times New Roman"/>
          <w:position w:val="-18"/>
          <w:sz w:val="24"/>
          <w:szCs w:val="24"/>
        </w:rPr>
        <w:pict>
          <v:shape id="_x0000_i1379" type="#_x0000_t75" style="width:29.1pt;height:23.55pt">
            <v:imagedata r:id="rId1241" o:title=""/>
          </v:shape>
        </w:pict>
      </w:r>
    </w:p>
    <w:p w:rsidR="00A7666F" w:rsidRPr="000A07C5" w:rsidRDefault="00A7666F" w:rsidP="000A07C5">
      <w:pPr>
        <w:numPr>
          <w:ilvl w:val="0"/>
          <w:numId w:val="3"/>
        </w:numPr>
        <w:spacing w:after="0" w:line="276" w:lineRule="auto"/>
        <w:ind w:left="851" w:hanging="284"/>
        <w:jc w:val="both"/>
        <w:rPr>
          <w:rFonts w:ascii="Palatino Linotype" w:hAnsi="Palatino Linotype" w:cs="Times New Roman"/>
          <w:sz w:val="24"/>
          <w:szCs w:val="24"/>
          <w:lang w:eastAsia="vi-VN"/>
        </w:rPr>
      </w:pPr>
      <w:r w:rsidRPr="000A07C5">
        <w:rPr>
          <w:rFonts w:ascii="Palatino Linotype" w:hAnsi="Palatino Linotype" w:cs="Times New Roman"/>
          <w:sz w:val="24"/>
          <w:szCs w:val="24"/>
          <w:lang w:eastAsia="vi-VN"/>
        </w:rPr>
        <w:t xml:space="preserve">Nếu phương trình </w:t>
      </w:r>
      <w:r w:rsidR="00507F2F" w:rsidRPr="000A07C5">
        <w:rPr>
          <w:rFonts w:ascii="Palatino Linotype" w:hAnsi="Palatino Linotype" w:cs="Times New Roman"/>
          <w:position w:val="-14"/>
          <w:sz w:val="24"/>
          <w:szCs w:val="24"/>
          <w:lang w:eastAsia="vi-VN"/>
        </w:rPr>
        <w:object w:dxaOrig="320" w:dyaOrig="400">
          <v:shape id="_x0000_i1380" type="#_x0000_t75" style="width:15.9pt;height:20.1pt" o:ole="">
            <v:imagedata r:id="rId1242" o:title=""/>
          </v:shape>
          <o:OLEObject Type="Embed" ProgID="Equation.DSMT4" ShapeID="_x0000_i1380" DrawAspect="Content" ObjectID="_1695030882" r:id="rId1243"/>
        </w:object>
      </w:r>
      <w:r w:rsidR="00507F2F" w:rsidRPr="000A07C5">
        <w:rPr>
          <w:rFonts w:ascii="Palatino Linotype" w:hAnsi="Palatino Linotype" w:cs="Times New Roman"/>
          <w:sz w:val="24"/>
          <w:szCs w:val="24"/>
          <w:lang w:eastAsia="vi-VN"/>
        </w:rPr>
        <w:t xml:space="preserve"> </w:t>
      </w:r>
      <w:r w:rsidRPr="000A07C5">
        <w:rPr>
          <w:rFonts w:ascii="Palatino Linotype" w:hAnsi="Palatino Linotype" w:cs="Times New Roman"/>
          <w:sz w:val="24"/>
          <w:szCs w:val="24"/>
          <w:lang w:eastAsia="vi-VN"/>
        </w:rPr>
        <w:t xml:space="preserve"> vô nghiệm thì </w:t>
      </w:r>
      <w:r w:rsidR="00C179BC">
        <w:rPr>
          <w:rFonts w:ascii="Palatino Linotype" w:hAnsi="Palatino Linotype" w:cs="Times New Roman"/>
          <w:sz w:val="24"/>
          <w:szCs w:val="24"/>
          <w:lang w:eastAsia="vi-VN"/>
        </w:rPr>
        <w:pict>
          <v:shape id="_x0000_i1381" type="#_x0000_t75" style="width:9.7pt;height:13.15pt">
            <v:imagedata r:id="rId1244" o:title=""/>
          </v:shape>
        </w:pict>
      </w:r>
      <w:r w:rsidRPr="000A07C5">
        <w:rPr>
          <w:rFonts w:ascii="Palatino Linotype" w:hAnsi="Palatino Linotype" w:cs="Times New Roman"/>
          <w:sz w:val="24"/>
          <w:szCs w:val="24"/>
          <w:lang w:eastAsia="vi-VN"/>
        </w:rPr>
        <w:t xml:space="preserve"> không cắt </w:t>
      </w:r>
      <w:r w:rsidR="00507F2F" w:rsidRPr="000A07C5">
        <w:rPr>
          <w:rFonts w:ascii="Palatino Linotype" w:hAnsi="Palatino Linotype" w:cs="Times New Roman"/>
          <w:position w:val="-14"/>
          <w:sz w:val="24"/>
          <w:szCs w:val="24"/>
          <w:lang w:eastAsia="vi-VN"/>
        </w:rPr>
        <w:object w:dxaOrig="380" w:dyaOrig="400">
          <v:shape id="_x0000_i1382" type="#_x0000_t75" style="width:18.7pt;height:20.1pt" o:ole="">
            <v:imagedata r:id="rId1245" o:title=""/>
          </v:shape>
          <o:OLEObject Type="Embed" ProgID="Equation.DSMT4" ShapeID="_x0000_i1382" DrawAspect="Content" ObjectID="_1695030883" r:id="rId1246"/>
        </w:object>
      </w:r>
      <w:r w:rsidR="00507F2F" w:rsidRPr="000A07C5">
        <w:rPr>
          <w:rFonts w:ascii="Palatino Linotype" w:hAnsi="Palatino Linotype" w:cs="Times New Roman"/>
          <w:sz w:val="24"/>
          <w:szCs w:val="24"/>
          <w:lang w:eastAsia="vi-VN"/>
        </w:rPr>
        <w:t xml:space="preserve"> </w:t>
      </w:r>
    </w:p>
    <w:p w:rsidR="00A7666F" w:rsidRPr="000A07C5" w:rsidRDefault="00A7666F" w:rsidP="000A07C5">
      <w:pPr>
        <w:numPr>
          <w:ilvl w:val="0"/>
          <w:numId w:val="3"/>
        </w:numPr>
        <w:spacing w:after="0" w:line="276" w:lineRule="auto"/>
        <w:ind w:left="851" w:hanging="284"/>
        <w:jc w:val="both"/>
        <w:rPr>
          <w:rFonts w:ascii="Palatino Linotype" w:hAnsi="Palatino Linotype" w:cs="Times New Roman"/>
          <w:sz w:val="24"/>
          <w:szCs w:val="24"/>
        </w:rPr>
      </w:pPr>
      <w:r w:rsidRPr="000A07C5">
        <w:rPr>
          <w:rFonts w:ascii="Palatino Linotype" w:hAnsi="Palatino Linotype" w:cs="Times New Roman"/>
          <w:sz w:val="24"/>
          <w:szCs w:val="24"/>
        </w:rPr>
        <w:t xml:space="preserve">Nếu phương trình </w:t>
      </w:r>
      <w:r w:rsidR="00C179BC">
        <w:rPr>
          <w:rFonts w:ascii="Palatino Linotype" w:hAnsi="Palatino Linotype" w:cs="Times New Roman"/>
          <w:position w:val="-18"/>
          <w:sz w:val="24"/>
          <w:szCs w:val="24"/>
        </w:rPr>
        <w:pict>
          <v:shape id="_x0000_i1383" type="#_x0000_t75" style="width:18.7pt;height:23.55pt">
            <v:imagedata r:id="rId1247" o:title=""/>
          </v:shape>
        </w:pict>
      </w:r>
      <w:r w:rsidRPr="000A07C5">
        <w:rPr>
          <w:rFonts w:ascii="Palatino Linotype" w:hAnsi="Palatino Linotype" w:cs="Times New Roman"/>
          <w:sz w:val="24"/>
          <w:szCs w:val="24"/>
        </w:rPr>
        <w:t xml:space="preserve"> có một nghiệm thì </w:t>
      </w:r>
      <w:r w:rsidR="00C179BC">
        <w:rPr>
          <w:rFonts w:ascii="Palatino Linotype" w:hAnsi="Palatino Linotype" w:cs="Times New Roman"/>
          <w:position w:val="-4"/>
          <w:sz w:val="24"/>
          <w:szCs w:val="24"/>
        </w:rPr>
        <w:pict>
          <v:shape id="_x0000_i1384" type="#_x0000_t75" style="width:9.7pt;height:13.15pt">
            <v:imagedata r:id="rId1248" o:title=""/>
          </v:shape>
        </w:pict>
      </w:r>
      <w:r w:rsidRPr="000A07C5">
        <w:rPr>
          <w:rFonts w:ascii="Palatino Linotype" w:hAnsi="Palatino Linotype" w:cs="Times New Roman"/>
          <w:sz w:val="24"/>
          <w:szCs w:val="24"/>
        </w:rPr>
        <w:t xml:space="preserve"> tiếp xúc </w:t>
      </w:r>
      <w:r w:rsidR="00C179BC">
        <w:rPr>
          <w:rFonts w:ascii="Palatino Linotype" w:hAnsi="Palatino Linotype" w:cs="Times New Roman"/>
          <w:position w:val="-18"/>
          <w:sz w:val="24"/>
          <w:szCs w:val="24"/>
        </w:rPr>
        <w:pict>
          <v:shape id="_x0000_i1385" type="#_x0000_t75" style="width:20.1pt;height:23.55pt">
            <v:imagedata r:id="rId1249" o:title=""/>
          </v:shape>
        </w:pict>
      </w:r>
    </w:p>
    <w:p w:rsidR="00A7666F" w:rsidRPr="000A07C5" w:rsidRDefault="00A7666F" w:rsidP="000A07C5">
      <w:pPr>
        <w:numPr>
          <w:ilvl w:val="0"/>
          <w:numId w:val="3"/>
        </w:numPr>
        <w:spacing w:after="0" w:line="276" w:lineRule="auto"/>
        <w:ind w:left="851" w:hanging="284"/>
        <w:jc w:val="both"/>
        <w:rPr>
          <w:rFonts w:ascii="Palatino Linotype" w:hAnsi="Palatino Linotype" w:cs="Times New Roman"/>
          <w:sz w:val="24"/>
          <w:szCs w:val="24"/>
        </w:rPr>
      </w:pPr>
      <w:r w:rsidRPr="000A07C5">
        <w:rPr>
          <w:rFonts w:ascii="Palatino Linotype" w:hAnsi="Palatino Linotype" w:cs="Times New Roman"/>
          <w:sz w:val="24"/>
          <w:szCs w:val="24"/>
        </w:rPr>
        <w:t xml:space="preserve">Nếu phương trình </w:t>
      </w:r>
      <w:r w:rsidR="00C179BC">
        <w:rPr>
          <w:rFonts w:ascii="Palatino Linotype" w:hAnsi="Palatino Linotype" w:cs="Times New Roman"/>
          <w:position w:val="-18"/>
          <w:sz w:val="24"/>
          <w:szCs w:val="24"/>
        </w:rPr>
        <w:pict>
          <v:shape id="_x0000_i1386" type="#_x0000_t75" style="width:18.7pt;height:23.55pt">
            <v:imagedata r:id="rId1250" o:title=""/>
          </v:shape>
        </w:pict>
      </w:r>
      <w:r w:rsidRPr="000A07C5">
        <w:rPr>
          <w:rFonts w:ascii="Palatino Linotype" w:hAnsi="Palatino Linotype" w:cs="Times New Roman"/>
          <w:sz w:val="24"/>
          <w:szCs w:val="24"/>
        </w:rPr>
        <w:t xml:space="preserve"> có hai nghiệm thì </w:t>
      </w:r>
      <w:r w:rsidR="00C179BC">
        <w:rPr>
          <w:rFonts w:ascii="Palatino Linotype" w:hAnsi="Palatino Linotype" w:cs="Times New Roman"/>
          <w:position w:val="-4"/>
          <w:sz w:val="24"/>
          <w:szCs w:val="24"/>
        </w:rPr>
        <w:pict>
          <v:shape id="_x0000_i1387" type="#_x0000_t75" style="width:9.7pt;height:13.15pt">
            <v:imagedata r:id="rId1251" o:title=""/>
          </v:shape>
        </w:pict>
      </w:r>
      <w:r w:rsidRPr="000A07C5">
        <w:rPr>
          <w:rFonts w:ascii="Palatino Linotype" w:hAnsi="Palatino Linotype" w:cs="Times New Roman"/>
          <w:sz w:val="24"/>
          <w:szCs w:val="24"/>
        </w:rPr>
        <w:t xml:space="preserve"> cắt </w:t>
      </w:r>
      <w:r w:rsidR="00C179BC">
        <w:rPr>
          <w:rFonts w:ascii="Palatino Linotype" w:hAnsi="Palatino Linotype" w:cs="Times New Roman"/>
          <w:position w:val="-18"/>
          <w:sz w:val="24"/>
          <w:szCs w:val="24"/>
        </w:rPr>
        <w:pict>
          <v:shape id="_x0000_i1388" type="#_x0000_t75" style="width:20.1pt;height:23.55pt">
            <v:imagedata r:id="rId1252" o:title=""/>
          </v:shape>
        </w:pict>
      </w:r>
      <w:r w:rsidRPr="000A07C5">
        <w:rPr>
          <w:rFonts w:ascii="Palatino Linotype" w:hAnsi="Palatino Linotype" w:cs="Times New Roman"/>
          <w:sz w:val="24"/>
          <w:szCs w:val="24"/>
        </w:rPr>
        <w:t xml:space="preserve"> tại hai điểm phân biệt </w:t>
      </w:r>
      <w:r w:rsidR="00C179BC">
        <w:rPr>
          <w:rFonts w:ascii="Palatino Linotype" w:hAnsi="Palatino Linotype" w:cs="Times New Roman"/>
          <w:position w:val="-10"/>
          <w:sz w:val="24"/>
          <w:szCs w:val="24"/>
        </w:rPr>
        <w:pict>
          <v:shape id="_x0000_i1389" type="#_x0000_t75" style="width:35.3pt;height:15.9pt">
            <v:imagedata r:id="rId1253" o:title=""/>
          </v:shape>
        </w:pict>
      </w:r>
    </w:p>
    <w:p w:rsidR="00507F2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
          <w:sz w:val="24"/>
          <w:szCs w:val="24"/>
        </w:rPr>
        <w:t>Chú ý</w:t>
      </w:r>
      <w:r w:rsidRPr="000A07C5">
        <w:rPr>
          <w:rFonts w:ascii="Palatino Linotype" w:hAnsi="Palatino Linotype" w:cs="Times New Roman"/>
          <w:sz w:val="24"/>
          <w:szCs w:val="24"/>
        </w:rPr>
        <w:t xml:space="preserve">: </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Ðể tìm tọa độ </w:t>
      </w:r>
      <w:r w:rsidR="00C179BC">
        <w:rPr>
          <w:rFonts w:ascii="Palatino Linotype" w:hAnsi="Palatino Linotype" w:cs="Times New Roman"/>
          <w:position w:val="-10"/>
          <w:sz w:val="24"/>
          <w:szCs w:val="24"/>
        </w:rPr>
        <w:pict>
          <v:shape id="_x0000_i1390" type="#_x0000_t75" style="width:35.3pt;height:15.9pt">
            <v:imagedata r:id="rId1254" o:title=""/>
          </v:shape>
        </w:pict>
      </w:r>
      <w:r w:rsidRPr="000A07C5">
        <w:rPr>
          <w:rFonts w:ascii="Palatino Linotype" w:hAnsi="Palatino Linotype" w:cs="Times New Roman"/>
          <w:sz w:val="24"/>
          <w:szCs w:val="24"/>
        </w:rPr>
        <w:t xml:space="preserve"> ta thay giá trị </w:t>
      </w:r>
      <w:r w:rsidR="00C179BC">
        <w:rPr>
          <w:rFonts w:ascii="Palatino Linotype" w:hAnsi="Palatino Linotype" w:cs="Times New Roman"/>
          <w:position w:val="-4"/>
          <w:sz w:val="24"/>
          <w:szCs w:val="24"/>
        </w:rPr>
        <w:pict>
          <v:shape id="_x0000_i1391" type="#_x0000_t75" style="width:8.3pt;height:12.45pt">
            <v:imagedata r:id="rId1255" o:title=""/>
          </v:shape>
        </w:pict>
      </w:r>
      <w:r w:rsidRPr="000A07C5">
        <w:rPr>
          <w:rFonts w:ascii="Palatino Linotype" w:hAnsi="Palatino Linotype" w:cs="Times New Roman"/>
          <w:sz w:val="24"/>
          <w:szCs w:val="24"/>
        </w:rPr>
        <w:t xml:space="preserve"> vào phương trình đường thẳng </w:t>
      </w:r>
      <w:r w:rsidR="00C179BC">
        <w:rPr>
          <w:rFonts w:ascii="Palatino Linotype" w:hAnsi="Palatino Linotype" w:cs="Times New Roman"/>
          <w:position w:val="-4"/>
          <w:sz w:val="24"/>
          <w:szCs w:val="24"/>
        </w:rPr>
        <w:pict>
          <v:shape id="_x0000_i1392" type="#_x0000_t75" style="width:9.7pt;height:13.15pt">
            <v:imagedata r:id="rId1256" o:title=""/>
          </v:shape>
        </w:pict>
      </w:r>
    </w:p>
    <w:p w:rsidR="00A7666F" w:rsidRPr="00C370C9" w:rsidRDefault="00507F2F" w:rsidP="0085728A">
      <w:pPr>
        <w:pStyle w:val="Heading3"/>
        <w:rPr>
          <w:rFonts w:ascii="Palatino Linotype" w:hAnsi="Palatino Linotype"/>
          <w:bCs w:val="0"/>
          <w:color w:val="0000FF"/>
          <w:sz w:val="24"/>
          <w:szCs w:val="24"/>
          <w:lang w:val="vi-VN"/>
        </w:rPr>
      </w:pPr>
      <w:bookmarkStart w:id="70" w:name="_Toc524253112"/>
      <w:r w:rsidRPr="00C370C9">
        <w:rPr>
          <w:rFonts w:ascii="Palatino Linotype" w:hAnsi="Palatino Linotype"/>
          <w:bCs w:val="0"/>
          <w:color w:val="0000FF"/>
          <w:sz w:val="24"/>
          <w:szCs w:val="24"/>
          <w:lang w:val="vi-VN"/>
        </w:rPr>
        <w:lastRenderedPageBreak/>
        <w:t>3.3.</w:t>
      </w:r>
      <w:r w:rsidRPr="00C370C9">
        <w:rPr>
          <w:rFonts w:ascii="Palatino Linotype" w:hAnsi="Palatino Linotype"/>
          <w:bCs w:val="0"/>
          <w:sz w:val="24"/>
          <w:szCs w:val="24"/>
          <w:lang w:val="vi-VN"/>
        </w:rPr>
        <w:t xml:space="preserve"> </w:t>
      </w:r>
      <w:r w:rsidRPr="00C370C9">
        <w:rPr>
          <w:rFonts w:ascii="Palatino Linotype" w:hAnsi="Palatino Linotype"/>
          <w:bCs w:val="0"/>
          <w:color w:val="0000FF"/>
          <w:sz w:val="24"/>
          <w:szCs w:val="24"/>
          <w:lang w:val="vi-VN"/>
        </w:rPr>
        <w:t>Góc trong không gian</w:t>
      </w:r>
      <w:bookmarkEnd w:id="70"/>
    </w:p>
    <w:p w:rsidR="00507F2F" w:rsidRPr="000A07C5" w:rsidRDefault="00507F2F" w:rsidP="000A07C5">
      <w:pPr>
        <w:spacing w:after="0" w:line="276" w:lineRule="auto"/>
        <w:ind w:firstLine="120"/>
        <w:jc w:val="both"/>
        <w:rPr>
          <w:rFonts w:ascii="Palatino Linotype" w:hAnsi="Palatino Linotype" w:cs="Times New Roman"/>
          <w:b/>
          <w:bCs/>
          <w:color w:val="0000FF"/>
          <w:sz w:val="24"/>
          <w:szCs w:val="24"/>
        </w:rPr>
      </w:pPr>
      <w:r w:rsidRPr="000A07C5">
        <w:rPr>
          <w:rFonts w:ascii="Palatino Linotype" w:hAnsi="Palatino Linotype" w:cs="Times New Roman"/>
          <w:b/>
          <w:bCs/>
          <w:color w:val="0000FF"/>
          <w:sz w:val="24"/>
          <w:szCs w:val="24"/>
        </w:rPr>
        <w:t>3.3.1. Góc giữa hai mặt phẳng</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507F2F" w:rsidRPr="000A07C5" w:rsidTr="00E149F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07F2F" w:rsidRPr="000A07C5" w:rsidRDefault="00507F2F"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07F2F" w:rsidRPr="000A07C5" w:rsidRDefault="00507F2F"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507F2F" w:rsidRPr="000A07C5" w:rsidTr="00E149F9">
        <w:tc>
          <w:tcPr>
            <w:tcW w:w="6492" w:type="dxa"/>
            <w:tcBorders>
              <w:top w:val="single" w:sz="4" w:space="0" w:color="auto"/>
              <w:left w:val="single" w:sz="4" w:space="0" w:color="auto"/>
              <w:bottom w:val="single" w:sz="4" w:space="0" w:color="auto"/>
              <w:right w:val="single" w:sz="4" w:space="0" w:color="auto"/>
            </w:tcBorders>
          </w:tcPr>
          <w:p w:rsidR="00584DF5" w:rsidRPr="000A07C5" w:rsidRDefault="00507F2F" w:rsidP="000A07C5">
            <w:pPr>
              <w:spacing w:after="0" w:line="276" w:lineRule="auto"/>
              <w:ind w:firstLine="176"/>
              <w:jc w:val="both"/>
              <w:rPr>
                <w:rFonts w:ascii="Palatino Linotype" w:hAnsi="Palatino Linotype" w:cs="Times New Roman"/>
                <w:b/>
                <w:bCs/>
                <w:sz w:val="24"/>
                <w:szCs w:val="24"/>
              </w:rPr>
            </w:pPr>
            <w:r w:rsidRPr="000A07C5">
              <w:rPr>
                <w:rFonts w:ascii="Palatino Linotype" w:hAnsi="Palatino Linotype" w:cs="Times New Roman"/>
                <w:b/>
                <w:bCs/>
                <w:sz w:val="24"/>
                <w:szCs w:val="24"/>
              </w:rPr>
              <w:t>Đị</w:t>
            </w:r>
            <w:r w:rsidR="00584DF5" w:rsidRPr="000A07C5">
              <w:rPr>
                <w:rFonts w:ascii="Palatino Linotype" w:hAnsi="Palatino Linotype" w:cs="Times New Roman"/>
                <w:b/>
                <w:bCs/>
                <w:sz w:val="24"/>
                <w:szCs w:val="24"/>
              </w:rPr>
              <w:t>nh lý</w:t>
            </w:r>
          </w:p>
          <w:p w:rsidR="00584DF5" w:rsidRPr="000A07C5" w:rsidRDefault="00507F2F" w:rsidP="000A07C5">
            <w:pPr>
              <w:spacing w:after="0" w:line="276" w:lineRule="auto"/>
              <w:ind w:firstLine="176"/>
              <w:jc w:val="both"/>
              <w:rPr>
                <w:rFonts w:ascii="Palatino Linotype" w:hAnsi="Palatino Linotype" w:cs="Times New Roman"/>
                <w:sz w:val="24"/>
                <w:szCs w:val="24"/>
              </w:rPr>
            </w:pPr>
            <w:r w:rsidRPr="000A07C5">
              <w:rPr>
                <w:rFonts w:ascii="Palatino Linotype" w:hAnsi="Palatino Linotype" w:cs="Times New Roman"/>
                <w:sz w:val="24"/>
                <w:szCs w:val="24"/>
              </w:rPr>
              <w:t xml:space="preserve">Trong </w:t>
            </w:r>
            <w:r w:rsidR="00584DF5" w:rsidRPr="000A07C5">
              <w:rPr>
                <w:rFonts w:ascii="Palatino Linotype" w:hAnsi="Palatino Linotype"/>
                <w:sz w:val="24"/>
                <w:szCs w:val="24"/>
              </w:rPr>
              <w:t xml:space="preserve">không gian </w:t>
            </w:r>
            <w:r w:rsidR="00584DF5" w:rsidRPr="000A07C5">
              <w:rPr>
                <w:rFonts w:ascii="Palatino Linotype" w:hAnsi="Palatino Linotype"/>
                <w:position w:val="-14"/>
                <w:sz w:val="24"/>
                <w:szCs w:val="24"/>
                <w:lang w:val="en-US"/>
              </w:rPr>
              <w:object w:dxaOrig="720" w:dyaOrig="400">
                <v:shape id="_x0000_i1393" type="#_x0000_t75" style="width:36pt;height:20.1pt" o:ole="">
                  <v:imagedata r:id="rId1257" o:title=""/>
                </v:shape>
                <o:OLEObject Type="Embed" ProgID="Equation.DSMT4" ShapeID="_x0000_i1393" DrawAspect="Content" ObjectID="_1695030884" r:id="rId1258"/>
              </w:object>
            </w:r>
            <w:r w:rsidRPr="000A07C5">
              <w:rPr>
                <w:rFonts w:ascii="Palatino Linotype" w:hAnsi="Palatino Linotype" w:cs="Times New Roman"/>
                <w:sz w:val="24"/>
                <w:szCs w:val="24"/>
              </w:rPr>
              <w:t xml:space="preserve"> cho hai mặt phẳng </w:t>
            </w:r>
            <w:r w:rsidRPr="000A07C5">
              <w:rPr>
                <w:rFonts w:ascii="Palatino Linotype" w:hAnsi="Palatino Linotype" w:cs="Times New Roman"/>
                <w:noProof/>
                <w:position w:val="-10"/>
                <w:sz w:val="24"/>
                <w:szCs w:val="24"/>
                <w:lang w:val="en-US"/>
              </w:rPr>
              <w:drawing>
                <wp:inline distT="0" distB="0" distL="0" distR="0" wp14:anchorId="4863613B" wp14:editId="2795E189">
                  <wp:extent cx="304800" cy="200025"/>
                  <wp:effectExtent l="0" t="0" r="0" b="9525"/>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0A07C5">
              <w:rPr>
                <w:rFonts w:ascii="Palatino Linotype" w:hAnsi="Palatino Linotype" w:cs="Times New Roman"/>
                <w:sz w:val="24"/>
                <w:szCs w:val="24"/>
              </w:rPr>
              <w:t xml:space="preserve"> xác định bởi phương trình :</w:t>
            </w:r>
          </w:p>
          <w:p w:rsidR="00584DF5" w:rsidRPr="000A07C5" w:rsidRDefault="00507F2F" w:rsidP="000A07C5">
            <w:pPr>
              <w:spacing w:after="0" w:line="276" w:lineRule="auto"/>
              <w:ind w:firstLine="176"/>
              <w:jc w:val="center"/>
              <w:rPr>
                <w:rFonts w:ascii="Palatino Linotype" w:hAnsi="Palatino Linotype" w:cs="Times New Roman"/>
                <w:sz w:val="24"/>
                <w:szCs w:val="24"/>
              </w:rPr>
            </w:pPr>
            <w:r w:rsidRPr="000A07C5">
              <w:rPr>
                <w:rFonts w:ascii="Palatino Linotype" w:hAnsi="Palatino Linotype" w:cs="Times New Roman"/>
                <w:noProof/>
                <w:position w:val="-32"/>
                <w:sz w:val="24"/>
                <w:szCs w:val="24"/>
                <w:lang w:val="en-US"/>
              </w:rPr>
              <w:drawing>
                <wp:inline distT="0" distB="0" distL="0" distR="0" wp14:anchorId="3BFA1B16" wp14:editId="04EDFE6D">
                  <wp:extent cx="2133600" cy="485775"/>
                  <wp:effectExtent l="0" t="0" r="0" b="9525"/>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p>
          <w:p w:rsidR="00507F2F" w:rsidRPr="000A07C5" w:rsidRDefault="00507F2F" w:rsidP="000A07C5">
            <w:pPr>
              <w:spacing w:after="0" w:line="276" w:lineRule="auto"/>
              <w:ind w:firstLine="176"/>
              <w:jc w:val="center"/>
              <w:rPr>
                <w:rFonts w:ascii="Palatino Linotype" w:hAnsi="Palatino Linotype" w:cs="Times New Roman"/>
                <w:sz w:val="24"/>
                <w:szCs w:val="24"/>
              </w:rPr>
            </w:pPr>
            <w:r w:rsidRPr="000A07C5">
              <w:rPr>
                <w:rFonts w:ascii="Palatino Linotype" w:hAnsi="Palatino Linotype" w:cs="Times New Roman"/>
                <w:sz w:val="24"/>
                <w:szCs w:val="24"/>
              </w:rPr>
              <w:t xml:space="preserve">Gọi </w:t>
            </w:r>
            <w:r w:rsidRPr="000A07C5">
              <w:rPr>
                <w:rFonts w:ascii="Palatino Linotype" w:hAnsi="Palatino Linotype" w:cs="Times New Roman"/>
                <w:noProof/>
                <w:position w:val="-10"/>
                <w:sz w:val="24"/>
                <w:szCs w:val="24"/>
                <w:lang w:val="en-US"/>
              </w:rPr>
              <w:drawing>
                <wp:inline distT="0" distB="0" distL="0" distR="0" wp14:anchorId="3946507F" wp14:editId="598AFB1E">
                  <wp:extent cx="142875" cy="161925"/>
                  <wp:effectExtent l="0" t="0" r="9525" b="9525"/>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là góc giữa hai mặt phẳng </w:t>
            </w:r>
            <w:r w:rsidRPr="000A07C5">
              <w:rPr>
                <w:rFonts w:ascii="Palatino Linotype" w:hAnsi="Palatino Linotype" w:cs="Times New Roman"/>
                <w:noProof/>
                <w:position w:val="-10"/>
                <w:sz w:val="24"/>
                <w:szCs w:val="24"/>
                <w:lang w:val="en-US"/>
              </w:rPr>
              <w:drawing>
                <wp:inline distT="0" distB="0" distL="0" distR="0" wp14:anchorId="43D085B7" wp14:editId="31A692D3">
                  <wp:extent cx="647700" cy="200025"/>
                  <wp:effectExtent l="0" t="0" r="0" b="9525"/>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0A07C5">
              <w:rPr>
                <w:rFonts w:ascii="Palatino Linotype" w:hAnsi="Palatino Linotype" w:cs="Times New Roman"/>
                <w:sz w:val="24"/>
                <w:szCs w:val="24"/>
              </w:rPr>
              <w:t>ta có công thức:</w:t>
            </w:r>
          </w:p>
          <w:p w:rsidR="00584DF5" w:rsidRPr="000A07C5" w:rsidRDefault="00584DF5" w:rsidP="000A07C5">
            <w:pPr>
              <w:spacing w:after="0" w:line="276" w:lineRule="auto"/>
              <w:ind w:firstLine="318"/>
              <w:rPr>
                <w:rFonts w:ascii="Palatino Linotype" w:hAnsi="Palatino Linotype"/>
                <w:b/>
                <w:color w:val="000000"/>
                <w:sz w:val="24"/>
                <w:szCs w:val="24"/>
                <w:lang w:val="pt-BR"/>
              </w:rPr>
            </w:pPr>
            <w:r w:rsidRPr="000A07C5">
              <w:rPr>
                <w:rFonts w:ascii="Palatino Linotype" w:hAnsi="Palatino Linotype" w:cs="Times New Roman"/>
                <w:noProof/>
                <w:position w:val="-40"/>
                <w:sz w:val="24"/>
                <w:szCs w:val="24"/>
                <w:lang w:val="en-US"/>
              </w:rPr>
              <w:drawing>
                <wp:inline distT="0" distB="0" distL="0" distR="0" wp14:anchorId="5E5B7E38" wp14:editId="770614D0">
                  <wp:extent cx="2505710" cy="571500"/>
                  <wp:effectExtent l="0" t="0" r="0" b="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2505710" cy="57150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507F2F" w:rsidRPr="000A07C5" w:rsidRDefault="00507F2F" w:rsidP="000A07C5">
            <w:pPr>
              <w:spacing w:after="0" w:line="276" w:lineRule="auto"/>
              <w:jc w:val="center"/>
              <w:rPr>
                <w:rFonts w:ascii="Palatino Linotype" w:hAnsi="Palatino Linotype"/>
                <w:noProof/>
                <w:sz w:val="24"/>
                <w:szCs w:val="24"/>
                <w:lang w:val="en-US" w:eastAsia="vi-VN"/>
              </w:rPr>
            </w:pPr>
            <w:r w:rsidRPr="000A07C5">
              <w:rPr>
                <w:rFonts w:ascii="Palatino Linotype" w:eastAsia="Calibri" w:hAnsi="Palatino Linotype" w:cs="Times New Roman"/>
                <w:b/>
                <w:noProof/>
                <w:color w:val="0000FF"/>
                <w:sz w:val="24"/>
                <w:szCs w:val="24"/>
                <w:lang w:val="pt-BR" w:eastAsia="vi-VN"/>
              </w:rPr>
              <w:t xml:space="preserve">   </w:t>
            </w:r>
            <w:r w:rsidRPr="000A07C5">
              <w:rPr>
                <w:rFonts w:ascii="Palatino Linotype" w:hAnsi="Palatino Linotype"/>
                <w:noProof/>
                <w:sz w:val="24"/>
                <w:szCs w:val="24"/>
                <w:lang w:val="en-US"/>
              </w:rPr>
              <w:drawing>
                <wp:inline distT="0" distB="0" distL="0" distR="0" wp14:anchorId="3F597409" wp14:editId="65C55C80">
                  <wp:extent cx="2170430" cy="2074985"/>
                  <wp:effectExtent l="0" t="0" r="1270" b="1905"/>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4"/>
                          <a:stretch>
                            <a:fillRect/>
                          </a:stretch>
                        </pic:blipFill>
                        <pic:spPr>
                          <a:xfrm>
                            <a:off x="0" y="0"/>
                            <a:ext cx="2173521" cy="2077940"/>
                          </a:xfrm>
                          <a:prstGeom prst="rect">
                            <a:avLst/>
                          </a:prstGeom>
                        </pic:spPr>
                      </pic:pic>
                    </a:graphicData>
                  </a:graphic>
                </wp:inline>
              </w:drawing>
            </w:r>
          </w:p>
        </w:tc>
      </w:tr>
    </w:tbl>
    <w:p w:rsidR="00584DF5" w:rsidRPr="000A07C5" w:rsidRDefault="00584DF5" w:rsidP="000A07C5">
      <w:pPr>
        <w:spacing w:after="0" w:line="276" w:lineRule="auto"/>
        <w:ind w:firstLine="120"/>
        <w:jc w:val="both"/>
        <w:rPr>
          <w:rFonts w:ascii="Palatino Linotype" w:hAnsi="Palatino Linotype" w:cs="Times New Roman"/>
          <w:b/>
          <w:bCs/>
          <w:color w:val="0000FF"/>
          <w:sz w:val="24"/>
          <w:szCs w:val="24"/>
        </w:rPr>
      </w:pPr>
      <w:r w:rsidRPr="000A07C5">
        <w:rPr>
          <w:rFonts w:ascii="Palatino Linotype" w:hAnsi="Palatino Linotype" w:cs="Times New Roman"/>
          <w:b/>
          <w:bCs/>
          <w:color w:val="0000FF"/>
          <w:sz w:val="24"/>
          <w:szCs w:val="24"/>
        </w:rPr>
        <w:t>3.3.2. Góc giữa đường thẳng và mặt phẳng</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584DF5" w:rsidRPr="000A07C5" w:rsidTr="00E149F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84DF5" w:rsidRPr="000A07C5" w:rsidRDefault="00584DF5"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84DF5" w:rsidRPr="000A07C5" w:rsidRDefault="00584DF5"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584DF5" w:rsidRPr="000A07C5" w:rsidTr="00E149F9">
        <w:tc>
          <w:tcPr>
            <w:tcW w:w="6492" w:type="dxa"/>
            <w:tcBorders>
              <w:top w:val="single" w:sz="4" w:space="0" w:color="auto"/>
              <w:left w:val="single" w:sz="4" w:space="0" w:color="auto"/>
              <w:bottom w:val="single" w:sz="4" w:space="0" w:color="auto"/>
              <w:right w:val="single" w:sz="4" w:space="0" w:color="auto"/>
            </w:tcBorders>
          </w:tcPr>
          <w:p w:rsidR="00584DF5" w:rsidRPr="000A07C5" w:rsidRDefault="00584DF5" w:rsidP="000A07C5">
            <w:pPr>
              <w:spacing w:after="0" w:line="276" w:lineRule="auto"/>
              <w:ind w:firstLine="176"/>
              <w:jc w:val="both"/>
              <w:rPr>
                <w:rFonts w:ascii="Palatino Linotype" w:hAnsi="Palatino Linotype" w:cs="Times New Roman"/>
                <w:sz w:val="24"/>
                <w:szCs w:val="24"/>
              </w:rPr>
            </w:pPr>
            <w:r w:rsidRPr="000A07C5">
              <w:rPr>
                <w:rFonts w:ascii="Palatino Linotype" w:hAnsi="Palatino Linotype" w:cs="Times New Roman"/>
                <w:bCs/>
                <w:sz w:val="24"/>
                <w:szCs w:val="24"/>
              </w:rPr>
              <w:t>Cho đ</w:t>
            </w:r>
            <w:r w:rsidRPr="000A07C5">
              <w:rPr>
                <w:rFonts w:ascii="Palatino Linotype" w:hAnsi="Palatino Linotype" w:cs="Times New Roman"/>
                <w:sz w:val="24"/>
                <w:szCs w:val="24"/>
              </w:rPr>
              <w:t xml:space="preserve">ường thẳng  </w:t>
            </w:r>
            <w:r w:rsidRPr="000A07C5">
              <w:rPr>
                <w:rFonts w:ascii="Palatino Linotype" w:hAnsi="Palatino Linotype" w:cs="Times New Roman"/>
                <w:noProof/>
                <w:position w:val="-24"/>
                <w:sz w:val="24"/>
                <w:szCs w:val="24"/>
                <w:lang w:val="en-US"/>
              </w:rPr>
              <w:drawing>
                <wp:inline distT="0" distB="0" distL="0" distR="0" wp14:anchorId="2F54A1EA" wp14:editId="5CD45D0E">
                  <wp:extent cx="1908175" cy="43053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1908175" cy="430530"/>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584DF5" w:rsidRPr="000A07C5" w:rsidRDefault="00584DF5"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sz w:val="24"/>
                <w:szCs w:val="24"/>
              </w:rPr>
              <w:t xml:space="preserve">và mặt phẳng </w:t>
            </w:r>
            <w:r w:rsidRPr="000A07C5">
              <w:rPr>
                <w:rFonts w:ascii="Palatino Linotype" w:hAnsi="Palatino Linotype" w:cs="Times New Roman"/>
                <w:noProof/>
                <w:position w:val="-10"/>
                <w:sz w:val="24"/>
                <w:szCs w:val="24"/>
                <w:lang w:val="en-US"/>
              </w:rPr>
              <w:drawing>
                <wp:inline distT="0" distB="0" distL="0" distR="0" wp14:anchorId="5A02D420" wp14:editId="3990BAFF">
                  <wp:extent cx="1899285" cy="20193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1899285" cy="201930"/>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584DF5" w:rsidRPr="000A07C5" w:rsidRDefault="00584DF5" w:rsidP="000A07C5">
            <w:pPr>
              <w:spacing w:after="0" w:line="276" w:lineRule="auto"/>
              <w:ind w:firstLine="176"/>
              <w:jc w:val="both"/>
              <w:rPr>
                <w:rFonts w:ascii="Palatino Linotype" w:hAnsi="Palatino Linotype" w:cs="Times New Roman"/>
                <w:sz w:val="24"/>
                <w:szCs w:val="24"/>
              </w:rPr>
            </w:pPr>
            <w:r w:rsidRPr="000A07C5">
              <w:rPr>
                <w:rFonts w:ascii="Palatino Linotype" w:hAnsi="Palatino Linotype" w:cs="Times New Roman"/>
                <w:sz w:val="24"/>
                <w:szCs w:val="24"/>
              </w:rPr>
              <w:t xml:space="preserve">Gọi </w:t>
            </w:r>
            <w:r w:rsidRPr="000A07C5">
              <w:rPr>
                <w:rFonts w:ascii="Palatino Linotype" w:hAnsi="Palatino Linotype" w:cs="Times New Roman"/>
                <w:noProof/>
                <w:position w:val="-10"/>
                <w:sz w:val="24"/>
                <w:szCs w:val="24"/>
                <w:lang w:val="en-US"/>
              </w:rPr>
              <w:drawing>
                <wp:inline distT="0" distB="0" distL="0" distR="0" wp14:anchorId="0062ADA5" wp14:editId="64AC40B8">
                  <wp:extent cx="149225" cy="167005"/>
                  <wp:effectExtent l="0" t="0" r="3175" b="4445"/>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sz w:val="24"/>
                <w:szCs w:val="24"/>
              </w:rPr>
              <w:t xml:space="preserve"> là góc giữa hai mặt phẳng </w:t>
            </w:r>
            <w:r w:rsidRPr="000A07C5">
              <w:rPr>
                <w:rFonts w:ascii="Palatino Linotype" w:hAnsi="Palatino Linotype" w:cs="Times New Roman"/>
                <w:noProof/>
                <w:position w:val="-10"/>
                <w:sz w:val="24"/>
                <w:szCs w:val="24"/>
                <w:lang w:val="en-US"/>
              </w:rPr>
              <w:drawing>
                <wp:inline distT="0" distB="0" distL="0" distR="0" wp14:anchorId="3F3BD260" wp14:editId="75027494">
                  <wp:extent cx="633095" cy="201930"/>
                  <wp:effectExtent l="0" t="0" r="0" b="7620"/>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633095" cy="201930"/>
                          </a:xfrm>
                          <a:prstGeom prst="rect">
                            <a:avLst/>
                          </a:prstGeom>
                          <a:noFill/>
                          <a:ln>
                            <a:noFill/>
                          </a:ln>
                        </pic:spPr>
                      </pic:pic>
                    </a:graphicData>
                  </a:graphic>
                </wp:inline>
              </w:drawing>
            </w:r>
            <w:r w:rsidRPr="000A07C5">
              <w:rPr>
                <w:rFonts w:ascii="Palatino Linotype" w:hAnsi="Palatino Linotype" w:cs="Times New Roman"/>
                <w:sz w:val="24"/>
                <w:szCs w:val="24"/>
              </w:rPr>
              <w:t>ta có công thức:</w:t>
            </w:r>
          </w:p>
          <w:p w:rsidR="00584DF5" w:rsidRPr="000A07C5" w:rsidRDefault="00584DF5" w:rsidP="000A07C5">
            <w:pPr>
              <w:spacing w:after="0" w:line="276" w:lineRule="auto"/>
              <w:ind w:firstLine="120"/>
              <w:jc w:val="center"/>
              <w:rPr>
                <w:rFonts w:ascii="Palatino Linotype" w:hAnsi="Palatino Linotype" w:cs="Times New Roman"/>
                <w:sz w:val="24"/>
                <w:szCs w:val="24"/>
              </w:rPr>
            </w:pPr>
            <w:r w:rsidRPr="000A07C5">
              <w:rPr>
                <w:rFonts w:ascii="Palatino Linotype" w:hAnsi="Palatino Linotype" w:cs="Times New Roman"/>
                <w:noProof/>
                <w:position w:val="-32"/>
                <w:sz w:val="24"/>
                <w:szCs w:val="24"/>
                <w:lang w:val="en-US"/>
              </w:rPr>
              <w:drawing>
                <wp:inline distT="0" distB="0" distL="0" distR="0" wp14:anchorId="7A3F4B72" wp14:editId="693E5404">
                  <wp:extent cx="2365375" cy="536575"/>
                  <wp:effectExtent l="0" t="0" r="0" b="0"/>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1269" cstate="print">
                            <a:extLst>
                              <a:ext uri="{28A0092B-C50C-407E-A947-70E740481C1C}">
                                <a14:useLocalDpi xmlns:a14="http://schemas.microsoft.com/office/drawing/2010/main" val="0"/>
                              </a:ext>
                            </a:extLst>
                          </a:blip>
                          <a:srcRect/>
                          <a:stretch>
                            <a:fillRect/>
                          </a:stretch>
                        </pic:blipFill>
                        <pic:spPr bwMode="auto">
                          <a:xfrm>
                            <a:off x="0" y="0"/>
                            <a:ext cx="2365375" cy="53657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584DF5" w:rsidRPr="000A07C5" w:rsidRDefault="00584DF5" w:rsidP="000A07C5">
            <w:pPr>
              <w:spacing w:after="0" w:line="276" w:lineRule="auto"/>
              <w:jc w:val="center"/>
              <w:rPr>
                <w:rFonts w:ascii="Palatino Linotype" w:hAnsi="Palatino Linotype"/>
                <w:noProof/>
                <w:sz w:val="24"/>
                <w:szCs w:val="24"/>
                <w:lang w:val="en-US" w:eastAsia="vi-VN"/>
              </w:rPr>
            </w:pPr>
            <w:r w:rsidRPr="000A07C5">
              <w:rPr>
                <w:rFonts w:ascii="Palatino Linotype" w:eastAsia="Calibri" w:hAnsi="Palatino Linotype" w:cs="Times New Roman"/>
                <w:b/>
                <w:noProof/>
                <w:color w:val="0000FF"/>
                <w:sz w:val="24"/>
                <w:szCs w:val="24"/>
                <w:lang w:val="pt-BR" w:eastAsia="vi-VN"/>
              </w:rPr>
              <w:t xml:space="preserve">   </w:t>
            </w:r>
            <w:r w:rsidRPr="000A07C5">
              <w:rPr>
                <w:rFonts w:ascii="Palatino Linotype" w:hAnsi="Palatino Linotype"/>
                <w:noProof/>
                <w:sz w:val="24"/>
                <w:szCs w:val="24"/>
                <w:lang w:val="en-US"/>
              </w:rPr>
              <w:drawing>
                <wp:inline distT="0" distB="0" distL="0" distR="0" wp14:anchorId="172A042F" wp14:editId="41EF33AD">
                  <wp:extent cx="2170377" cy="1565031"/>
                  <wp:effectExtent l="0" t="0" r="1905" b="0"/>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0"/>
                          <a:stretch>
                            <a:fillRect/>
                          </a:stretch>
                        </pic:blipFill>
                        <pic:spPr>
                          <a:xfrm>
                            <a:off x="0" y="0"/>
                            <a:ext cx="2186962" cy="1576991"/>
                          </a:xfrm>
                          <a:prstGeom prst="rect">
                            <a:avLst/>
                          </a:prstGeom>
                        </pic:spPr>
                      </pic:pic>
                    </a:graphicData>
                  </a:graphic>
                </wp:inline>
              </w:drawing>
            </w:r>
          </w:p>
        </w:tc>
      </w:tr>
    </w:tbl>
    <w:p w:rsidR="00584DF5" w:rsidRPr="000A07C5" w:rsidRDefault="00584DF5" w:rsidP="000A07C5">
      <w:pPr>
        <w:spacing w:after="0" w:line="276" w:lineRule="auto"/>
        <w:jc w:val="both"/>
        <w:rPr>
          <w:rFonts w:ascii="Palatino Linotype" w:hAnsi="Palatino Linotype" w:cs="Times New Roman"/>
          <w:b/>
          <w:bCs/>
          <w:color w:val="0000FF"/>
          <w:sz w:val="24"/>
          <w:szCs w:val="24"/>
        </w:rPr>
      </w:pPr>
      <w:r w:rsidRPr="000A07C5">
        <w:rPr>
          <w:rFonts w:ascii="Palatino Linotype" w:hAnsi="Palatino Linotype" w:cs="Times New Roman"/>
          <w:b/>
          <w:bCs/>
          <w:color w:val="0000FF"/>
          <w:sz w:val="24"/>
          <w:szCs w:val="24"/>
        </w:rPr>
        <w:t xml:space="preserve">3.3.3. Góc giữa hai đường thẳng </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584DF5" w:rsidRPr="000A07C5" w:rsidTr="00E149F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84DF5" w:rsidRPr="000A07C5" w:rsidRDefault="00584DF5"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84DF5" w:rsidRPr="000A07C5" w:rsidRDefault="00584DF5"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584DF5" w:rsidRPr="000A07C5" w:rsidTr="00E149F9">
        <w:tc>
          <w:tcPr>
            <w:tcW w:w="6492" w:type="dxa"/>
            <w:tcBorders>
              <w:top w:val="single" w:sz="4" w:space="0" w:color="auto"/>
              <w:left w:val="single" w:sz="4" w:space="0" w:color="auto"/>
              <w:bottom w:val="single" w:sz="4" w:space="0" w:color="auto"/>
              <w:right w:val="single" w:sz="4" w:space="0" w:color="auto"/>
            </w:tcBorders>
          </w:tcPr>
          <w:p w:rsidR="00584DF5" w:rsidRPr="000A07C5" w:rsidRDefault="00584DF5" w:rsidP="000A07C5">
            <w:pPr>
              <w:spacing w:after="0" w:line="276" w:lineRule="auto"/>
              <w:ind w:firstLine="176"/>
              <w:jc w:val="both"/>
              <w:rPr>
                <w:rFonts w:ascii="Palatino Linotype" w:hAnsi="Palatino Linotype" w:cs="Times New Roman"/>
                <w:b/>
                <w:bCs/>
                <w:sz w:val="24"/>
                <w:szCs w:val="24"/>
              </w:rPr>
            </w:pPr>
            <w:r w:rsidRPr="000A07C5">
              <w:rPr>
                <w:rFonts w:ascii="Palatino Linotype" w:hAnsi="Palatino Linotype" w:cs="Times New Roman"/>
                <w:bCs/>
                <w:sz w:val="24"/>
                <w:szCs w:val="24"/>
              </w:rPr>
              <w:t>C</w:t>
            </w:r>
            <w:r w:rsidRPr="000A07C5">
              <w:rPr>
                <w:rFonts w:ascii="Palatino Linotype" w:hAnsi="Palatino Linotype" w:cs="Times New Roman"/>
                <w:sz w:val="24"/>
                <w:szCs w:val="24"/>
              </w:rPr>
              <w:t>ho hai đường thẳng :</w:t>
            </w:r>
          </w:p>
          <w:p w:rsidR="00584DF5" w:rsidRPr="000A07C5" w:rsidRDefault="00584DF5" w:rsidP="000A07C5">
            <w:pPr>
              <w:spacing w:after="0" w:line="276" w:lineRule="auto"/>
              <w:ind w:firstLine="120"/>
              <w:jc w:val="center"/>
              <w:rPr>
                <w:rFonts w:ascii="Palatino Linotype" w:hAnsi="Palatino Linotype" w:cs="Times New Roman"/>
                <w:sz w:val="24"/>
                <w:szCs w:val="24"/>
              </w:rPr>
            </w:pPr>
            <w:r w:rsidRPr="000A07C5">
              <w:rPr>
                <w:rFonts w:ascii="Palatino Linotype" w:hAnsi="Palatino Linotype" w:cs="Times New Roman"/>
                <w:noProof/>
                <w:position w:val="-58"/>
                <w:sz w:val="24"/>
                <w:szCs w:val="24"/>
                <w:lang w:val="en-US"/>
              </w:rPr>
              <w:drawing>
                <wp:inline distT="0" distB="0" distL="0" distR="0" wp14:anchorId="26DA3AFB" wp14:editId="1D157B8A">
                  <wp:extent cx="2004695" cy="808990"/>
                  <wp:effectExtent l="0" t="0" r="0" b="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2004695" cy="808990"/>
                          </a:xfrm>
                          <a:prstGeom prst="rect">
                            <a:avLst/>
                          </a:prstGeom>
                          <a:noFill/>
                          <a:ln>
                            <a:noFill/>
                          </a:ln>
                        </pic:spPr>
                      </pic:pic>
                    </a:graphicData>
                  </a:graphic>
                </wp:inline>
              </w:drawing>
            </w:r>
          </w:p>
          <w:p w:rsidR="00584DF5" w:rsidRPr="000A07C5" w:rsidRDefault="00584DF5" w:rsidP="000A07C5">
            <w:pPr>
              <w:spacing w:after="0" w:line="276" w:lineRule="auto"/>
              <w:ind w:firstLine="120"/>
              <w:jc w:val="center"/>
              <w:rPr>
                <w:rFonts w:ascii="Palatino Linotype" w:hAnsi="Palatino Linotype" w:cs="Times New Roman"/>
                <w:sz w:val="24"/>
                <w:szCs w:val="24"/>
              </w:rPr>
            </w:pPr>
            <w:r w:rsidRPr="000A07C5">
              <w:rPr>
                <w:rFonts w:ascii="Palatino Linotype" w:hAnsi="Palatino Linotype" w:cs="Times New Roman"/>
                <w:sz w:val="24"/>
                <w:szCs w:val="24"/>
              </w:rPr>
              <w:t xml:space="preserve">Gọi </w:t>
            </w:r>
            <w:r w:rsidRPr="000A07C5">
              <w:rPr>
                <w:rFonts w:ascii="Palatino Linotype" w:hAnsi="Palatino Linotype" w:cs="Times New Roman"/>
                <w:noProof/>
                <w:position w:val="-10"/>
                <w:sz w:val="24"/>
                <w:szCs w:val="24"/>
                <w:lang w:val="en-US"/>
              </w:rPr>
              <w:drawing>
                <wp:inline distT="0" distB="0" distL="0" distR="0" wp14:anchorId="5C311421" wp14:editId="61DE1C43">
                  <wp:extent cx="149225" cy="167005"/>
                  <wp:effectExtent l="0" t="0" r="3175" b="4445"/>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sz w:val="24"/>
                <w:szCs w:val="24"/>
              </w:rPr>
              <w:t xml:space="preserve"> là góc giữa hai mặt phẳng </w:t>
            </w:r>
            <w:r w:rsidRPr="000A07C5">
              <w:rPr>
                <w:rFonts w:ascii="Palatino Linotype" w:hAnsi="Palatino Linotype" w:cs="Times New Roman"/>
                <w:noProof/>
                <w:position w:val="-14"/>
                <w:sz w:val="24"/>
                <w:szCs w:val="24"/>
                <w:lang w:val="en-US"/>
              </w:rPr>
              <w:drawing>
                <wp:inline distT="0" distB="0" distL="0" distR="0" wp14:anchorId="20EF3439" wp14:editId="13B3282E">
                  <wp:extent cx="729615" cy="255270"/>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729615" cy="255270"/>
                          </a:xfrm>
                          <a:prstGeom prst="rect">
                            <a:avLst/>
                          </a:prstGeom>
                          <a:noFill/>
                          <a:ln>
                            <a:noFill/>
                          </a:ln>
                        </pic:spPr>
                      </pic:pic>
                    </a:graphicData>
                  </a:graphic>
                </wp:inline>
              </w:drawing>
            </w:r>
            <w:r w:rsidRPr="000A07C5">
              <w:rPr>
                <w:rFonts w:ascii="Palatino Linotype" w:hAnsi="Palatino Linotype" w:cs="Times New Roman"/>
                <w:sz w:val="24"/>
                <w:szCs w:val="24"/>
              </w:rPr>
              <w:t xml:space="preserve">ta có công thức: </w:t>
            </w:r>
            <w:r w:rsidRPr="000A07C5">
              <w:rPr>
                <w:rFonts w:ascii="Palatino Linotype" w:hAnsi="Palatino Linotype" w:cs="Times New Roman"/>
                <w:noProof/>
                <w:position w:val="-32"/>
                <w:sz w:val="24"/>
                <w:szCs w:val="24"/>
                <w:lang w:val="en-US"/>
              </w:rPr>
              <w:drawing>
                <wp:inline distT="0" distB="0" distL="0" distR="0" wp14:anchorId="5B192C66" wp14:editId="6FC92E07">
                  <wp:extent cx="2312670" cy="536575"/>
                  <wp:effectExtent l="0" t="0" r="0"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2312670" cy="53657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584DF5" w:rsidRPr="000A07C5" w:rsidRDefault="00584DF5" w:rsidP="000A07C5">
            <w:pPr>
              <w:spacing w:after="0" w:line="276" w:lineRule="auto"/>
              <w:jc w:val="center"/>
              <w:rPr>
                <w:rFonts w:ascii="Palatino Linotype" w:hAnsi="Palatino Linotype"/>
                <w:noProof/>
                <w:sz w:val="24"/>
                <w:szCs w:val="24"/>
                <w:lang w:val="en-US" w:eastAsia="vi-VN"/>
              </w:rPr>
            </w:pPr>
            <w:r w:rsidRPr="000A07C5">
              <w:rPr>
                <w:rFonts w:ascii="Palatino Linotype" w:eastAsia="Calibri" w:hAnsi="Palatino Linotype" w:cs="Times New Roman"/>
                <w:b/>
                <w:noProof/>
                <w:color w:val="0000FF"/>
                <w:sz w:val="24"/>
                <w:szCs w:val="24"/>
                <w:lang w:val="pt-BR" w:eastAsia="vi-VN"/>
              </w:rPr>
              <w:t xml:space="preserve">   </w:t>
            </w:r>
            <w:r w:rsidRPr="000A07C5">
              <w:rPr>
                <w:rFonts w:ascii="Palatino Linotype" w:hAnsi="Palatino Linotype"/>
                <w:noProof/>
                <w:sz w:val="24"/>
                <w:szCs w:val="24"/>
                <w:lang w:val="en-US"/>
              </w:rPr>
              <w:drawing>
                <wp:inline distT="0" distB="0" distL="0" distR="0" wp14:anchorId="13F7AEBE" wp14:editId="1FF76D97">
                  <wp:extent cx="2075704" cy="1608992"/>
                  <wp:effectExtent l="0" t="0" r="1270" b="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5"/>
                          <a:stretch>
                            <a:fillRect/>
                          </a:stretch>
                        </pic:blipFill>
                        <pic:spPr>
                          <a:xfrm>
                            <a:off x="0" y="0"/>
                            <a:ext cx="2084073" cy="1615479"/>
                          </a:xfrm>
                          <a:prstGeom prst="rect">
                            <a:avLst/>
                          </a:prstGeom>
                        </pic:spPr>
                      </pic:pic>
                    </a:graphicData>
                  </a:graphic>
                </wp:inline>
              </w:drawing>
            </w:r>
          </w:p>
        </w:tc>
      </w:tr>
    </w:tbl>
    <w:p w:rsidR="00A7666F" w:rsidRPr="00C370C9" w:rsidRDefault="00584DF5" w:rsidP="0085728A">
      <w:pPr>
        <w:pStyle w:val="Heading3"/>
        <w:rPr>
          <w:rFonts w:ascii="Palatino Linotype" w:hAnsi="Palatino Linotype"/>
          <w:bCs w:val="0"/>
          <w:color w:val="0000FF"/>
          <w:sz w:val="24"/>
          <w:szCs w:val="24"/>
          <w:lang w:val="vi-VN"/>
        </w:rPr>
      </w:pPr>
      <w:bookmarkStart w:id="71" w:name="_Toc524253113"/>
      <w:r w:rsidRPr="00C370C9">
        <w:rPr>
          <w:rFonts w:ascii="Palatino Linotype" w:hAnsi="Palatino Linotype"/>
          <w:bCs w:val="0"/>
          <w:color w:val="0000FF"/>
          <w:sz w:val="24"/>
          <w:szCs w:val="24"/>
          <w:lang w:val="vi-VN"/>
        </w:rPr>
        <w:t>3.4</w:t>
      </w:r>
      <w:r w:rsidRPr="00980019">
        <w:rPr>
          <w:rFonts w:ascii="Palatino Linotype" w:hAnsi="Palatino Linotype"/>
          <w:bCs w:val="0"/>
          <w:color w:val="0000FF"/>
          <w:sz w:val="24"/>
          <w:szCs w:val="24"/>
          <w:lang w:val="vi-VN"/>
        </w:rPr>
        <w:t xml:space="preserve">. </w:t>
      </w:r>
      <w:hyperlink r:id="rId1276" w:history="1">
        <w:r w:rsidRPr="00980019">
          <w:rPr>
            <w:rStyle w:val="Hyperlink"/>
            <w:rFonts w:ascii="Palatino Linotype" w:hAnsi="Palatino Linotype"/>
            <w:bCs w:val="0"/>
            <w:sz w:val="24"/>
            <w:szCs w:val="24"/>
            <w:u w:val="none"/>
            <w:lang w:val="vi-VN"/>
          </w:rPr>
          <w:t>Khoảng cách</w:t>
        </w:r>
        <w:bookmarkEnd w:id="71"/>
      </w:hyperlink>
    </w:p>
    <w:p w:rsidR="00C95FE1" w:rsidRPr="000A07C5" w:rsidRDefault="00C95FE1" w:rsidP="000A07C5">
      <w:pPr>
        <w:spacing w:after="0" w:line="276" w:lineRule="auto"/>
        <w:jc w:val="both"/>
        <w:rPr>
          <w:rFonts w:ascii="Palatino Linotype" w:hAnsi="Palatino Linotype" w:cs="Times New Roman"/>
          <w:b/>
          <w:bCs/>
          <w:color w:val="0000FF"/>
          <w:sz w:val="24"/>
          <w:szCs w:val="24"/>
        </w:rPr>
      </w:pPr>
      <w:r w:rsidRPr="000A07C5">
        <w:rPr>
          <w:rFonts w:ascii="Palatino Linotype" w:hAnsi="Palatino Linotype" w:cs="Times New Roman"/>
          <w:b/>
          <w:bCs/>
          <w:color w:val="0000FF"/>
          <w:sz w:val="24"/>
          <w:szCs w:val="24"/>
        </w:rPr>
        <w:t>3.4.1. Khoảng cách từ một điểm đến một mặt phẳng</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C95FE1" w:rsidRPr="000A07C5" w:rsidTr="00E149F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95FE1" w:rsidRPr="000A07C5" w:rsidRDefault="00C95FE1"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95FE1" w:rsidRPr="000A07C5" w:rsidRDefault="00C95FE1"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95FE1" w:rsidRPr="000A07C5" w:rsidTr="00E149F9">
        <w:tc>
          <w:tcPr>
            <w:tcW w:w="6492" w:type="dxa"/>
            <w:tcBorders>
              <w:top w:val="single" w:sz="4" w:space="0" w:color="auto"/>
              <w:left w:val="single" w:sz="4" w:space="0" w:color="auto"/>
              <w:bottom w:val="single" w:sz="4" w:space="0" w:color="auto"/>
              <w:right w:val="single" w:sz="4" w:space="0" w:color="auto"/>
            </w:tcBorders>
          </w:tcPr>
          <w:p w:rsidR="00C95FE1" w:rsidRPr="000A07C5" w:rsidRDefault="00C95FE1" w:rsidP="000A07C5">
            <w:pPr>
              <w:spacing w:after="0" w:line="276" w:lineRule="auto"/>
              <w:ind w:firstLine="176"/>
              <w:jc w:val="both"/>
              <w:rPr>
                <w:rFonts w:ascii="Palatino Linotype" w:hAnsi="Palatino Linotype" w:cs="Times New Roman"/>
                <w:b/>
                <w:bCs/>
                <w:sz w:val="24"/>
                <w:szCs w:val="24"/>
              </w:rPr>
            </w:pPr>
            <w:r w:rsidRPr="000A07C5">
              <w:rPr>
                <w:rFonts w:ascii="Palatino Linotype" w:hAnsi="Palatino Linotype" w:cs="Times New Roman"/>
                <w:b/>
                <w:bCs/>
                <w:sz w:val="24"/>
                <w:szCs w:val="24"/>
              </w:rPr>
              <w:lastRenderedPageBreak/>
              <w:t>C</w:t>
            </w:r>
            <w:r w:rsidRPr="000A07C5">
              <w:rPr>
                <w:rFonts w:ascii="Palatino Linotype" w:hAnsi="Palatino Linotype" w:cs="Times New Roman"/>
                <w:sz w:val="24"/>
                <w:szCs w:val="24"/>
              </w:rPr>
              <w:t xml:space="preserve">ho mặt phẳng </w:t>
            </w:r>
            <w:r w:rsidRPr="000A07C5">
              <w:rPr>
                <w:rFonts w:ascii="Palatino Linotype" w:hAnsi="Palatino Linotype" w:cs="Times New Roman"/>
                <w:noProof/>
                <w:position w:val="-10"/>
                <w:sz w:val="24"/>
                <w:szCs w:val="24"/>
                <w:lang w:val="en-US"/>
              </w:rPr>
              <w:drawing>
                <wp:inline distT="0" distB="0" distL="0" distR="0" wp14:anchorId="7E0C63B0" wp14:editId="3C59532B">
                  <wp:extent cx="1771650" cy="20002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1771650" cy="200025"/>
                          </a:xfrm>
                          <a:prstGeom prst="rect">
                            <a:avLst/>
                          </a:prstGeom>
                          <a:noFill/>
                          <a:ln>
                            <a:noFill/>
                          </a:ln>
                        </pic:spPr>
                      </pic:pic>
                    </a:graphicData>
                  </a:graphic>
                </wp:inline>
              </w:drawing>
            </w:r>
            <w:r w:rsidR="00E149F9">
              <w:rPr>
                <w:rFonts w:ascii="Palatino Linotype" w:hAnsi="Palatino Linotype" w:cs="Times New Roman"/>
                <w:sz w:val="24"/>
                <w:szCs w:val="24"/>
                <w:lang w:val="en-US"/>
              </w:rPr>
              <w:t xml:space="preserve"> </w:t>
            </w:r>
            <w:r w:rsidRPr="000A07C5">
              <w:rPr>
                <w:rFonts w:ascii="Palatino Linotype" w:hAnsi="Palatino Linotype" w:cs="Times New Roman"/>
                <w:sz w:val="24"/>
                <w:szCs w:val="24"/>
              </w:rPr>
              <w:t xml:space="preserve">và điểm </w:t>
            </w:r>
            <w:r w:rsidRPr="000A07C5">
              <w:rPr>
                <w:rFonts w:ascii="Palatino Linotype" w:hAnsi="Palatino Linotype" w:cs="Times New Roman"/>
                <w:noProof/>
                <w:position w:val="-14"/>
                <w:sz w:val="24"/>
                <w:szCs w:val="24"/>
                <w:lang w:val="en-US"/>
              </w:rPr>
              <w:drawing>
                <wp:inline distT="0" distB="0" distL="0" distR="0" wp14:anchorId="49D878C1" wp14:editId="109D5FAE">
                  <wp:extent cx="847725" cy="257175"/>
                  <wp:effectExtent l="0" t="0" r="9525"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p w:rsidR="00C95FE1" w:rsidRPr="000A07C5" w:rsidRDefault="00C95FE1" w:rsidP="000A07C5">
            <w:pPr>
              <w:spacing w:after="0" w:line="276" w:lineRule="auto"/>
              <w:ind w:firstLine="176"/>
              <w:jc w:val="both"/>
              <w:rPr>
                <w:rFonts w:ascii="Palatino Linotype" w:hAnsi="Palatino Linotype" w:cs="Times New Roman"/>
                <w:sz w:val="24"/>
                <w:szCs w:val="24"/>
              </w:rPr>
            </w:pPr>
            <w:r w:rsidRPr="000A07C5">
              <w:rPr>
                <w:rFonts w:ascii="Palatino Linotype" w:hAnsi="Palatino Linotype" w:cs="Times New Roman"/>
                <w:sz w:val="24"/>
                <w:szCs w:val="24"/>
              </w:rPr>
              <w:t xml:space="preserve">Khoảng cách từ điểm </w:t>
            </w:r>
            <w:r w:rsidRPr="000A07C5">
              <w:rPr>
                <w:rFonts w:ascii="Palatino Linotype" w:hAnsi="Palatino Linotype" w:cs="Times New Roman"/>
                <w:noProof/>
                <w:position w:val="-14"/>
                <w:sz w:val="24"/>
                <w:szCs w:val="24"/>
                <w:lang w:val="en-US"/>
              </w:rPr>
              <w:drawing>
                <wp:inline distT="0" distB="0" distL="0" distR="0" wp14:anchorId="006C4858" wp14:editId="551FF8F0">
                  <wp:extent cx="238125" cy="257175"/>
                  <wp:effectExtent l="0" t="0" r="9525"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0A07C5">
              <w:rPr>
                <w:rFonts w:ascii="Palatino Linotype" w:hAnsi="Palatino Linotype" w:cs="Times New Roman"/>
                <w:sz w:val="24"/>
                <w:szCs w:val="24"/>
              </w:rPr>
              <w:t xml:space="preserve"> đến mặt phẳng </w:t>
            </w:r>
            <w:r w:rsidRPr="000A07C5">
              <w:rPr>
                <w:rFonts w:ascii="Palatino Linotype" w:hAnsi="Palatino Linotype" w:cs="Times New Roman"/>
                <w:noProof/>
                <w:position w:val="-10"/>
                <w:sz w:val="24"/>
                <w:szCs w:val="24"/>
                <w:lang w:val="en-US"/>
              </w:rPr>
              <w:drawing>
                <wp:inline distT="0" distB="0" distL="0" distR="0" wp14:anchorId="469DE608" wp14:editId="328E93DA">
                  <wp:extent cx="238125" cy="200025"/>
                  <wp:effectExtent l="0" t="0" r="9525"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0A07C5">
              <w:rPr>
                <w:rFonts w:ascii="Palatino Linotype" w:hAnsi="Palatino Linotype" w:cs="Times New Roman"/>
                <w:sz w:val="24"/>
                <w:szCs w:val="24"/>
              </w:rPr>
              <w:t xml:space="preserve"> được tính bởi :                       </w:t>
            </w:r>
          </w:p>
          <w:p w:rsidR="00C95FE1" w:rsidRPr="000A07C5" w:rsidRDefault="00C95FE1" w:rsidP="000A07C5">
            <w:pPr>
              <w:spacing w:after="0" w:line="276" w:lineRule="auto"/>
              <w:ind w:firstLine="120"/>
              <w:jc w:val="center"/>
              <w:rPr>
                <w:rFonts w:ascii="Palatino Linotype" w:hAnsi="Palatino Linotype" w:cs="Times New Roman"/>
                <w:sz w:val="24"/>
                <w:szCs w:val="24"/>
              </w:rPr>
            </w:pPr>
            <w:r w:rsidRPr="000A07C5">
              <w:rPr>
                <w:rFonts w:ascii="Palatino Linotype" w:hAnsi="Palatino Linotype" w:cs="Times New Roman"/>
                <w:noProof/>
                <w:position w:val="-32"/>
                <w:sz w:val="24"/>
                <w:szCs w:val="24"/>
                <w:lang w:val="en-US"/>
              </w:rPr>
              <w:drawing>
                <wp:inline distT="0" distB="0" distL="0" distR="0" wp14:anchorId="22CAEEF5" wp14:editId="5E3E01E5">
                  <wp:extent cx="2152650" cy="5334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2152650" cy="53340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95FE1" w:rsidRPr="000A07C5" w:rsidRDefault="00C95FE1" w:rsidP="000A07C5">
            <w:pPr>
              <w:spacing w:after="0" w:line="276" w:lineRule="auto"/>
              <w:jc w:val="center"/>
              <w:rPr>
                <w:rFonts w:ascii="Palatino Linotype" w:hAnsi="Palatino Linotype"/>
                <w:noProof/>
                <w:sz w:val="24"/>
                <w:szCs w:val="24"/>
                <w:lang w:val="en-US" w:eastAsia="vi-VN"/>
              </w:rPr>
            </w:pPr>
            <w:r w:rsidRPr="000A07C5">
              <w:rPr>
                <w:rFonts w:ascii="Palatino Linotype" w:hAnsi="Palatino Linotype"/>
                <w:noProof/>
                <w:sz w:val="24"/>
                <w:szCs w:val="24"/>
                <w:lang w:val="en-US"/>
              </w:rPr>
              <w:drawing>
                <wp:inline distT="0" distB="0" distL="0" distR="0" wp14:anchorId="0BDBA6AE" wp14:editId="049617B0">
                  <wp:extent cx="2170430" cy="1123315"/>
                  <wp:effectExtent l="0" t="0" r="1270" b="63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2"/>
                          <a:stretch>
                            <a:fillRect/>
                          </a:stretch>
                        </pic:blipFill>
                        <pic:spPr>
                          <a:xfrm>
                            <a:off x="0" y="0"/>
                            <a:ext cx="2170430" cy="1123315"/>
                          </a:xfrm>
                          <a:prstGeom prst="rect">
                            <a:avLst/>
                          </a:prstGeom>
                        </pic:spPr>
                      </pic:pic>
                    </a:graphicData>
                  </a:graphic>
                </wp:inline>
              </w:drawing>
            </w:r>
            <w:r w:rsidRPr="000A07C5">
              <w:rPr>
                <w:rFonts w:ascii="Palatino Linotype" w:eastAsia="Calibri" w:hAnsi="Palatino Linotype" w:cs="Times New Roman"/>
                <w:b/>
                <w:noProof/>
                <w:color w:val="0000FF"/>
                <w:sz w:val="24"/>
                <w:szCs w:val="24"/>
                <w:lang w:val="pt-BR" w:eastAsia="vi-VN"/>
              </w:rPr>
              <w:t xml:space="preserve">   </w:t>
            </w:r>
          </w:p>
        </w:tc>
      </w:tr>
    </w:tbl>
    <w:p w:rsidR="00C95FE1" w:rsidRPr="000A07C5" w:rsidRDefault="00C95FE1" w:rsidP="000A07C5">
      <w:pPr>
        <w:spacing w:after="0" w:line="276" w:lineRule="auto"/>
        <w:jc w:val="both"/>
        <w:rPr>
          <w:rFonts w:ascii="Palatino Linotype" w:hAnsi="Palatino Linotype" w:cs="Times New Roman"/>
          <w:b/>
          <w:bCs/>
          <w:color w:val="0000FF"/>
          <w:sz w:val="24"/>
          <w:szCs w:val="24"/>
        </w:rPr>
      </w:pPr>
      <w:r w:rsidRPr="000A07C5">
        <w:rPr>
          <w:rFonts w:ascii="Palatino Linotype" w:hAnsi="Palatino Linotype" w:cs="Times New Roman"/>
          <w:b/>
          <w:bCs/>
          <w:color w:val="0000FF"/>
          <w:sz w:val="24"/>
          <w:szCs w:val="24"/>
        </w:rPr>
        <w:t>3.4.2. Khoảng cách từ một điểm đến một đường thẳng</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C95FE1" w:rsidRPr="000A07C5" w:rsidTr="00E149F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95FE1" w:rsidRPr="000A07C5" w:rsidRDefault="00C95FE1"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95FE1" w:rsidRPr="000A07C5" w:rsidRDefault="00C95FE1"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95FE1" w:rsidRPr="000A07C5" w:rsidTr="00E149F9">
        <w:tc>
          <w:tcPr>
            <w:tcW w:w="6492" w:type="dxa"/>
            <w:tcBorders>
              <w:top w:val="single" w:sz="4" w:space="0" w:color="auto"/>
              <w:left w:val="single" w:sz="4" w:space="0" w:color="auto"/>
              <w:bottom w:val="single" w:sz="4" w:space="0" w:color="auto"/>
              <w:right w:val="single" w:sz="4" w:space="0" w:color="auto"/>
            </w:tcBorders>
          </w:tcPr>
          <w:p w:rsidR="00C95FE1" w:rsidRPr="000A07C5" w:rsidRDefault="00C95FE1" w:rsidP="000A07C5">
            <w:pPr>
              <w:spacing w:after="0" w:line="276" w:lineRule="auto"/>
              <w:ind w:firstLine="176"/>
              <w:jc w:val="both"/>
              <w:rPr>
                <w:rFonts w:ascii="Palatino Linotype" w:hAnsi="Palatino Linotype" w:cs="Times New Roman"/>
                <w:sz w:val="24"/>
                <w:szCs w:val="24"/>
              </w:rPr>
            </w:pPr>
            <w:r w:rsidRPr="000A07C5">
              <w:rPr>
                <w:rFonts w:ascii="Palatino Linotype" w:hAnsi="Palatino Linotype" w:cs="Times New Roman"/>
                <w:bCs/>
                <w:sz w:val="24"/>
                <w:szCs w:val="24"/>
              </w:rPr>
              <w:t>C</w:t>
            </w:r>
            <w:r w:rsidRPr="000A07C5">
              <w:rPr>
                <w:rFonts w:ascii="Palatino Linotype" w:hAnsi="Palatino Linotype" w:cs="Times New Roman"/>
                <w:sz w:val="24"/>
                <w:szCs w:val="24"/>
              </w:rPr>
              <w:t xml:space="preserve">ho đường thẳng </w:t>
            </w:r>
            <w:r w:rsidRPr="000A07C5">
              <w:rPr>
                <w:rFonts w:ascii="Palatino Linotype" w:hAnsi="Palatino Linotype" w:cs="Times New Roman"/>
                <w:noProof/>
                <w:position w:val="-10"/>
                <w:sz w:val="24"/>
                <w:szCs w:val="24"/>
                <w:lang w:val="en-US"/>
              </w:rPr>
              <w:drawing>
                <wp:inline distT="0" distB="0" distL="0" distR="0" wp14:anchorId="44E27F3A" wp14:editId="4037B900">
                  <wp:extent cx="238125" cy="200025"/>
                  <wp:effectExtent l="0" t="0" r="9525" b="9525"/>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0A07C5">
              <w:rPr>
                <w:rFonts w:ascii="Palatino Linotype" w:hAnsi="Palatino Linotype" w:cs="Times New Roman"/>
                <w:sz w:val="24"/>
                <w:szCs w:val="24"/>
              </w:rPr>
              <w:t xml:space="preserve"> đi qua điểm </w:t>
            </w:r>
            <w:r w:rsidRPr="000A07C5">
              <w:rPr>
                <w:rFonts w:ascii="Palatino Linotype" w:hAnsi="Palatino Linotype" w:cs="Times New Roman"/>
                <w:noProof/>
                <w:position w:val="-14"/>
                <w:sz w:val="24"/>
                <w:szCs w:val="24"/>
                <w:lang w:val="en-US"/>
              </w:rPr>
              <w:drawing>
                <wp:inline distT="0" distB="0" distL="0" distR="0" wp14:anchorId="34C1022D" wp14:editId="6B7D55A2">
                  <wp:extent cx="847725" cy="25717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0A07C5">
              <w:rPr>
                <w:rFonts w:ascii="Palatino Linotype" w:hAnsi="Palatino Linotype" w:cs="Times New Roman"/>
                <w:sz w:val="24"/>
                <w:szCs w:val="24"/>
              </w:rPr>
              <w:t xml:space="preserve"> và có VTCP </w:t>
            </w:r>
            <w:r w:rsidRPr="000A07C5">
              <w:rPr>
                <w:rFonts w:ascii="Palatino Linotype" w:hAnsi="Palatino Linotype" w:cs="Times New Roman"/>
                <w:noProof/>
                <w:position w:val="-10"/>
                <w:sz w:val="24"/>
                <w:szCs w:val="24"/>
                <w:lang w:val="en-US"/>
              </w:rPr>
              <w:drawing>
                <wp:inline distT="0" distB="0" distL="0" distR="0" wp14:anchorId="424B0729" wp14:editId="535E8B88">
                  <wp:extent cx="714375" cy="266700"/>
                  <wp:effectExtent l="0" t="0" r="952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sidRPr="000A07C5">
              <w:rPr>
                <w:rFonts w:ascii="Palatino Linotype" w:hAnsi="Palatino Linotype" w:cs="Times New Roman"/>
                <w:sz w:val="24"/>
                <w:szCs w:val="24"/>
              </w:rPr>
              <w:t>. Khi đó khoảng cách từ điểm M</w:t>
            </w:r>
            <w:r w:rsidRPr="000A07C5">
              <w:rPr>
                <w:rFonts w:ascii="Palatino Linotype" w:hAnsi="Palatino Linotype" w:cs="Times New Roman"/>
                <w:sz w:val="24"/>
                <w:szCs w:val="24"/>
                <w:vertAlign w:val="subscript"/>
              </w:rPr>
              <w:t>1</w:t>
            </w:r>
            <w:r w:rsidRPr="000A07C5">
              <w:rPr>
                <w:rFonts w:ascii="Palatino Linotype" w:hAnsi="Palatino Linotype" w:cs="Times New Roman"/>
                <w:sz w:val="24"/>
                <w:szCs w:val="24"/>
              </w:rPr>
              <w:t xml:space="preserve"> đến </w:t>
            </w:r>
            <w:r w:rsidRPr="000A07C5">
              <w:rPr>
                <w:rFonts w:ascii="Palatino Linotype" w:hAnsi="Palatino Linotype" w:cs="Times New Roman"/>
                <w:noProof/>
                <w:position w:val="-10"/>
                <w:sz w:val="24"/>
                <w:szCs w:val="24"/>
                <w:lang w:val="en-US"/>
              </w:rPr>
              <w:drawing>
                <wp:inline distT="0" distB="0" distL="0" distR="0" wp14:anchorId="6D1BBFDD" wp14:editId="5C9C6ADC">
                  <wp:extent cx="238125" cy="20002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0A07C5">
              <w:rPr>
                <w:rFonts w:ascii="Palatino Linotype" w:hAnsi="Palatino Linotype" w:cs="Times New Roman"/>
                <w:sz w:val="24"/>
                <w:szCs w:val="24"/>
              </w:rPr>
              <w:t xml:space="preserve"> được tính bởi công thức:</w:t>
            </w:r>
          </w:p>
          <w:p w:rsidR="00C95FE1" w:rsidRPr="000A07C5" w:rsidRDefault="00C95FE1"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position w:val="-48"/>
                <w:sz w:val="24"/>
                <w:szCs w:val="24"/>
                <w:lang w:val="en-US"/>
              </w:rPr>
              <w:drawing>
                <wp:inline distT="0" distB="0" distL="0" distR="0" wp14:anchorId="77BC5136" wp14:editId="0E8475E9">
                  <wp:extent cx="1485900" cy="714375"/>
                  <wp:effectExtent l="0" t="0" r="0"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485900" cy="71437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95FE1" w:rsidRPr="000A07C5" w:rsidRDefault="00C95FE1" w:rsidP="000A07C5">
            <w:pPr>
              <w:spacing w:after="0" w:line="276" w:lineRule="auto"/>
              <w:jc w:val="center"/>
              <w:rPr>
                <w:rFonts w:ascii="Palatino Linotype" w:hAnsi="Palatino Linotype"/>
                <w:noProof/>
                <w:sz w:val="24"/>
                <w:szCs w:val="24"/>
                <w:lang w:val="en-US" w:eastAsia="vi-VN"/>
              </w:rPr>
            </w:pPr>
            <w:r w:rsidRPr="000A07C5">
              <w:rPr>
                <w:rFonts w:ascii="Palatino Linotype" w:hAnsi="Palatino Linotype"/>
                <w:noProof/>
                <w:sz w:val="24"/>
                <w:szCs w:val="24"/>
                <w:lang w:val="en-US"/>
              </w:rPr>
              <w:drawing>
                <wp:inline distT="0" distB="0" distL="0" distR="0" wp14:anchorId="0AAC37B3" wp14:editId="0BE18F85">
                  <wp:extent cx="2170430" cy="718185"/>
                  <wp:effectExtent l="0" t="0" r="1270" b="571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8"/>
                          <a:stretch>
                            <a:fillRect/>
                          </a:stretch>
                        </pic:blipFill>
                        <pic:spPr>
                          <a:xfrm>
                            <a:off x="0" y="0"/>
                            <a:ext cx="2170430" cy="718185"/>
                          </a:xfrm>
                          <a:prstGeom prst="rect">
                            <a:avLst/>
                          </a:prstGeom>
                        </pic:spPr>
                      </pic:pic>
                    </a:graphicData>
                  </a:graphic>
                </wp:inline>
              </w:drawing>
            </w:r>
            <w:r w:rsidRPr="000A07C5">
              <w:rPr>
                <w:rFonts w:ascii="Palatino Linotype" w:eastAsia="Calibri" w:hAnsi="Palatino Linotype" w:cs="Times New Roman"/>
                <w:b/>
                <w:noProof/>
                <w:color w:val="0000FF"/>
                <w:sz w:val="24"/>
                <w:szCs w:val="24"/>
                <w:lang w:val="pt-BR" w:eastAsia="vi-VN"/>
              </w:rPr>
              <w:t xml:space="preserve">   </w:t>
            </w:r>
          </w:p>
        </w:tc>
      </w:tr>
    </w:tbl>
    <w:p w:rsidR="00C95FE1" w:rsidRPr="000A07C5" w:rsidRDefault="00C95FE1" w:rsidP="000A07C5">
      <w:pPr>
        <w:spacing w:after="0" w:line="276" w:lineRule="auto"/>
        <w:jc w:val="both"/>
        <w:rPr>
          <w:rFonts w:ascii="Palatino Linotype" w:hAnsi="Palatino Linotype" w:cs="Times New Roman"/>
          <w:b/>
          <w:bCs/>
          <w:color w:val="0000FF"/>
          <w:sz w:val="24"/>
          <w:szCs w:val="24"/>
        </w:rPr>
      </w:pPr>
      <w:r w:rsidRPr="000A07C5">
        <w:rPr>
          <w:rFonts w:ascii="Palatino Linotype" w:hAnsi="Palatino Linotype" w:cs="Times New Roman"/>
          <w:b/>
          <w:bCs/>
          <w:color w:val="0000FF"/>
          <w:sz w:val="24"/>
          <w:szCs w:val="24"/>
        </w:rPr>
        <w:t>3.4.3. Khoảng cách giữa đường thẳng chéo nhau</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C95FE1" w:rsidRPr="000A07C5" w:rsidTr="00E149F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95FE1" w:rsidRPr="000A07C5" w:rsidRDefault="00C95FE1"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95FE1" w:rsidRPr="000A07C5" w:rsidRDefault="00C95FE1"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95FE1" w:rsidRPr="000A07C5" w:rsidTr="00E149F9">
        <w:tc>
          <w:tcPr>
            <w:tcW w:w="6492" w:type="dxa"/>
            <w:tcBorders>
              <w:top w:val="single" w:sz="4" w:space="0" w:color="auto"/>
              <w:left w:val="single" w:sz="4" w:space="0" w:color="auto"/>
              <w:bottom w:val="single" w:sz="4" w:space="0" w:color="auto"/>
              <w:right w:val="single" w:sz="4" w:space="0" w:color="auto"/>
            </w:tcBorders>
          </w:tcPr>
          <w:p w:rsidR="00C95FE1" w:rsidRPr="000A07C5" w:rsidRDefault="00C95FE1" w:rsidP="000A07C5">
            <w:pPr>
              <w:spacing w:after="0" w:line="276" w:lineRule="auto"/>
              <w:ind w:firstLine="176"/>
              <w:jc w:val="both"/>
              <w:rPr>
                <w:rFonts w:ascii="Palatino Linotype" w:hAnsi="Palatino Linotype" w:cs="Times New Roman"/>
                <w:sz w:val="24"/>
                <w:szCs w:val="24"/>
              </w:rPr>
            </w:pPr>
            <w:r w:rsidRPr="000A07C5">
              <w:rPr>
                <w:rFonts w:ascii="Palatino Linotype" w:hAnsi="Palatino Linotype" w:cs="Times New Roman"/>
                <w:b/>
                <w:bCs/>
                <w:sz w:val="24"/>
                <w:szCs w:val="24"/>
              </w:rPr>
              <w:t>Định lý:</w:t>
            </w:r>
            <w:r w:rsidRPr="000A07C5">
              <w:rPr>
                <w:rFonts w:ascii="Palatino Linotype" w:hAnsi="Palatino Linotype" w:cs="Times New Roman"/>
                <w:sz w:val="24"/>
                <w:szCs w:val="24"/>
              </w:rPr>
              <w:t xml:space="preserve"> </w:t>
            </w:r>
          </w:p>
          <w:p w:rsidR="00C95FE1" w:rsidRPr="000A07C5" w:rsidRDefault="00C95FE1" w:rsidP="000A07C5">
            <w:pPr>
              <w:spacing w:after="0" w:line="276" w:lineRule="auto"/>
              <w:ind w:firstLine="176"/>
              <w:jc w:val="both"/>
              <w:rPr>
                <w:rFonts w:ascii="Palatino Linotype" w:hAnsi="Palatino Linotype" w:cs="Times New Roman"/>
                <w:sz w:val="24"/>
                <w:szCs w:val="24"/>
              </w:rPr>
            </w:pPr>
            <w:r w:rsidRPr="000A07C5">
              <w:rPr>
                <w:rFonts w:ascii="Palatino Linotype" w:hAnsi="Palatino Linotype" w:cs="Times New Roman"/>
                <w:sz w:val="24"/>
                <w:szCs w:val="24"/>
              </w:rPr>
              <w:t>Trong</w:t>
            </w:r>
            <w:r w:rsidR="00B42014" w:rsidRPr="000A07C5">
              <w:rPr>
                <w:rFonts w:ascii="Palatino Linotype" w:hAnsi="Palatino Linotype" w:cs="Times New Roman"/>
                <w:sz w:val="24"/>
                <w:szCs w:val="24"/>
                <w:lang w:val="en-US"/>
              </w:rPr>
              <w:t xml:space="preserve"> không gian </w:t>
            </w:r>
            <w:r w:rsidR="00B42014" w:rsidRPr="000A07C5">
              <w:rPr>
                <w:rFonts w:ascii="Palatino Linotype" w:hAnsi="Palatino Linotype" w:cs="Times New Roman"/>
                <w:position w:val="-14"/>
                <w:sz w:val="24"/>
                <w:szCs w:val="24"/>
                <w:lang w:val="en-US"/>
              </w:rPr>
              <w:object w:dxaOrig="740" w:dyaOrig="400">
                <v:shape id="_x0000_i1394" type="#_x0000_t75" style="width:36.7pt;height:20.1pt" o:ole="">
                  <v:imagedata r:id="rId1289" o:title=""/>
                </v:shape>
                <o:OLEObject Type="Embed" ProgID="Equation.DSMT4" ShapeID="_x0000_i1394" DrawAspect="Content" ObjectID="_1695030885" r:id="rId1290"/>
              </w:object>
            </w:r>
            <w:r w:rsidR="00B42014" w:rsidRPr="000A07C5">
              <w:rPr>
                <w:rFonts w:ascii="Palatino Linotype" w:hAnsi="Palatino Linotype" w:cs="Times New Roman"/>
                <w:sz w:val="24"/>
                <w:szCs w:val="24"/>
                <w:lang w:val="en-US"/>
              </w:rPr>
              <w:t xml:space="preserve"> </w:t>
            </w:r>
            <w:r w:rsidRPr="000A07C5">
              <w:rPr>
                <w:rFonts w:ascii="Palatino Linotype" w:hAnsi="Palatino Linotype" w:cs="Times New Roman"/>
                <w:sz w:val="24"/>
                <w:szCs w:val="24"/>
              </w:rPr>
              <w:t xml:space="preserve"> cho hai đường thẳng chéo nhau :</w:t>
            </w:r>
          </w:p>
          <w:p w:rsidR="00C95FE1" w:rsidRPr="000A07C5" w:rsidRDefault="00C95FE1" w:rsidP="000A07C5">
            <w:pPr>
              <w:spacing w:after="0" w:line="276" w:lineRule="auto"/>
              <w:ind w:firstLine="176"/>
              <w:jc w:val="center"/>
              <w:rPr>
                <w:rFonts w:ascii="Palatino Linotype" w:hAnsi="Palatino Linotype" w:cs="Times New Roman"/>
                <w:sz w:val="24"/>
                <w:szCs w:val="24"/>
              </w:rPr>
            </w:pPr>
            <w:r w:rsidRPr="000A07C5">
              <w:rPr>
                <w:rFonts w:ascii="Palatino Linotype" w:hAnsi="Palatino Linotype" w:cs="Times New Roman"/>
                <w:noProof/>
                <w:position w:val="-38"/>
                <w:sz w:val="24"/>
                <w:szCs w:val="24"/>
                <w:lang w:val="en-US"/>
              </w:rPr>
              <w:drawing>
                <wp:inline distT="0" distB="0" distL="0" distR="0" wp14:anchorId="61B1F78A" wp14:editId="037249B8">
                  <wp:extent cx="2998177" cy="571455"/>
                  <wp:effectExtent l="0" t="0" r="0" b="635"/>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3014505" cy="574567"/>
                          </a:xfrm>
                          <a:prstGeom prst="rect">
                            <a:avLst/>
                          </a:prstGeom>
                          <a:noFill/>
                          <a:ln>
                            <a:noFill/>
                          </a:ln>
                        </pic:spPr>
                      </pic:pic>
                    </a:graphicData>
                  </a:graphic>
                </wp:inline>
              </w:drawing>
            </w:r>
          </w:p>
          <w:p w:rsidR="00C95FE1" w:rsidRPr="000A07C5" w:rsidRDefault="00C95FE1" w:rsidP="000A07C5">
            <w:pPr>
              <w:spacing w:after="0" w:line="276" w:lineRule="auto"/>
              <w:ind w:firstLine="176"/>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khoảng cách giữa </w:t>
            </w:r>
            <w:r w:rsidRPr="000A07C5">
              <w:rPr>
                <w:rFonts w:ascii="Palatino Linotype" w:hAnsi="Palatino Linotype" w:cs="Times New Roman"/>
                <w:noProof/>
                <w:position w:val="-14"/>
                <w:sz w:val="24"/>
                <w:szCs w:val="24"/>
                <w:lang w:val="en-US"/>
              </w:rPr>
              <w:drawing>
                <wp:inline distT="0" distB="0" distL="0" distR="0" wp14:anchorId="5282D07D" wp14:editId="7F853189">
                  <wp:extent cx="847725" cy="257175"/>
                  <wp:effectExtent l="0" t="0" r="9525" b="9525"/>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0A07C5">
              <w:rPr>
                <w:rFonts w:ascii="Palatino Linotype" w:hAnsi="Palatino Linotype" w:cs="Times New Roman"/>
                <w:sz w:val="24"/>
                <w:szCs w:val="24"/>
              </w:rPr>
              <w:t xml:space="preserve"> được tính bởi công thức</w:t>
            </w:r>
            <w:r w:rsidRPr="000A07C5">
              <w:rPr>
                <w:rFonts w:ascii="Palatino Linotype" w:hAnsi="Palatino Linotype" w:cs="Times New Roman"/>
                <w:noProof/>
                <w:position w:val="-52"/>
                <w:sz w:val="24"/>
                <w:szCs w:val="24"/>
                <w:lang w:val="en-US"/>
              </w:rPr>
              <w:drawing>
                <wp:inline distT="0" distB="0" distL="0" distR="0" wp14:anchorId="33CA44B7" wp14:editId="71BAE257">
                  <wp:extent cx="1676400" cy="733425"/>
                  <wp:effectExtent l="0" t="0" r="0" b="9525"/>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1676400" cy="7334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95FE1" w:rsidRPr="000A07C5" w:rsidRDefault="00C95FE1" w:rsidP="000A07C5">
            <w:pPr>
              <w:spacing w:after="0" w:line="276" w:lineRule="auto"/>
              <w:jc w:val="center"/>
              <w:rPr>
                <w:rFonts w:ascii="Palatino Linotype" w:hAnsi="Palatino Linotype"/>
                <w:noProof/>
                <w:sz w:val="24"/>
                <w:szCs w:val="24"/>
                <w:lang w:val="en-US" w:eastAsia="vi-VN"/>
              </w:rPr>
            </w:pPr>
            <w:r w:rsidRPr="000A07C5">
              <w:rPr>
                <w:rFonts w:ascii="Palatino Linotype" w:hAnsi="Palatino Linotype"/>
                <w:noProof/>
                <w:sz w:val="24"/>
                <w:szCs w:val="24"/>
                <w:lang w:val="en-US"/>
              </w:rPr>
              <w:drawing>
                <wp:inline distT="0" distB="0" distL="0" distR="0" wp14:anchorId="298A16D9" wp14:editId="319B4465">
                  <wp:extent cx="1857375" cy="1171575"/>
                  <wp:effectExtent l="0" t="0" r="9525" b="9525"/>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4"/>
                          <a:stretch>
                            <a:fillRect/>
                          </a:stretch>
                        </pic:blipFill>
                        <pic:spPr>
                          <a:xfrm>
                            <a:off x="0" y="0"/>
                            <a:ext cx="1857375" cy="1171575"/>
                          </a:xfrm>
                          <a:prstGeom prst="rect">
                            <a:avLst/>
                          </a:prstGeom>
                        </pic:spPr>
                      </pic:pic>
                    </a:graphicData>
                  </a:graphic>
                </wp:inline>
              </w:drawing>
            </w:r>
          </w:p>
        </w:tc>
      </w:tr>
    </w:tbl>
    <w:p w:rsidR="00C95FE1" w:rsidRPr="00C370C9" w:rsidRDefault="00C95FE1" w:rsidP="0085728A">
      <w:pPr>
        <w:pStyle w:val="Heading3"/>
        <w:rPr>
          <w:rFonts w:ascii="Palatino Linotype" w:hAnsi="Palatino Linotype"/>
          <w:color w:val="0000FF"/>
          <w:sz w:val="24"/>
          <w:szCs w:val="24"/>
          <w:lang w:val="vi-VN"/>
        </w:rPr>
      </w:pPr>
      <w:bookmarkStart w:id="72" w:name="_Toc524253114"/>
      <w:r w:rsidRPr="00C370C9">
        <w:rPr>
          <w:rFonts w:ascii="Palatino Linotype" w:hAnsi="Palatino Linotype"/>
          <w:bCs w:val="0"/>
          <w:color w:val="0000FF"/>
          <w:sz w:val="24"/>
          <w:szCs w:val="24"/>
          <w:lang w:val="vi-VN"/>
        </w:rPr>
        <w:t xml:space="preserve">3.5. </w:t>
      </w:r>
      <w:r w:rsidRPr="00C370C9">
        <w:rPr>
          <w:rFonts w:ascii="Palatino Linotype" w:hAnsi="Palatino Linotype"/>
          <w:color w:val="0000FF"/>
          <w:sz w:val="24"/>
          <w:szCs w:val="24"/>
          <w:lang w:val="vi-VN"/>
        </w:rPr>
        <w:t>Lập phương trình đường thẳng</w:t>
      </w:r>
      <w:bookmarkEnd w:id="72"/>
      <w:r w:rsidRPr="00C370C9">
        <w:rPr>
          <w:rFonts w:ascii="Palatino Linotype" w:hAnsi="Palatino Linotype"/>
          <w:color w:val="0000FF"/>
          <w:sz w:val="24"/>
          <w:szCs w:val="24"/>
          <w:lang w:val="vi-VN"/>
        </w:rPr>
        <w:t xml:space="preserve"> </w:t>
      </w:r>
    </w:p>
    <w:p w:rsidR="00C95FE1" w:rsidRPr="000A07C5" w:rsidRDefault="00C95FE1" w:rsidP="00E149F9">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Cs/>
          <w:sz w:val="24"/>
          <w:szCs w:val="24"/>
        </w:rPr>
        <w:t xml:space="preserve">Để lập phương trình đường thẳng </w:t>
      </w:r>
      <w:r w:rsidRPr="000A07C5">
        <w:rPr>
          <w:rFonts w:ascii="Palatino Linotype" w:hAnsi="Palatino Linotype" w:cs="Times New Roman"/>
          <w:bCs/>
          <w:noProof/>
          <w:position w:val="-4"/>
          <w:sz w:val="24"/>
          <w:szCs w:val="24"/>
          <w:lang w:val="en-US"/>
        </w:rPr>
        <w:drawing>
          <wp:inline distT="0" distB="0" distL="0" distR="0" wp14:anchorId="3B9641E9" wp14:editId="0E6B48D6">
            <wp:extent cx="123825" cy="171450"/>
            <wp:effectExtent l="0" t="0" r="9525" b="0"/>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ta cần xác đị</w:t>
      </w:r>
      <w:r w:rsidR="00E149F9">
        <w:rPr>
          <w:rFonts w:ascii="Palatino Linotype" w:hAnsi="Palatino Linotype" w:cs="Times New Roman"/>
          <w:bCs/>
          <w:sz w:val="24"/>
          <w:szCs w:val="24"/>
        </w:rPr>
        <w:t xml:space="preserve">nh </w:t>
      </w:r>
      <w:r w:rsidR="00E149F9">
        <w:rPr>
          <w:rFonts w:ascii="Palatino Linotype" w:hAnsi="Palatino Linotype" w:cs="Times New Roman"/>
          <w:bCs/>
          <w:sz w:val="24"/>
          <w:szCs w:val="24"/>
          <w:lang w:val="en-US"/>
        </w:rPr>
        <w:t>1</w:t>
      </w:r>
      <w:r w:rsidRPr="000A07C5">
        <w:rPr>
          <w:rFonts w:ascii="Palatino Linotype" w:hAnsi="Palatino Linotype" w:cs="Times New Roman"/>
          <w:bCs/>
          <w:sz w:val="24"/>
          <w:szCs w:val="24"/>
        </w:rPr>
        <w:t xml:space="preserve"> điểm thuộc </w:t>
      </w:r>
      <w:r w:rsidRPr="000A07C5">
        <w:rPr>
          <w:rFonts w:ascii="Palatino Linotype" w:hAnsi="Palatino Linotype" w:cs="Times New Roman"/>
          <w:bCs/>
          <w:noProof/>
          <w:position w:val="-4"/>
          <w:sz w:val="24"/>
          <w:szCs w:val="24"/>
          <w:lang w:val="en-US"/>
        </w:rPr>
        <w:drawing>
          <wp:inline distT="0" distB="0" distL="0" distR="0" wp14:anchorId="44D5EE44" wp14:editId="5E228D34">
            <wp:extent cx="123825" cy="171450"/>
            <wp:effectExtent l="0" t="0" r="9525" b="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à một VTCP của nó.</w:t>
      </w:r>
    </w:p>
    <w:p w:rsidR="00C95FE1" w:rsidRPr="000A07C5" w:rsidRDefault="00C95FE1"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1. Dạng 1</w:t>
      </w:r>
    </w:p>
    <w:p w:rsidR="00755FD2" w:rsidRPr="000A07C5" w:rsidRDefault="00755FD2"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noProof/>
          <w:position w:val="-4"/>
          <w:sz w:val="24"/>
          <w:szCs w:val="24"/>
          <w:lang w:val="en-US"/>
        </w:rPr>
        <w:drawing>
          <wp:inline distT="0" distB="0" distL="0" distR="0" wp14:anchorId="6E8FF04F" wp14:editId="23030089">
            <wp:extent cx="123825" cy="171450"/>
            <wp:effectExtent l="0" t="0" r="9525" b="0"/>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đi qua điểm </w:t>
      </w:r>
      <w:r w:rsidRPr="000A07C5">
        <w:rPr>
          <w:rFonts w:ascii="Palatino Linotype" w:hAnsi="Palatino Linotype" w:cs="Times New Roman"/>
          <w:bCs/>
          <w:noProof/>
          <w:position w:val="-14"/>
          <w:sz w:val="24"/>
          <w:szCs w:val="24"/>
          <w:lang w:val="en-US"/>
        </w:rPr>
        <w:drawing>
          <wp:inline distT="0" distB="0" distL="0" distR="0" wp14:anchorId="453848BB" wp14:editId="1B4B1A48">
            <wp:extent cx="847725" cy="257175"/>
            <wp:effectExtent l="0" t="0" r="9525" b="9525"/>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à có VTCP </w:t>
      </w:r>
      <w:r w:rsidRPr="000A07C5">
        <w:rPr>
          <w:rFonts w:ascii="Palatino Linotype" w:hAnsi="Palatino Linotype" w:cs="Times New Roman"/>
          <w:bCs/>
          <w:noProof/>
          <w:position w:val="-14"/>
          <w:sz w:val="24"/>
          <w:szCs w:val="24"/>
          <w:lang w:val="en-US"/>
        </w:rPr>
        <w:drawing>
          <wp:inline distT="0" distB="0" distL="0" distR="0" wp14:anchorId="2B3C08A9" wp14:editId="39250054">
            <wp:extent cx="895350" cy="257175"/>
            <wp:effectExtent l="0" t="0" r="0" b="9525"/>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895350" cy="25717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là</w:t>
      </w:r>
      <w:r w:rsidRPr="000A07C5">
        <w:rPr>
          <w:rFonts w:ascii="Palatino Linotype" w:hAnsi="Palatino Linotype" w:cs="Times New Roman"/>
          <w:bCs/>
          <w:noProof/>
          <w:position w:val="-56"/>
          <w:sz w:val="24"/>
          <w:szCs w:val="24"/>
          <w:lang w:val="en-US"/>
        </w:rPr>
        <w:drawing>
          <wp:inline distT="0" distB="0" distL="0" distR="0" wp14:anchorId="5B8A748D" wp14:editId="69A61D7C">
            <wp:extent cx="1635370" cy="791188"/>
            <wp:effectExtent l="0" t="0" r="3175" b="9525"/>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1640949" cy="793887"/>
                    </a:xfrm>
                    <a:prstGeom prst="rect">
                      <a:avLst/>
                    </a:prstGeom>
                    <a:noFill/>
                    <a:ln>
                      <a:noFill/>
                    </a:ln>
                  </pic:spPr>
                </pic:pic>
              </a:graphicData>
            </a:graphic>
          </wp:inline>
        </w:drawing>
      </w:r>
      <w:r w:rsidRPr="000A07C5">
        <w:rPr>
          <w:rFonts w:ascii="Palatino Linotype" w:hAnsi="Palatino Linotype" w:cs="Times New Roman"/>
          <w:bCs/>
          <w:sz w:val="24"/>
          <w:szCs w:val="24"/>
        </w:rPr>
        <w:t>.</w:t>
      </w:r>
    </w:p>
    <w:p w:rsidR="00755FD2" w:rsidRPr="000A07C5" w:rsidRDefault="00755FD2"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2. Dạng 2</w:t>
      </w:r>
    </w:p>
    <w:p w:rsidR="00755FD2" w:rsidRPr="000A07C5" w:rsidRDefault="00755FD2"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noProof/>
          <w:position w:val="-4"/>
          <w:sz w:val="24"/>
          <w:szCs w:val="24"/>
          <w:lang w:val="en-US"/>
        </w:rPr>
        <w:drawing>
          <wp:inline distT="0" distB="0" distL="0" distR="0" wp14:anchorId="24C61D34" wp14:editId="5F5B10BB">
            <wp:extent cx="123190" cy="167005"/>
            <wp:effectExtent l="0" t="0" r="0" b="4445"/>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đi qua hai điểm </w:t>
      </w:r>
      <w:r w:rsidRPr="000A07C5">
        <w:rPr>
          <w:rFonts w:ascii="Palatino Linotype" w:hAnsi="Palatino Linotype" w:cs="Times New Roman"/>
          <w:bCs/>
          <w:noProof/>
          <w:position w:val="-10"/>
          <w:sz w:val="24"/>
          <w:szCs w:val="24"/>
          <w:lang w:val="en-US"/>
        </w:rPr>
        <w:drawing>
          <wp:inline distT="0" distB="0" distL="0" distR="0" wp14:anchorId="439DC2A8" wp14:editId="16417004">
            <wp:extent cx="448310" cy="201930"/>
            <wp:effectExtent l="0" t="0" r="8890" b="7620"/>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448310" cy="20193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Một VTCP của </w:t>
      </w:r>
      <w:r w:rsidRPr="000A07C5">
        <w:rPr>
          <w:rFonts w:ascii="Palatino Linotype" w:hAnsi="Palatino Linotype" w:cs="Times New Roman"/>
          <w:bCs/>
          <w:noProof/>
          <w:position w:val="-4"/>
          <w:sz w:val="24"/>
          <w:szCs w:val="24"/>
          <w:lang w:val="en-US"/>
        </w:rPr>
        <w:drawing>
          <wp:inline distT="0" distB="0" distL="0" distR="0" wp14:anchorId="6772F9C8" wp14:editId="40E54D91">
            <wp:extent cx="123190" cy="167005"/>
            <wp:effectExtent l="0" t="0" r="0" b="4445"/>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là </w:t>
      </w:r>
      <w:r w:rsidRPr="000A07C5">
        <w:rPr>
          <w:rFonts w:ascii="Palatino Linotype" w:hAnsi="Palatino Linotype" w:cs="Times New Roman"/>
          <w:bCs/>
          <w:noProof/>
          <w:position w:val="-4"/>
          <w:sz w:val="24"/>
          <w:szCs w:val="24"/>
          <w:lang w:val="en-US"/>
        </w:rPr>
        <w:drawing>
          <wp:inline distT="0" distB="0" distL="0" distR="0" wp14:anchorId="37DD7A56" wp14:editId="46AAF3BB">
            <wp:extent cx="272415" cy="237490"/>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272415" cy="237490"/>
                    </a:xfrm>
                    <a:prstGeom prst="rect">
                      <a:avLst/>
                    </a:prstGeom>
                    <a:noFill/>
                    <a:ln>
                      <a:noFill/>
                    </a:ln>
                  </pic:spPr>
                </pic:pic>
              </a:graphicData>
            </a:graphic>
          </wp:inline>
        </w:drawing>
      </w:r>
      <w:r w:rsidRPr="000A07C5">
        <w:rPr>
          <w:rFonts w:ascii="Palatino Linotype" w:hAnsi="Palatino Linotype" w:cs="Times New Roman"/>
          <w:bCs/>
          <w:sz w:val="24"/>
          <w:szCs w:val="24"/>
        </w:rPr>
        <w:t>.</w:t>
      </w:r>
    </w:p>
    <w:p w:rsidR="00755FD2" w:rsidRPr="000A07C5" w:rsidRDefault="00755FD2"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3. Dạng 3</w:t>
      </w:r>
    </w:p>
    <w:p w:rsidR="00755FD2" w:rsidRPr="000A07C5" w:rsidRDefault="00755FD2" w:rsidP="000A07C5">
      <w:pPr>
        <w:spacing w:after="0" w:line="276" w:lineRule="auto"/>
        <w:ind w:firstLine="284"/>
        <w:jc w:val="both"/>
        <w:rPr>
          <w:rFonts w:ascii="Palatino Linotype" w:hAnsi="Palatino Linotype" w:cs="Times New Roman"/>
          <w:b/>
          <w:color w:val="0000FF"/>
          <w:sz w:val="24"/>
          <w:szCs w:val="24"/>
        </w:rPr>
      </w:pPr>
      <w:r w:rsidRPr="000A07C5">
        <w:rPr>
          <w:rFonts w:ascii="Palatino Linotype" w:hAnsi="Palatino Linotype" w:cs="Times New Roman"/>
          <w:bCs/>
          <w:noProof/>
          <w:position w:val="-4"/>
          <w:sz w:val="24"/>
          <w:szCs w:val="24"/>
          <w:lang w:val="en-US"/>
        </w:rPr>
        <w:lastRenderedPageBreak/>
        <w:drawing>
          <wp:inline distT="0" distB="0" distL="0" distR="0" wp14:anchorId="27553982" wp14:editId="0B8BEB46">
            <wp:extent cx="123190" cy="167005"/>
            <wp:effectExtent l="0" t="0" r="0" b="4445"/>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đi qua điểm </w:t>
      </w:r>
      <w:r w:rsidRPr="000A07C5">
        <w:rPr>
          <w:rFonts w:ascii="Palatino Linotype" w:hAnsi="Palatino Linotype" w:cs="Times New Roman"/>
          <w:bCs/>
          <w:noProof/>
          <w:position w:val="-14"/>
          <w:sz w:val="24"/>
          <w:szCs w:val="24"/>
          <w:lang w:val="en-US"/>
        </w:rPr>
        <w:drawing>
          <wp:inline distT="0" distB="0" distL="0" distR="0" wp14:anchorId="11CD9501" wp14:editId="16DA0029">
            <wp:extent cx="843915" cy="255270"/>
            <wp:effectExtent l="0" t="0" r="0"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843915" cy="25527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à song song với đường thẳng </w:t>
      </w:r>
      <w:r w:rsidRPr="000A07C5">
        <w:rPr>
          <w:rFonts w:ascii="Palatino Linotype" w:hAnsi="Palatino Linotype" w:cs="Times New Roman"/>
          <w:bCs/>
          <w:noProof/>
          <w:position w:val="-4"/>
          <w:sz w:val="24"/>
          <w:szCs w:val="24"/>
          <w:lang w:val="en-US"/>
        </w:rPr>
        <w:drawing>
          <wp:inline distT="0" distB="0" distL="0" distR="0" wp14:anchorId="4444F298" wp14:editId="241B98EC">
            <wp:extent cx="149225" cy="167005"/>
            <wp:effectExtent l="0" t="0" r="3175" b="4445"/>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cho trước: Vì </w:t>
      </w:r>
      <w:r w:rsidRPr="000A07C5">
        <w:rPr>
          <w:rFonts w:ascii="Palatino Linotype" w:hAnsi="Palatino Linotype" w:cs="Times New Roman"/>
          <w:bCs/>
          <w:noProof/>
          <w:position w:val="-10"/>
          <w:sz w:val="24"/>
          <w:szCs w:val="24"/>
          <w:lang w:val="en-US"/>
        </w:rPr>
        <w:drawing>
          <wp:inline distT="0" distB="0" distL="0" distR="0" wp14:anchorId="51C65832" wp14:editId="4132546D">
            <wp:extent cx="448310" cy="201930"/>
            <wp:effectExtent l="0" t="0" r="8890" b="7620"/>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448310" cy="20193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nên VTCP của </w:t>
      </w:r>
      <w:r w:rsidRPr="000A07C5">
        <w:rPr>
          <w:rFonts w:ascii="Palatino Linotype" w:hAnsi="Palatino Linotype" w:cs="Times New Roman"/>
          <w:bCs/>
          <w:noProof/>
          <w:position w:val="-4"/>
          <w:sz w:val="24"/>
          <w:szCs w:val="24"/>
          <w:lang w:val="en-US"/>
        </w:rPr>
        <w:drawing>
          <wp:inline distT="0" distB="0" distL="0" distR="0" wp14:anchorId="42DDA068" wp14:editId="4B5F8235">
            <wp:extent cx="149225" cy="167005"/>
            <wp:effectExtent l="0" t="0" r="3175" b="4445"/>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cũng là VTCP của </w:t>
      </w:r>
      <w:r w:rsidRPr="000A07C5">
        <w:rPr>
          <w:rFonts w:ascii="Palatino Linotype" w:hAnsi="Palatino Linotype" w:cs="Times New Roman"/>
          <w:bCs/>
          <w:noProof/>
          <w:position w:val="-4"/>
          <w:sz w:val="24"/>
          <w:szCs w:val="24"/>
          <w:lang w:val="en-US"/>
        </w:rPr>
        <w:drawing>
          <wp:inline distT="0" distB="0" distL="0" distR="0" wp14:anchorId="2A130F96" wp14:editId="3849A949">
            <wp:extent cx="123190" cy="167005"/>
            <wp:effectExtent l="0" t="0" r="0" b="4445"/>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w:t>
      </w:r>
    </w:p>
    <w:p w:rsidR="00755FD2" w:rsidRPr="000A07C5" w:rsidRDefault="00755FD2"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4. Dạng 4</w:t>
      </w:r>
    </w:p>
    <w:p w:rsidR="00755FD2" w:rsidRPr="000A07C5" w:rsidRDefault="00755FD2" w:rsidP="000A07C5">
      <w:pPr>
        <w:spacing w:after="0" w:line="276" w:lineRule="auto"/>
        <w:ind w:firstLine="284"/>
        <w:jc w:val="both"/>
        <w:rPr>
          <w:rFonts w:ascii="Palatino Linotype" w:hAnsi="Palatino Linotype" w:cs="Times New Roman"/>
          <w:b/>
          <w:color w:val="0000FF"/>
          <w:sz w:val="24"/>
          <w:szCs w:val="24"/>
        </w:rPr>
      </w:pPr>
      <w:r w:rsidRPr="000A07C5">
        <w:rPr>
          <w:rFonts w:ascii="Palatino Linotype" w:hAnsi="Palatino Linotype" w:cs="Times New Roman"/>
          <w:bCs/>
          <w:noProof/>
          <w:position w:val="-4"/>
          <w:sz w:val="24"/>
          <w:szCs w:val="24"/>
          <w:lang w:val="en-US"/>
        </w:rPr>
        <w:drawing>
          <wp:inline distT="0" distB="0" distL="0" distR="0" wp14:anchorId="7CF02D68" wp14:editId="250AF175">
            <wp:extent cx="123190" cy="167005"/>
            <wp:effectExtent l="0" t="0" r="0" b="4445"/>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đi qua điểm </w:t>
      </w:r>
      <w:r w:rsidRPr="000A07C5">
        <w:rPr>
          <w:rFonts w:ascii="Palatino Linotype" w:hAnsi="Palatino Linotype" w:cs="Times New Roman"/>
          <w:bCs/>
          <w:noProof/>
          <w:position w:val="-14"/>
          <w:sz w:val="24"/>
          <w:szCs w:val="24"/>
          <w:lang w:val="en-US"/>
        </w:rPr>
        <w:drawing>
          <wp:inline distT="0" distB="0" distL="0" distR="0" wp14:anchorId="2FDDE6F4" wp14:editId="6EF1E31F">
            <wp:extent cx="843915" cy="255270"/>
            <wp:effectExtent l="0" t="0" r="0" b="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843915" cy="25527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à vuông góc với mặt phẳng </w:t>
      </w:r>
      <w:r w:rsidRPr="000A07C5">
        <w:rPr>
          <w:rFonts w:ascii="Palatino Linotype" w:hAnsi="Palatino Linotype" w:cs="Times New Roman"/>
          <w:bCs/>
          <w:noProof/>
          <w:position w:val="-18"/>
          <w:sz w:val="24"/>
          <w:szCs w:val="24"/>
          <w:lang w:val="en-US"/>
        </w:rPr>
        <w:drawing>
          <wp:inline distT="0" distB="0" distL="0" distR="0" wp14:anchorId="50A31D36" wp14:editId="1CA491B0">
            <wp:extent cx="272415" cy="299085"/>
            <wp:effectExtent l="0" t="0" r="0" b="5715"/>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 xml:space="preserve">cho trước: Vì </w:t>
      </w:r>
      <w:r w:rsidRPr="000A07C5">
        <w:rPr>
          <w:rFonts w:ascii="Palatino Linotype" w:hAnsi="Palatino Linotype" w:cs="Times New Roman"/>
          <w:bCs/>
          <w:noProof/>
          <w:position w:val="-18"/>
          <w:sz w:val="24"/>
          <w:szCs w:val="24"/>
          <w:lang w:val="en-US"/>
        </w:rPr>
        <w:drawing>
          <wp:inline distT="0" distB="0" distL="0" distR="0" wp14:anchorId="7075C415" wp14:editId="70F04DD7">
            <wp:extent cx="544830" cy="299085"/>
            <wp:effectExtent l="0" t="0" r="7620" b="5715"/>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544830" cy="29908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 xml:space="preserve">nên VTPT của </w:t>
      </w:r>
      <w:r w:rsidRPr="000A07C5">
        <w:rPr>
          <w:rFonts w:ascii="Palatino Linotype" w:hAnsi="Palatino Linotype" w:cs="Times New Roman"/>
          <w:bCs/>
          <w:noProof/>
          <w:position w:val="-18"/>
          <w:sz w:val="24"/>
          <w:szCs w:val="24"/>
          <w:lang w:val="en-US"/>
        </w:rPr>
        <w:drawing>
          <wp:inline distT="0" distB="0" distL="0" distR="0" wp14:anchorId="4DE726D1" wp14:editId="37C9078D">
            <wp:extent cx="272415" cy="299085"/>
            <wp:effectExtent l="0" t="0" r="0" b="5715"/>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 xml:space="preserve">cũng là VTCP của </w:t>
      </w:r>
      <w:r w:rsidRPr="000A07C5">
        <w:rPr>
          <w:rFonts w:ascii="Palatino Linotype" w:hAnsi="Palatino Linotype" w:cs="Times New Roman"/>
          <w:bCs/>
          <w:noProof/>
          <w:position w:val="-4"/>
          <w:sz w:val="24"/>
          <w:szCs w:val="24"/>
          <w:lang w:val="en-US"/>
        </w:rPr>
        <w:drawing>
          <wp:inline distT="0" distB="0" distL="0" distR="0" wp14:anchorId="36338E14" wp14:editId="72DE77A5">
            <wp:extent cx="123190" cy="167005"/>
            <wp:effectExtent l="0" t="0" r="0" b="4445"/>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w:t>
      </w:r>
    </w:p>
    <w:p w:rsidR="00755FD2" w:rsidRPr="000A07C5" w:rsidRDefault="00755FD2"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5. Dạng 5</w:t>
      </w:r>
    </w:p>
    <w:p w:rsidR="00755FD2" w:rsidRPr="000A07C5" w:rsidRDefault="00755FD2"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noProof/>
          <w:position w:val="-4"/>
          <w:sz w:val="24"/>
          <w:szCs w:val="24"/>
          <w:lang w:val="en-US"/>
        </w:rPr>
        <w:drawing>
          <wp:inline distT="0" distB="0" distL="0" distR="0" wp14:anchorId="5BA0E1BC" wp14:editId="4600DF9C">
            <wp:extent cx="123190" cy="167005"/>
            <wp:effectExtent l="0" t="0" r="0" b="444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là giao tuyến của hai mặt phẳng </w:t>
      </w:r>
      <w:r w:rsidRPr="000A07C5">
        <w:rPr>
          <w:rFonts w:ascii="Palatino Linotype" w:hAnsi="Palatino Linotype" w:cs="Times New Roman"/>
          <w:bCs/>
          <w:position w:val="-14"/>
          <w:sz w:val="24"/>
          <w:szCs w:val="24"/>
          <w:lang w:val="en-US"/>
        </w:rPr>
        <w:object w:dxaOrig="840" w:dyaOrig="400">
          <v:shape id="_x0000_i1395" type="#_x0000_t75" style="width:42.25pt;height:20.1pt" o:ole="">
            <v:imagedata r:id="rId1318" o:title=""/>
          </v:shape>
          <o:OLEObject Type="Embed" ProgID="Equation.DSMT4" ShapeID="_x0000_i1395" DrawAspect="Content" ObjectID="_1695030886" r:id="rId1319"/>
        </w:object>
      </w:r>
      <w:r w:rsidRPr="000A07C5">
        <w:rPr>
          <w:rFonts w:ascii="Palatino Linotype" w:hAnsi="Palatino Linotype" w:cs="Times New Roman"/>
          <w:bCs/>
          <w:sz w:val="24"/>
          <w:szCs w:val="24"/>
        </w:rPr>
        <w:t>:</w:t>
      </w:r>
    </w:p>
    <w:p w:rsidR="00755FD2" w:rsidRPr="000A07C5" w:rsidRDefault="00755FD2" w:rsidP="000A07C5">
      <w:pPr>
        <w:pStyle w:val="ListParagraph"/>
        <w:numPr>
          <w:ilvl w:val="0"/>
          <w:numId w:val="21"/>
        </w:numPr>
        <w:spacing w:after="0" w:line="276" w:lineRule="auto"/>
        <w:ind w:left="851" w:hanging="284"/>
        <w:jc w:val="both"/>
        <w:rPr>
          <w:rFonts w:ascii="Palatino Linotype" w:hAnsi="Palatino Linotype"/>
          <w:b/>
          <w:color w:val="000000" w:themeColor="text1"/>
          <w:sz w:val="24"/>
          <w:szCs w:val="24"/>
          <w:u w:val="single"/>
          <w:lang w:val="vi-VN"/>
        </w:rPr>
      </w:pPr>
      <w:r w:rsidRPr="000A07C5">
        <w:rPr>
          <w:rFonts w:ascii="Palatino Linotype" w:hAnsi="Palatino Linotype"/>
          <w:bCs/>
          <w:color w:val="000000" w:themeColor="text1"/>
          <w:sz w:val="24"/>
          <w:szCs w:val="24"/>
          <w:u w:val="single"/>
          <w:lang w:val="vi-VN"/>
        </w:rPr>
        <w:t xml:space="preserve">Cách 1: </w:t>
      </w:r>
    </w:p>
    <w:p w:rsidR="00755FD2" w:rsidRPr="000A07C5" w:rsidRDefault="00755FD2" w:rsidP="000A07C5">
      <w:pPr>
        <w:pStyle w:val="ListParagraph"/>
        <w:spacing w:after="0" w:line="276" w:lineRule="auto"/>
        <w:ind w:left="851"/>
        <w:jc w:val="both"/>
        <w:rPr>
          <w:rFonts w:ascii="Palatino Linotype" w:hAnsi="Palatino Linotype"/>
          <w:b/>
          <w:color w:val="000000" w:themeColor="text1"/>
          <w:sz w:val="24"/>
          <w:szCs w:val="24"/>
          <w:lang w:val="vi-VN"/>
        </w:rPr>
      </w:pPr>
      <w:r w:rsidRPr="000A07C5">
        <w:rPr>
          <w:rFonts w:ascii="Palatino Linotype" w:hAnsi="Palatino Linotype"/>
          <w:bCs/>
          <w:color w:val="000000" w:themeColor="text1"/>
          <w:sz w:val="24"/>
          <w:szCs w:val="24"/>
          <w:lang w:val="vi-VN"/>
        </w:rPr>
        <w:t>Tìm một điểm và một VTCP.</w:t>
      </w:r>
    </w:p>
    <w:p w:rsidR="00755FD2" w:rsidRPr="000A07C5" w:rsidRDefault="00755FD2" w:rsidP="000A07C5">
      <w:pPr>
        <w:pStyle w:val="ListParagraph"/>
        <w:numPr>
          <w:ilvl w:val="0"/>
          <w:numId w:val="22"/>
        </w:numPr>
        <w:spacing w:after="0" w:line="276" w:lineRule="auto"/>
        <w:ind w:left="1134" w:hanging="283"/>
        <w:jc w:val="both"/>
        <w:rPr>
          <w:rFonts w:ascii="Palatino Linotype" w:hAnsi="Palatino Linotype"/>
          <w:b/>
          <w:color w:val="000000" w:themeColor="text1"/>
          <w:sz w:val="24"/>
          <w:szCs w:val="24"/>
          <w:lang w:val="vi-VN"/>
        </w:rPr>
      </w:pPr>
      <w:r w:rsidRPr="000A07C5">
        <w:rPr>
          <w:rFonts w:ascii="Palatino Linotype" w:hAnsi="Palatino Linotype"/>
          <w:bCs/>
          <w:sz w:val="24"/>
          <w:szCs w:val="24"/>
          <w:lang w:val="vi-VN"/>
        </w:rPr>
        <w:t xml:space="preserve">Tìm toạ độ một điểm </w:t>
      </w:r>
      <w:r w:rsidRPr="000A07C5">
        <w:rPr>
          <w:rFonts w:ascii="Palatino Linotype" w:hAnsi="Palatino Linotype"/>
          <w:bCs/>
          <w:noProof/>
          <w:position w:val="-4"/>
          <w:sz w:val="24"/>
          <w:szCs w:val="24"/>
        </w:rPr>
        <w:drawing>
          <wp:inline distT="0" distB="0" distL="0" distR="0" wp14:anchorId="2A8F363F" wp14:editId="5320C8CE">
            <wp:extent cx="466725" cy="171450"/>
            <wp:effectExtent l="0" t="0" r="952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 xml:space="preserve">bằng cách giải hệ phương trình </w:t>
      </w:r>
      <w:r w:rsidRPr="000A07C5">
        <w:rPr>
          <w:rFonts w:ascii="Palatino Linotype" w:hAnsi="Palatino Linotype"/>
          <w:bCs/>
          <w:noProof/>
          <w:position w:val="-36"/>
          <w:sz w:val="24"/>
          <w:szCs w:val="24"/>
        </w:rPr>
        <w:drawing>
          <wp:inline distT="0" distB="0" distL="0" distR="0" wp14:anchorId="2BC47056" wp14:editId="2A16637E">
            <wp:extent cx="333375" cy="533400"/>
            <wp:effectExtent l="0" t="0" r="9525"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333375" cy="533400"/>
                    </a:xfrm>
                    <a:prstGeom prst="rect">
                      <a:avLst/>
                    </a:prstGeom>
                    <a:noFill/>
                    <a:ln>
                      <a:noFill/>
                    </a:ln>
                  </pic:spPr>
                </pic:pic>
              </a:graphicData>
            </a:graphic>
          </wp:inline>
        </w:drawing>
      </w:r>
      <w:r w:rsidRPr="000A07C5">
        <w:rPr>
          <w:rFonts w:ascii="Palatino Linotype" w:hAnsi="Palatino Linotype"/>
          <w:bCs/>
          <w:sz w:val="24"/>
          <w:szCs w:val="24"/>
          <w:lang w:val="vi-VN"/>
        </w:rPr>
        <w:t xml:space="preserve"> (với việc chọn giá trị cho một ẩn)</w:t>
      </w:r>
    </w:p>
    <w:p w:rsidR="00755FD2" w:rsidRPr="000A07C5" w:rsidRDefault="00755FD2" w:rsidP="000A07C5">
      <w:pPr>
        <w:pStyle w:val="ListParagraph"/>
        <w:numPr>
          <w:ilvl w:val="0"/>
          <w:numId w:val="22"/>
        </w:numPr>
        <w:spacing w:after="0" w:line="276" w:lineRule="auto"/>
        <w:ind w:left="1134" w:hanging="283"/>
        <w:jc w:val="both"/>
        <w:rPr>
          <w:rFonts w:ascii="Palatino Linotype" w:hAnsi="Palatino Linotype"/>
          <w:b/>
          <w:color w:val="000000" w:themeColor="text1"/>
          <w:sz w:val="24"/>
          <w:szCs w:val="24"/>
          <w:lang w:val="vi-VN"/>
        </w:rPr>
      </w:pPr>
      <w:r w:rsidRPr="000A07C5">
        <w:rPr>
          <w:rFonts w:ascii="Palatino Linotype" w:hAnsi="Palatino Linotype"/>
          <w:bCs/>
          <w:sz w:val="24"/>
          <w:szCs w:val="24"/>
        </w:rPr>
        <w:t xml:space="preserve">Tìm một VTCP của </w:t>
      </w:r>
      <w:r w:rsidRPr="000A07C5">
        <w:rPr>
          <w:rFonts w:ascii="Palatino Linotype" w:hAnsi="Palatino Linotype"/>
          <w:bCs/>
          <w:noProof/>
          <w:position w:val="-18"/>
          <w:sz w:val="24"/>
          <w:szCs w:val="24"/>
        </w:rPr>
        <w:drawing>
          <wp:inline distT="0" distB="0" distL="0" distR="0" wp14:anchorId="37F3A0DB" wp14:editId="186EC15C">
            <wp:extent cx="1028700" cy="285750"/>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1028700" cy="285750"/>
                    </a:xfrm>
                    <a:prstGeom prst="rect">
                      <a:avLst/>
                    </a:prstGeom>
                    <a:noFill/>
                    <a:ln>
                      <a:noFill/>
                    </a:ln>
                  </pic:spPr>
                </pic:pic>
              </a:graphicData>
            </a:graphic>
          </wp:inline>
        </w:drawing>
      </w:r>
    </w:p>
    <w:p w:rsidR="00755FD2" w:rsidRPr="000A07C5" w:rsidRDefault="00755FD2" w:rsidP="000A07C5">
      <w:pPr>
        <w:pStyle w:val="ListParagraph"/>
        <w:numPr>
          <w:ilvl w:val="0"/>
          <w:numId w:val="21"/>
        </w:numPr>
        <w:spacing w:after="0" w:line="276" w:lineRule="auto"/>
        <w:ind w:left="851" w:hanging="284"/>
        <w:jc w:val="both"/>
        <w:rPr>
          <w:rFonts w:ascii="Palatino Linotype" w:hAnsi="Palatino Linotype"/>
          <w:b/>
          <w:color w:val="000000" w:themeColor="text1"/>
          <w:sz w:val="24"/>
          <w:szCs w:val="24"/>
          <w:u w:val="single"/>
          <w:lang w:val="vi-VN"/>
        </w:rPr>
      </w:pPr>
      <w:r w:rsidRPr="000A07C5">
        <w:rPr>
          <w:rFonts w:ascii="Palatino Linotype" w:hAnsi="Palatino Linotype"/>
          <w:bCs/>
          <w:color w:val="000000" w:themeColor="text1"/>
          <w:sz w:val="24"/>
          <w:szCs w:val="24"/>
          <w:u w:val="single"/>
          <w:lang w:val="vi-VN"/>
        </w:rPr>
        <w:t xml:space="preserve">Cách 2: </w:t>
      </w:r>
    </w:p>
    <w:p w:rsidR="00755FD2" w:rsidRPr="000A07C5" w:rsidRDefault="00755FD2" w:rsidP="000A07C5">
      <w:pPr>
        <w:pStyle w:val="ListParagraph"/>
        <w:spacing w:after="0" w:line="276" w:lineRule="auto"/>
        <w:ind w:left="851"/>
        <w:jc w:val="both"/>
        <w:rPr>
          <w:rFonts w:ascii="Palatino Linotype" w:hAnsi="Palatino Linotype"/>
          <w:b/>
          <w:color w:val="000000" w:themeColor="text1"/>
          <w:sz w:val="24"/>
          <w:szCs w:val="24"/>
          <w:lang w:val="vi-VN"/>
        </w:rPr>
      </w:pPr>
      <w:r w:rsidRPr="000A07C5">
        <w:rPr>
          <w:rFonts w:ascii="Palatino Linotype" w:hAnsi="Palatino Linotype"/>
          <w:bCs/>
          <w:color w:val="000000" w:themeColor="text1"/>
          <w:sz w:val="24"/>
          <w:szCs w:val="24"/>
          <w:lang w:val="vi-VN"/>
        </w:rPr>
        <w:t xml:space="preserve">Tìm hai điểm </w:t>
      </w:r>
      <w:r w:rsidRPr="000A07C5">
        <w:rPr>
          <w:rFonts w:ascii="Palatino Linotype" w:hAnsi="Palatino Linotype"/>
          <w:bCs/>
          <w:noProof/>
          <w:color w:val="000000" w:themeColor="text1"/>
          <w:position w:val="-10"/>
          <w:sz w:val="24"/>
          <w:szCs w:val="24"/>
        </w:rPr>
        <w:drawing>
          <wp:inline distT="0" distB="0" distL="0" distR="0" wp14:anchorId="6BFCAB0E" wp14:editId="573B209C">
            <wp:extent cx="371475" cy="200025"/>
            <wp:effectExtent l="0" t="0" r="9525" b="9525"/>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0A07C5">
        <w:rPr>
          <w:rFonts w:ascii="Palatino Linotype" w:hAnsi="Palatino Linotype"/>
          <w:bCs/>
          <w:color w:val="000000" w:themeColor="text1"/>
          <w:sz w:val="24"/>
          <w:szCs w:val="24"/>
          <w:lang w:val="vi-VN"/>
        </w:rPr>
        <w:t xml:space="preserve"> thuộc </w:t>
      </w:r>
      <w:r w:rsidRPr="000A07C5">
        <w:rPr>
          <w:rFonts w:ascii="Palatino Linotype" w:hAnsi="Palatino Linotype"/>
          <w:bCs/>
          <w:noProof/>
          <w:color w:val="000000" w:themeColor="text1"/>
          <w:position w:val="-4"/>
          <w:sz w:val="24"/>
          <w:szCs w:val="24"/>
        </w:rPr>
        <w:drawing>
          <wp:inline distT="0" distB="0" distL="0" distR="0" wp14:anchorId="125EE980" wp14:editId="5E308B65">
            <wp:extent cx="123825" cy="171450"/>
            <wp:effectExtent l="0" t="0" r="952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bCs/>
          <w:color w:val="000000" w:themeColor="text1"/>
          <w:sz w:val="24"/>
          <w:szCs w:val="24"/>
          <w:lang w:val="vi-VN"/>
        </w:rPr>
        <w:t>, rồi viết phương trình đường thẳng đi qua hai điểm đó.</w:t>
      </w:r>
    </w:p>
    <w:p w:rsidR="00755FD2" w:rsidRPr="000A07C5" w:rsidRDefault="00755FD2"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6. Dạng 6</w:t>
      </w:r>
    </w:p>
    <w:p w:rsidR="00755FD2" w:rsidRPr="000A07C5" w:rsidRDefault="00755FD2"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noProof/>
          <w:position w:val="-4"/>
          <w:sz w:val="24"/>
          <w:szCs w:val="24"/>
          <w:lang w:val="en-US"/>
        </w:rPr>
        <w:drawing>
          <wp:inline distT="0" distB="0" distL="0" distR="0" wp14:anchorId="07608EDE" wp14:editId="1E5580B7">
            <wp:extent cx="123190" cy="167005"/>
            <wp:effectExtent l="0" t="0" r="0" b="444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 xml:space="preserve">đi qua điểm </w:t>
      </w:r>
      <w:r w:rsidRPr="000A07C5">
        <w:rPr>
          <w:rFonts w:ascii="Palatino Linotype" w:hAnsi="Palatino Linotype" w:cs="Times New Roman"/>
          <w:bCs/>
          <w:noProof/>
          <w:position w:val="-14"/>
          <w:sz w:val="24"/>
          <w:szCs w:val="24"/>
          <w:lang w:val="en-US"/>
        </w:rPr>
        <w:drawing>
          <wp:inline distT="0" distB="0" distL="0" distR="0" wp14:anchorId="5137AA72" wp14:editId="5F92B992">
            <wp:extent cx="843915" cy="255270"/>
            <wp:effectExtent l="0" t="0" r="0"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843915" cy="25527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à vuông góc với hai đường thẳng </w:t>
      </w:r>
      <w:r w:rsidRPr="000A07C5">
        <w:rPr>
          <w:rFonts w:ascii="Palatino Linotype" w:hAnsi="Palatino Linotype" w:cs="Times New Roman"/>
          <w:bCs/>
          <w:noProof/>
          <w:position w:val="-14"/>
          <w:sz w:val="24"/>
          <w:szCs w:val="24"/>
          <w:lang w:val="en-US"/>
        </w:rPr>
        <w:drawing>
          <wp:inline distT="0" distB="0" distL="0" distR="0" wp14:anchorId="1AE5EDEF" wp14:editId="01E59FC7">
            <wp:extent cx="422275" cy="255270"/>
            <wp:effectExtent l="0" t="0" r="0" b="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422275" cy="25527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w:t>
      </w:r>
    </w:p>
    <w:p w:rsidR="00755FD2" w:rsidRPr="000A07C5" w:rsidRDefault="00755FD2"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sz w:val="24"/>
          <w:szCs w:val="24"/>
        </w:rPr>
        <w:t xml:space="preserve">Vì </w:t>
      </w:r>
      <w:r w:rsidRPr="000A07C5">
        <w:rPr>
          <w:rFonts w:ascii="Palatino Linotype" w:hAnsi="Palatino Linotype" w:cs="Times New Roman"/>
          <w:bCs/>
          <w:noProof/>
          <w:position w:val="-14"/>
          <w:sz w:val="24"/>
          <w:szCs w:val="24"/>
          <w:lang w:val="en-US"/>
        </w:rPr>
        <w:drawing>
          <wp:inline distT="0" distB="0" distL="0" distR="0" wp14:anchorId="612F4060" wp14:editId="6CC58DB9">
            <wp:extent cx="952500" cy="257175"/>
            <wp:effectExtent l="0" t="0" r="0" b="9525"/>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328"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nên một VTCP của </w:t>
      </w:r>
      <w:r w:rsidRPr="000A07C5">
        <w:rPr>
          <w:rFonts w:ascii="Palatino Linotype" w:hAnsi="Palatino Linotype" w:cs="Times New Roman"/>
          <w:bCs/>
          <w:noProof/>
          <w:position w:val="-4"/>
          <w:sz w:val="24"/>
          <w:szCs w:val="24"/>
          <w:lang w:val="en-US"/>
        </w:rPr>
        <w:drawing>
          <wp:inline distT="0" distB="0" distL="0" distR="0" wp14:anchorId="71DAE3CC" wp14:editId="7561F108">
            <wp:extent cx="123825" cy="171450"/>
            <wp:effectExtent l="0" t="0" r="9525"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là: </w:t>
      </w:r>
      <w:r w:rsidRPr="000A07C5">
        <w:rPr>
          <w:rFonts w:ascii="Palatino Linotype" w:hAnsi="Palatino Linotype" w:cs="Times New Roman"/>
          <w:bCs/>
          <w:noProof/>
          <w:position w:val="-20"/>
          <w:sz w:val="24"/>
          <w:szCs w:val="24"/>
          <w:lang w:val="en-US"/>
        </w:rPr>
        <w:drawing>
          <wp:inline distT="0" distB="0" distL="0" distR="0" wp14:anchorId="4968BDB6" wp14:editId="5242C80E">
            <wp:extent cx="828675" cy="295275"/>
            <wp:effectExtent l="0" t="0" r="9525" b="9525"/>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828675" cy="295275"/>
                    </a:xfrm>
                    <a:prstGeom prst="rect">
                      <a:avLst/>
                    </a:prstGeom>
                    <a:noFill/>
                    <a:ln>
                      <a:noFill/>
                    </a:ln>
                  </pic:spPr>
                </pic:pic>
              </a:graphicData>
            </a:graphic>
          </wp:inline>
        </w:drawing>
      </w:r>
    </w:p>
    <w:p w:rsidR="00755FD2" w:rsidRPr="000A07C5" w:rsidRDefault="00755FD2"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7. Dạng 7</w:t>
      </w:r>
    </w:p>
    <w:p w:rsidR="00755FD2" w:rsidRPr="000A07C5" w:rsidRDefault="00755FD2" w:rsidP="000A07C5">
      <w:pPr>
        <w:spacing w:after="0" w:line="276" w:lineRule="auto"/>
        <w:ind w:firstLine="284"/>
        <w:jc w:val="both"/>
        <w:rPr>
          <w:rFonts w:ascii="Palatino Linotype" w:hAnsi="Palatino Linotype" w:cs="Times New Roman"/>
          <w:b/>
          <w:color w:val="0000FF"/>
          <w:sz w:val="24"/>
          <w:szCs w:val="24"/>
        </w:rPr>
      </w:pPr>
      <w:r w:rsidRPr="000A07C5">
        <w:rPr>
          <w:rFonts w:ascii="Palatino Linotype" w:hAnsi="Palatino Linotype" w:cs="Times New Roman"/>
          <w:bCs/>
          <w:noProof/>
          <w:position w:val="-4"/>
          <w:sz w:val="24"/>
          <w:szCs w:val="24"/>
          <w:lang w:val="en-US"/>
        </w:rPr>
        <w:drawing>
          <wp:inline distT="0" distB="0" distL="0" distR="0" wp14:anchorId="6701B23A" wp14:editId="471F3F8D">
            <wp:extent cx="123190" cy="167005"/>
            <wp:effectExtent l="0" t="0" r="0" b="4445"/>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đi qua điểm </w:t>
      </w:r>
      <w:r w:rsidRPr="000A07C5">
        <w:rPr>
          <w:rFonts w:ascii="Palatino Linotype" w:hAnsi="Palatino Linotype" w:cs="Times New Roman"/>
          <w:bCs/>
          <w:noProof/>
          <w:position w:val="-14"/>
          <w:sz w:val="24"/>
          <w:szCs w:val="24"/>
          <w:lang w:val="en-US"/>
        </w:rPr>
        <w:drawing>
          <wp:inline distT="0" distB="0" distL="0" distR="0" wp14:anchorId="14D5CDF4" wp14:editId="694AD94A">
            <wp:extent cx="843915" cy="255270"/>
            <wp:effectExtent l="0" t="0" r="0" b="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843915" cy="25527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uông góc và cắt đường thẳng </w:t>
      </w:r>
      <w:r w:rsidRPr="000A07C5">
        <w:rPr>
          <w:rFonts w:ascii="Palatino Linotype" w:hAnsi="Palatino Linotype" w:cs="Times New Roman"/>
          <w:bCs/>
          <w:noProof/>
          <w:position w:val="-4"/>
          <w:sz w:val="24"/>
          <w:szCs w:val="24"/>
          <w:lang w:val="en-US"/>
        </w:rPr>
        <w:drawing>
          <wp:inline distT="0" distB="0" distL="0" distR="0" wp14:anchorId="777EC8F1" wp14:editId="55EFB651">
            <wp:extent cx="149225" cy="167005"/>
            <wp:effectExtent l="0" t="0" r="3175" b="4445"/>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bCs/>
          <w:sz w:val="24"/>
          <w:szCs w:val="24"/>
        </w:rPr>
        <w:t>.</w:t>
      </w:r>
    </w:p>
    <w:p w:rsidR="00755FD2" w:rsidRPr="000A07C5" w:rsidRDefault="00755FD2" w:rsidP="000A07C5">
      <w:pPr>
        <w:pStyle w:val="ListParagraph"/>
        <w:numPr>
          <w:ilvl w:val="0"/>
          <w:numId w:val="21"/>
        </w:numPr>
        <w:spacing w:after="0" w:line="276" w:lineRule="auto"/>
        <w:ind w:left="851" w:hanging="284"/>
        <w:jc w:val="both"/>
        <w:rPr>
          <w:rFonts w:ascii="Palatino Linotype" w:hAnsi="Palatino Linotype"/>
          <w:b/>
          <w:color w:val="000000" w:themeColor="text1"/>
          <w:sz w:val="24"/>
          <w:szCs w:val="24"/>
          <w:u w:val="single"/>
          <w:lang w:val="vi-VN"/>
        </w:rPr>
      </w:pPr>
      <w:r w:rsidRPr="000A07C5">
        <w:rPr>
          <w:rFonts w:ascii="Palatino Linotype" w:hAnsi="Palatino Linotype"/>
          <w:bCs/>
          <w:color w:val="000000" w:themeColor="text1"/>
          <w:sz w:val="24"/>
          <w:szCs w:val="24"/>
          <w:u w:val="single"/>
          <w:lang w:val="vi-VN"/>
        </w:rPr>
        <w:t xml:space="preserve">Cách 1: </w:t>
      </w:r>
    </w:p>
    <w:p w:rsidR="00755FD2" w:rsidRPr="000A07C5" w:rsidRDefault="00755FD2" w:rsidP="000A07C5">
      <w:pPr>
        <w:pStyle w:val="ListParagraph"/>
        <w:spacing w:after="0" w:line="276" w:lineRule="auto"/>
        <w:ind w:left="851"/>
        <w:jc w:val="both"/>
        <w:rPr>
          <w:rFonts w:ascii="Palatino Linotype" w:hAnsi="Palatino Linotype"/>
          <w:b/>
          <w:color w:val="000000" w:themeColor="text1"/>
          <w:sz w:val="24"/>
          <w:szCs w:val="24"/>
          <w:lang w:val="vi-VN"/>
        </w:rPr>
      </w:pPr>
      <w:r w:rsidRPr="000A07C5">
        <w:rPr>
          <w:rFonts w:ascii="Palatino Linotype" w:hAnsi="Palatino Linotype"/>
          <w:bCs/>
          <w:sz w:val="24"/>
          <w:szCs w:val="24"/>
          <w:lang w:val="vi-VN"/>
        </w:rPr>
        <w:t xml:space="preserve">Gọi </w:t>
      </w:r>
      <w:r w:rsidRPr="000A07C5">
        <w:rPr>
          <w:rFonts w:ascii="Palatino Linotype" w:hAnsi="Palatino Linotype"/>
          <w:bCs/>
          <w:noProof/>
          <w:position w:val="-4"/>
          <w:sz w:val="24"/>
          <w:szCs w:val="24"/>
        </w:rPr>
        <w:drawing>
          <wp:inline distT="0" distB="0" distL="0" distR="0" wp14:anchorId="68322980" wp14:editId="676EF8CD">
            <wp:extent cx="184785" cy="167005"/>
            <wp:effectExtent l="0" t="0" r="5715" b="4445"/>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184785" cy="167005"/>
                    </a:xfrm>
                    <a:prstGeom prst="rect">
                      <a:avLst/>
                    </a:prstGeom>
                    <a:noFill/>
                    <a:ln>
                      <a:noFill/>
                    </a:ln>
                  </pic:spPr>
                </pic:pic>
              </a:graphicData>
            </a:graphic>
          </wp:inline>
        </w:drawing>
      </w:r>
      <w:r w:rsidRPr="000A07C5">
        <w:rPr>
          <w:rFonts w:ascii="Palatino Linotype" w:hAnsi="Palatino Linotype"/>
          <w:bCs/>
          <w:sz w:val="24"/>
          <w:szCs w:val="24"/>
          <w:lang w:val="vi-VN"/>
        </w:rPr>
        <w:t xml:space="preserve"> là hình chiếu vuông góc của </w:t>
      </w:r>
      <w:r w:rsidRPr="000A07C5">
        <w:rPr>
          <w:rFonts w:ascii="Palatino Linotype" w:hAnsi="Palatino Linotype"/>
          <w:bCs/>
          <w:noProof/>
          <w:position w:val="-14"/>
          <w:sz w:val="24"/>
          <w:szCs w:val="24"/>
        </w:rPr>
        <w:drawing>
          <wp:inline distT="0" distB="0" distL="0" distR="0" wp14:anchorId="274BC07E" wp14:editId="20246A75">
            <wp:extent cx="237490" cy="255270"/>
            <wp:effectExtent l="0" t="0" r="0"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237490" cy="255270"/>
                    </a:xfrm>
                    <a:prstGeom prst="rect">
                      <a:avLst/>
                    </a:prstGeom>
                    <a:noFill/>
                    <a:ln>
                      <a:noFill/>
                    </a:ln>
                  </pic:spPr>
                </pic:pic>
              </a:graphicData>
            </a:graphic>
          </wp:inline>
        </w:drawing>
      </w:r>
      <w:r w:rsidRPr="000A07C5">
        <w:rPr>
          <w:rFonts w:ascii="Palatino Linotype" w:hAnsi="Palatino Linotype"/>
          <w:bCs/>
          <w:sz w:val="24"/>
          <w:szCs w:val="24"/>
          <w:lang w:val="vi-VN"/>
        </w:rPr>
        <w:t xml:space="preserve"> trên đường thẳng </w:t>
      </w:r>
      <w:r w:rsidRPr="000A07C5">
        <w:rPr>
          <w:rFonts w:ascii="Palatino Linotype" w:hAnsi="Palatino Linotype"/>
          <w:bCs/>
          <w:noProof/>
          <w:position w:val="-4"/>
          <w:sz w:val="24"/>
          <w:szCs w:val="24"/>
        </w:rPr>
        <w:drawing>
          <wp:inline distT="0" distB="0" distL="0" distR="0" wp14:anchorId="3014C553" wp14:editId="27E2CB2F">
            <wp:extent cx="149225" cy="167005"/>
            <wp:effectExtent l="0" t="0" r="3175" b="4445"/>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bCs/>
          <w:sz w:val="24"/>
          <w:szCs w:val="24"/>
          <w:lang w:val="vi-VN"/>
        </w:rPr>
        <w:t xml:space="preserve">. Thì </w:t>
      </w:r>
      <w:r w:rsidRPr="000A07C5">
        <w:rPr>
          <w:rFonts w:ascii="Palatino Linotype" w:hAnsi="Palatino Linotype"/>
          <w:bCs/>
          <w:noProof/>
          <w:position w:val="-38"/>
          <w:sz w:val="24"/>
          <w:szCs w:val="24"/>
        </w:rPr>
        <w:drawing>
          <wp:inline distT="0" distB="0" distL="0" distR="0" wp14:anchorId="42998F3C" wp14:editId="1818BD60">
            <wp:extent cx="800100" cy="571500"/>
            <wp:effectExtent l="0" t="0" r="0" b="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800100" cy="571500"/>
                    </a:xfrm>
                    <a:prstGeom prst="rect">
                      <a:avLst/>
                    </a:prstGeom>
                    <a:noFill/>
                    <a:ln>
                      <a:noFill/>
                    </a:ln>
                  </pic:spPr>
                </pic:pic>
              </a:graphicData>
            </a:graphic>
          </wp:inline>
        </w:drawing>
      </w:r>
      <w:r w:rsidRPr="000A07C5">
        <w:rPr>
          <w:rFonts w:ascii="Palatino Linotype" w:hAnsi="Palatino Linotype"/>
          <w:bCs/>
          <w:sz w:val="24"/>
          <w:szCs w:val="24"/>
          <w:lang w:val="vi-VN"/>
        </w:rPr>
        <w:t xml:space="preserve">. Khi đó đường thẳng </w:t>
      </w:r>
      <w:r w:rsidRPr="000A07C5">
        <w:rPr>
          <w:rFonts w:ascii="Palatino Linotype" w:hAnsi="Palatino Linotype"/>
          <w:bCs/>
          <w:noProof/>
          <w:position w:val="-4"/>
          <w:sz w:val="24"/>
          <w:szCs w:val="24"/>
        </w:rPr>
        <w:drawing>
          <wp:inline distT="0" distB="0" distL="0" distR="0" wp14:anchorId="0825D7C8" wp14:editId="2ED3C735">
            <wp:extent cx="123825" cy="171450"/>
            <wp:effectExtent l="0" t="0" r="9525"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bCs/>
          <w:sz w:val="24"/>
          <w:szCs w:val="24"/>
          <w:lang w:val="vi-VN"/>
        </w:rPr>
        <w:t xml:space="preserve"> là đường thẳng đi qua </w:t>
      </w:r>
      <w:r w:rsidRPr="000A07C5">
        <w:rPr>
          <w:rFonts w:ascii="Palatino Linotype" w:hAnsi="Palatino Linotype"/>
          <w:bCs/>
          <w:noProof/>
          <w:position w:val="-14"/>
          <w:sz w:val="24"/>
          <w:szCs w:val="24"/>
        </w:rPr>
        <w:drawing>
          <wp:inline distT="0" distB="0" distL="0" distR="0" wp14:anchorId="0D8E14E6" wp14:editId="1EC46A76">
            <wp:extent cx="533400" cy="257175"/>
            <wp:effectExtent l="0" t="0" r="0" b="9525"/>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p w:rsidR="00A9381F" w:rsidRPr="000A07C5" w:rsidRDefault="00755FD2" w:rsidP="000A07C5">
      <w:pPr>
        <w:pStyle w:val="ListParagraph"/>
        <w:numPr>
          <w:ilvl w:val="0"/>
          <w:numId w:val="21"/>
        </w:numPr>
        <w:spacing w:after="0" w:line="276" w:lineRule="auto"/>
        <w:ind w:left="851" w:hanging="284"/>
        <w:jc w:val="both"/>
        <w:rPr>
          <w:rFonts w:ascii="Palatino Linotype" w:hAnsi="Palatino Linotype"/>
          <w:b/>
          <w:color w:val="000000" w:themeColor="text1"/>
          <w:sz w:val="24"/>
          <w:szCs w:val="24"/>
          <w:lang w:val="vi-VN"/>
        </w:rPr>
      </w:pPr>
      <w:r w:rsidRPr="000A07C5">
        <w:rPr>
          <w:rFonts w:ascii="Palatino Linotype" w:hAnsi="Palatino Linotype"/>
          <w:bCs/>
          <w:color w:val="000000" w:themeColor="text1"/>
          <w:sz w:val="24"/>
          <w:szCs w:val="24"/>
          <w:u w:val="single"/>
          <w:lang w:val="vi-VN"/>
        </w:rPr>
        <w:t>Cách 2:</w:t>
      </w:r>
      <w:r w:rsidRPr="000A07C5">
        <w:rPr>
          <w:rFonts w:ascii="Palatino Linotype" w:hAnsi="Palatino Linotype"/>
          <w:bCs/>
          <w:color w:val="000000" w:themeColor="text1"/>
          <w:sz w:val="24"/>
          <w:szCs w:val="24"/>
          <w:lang w:val="vi-VN"/>
        </w:rPr>
        <w:t xml:space="preserve"> </w:t>
      </w:r>
    </w:p>
    <w:p w:rsidR="00755FD2" w:rsidRPr="000A07C5" w:rsidRDefault="00755FD2" w:rsidP="000A07C5">
      <w:pPr>
        <w:pStyle w:val="ListParagraph"/>
        <w:spacing w:after="0" w:line="276" w:lineRule="auto"/>
        <w:ind w:left="851"/>
        <w:jc w:val="both"/>
        <w:rPr>
          <w:rFonts w:ascii="Palatino Linotype" w:hAnsi="Palatino Linotype"/>
          <w:b/>
          <w:color w:val="000000" w:themeColor="text1"/>
          <w:sz w:val="24"/>
          <w:szCs w:val="24"/>
          <w:lang w:val="vi-VN"/>
        </w:rPr>
      </w:pPr>
      <w:r w:rsidRPr="000A07C5">
        <w:rPr>
          <w:rFonts w:ascii="Palatino Linotype" w:hAnsi="Palatino Linotype"/>
          <w:sz w:val="24"/>
          <w:szCs w:val="24"/>
          <w:lang w:val="vi-VN"/>
        </w:rPr>
        <w:t xml:space="preserve">Gọi </w:t>
      </w:r>
      <w:r w:rsidRPr="000A07C5">
        <w:rPr>
          <w:rFonts w:ascii="Palatino Linotype" w:hAnsi="Palatino Linotype"/>
          <w:noProof/>
          <w:position w:val="-18"/>
          <w:sz w:val="24"/>
          <w:szCs w:val="24"/>
        </w:rPr>
        <w:drawing>
          <wp:inline distT="0" distB="0" distL="0" distR="0" wp14:anchorId="7034FF77" wp14:editId="3C3966D3">
            <wp:extent cx="272415" cy="299085"/>
            <wp:effectExtent l="0" t="0" r="0" b="5715"/>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sz w:val="24"/>
          <w:szCs w:val="24"/>
          <w:lang w:val="vi-VN"/>
        </w:rPr>
        <w:t xml:space="preserve">là mặt phẳng đi qua </w:t>
      </w:r>
      <w:r w:rsidRPr="000A07C5">
        <w:rPr>
          <w:rFonts w:ascii="Palatino Linotype" w:hAnsi="Palatino Linotype"/>
          <w:noProof/>
          <w:position w:val="-4"/>
          <w:sz w:val="24"/>
          <w:szCs w:val="24"/>
        </w:rPr>
        <w:drawing>
          <wp:inline distT="0" distB="0" distL="0" distR="0" wp14:anchorId="012A8A64" wp14:editId="580BDAB8">
            <wp:extent cx="158115" cy="167005"/>
            <wp:effectExtent l="0" t="0" r="0" b="4445"/>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158115" cy="167005"/>
                    </a:xfrm>
                    <a:prstGeom prst="rect">
                      <a:avLst/>
                    </a:prstGeom>
                    <a:noFill/>
                    <a:ln>
                      <a:noFill/>
                    </a:ln>
                  </pic:spPr>
                </pic:pic>
              </a:graphicData>
            </a:graphic>
          </wp:inline>
        </w:drawing>
      </w:r>
      <w:r w:rsidRPr="000A07C5">
        <w:rPr>
          <w:rFonts w:ascii="Palatino Linotype" w:hAnsi="Palatino Linotype"/>
          <w:sz w:val="24"/>
          <w:szCs w:val="24"/>
          <w:lang w:val="vi-VN"/>
        </w:rPr>
        <w:t xml:space="preserve"> và vuông góc với </w:t>
      </w:r>
      <w:r w:rsidRPr="000A07C5">
        <w:rPr>
          <w:rFonts w:ascii="Palatino Linotype" w:hAnsi="Palatino Linotype"/>
          <w:noProof/>
          <w:position w:val="-4"/>
          <w:sz w:val="24"/>
          <w:szCs w:val="24"/>
        </w:rPr>
        <w:drawing>
          <wp:inline distT="0" distB="0" distL="0" distR="0" wp14:anchorId="59D2AE1E" wp14:editId="026EA213">
            <wp:extent cx="123190" cy="167005"/>
            <wp:effectExtent l="0" t="0" r="0" b="4445"/>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noProof/>
          <w:position w:val="-18"/>
          <w:sz w:val="24"/>
          <w:szCs w:val="24"/>
        </w:rPr>
        <w:drawing>
          <wp:inline distT="0" distB="0" distL="0" distR="0" wp14:anchorId="694C58F7" wp14:editId="30FDE010">
            <wp:extent cx="395605" cy="299085"/>
            <wp:effectExtent l="0" t="0" r="4445" b="5715"/>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395605" cy="299085"/>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sz w:val="24"/>
          <w:szCs w:val="24"/>
          <w:lang w:val="vi-VN"/>
        </w:rPr>
        <w:t xml:space="preserve">là mặt phẳng đi qua </w:t>
      </w:r>
      <w:r w:rsidRPr="000A07C5">
        <w:rPr>
          <w:rFonts w:ascii="Palatino Linotype" w:hAnsi="Palatino Linotype"/>
          <w:noProof/>
          <w:position w:val="-4"/>
          <w:sz w:val="24"/>
          <w:szCs w:val="24"/>
        </w:rPr>
        <w:drawing>
          <wp:inline distT="0" distB="0" distL="0" distR="0" wp14:anchorId="1689989C" wp14:editId="37B0677F">
            <wp:extent cx="158115" cy="167005"/>
            <wp:effectExtent l="0" t="0" r="0" b="4445"/>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158115" cy="167005"/>
                    </a:xfrm>
                    <a:prstGeom prst="rect">
                      <a:avLst/>
                    </a:prstGeom>
                    <a:noFill/>
                    <a:ln>
                      <a:noFill/>
                    </a:ln>
                  </pic:spPr>
                </pic:pic>
              </a:graphicData>
            </a:graphic>
          </wp:inline>
        </w:drawing>
      </w:r>
      <w:r w:rsidRPr="000A07C5">
        <w:rPr>
          <w:rFonts w:ascii="Palatino Linotype" w:hAnsi="Palatino Linotype"/>
          <w:sz w:val="24"/>
          <w:szCs w:val="24"/>
          <w:lang w:val="vi-VN"/>
        </w:rPr>
        <w:t xml:space="preserve"> và chứa </w:t>
      </w:r>
      <w:r w:rsidRPr="000A07C5">
        <w:rPr>
          <w:rFonts w:ascii="Palatino Linotype" w:hAnsi="Palatino Linotype"/>
          <w:noProof/>
          <w:position w:val="-4"/>
          <w:sz w:val="24"/>
          <w:szCs w:val="24"/>
        </w:rPr>
        <w:drawing>
          <wp:inline distT="0" distB="0" distL="0" distR="0" wp14:anchorId="057F5047" wp14:editId="00375ECE">
            <wp:extent cx="158115" cy="167005"/>
            <wp:effectExtent l="0" t="0" r="0" b="4445"/>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158115" cy="167005"/>
                    </a:xfrm>
                    <a:prstGeom prst="rect">
                      <a:avLst/>
                    </a:prstGeom>
                    <a:noFill/>
                    <a:ln>
                      <a:noFill/>
                    </a:ln>
                  </pic:spPr>
                </pic:pic>
              </a:graphicData>
            </a:graphic>
          </wp:inline>
        </w:drawing>
      </w:r>
      <w:r w:rsidRPr="000A07C5">
        <w:rPr>
          <w:rFonts w:ascii="Palatino Linotype" w:hAnsi="Palatino Linotype"/>
          <w:sz w:val="24"/>
          <w:szCs w:val="24"/>
          <w:lang w:val="vi-VN"/>
        </w:rPr>
        <w:t xml:space="preserve"> Khi đó </w:t>
      </w:r>
      <w:r w:rsidRPr="000A07C5">
        <w:rPr>
          <w:rFonts w:ascii="Palatino Linotype" w:hAnsi="Palatino Linotype"/>
          <w:noProof/>
          <w:position w:val="-18"/>
          <w:sz w:val="24"/>
          <w:szCs w:val="24"/>
        </w:rPr>
        <w:drawing>
          <wp:inline distT="0" distB="0" distL="0" distR="0" wp14:anchorId="673CC25A" wp14:editId="20F8D569">
            <wp:extent cx="984885" cy="299085"/>
            <wp:effectExtent l="0" t="0" r="5715" b="5715"/>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984885" cy="299085"/>
                    </a:xfrm>
                    <a:prstGeom prst="rect">
                      <a:avLst/>
                    </a:prstGeom>
                    <a:noFill/>
                    <a:ln>
                      <a:noFill/>
                    </a:ln>
                  </pic:spPr>
                </pic:pic>
              </a:graphicData>
            </a:graphic>
          </wp:inline>
        </w:drawing>
      </w:r>
    </w:p>
    <w:p w:rsidR="00755FD2" w:rsidRPr="000A07C5" w:rsidRDefault="00755FD2"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8. Dạng 8</w:t>
      </w:r>
    </w:p>
    <w:p w:rsidR="00755FD2" w:rsidRPr="000A07C5" w:rsidRDefault="00755FD2" w:rsidP="000A07C5">
      <w:pPr>
        <w:spacing w:after="0" w:line="276" w:lineRule="auto"/>
        <w:ind w:firstLine="284"/>
        <w:jc w:val="both"/>
        <w:rPr>
          <w:rFonts w:ascii="Palatino Linotype" w:hAnsi="Palatino Linotype" w:cs="Times New Roman"/>
          <w:b/>
          <w:color w:val="0000FF"/>
          <w:sz w:val="24"/>
          <w:szCs w:val="24"/>
        </w:rPr>
      </w:pPr>
      <w:r w:rsidRPr="000A07C5">
        <w:rPr>
          <w:rFonts w:ascii="Palatino Linotype" w:hAnsi="Palatino Linotype" w:cs="Times New Roman"/>
          <w:b/>
          <w:bCs/>
          <w:noProof/>
          <w:position w:val="-4"/>
          <w:sz w:val="24"/>
          <w:szCs w:val="24"/>
          <w:lang w:val="en-US"/>
        </w:rPr>
        <w:drawing>
          <wp:inline distT="0" distB="0" distL="0" distR="0" wp14:anchorId="051FCF6D" wp14:editId="30653781">
            <wp:extent cx="123190" cy="167005"/>
            <wp:effectExtent l="0" t="0" r="0" b="4445"/>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đi qua điểm </w:t>
      </w:r>
      <w:r w:rsidRPr="000A07C5">
        <w:rPr>
          <w:rFonts w:ascii="Palatino Linotype" w:hAnsi="Palatino Linotype" w:cs="Times New Roman"/>
          <w:bCs/>
          <w:noProof/>
          <w:position w:val="-14"/>
          <w:sz w:val="24"/>
          <w:szCs w:val="24"/>
          <w:lang w:val="en-US"/>
        </w:rPr>
        <w:drawing>
          <wp:inline distT="0" distB="0" distL="0" distR="0" wp14:anchorId="360F1E77" wp14:editId="7D108375">
            <wp:extent cx="843915" cy="25527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843915" cy="25527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à cắt hai đường thẳng </w:t>
      </w:r>
      <w:r w:rsidRPr="000A07C5">
        <w:rPr>
          <w:rFonts w:ascii="Palatino Linotype" w:hAnsi="Palatino Linotype" w:cs="Times New Roman"/>
          <w:bCs/>
          <w:noProof/>
          <w:position w:val="-14"/>
          <w:sz w:val="24"/>
          <w:szCs w:val="24"/>
          <w:lang w:val="en-US"/>
        </w:rPr>
        <w:drawing>
          <wp:inline distT="0" distB="0" distL="0" distR="0" wp14:anchorId="7D902399" wp14:editId="1DB2ADC7">
            <wp:extent cx="422275" cy="255270"/>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422275" cy="255270"/>
                    </a:xfrm>
                    <a:prstGeom prst="rect">
                      <a:avLst/>
                    </a:prstGeom>
                    <a:noFill/>
                    <a:ln>
                      <a:noFill/>
                    </a:ln>
                  </pic:spPr>
                </pic:pic>
              </a:graphicData>
            </a:graphic>
          </wp:inline>
        </w:drawing>
      </w:r>
    </w:p>
    <w:p w:rsidR="00A9381F" w:rsidRPr="000A07C5" w:rsidRDefault="00755FD2" w:rsidP="000A07C5">
      <w:pPr>
        <w:pStyle w:val="ListParagraph"/>
        <w:numPr>
          <w:ilvl w:val="0"/>
          <w:numId w:val="21"/>
        </w:numPr>
        <w:spacing w:after="0" w:line="276" w:lineRule="auto"/>
        <w:ind w:left="851" w:hanging="284"/>
        <w:jc w:val="both"/>
        <w:rPr>
          <w:rFonts w:ascii="Palatino Linotype" w:hAnsi="Palatino Linotype"/>
          <w:b/>
          <w:color w:val="000000" w:themeColor="text1"/>
          <w:sz w:val="24"/>
          <w:szCs w:val="24"/>
          <w:u w:val="single"/>
          <w:lang w:val="vi-VN"/>
        </w:rPr>
      </w:pPr>
      <w:r w:rsidRPr="000A07C5">
        <w:rPr>
          <w:rFonts w:ascii="Palatino Linotype" w:hAnsi="Palatino Linotype"/>
          <w:bCs/>
          <w:color w:val="000000" w:themeColor="text1"/>
          <w:sz w:val="24"/>
          <w:szCs w:val="24"/>
          <w:u w:val="single"/>
          <w:lang w:val="vi-VN"/>
        </w:rPr>
        <w:t xml:space="preserve">Cách 1: </w:t>
      </w:r>
    </w:p>
    <w:p w:rsidR="00755FD2" w:rsidRPr="000A07C5" w:rsidRDefault="00755FD2" w:rsidP="000A07C5">
      <w:pPr>
        <w:pStyle w:val="ListParagraph"/>
        <w:spacing w:after="0" w:line="276" w:lineRule="auto"/>
        <w:ind w:left="851"/>
        <w:jc w:val="both"/>
        <w:rPr>
          <w:rFonts w:ascii="Palatino Linotype" w:hAnsi="Palatino Linotype"/>
          <w:b/>
          <w:color w:val="000000" w:themeColor="text1"/>
          <w:sz w:val="24"/>
          <w:szCs w:val="24"/>
          <w:lang w:val="vi-VN"/>
        </w:rPr>
      </w:pPr>
      <w:r w:rsidRPr="000A07C5">
        <w:rPr>
          <w:rFonts w:ascii="Palatino Linotype" w:hAnsi="Palatino Linotype"/>
          <w:bCs/>
          <w:sz w:val="24"/>
          <w:szCs w:val="24"/>
          <w:lang w:val="vi-VN"/>
        </w:rPr>
        <w:t xml:space="preserve">Gọi </w:t>
      </w:r>
      <w:r w:rsidRPr="000A07C5">
        <w:rPr>
          <w:rFonts w:ascii="Palatino Linotype" w:hAnsi="Palatino Linotype"/>
          <w:bCs/>
          <w:noProof/>
          <w:position w:val="-14"/>
          <w:sz w:val="24"/>
          <w:szCs w:val="24"/>
        </w:rPr>
        <w:drawing>
          <wp:inline distT="0" distB="0" distL="0" distR="0" wp14:anchorId="6AC1753F" wp14:editId="1ABBD671">
            <wp:extent cx="1169670" cy="255270"/>
            <wp:effectExtent l="0" t="0" r="0" b="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169670" cy="255270"/>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 xml:space="preserve">Từ điều kiện </w:t>
      </w:r>
      <w:r w:rsidRPr="000A07C5">
        <w:rPr>
          <w:rFonts w:ascii="Palatino Linotype" w:hAnsi="Palatino Linotype"/>
          <w:bCs/>
          <w:noProof/>
          <w:position w:val="-14"/>
          <w:sz w:val="24"/>
          <w:szCs w:val="24"/>
        </w:rPr>
        <w:drawing>
          <wp:inline distT="0" distB="0" distL="0" distR="0" wp14:anchorId="331E7DC0" wp14:editId="33CAFA47">
            <wp:extent cx="800100" cy="255270"/>
            <wp:effectExtent l="0" t="0" r="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800100" cy="255270"/>
                    </a:xfrm>
                    <a:prstGeom prst="rect">
                      <a:avLst/>
                    </a:prstGeom>
                    <a:noFill/>
                    <a:ln>
                      <a:noFill/>
                    </a:ln>
                  </pic:spPr>
                </pic:pic>
              </a:graphicData>
            </a:graphic>
          </wp:inline>
        </w:drawing>
      </w:r>
      <w:r w:rsidRPr="000A07C5">
        <w:rPr>
          <w:rFonts w:ascii="Palatino Linotype" w:hAnsi="Palatino Linotype"/>
          <w:bCs/>
          <w:sz w:val="24"/>
          <w:szCs w:val="24"/>
          <w:lang w:val="vi-VN"/>
        </w:rPr>
        <w:t xml:space="preserve"> thẳng hàng ta tìm được </w:t>
      </w:r>
      <w:r w:rsidRPr="000A07C5">
        <w:rPr>
          <w:rFonts w:ascii="Palatino Linotype" w:hAnsi="Palatino Linotype"/>
          <w:bCs/>
          <w:noProof/>
          <w:position w:val="-14"/>
          <w:sz w:val="24"/>
          <w:szCs w:val="24"/>
        </w:rPr>
        <w:drawing>
          <wp:inline distT="0" distB="0" distL="0" distR="0" wp14:anchorId="0CF0533B" wp14:editId="7AB5C550">
            <wp:extent cx="580390" cy="255270"/>
            <wp:effectExtent l="0" t="0" r="0" b="0"/>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580390" cy="255270"/>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 xml:space="preserve">Từ đó suy ra phương trình đường thẳng </w:t>
      </w:r>
      <w:r w:rsidRPr="000A07C5">
        <w:rPr>
          <w:rFonts w:ascii="Palatino Linotype" w:hAnsi="Palatino Linotype"/>
          <w:bCs/>
          <w:noProof/>
          <w:position w:val="-4"/>
          <w:sz w:val="24"/>
          <w:szCs w:val="24"/>
        </w:rPr>
        <w:drawing>
          <wp:inline distT="0" distB="0" distL="0" distR="0" wp14:anchorId="2A5F87D3" wp14:editId="2DEA6393">
            <wp:extent cx="123190" cy="167005"/>
            <wp:effectExtent l="0" t="0" r="0" b="4445"/>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bCs/>
          <w:sz w:val="24"/>
          <w:szCs w:val="24"/>
          <w:lang w:val="vi-VN"/>
        </w:rPr>
        <w:t>.</w:t>
      </w:r>
    </w:p>
    <w:p w:rsidR="00A9381F" w:rsidRPr="000A07C5" w:rsidRDefault="00755FD2" w:rsidP="000A07C5">
      <w:pPr>
        <w:pStyle w:val="ListParagraph"/>
        <w:numPr>
          <w:ilvl w:val="0"/>
          <w:numId w:val="21"/>
        </w:numPr>
        <w:spacing w:after="0" w:line="276" w:lineRule="auto"/>
        <w:ind w:left="851" w:hanging="284"/>
        <w:jc w:val="both"/>
        <w:rPr>
          <w:rFonts w:ascii="Palatino Linotype" w:hAnsi="Palatino Linotype"/>
          <w:b/>
          <w:color w:val="000000" w:themeColor="text1"/>
          <w:sz w:val="24"/>
          <w:szCs w:val="24"/>
          <w:u w:val="single"/>
          <w:lang w:val="vi-VN"/>
        </w:rPr>
      </w:pPr>
      <w:r w:rsidRPr="000A07C5">
        <w:rPr>
          <w:rFonts w:ascii="Palatino Linotype" w:hAnsi="Palatino Linotype"/>
          <w:bCs/>
          <w:color w:val="000000" w:themeColor="text1"/>
          <w:sz w:val="24"/>
          <w:szCs w:val="24"/>
          <w:u w:val="single"/>
          <w:lang w:val="vi-VN"/>
        </w:rPr>
        <w:t xml:space="preserve">Cách 2: </w:t>
      </w:r>
    </w:p>
    <w:p w:rsidR="00755FD2" w:rsidRPr="000A07C5" w:rsidRDefault="00755FD2" w:rsidP="000A07C5">
      <w:pPr>
        <w:pStyle w:val="ListParagraph"/>
        <w:spacing w:after="0" w:line="276" w:lineRule="auto"/>
        <w:ind w:left="851"/>
        <w:jc w:val="both"/>
        <w:rPr>
          <w:rFonts w:ascii="Palatino Linotype" w:hAnsi="Palatino Linotype"/>
          <w:b/>
          <w:color w:val="000000" w:themeColor="text1"/>
          <w:sz w:val="24"/>
          <w:szCs w:val="24"/>
          <w:lang w:val="vi-VN"/>
        </w:rPr>
      </w:pPr>
      <w:r w:rsidRPr="000A07C5">
        <w:rPr>
          <w:rFonts w:ascii="Palatino Linotype" w:hAnsi="Palatino Linotype"/>
          <w:bCs/>
          <w:sz w:val="24"/>
          <w:szCs w:val="24"/>
          <w:lang w:val="vi-VN"/>
        </w:rPr>
        <w:t xml:space="preserve">Gọi </w:t>
      </w:r>
      <w:r w:rsidRPr="000A07C5">
        <w:rPr>
          <w:rFonts w:ascii="Palatino Linotype" w:hAnsi="Palatino Linotype"/>
          <w:bCs/>
          <w:noProof/>
          <w:position w:val="-18"/>
          <w:sz w:val="24"/>
          <w:szCs w:val="24"/>
        </w:rPr>
        <w:drawing>
          <wp:inline distT="0" distB="0" distL="0" distR="0" wp14:anchorId="13FAC18B" wp14:editId="15DF9B62">
            <wp:extent cx="923290" cy="299085"/>
            <wp:effectExtent l="0" t="0" r="0" b="5715"/>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923290" cy="299085"/>
                    </a:xfrm>
                    <a:prstGeom prst="rect">
                      <a:avLst/>
                    </a:prstGeom>
                    <a:noFill/>
                    <a:ln>
                      <a:noFill/>
                    </a:ln>
                  </pic:spPr>
                </pic:pic>
              </a:graphicData>
            </a:graphic>
          </wp:inline>
        </w:drawing>
      </w:r>
      <w:r w:rsidRPr="000A07C5">
        <w:rPr>
          <w:rFonts w:ascii="Palatino Linotype" w:hAnsi="Palatino Linotype"/>
          <w:bCs/>
          <w:sz w:val="24"/>
          <w:szCs w:val="24"/>
          <w:lang w:val="vi-VN"/>
        </w:rPr>
        <w:t xml:space="preserve">, </w:t>
      </w:r>
      <w:r w:rsidRPr="000A07C5">
        <w:rPr>
          <w:rFonts w:ascii="Palatino Linotype" w:hAnsi="Palatino Linotype"/>
          <w:bCs/>
          <w:noProof/>
          <w:position w:val="-18"/>
          <w:sz w:val="24"/>
          <w:szCs w:val="24"/>
        </w:rPr>
        <w:drawing>
          <wp:inline distT="0" distB="0" distL="0" distR="0" wp14:anchorId="3E58C6AF" wp14:editId="6ECAF75F">
            <wp:extent cx="923290" cy="299085"/>
            <wp:effectExtent l="0" t="0" r="0" b="5715"/>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923290" cy="299085"/>
                    </a:xfrm>
                    <a:prstGeom prst="rect">
                      <a:avLst/>
                    </a:prstGeom>
                    <a:noFill/>
                    <a:ln>
                      <a:noFill/>
                    </a:ln>
                  </pic:spPr>
                </pic:pic>
              </a:graphicData>
            </a:graphic>
          </wp:inline>
        </w:drawing>
      </w:r>
      <w:r w:rsidRPr="000A07C5">
        <w:rPr>
          <w:rFonts w:ascii="Palatino Linotype" w:hAnsi="Palatino Linotype"/>
          <w:bCs/>
          <w:sz w:val="24"/>
          <w:szCs w:val="24"/>
          <w:lang w:val="vi-VN"/>
        </w:rPr>
        <w:t xml:space="preserve">. Khi đó </w:t>
      </w:r>
      <w:r w:rsidRPr="000A07C5">
        <w:rPr>
          <w:rFonts w:ascii="Palatino Linotype" w:hAnsi="Palatino Linotype"/>
          <w:bCs/>
          <w:noProof/>
          <w:position w:val="-18"/>
          <w:sz w:val="24"/>
          <w:szCs w:val="24"/>
        </w:rPr>
        <w:drawing>
          <wp:inline distT="0" distB="0" distL="0" distR="0" wp14:anchorId="7B80E282" wp14:editId="1A7E7DC1">
            <wp:extent cx="993775" cy="299085"/>
            <wp:effectExtent l="0" t="0" r="0" b="571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993775" cy="299085"/>
                    </a:xfrm>
                    <a:prstGeom prst="rect">
                      <a:avLst/>
                    </a:prstGeom>
                    <a:noFill/>
                    <a:ln>
                      <a:noFill/>
                    </a:ln>
                  </pic:spPr>
                </pic:pic>
              </a:graphicData>
            </a:graphic>
          </wp:inline>
        </w:drawing>
      </w:r>
      <w:r w:rsidRPr="000A07C5">
        <w:rPr>
          <w:rFonts w:ascii="Palatino Linotype" w:hAnsi="Palatino Linotype"/>
          <w:bCs/>
          <w:sz w:val="24"/>
          <w:szCs w:val="24"/>
          <w:lang w:val="vi-VN"/>
        </w:rPr>
        <w:t xml:space="preserve"> Do đó, một VTCP của</w:t>
      </w:r>
      <w:r w:rsidRPr="000A07C5">
        <w:rPr>
          <w:rFonts w:ascii="Palatino Linotype" w:hAnsi="Palatino Linotype"/>
          <w:bCs/>
          <w:noProof/>
          <w:position w:val="-4"/>
          <w:sz w:val="24"/>
          <w:szCs w:val="24"/>
        </w:rPr>
        <w:drawing>
          <wp:inline distT="0" distB="0" distL="0" distR="0" wp14:anchorId="01AB1794" wp14:editId="1BB440AA">
            <wp:extent cx="123190" cy="167005"/>
            <wp:effectExtent l="0" t="0" r="0" b="4445"/>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bCs/>
          <w:sz w:val="24"/>
          <w:szCs w:val="24"/>
          <w:lang w:val="vi-VN"/>
        </w:rPr>
        <w:t xml:space="preserve">có thể chọn là </w:t>
      </w:r>
      <w:r w:rsidRPr="000A07C5">
        <w:rPr>
          <w:rFonts w:ascii="Palatino Linotype" w:hAnsi="Palatino Linotype"/>
          <w:bCs/>
          <w:noProof/>
          <w:position w:val="-18"/>
          <w:sz w:val="24"/>
          <w:szCs w:val="24"/>
        </w:rPr>
        <w:drawing>
          <wp:inline distT="0" distB="0" distL="0" distR="0" wp14:anchorId="6D218091" wp14:editId="394E1E1B">
            <wp:extent cx="826770" cy="281305"/>
            <wp:effectExtent l="0" t="0" r="0" b="4445"/>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826770" cy="281305"/>
                    </a:xfrm>
                    <a:prstGeom prst="rect">
                      <a:avLst/>
                    </a:prstGeom>
                    <a:noFill/>
                    <a:ln>
                      <a:noFill/>
                    </a:ln>
                  </pic:spPr>
                </pic:pic>
              </a:graphicData>
            </a:graphic>
          </wp:inline>
        </w:drawing>
      </w:r>
      <w:r w:rsidRPr="000A07C5">
        <w:rPr>
          <w:rFonts w:ascii="Palatino Linotype" w:hAnsi="Palatino Linotype"/>
          <w:bCs/>
          <w:sz w:val="24"/>
          <w:szCs w:val="24"/>
          <w:lang w:val="vi-VN"/>
        </w:rPr>
        <w:t>.</w:t>
      </w:r>
    </w:p>
    <w:p w:rsidR="00A9381F" w:rsidRPr="000A07C5" w:rsidRDefault="00A9381F"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lastRenderedPageBreak/>
        <w:t>3.5.9. Dạng 9</w:t>
      </w:r>
    </w:p>
    <w:p w:rsidR="00A9381F" w:rsidRPr="000A07C5" w:rsidRDefault="00A9381F"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
          <w:bCs/>
          <w:noProof/>
          <w:position w:val="-4"/>
          <w:sz w:val="24"/>
          <w:szCs w:val="24"/>
          <w:lang w:val="en-US"/>
        </w:rPr>
        <w:drawing>
          <wp:inline distT="0" distB="0" distL="0" distR="0" wp14:anchorId="04E5CD26" wp14:editId="7EFBEE63">
            <wp:extent cx="123190" cy="167005"/>
            <wp:effectExtent l="0" t="0" r="0" b="4445"/>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
          <w:bCs/>
          <w:position w:val="-4"/>
          <w:sz w:val="24"/>
          <w:szCs w:val="24"/>
        </w:rPr>
        <w:t xml:space="preserve"> </w:t>
      </w:r>
      <w:r w:rsidRPr="000A07C5">
        <w:rPr>
          <w:rFonts w:ascii="Palatino Linotype" w:hAnsi="Palatino Linotype" w:cs="Times New Roman"/>
          <w:bCs/>
          <w:sz w:val="24"/>
          <w:szCs w:val="24"/>
        </w:rPr>
        <w:t xml:space="preserve">nằm trong mặt phẳng </w:t>
      </w:r>
      <w:r w:rsidRPr="000A07C5">
        <w:rPr>
          <w:rFonts w:ascii="Palatino Linotype" w:hAnsi="Palatino Linotype" w:cs="Times New Roman"/>
          <w:bCs/>
          <w:noProof/>
          <w:position w:val="-18"/>
          <w:sz w:val="24"/>
          <w:szCs w:val="24"/>
          <w:lang w:val="en-US"/>
        </w:rPr>
        <w:drawing>
          <wp:inline distT="0" distB="0" distL="0" distR="0" wp14:anchorId="21F54606" wp14:editId="598C29F9">
            <wp:extent cx="272415" cy="299085"/>
            <wp:effectExtent l="0" t="0" r="0" b="5715"/>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 xml:space="preserve">và cắt cả hai đường thẳng </w:t>
      </w:r>
      <w:r w:rsidRPr="000A07C5">
        <w:rPr>
          <w:rFonts w:ascii="Palatino Linotype" w:hAnsi="Palatino Linotype" w:cs="Times New Roman"/>
          <w:bCs/>
          <w:noProof/>
          <w:position w:val="-14"/>
          <w:sz w:val="24"/>
          <w:szCs w:val="24"/>
          <w:lang w:val="en-US"/>
        </w:rPr>
        <w:drawing>
          <wp:inline distT="0" distB="0" distL="0" distR="0" wp14:anchorId="71330E78" wp14:editId="4EBF09B4">
            <wp:extent cx="422275" cy="255270"/>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422275" cy="255270"/>
                    </a:xfrm>
                    <a:prstGeom prst="rect">
                      <a:avLst/>
                    </a:prstGeom>
                    <a:noFill/>
                    <a:ln>
                      <a:noFill/>
                    </a:ln>
                  </pic:spPr>
                </pic:pic>
              </a:graphicData>
            </a:graphic>
          </wp:inline>
        </w:drawing>
      </w:r>
    </w:p>
    <w:p w:rsidR="00A9381F" w:rsidRPr="000A07C5" w:rsidRDefault="00A9381F" w:rsidP="000A07C5">
      <w:pPr>
        <w:spacing w:after="0" w:line="276" w:lineRule="auto"/>
        <w:ind w:firstLine="284"/>
        <w:jc w:val="both"/>
        <w:rPr>
          <w:rFonts w:ascii="Palatino Linotype" w:hAnsi="Palatino Linotype" w:cs="Times New Roman"/>
          <w:b/>
          <w:bCs/>
          <w:sz w:val="24"/>
          <w:szCs w:val="24"/>
        </w:rPr>
      </w:pPr>
      <w:r w:rsidRPr="000A07C5">
        <w:rPr>
          <w:rFonts w:ascii="Palatino Linotype" w:hAnsi="Palatino Linotype" w:cs="Times New Roman"/>
          <w:bCs/>
          <w:sz w:val="24"/>
          <w:szCs w:val="24"/>
        </w:rPr>
        <w:t xml:space="preserve">Tìm các giao điểm </w:t>
      </w:r>
      <w:r w:rsidRPr="000A07C5">
        <w:rPr>
          <w:rFonts w:ascii="Palatino Linotype" w:hAnsi="Palatino Linotype" w:cs="Times New Roman"/>
          <w:bCs/>
          <w:noProof/>
          <w:position w:val="-18"/>
          <w:sz w:val="24"/>
          <w:szCs w:val="24"/>
          <w:lang w:val="en-US"/>
        </w:rPr>
        <w:drawing>
          <wp:inline distT="0" distB="0" distL="0" distR="0" wp14:anchorId="11E41ED4" wp14:editId="777F55B9">
            <wp:extent cx="1899285" cy="299085"/>
            <wp:effectExtent l="0" t="0" r="0" b="5715"/>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899285" cy="29908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p>
    <w:p w:rsidR="00755FD2" w:rsidRPr="000A07C5" w:rsidRDefault="00A9381F" w:rsidP="000A07C5">
      <w:pPr>
        <w:spacing w:after="0" w:line="276" w:lineRule="auto"/>
        <w:ind w:firstLine="284"/>
        <w:jc w:val="both"/>
        <w:rPr>
          <w:rFonts w:ascii="Palatino Linotype" w:hAnsi="Palatino Linotype" w:cs="Times New Roman"/>
          <w:b/>
          <w:color w:val="0000FF"/>
          <w:sz w:val="24"/>
          <w:szCs w:val="24"/>
        </w:rPr>
      </w:pPr>
      <w:r w:rsidRPr="000A07C5">
        <w:rPr>
          <w:rFonts w:ascii="Palatino Linotype" w:hAnsi="Palatino Linotype" w:cs="Times New Roman"/>
          <w:bCs/>
          <w:sz w:val="24"/>
          <w:szCs w:val="24"/>
        </w:rPr>
        <w:t xml:space="preserve">Khi đó </w:t>
      </w:r>
      <w:r w:rsidRPr="000A07C5">
        <w:rPr>
          <w:rFonts w:ascii="Palatino Linotype" w:hAnsi="Palatino Linotype" w:cs="Times New Roman"/>
          <w:bCs/>
          <w:noProof/>
          <w:position w:val="-4"/>
          <w:sz w:val="24"/>
          <w:szCs w:val="24"/>
          <w:lang w:val="en-US"/>
        </w:rPr>
        <w:drawing>
          <wp:inline distT="0" distB="0" distL="0" distR="0" wp14:anchorId="6B088893" wp14:editId="416C5EAC">
            <wp:extent cx="123190" cy="167005"/>
            <wp:effectExtent l="0" t="0" r="0" b="4445"/>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chính là đường thẳng </w:t>
      </w:r>
      <w:r w:rsidRPr="000A07C5">
        <w:rPr>
          <w:rFonts w:ascii="Palatino Linotype" w:hAnsi="Palatino Linotype" w:cs="Times New Roman"/>
          <w:bCs/>
          <w:noProof/>
          <w:position w:val="-4"/>
          <w:sz w:val="24"/>
          <w:szCs w:val="24"/>
          <w:lang w:val="en-US"/>
        </w:rPr>
        <w:drawing>
          <wp:inline distT="0" distB="0" distL="0" distR="0" wp14:anchorId="7578BC48" wp14:editId="33DC0128">
            <wp:extent cx="299085" cy="167005"/>
            <wp:effectExtent l="0" t="0" r="5715" b="4445"/>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299085" cy="167005"/>
                    </a:xfrm>
                    <a:prstGeom prst="rect">
                      <a:avLst/>
                    </a:prstGeom>
                    <a:noFill/>
                    <a:ln>
                      <a:noFill/>
                    </a:ln>
                  </pic:spPr>
                </pic:pic>
              </a:graphicData>
            </a:graphic>
          </wp:inline>
        </w:drawing>
      </w:r>
    </w:p>
    <w:p w:rsidR="00A9381F" w:rsidRPr="000A07C5" w:rsidRDefault="00A9381F"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10. Dạng 10</w:t>
      </w:r>
    </w:p>
    <w:p w:rsidR="00A9381F" w:rsidRPr="000A07C5" w:rsidRDefault="00A9381F"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sz w:val="24"/>
          <w:szCs w:val="24"/>
        </w:rPr>
        <w:t xml:space="preserve">Viết phương trình mặt phẳng </w:t>
      </w:r>
      <w:r w:rsidRPr="000A07C5">
        <w:rPr>
          <w:rFonts w:ascii="Palatino Linotype" w:hAnsi="Palatino Linotype" w:cs="Times New Roman"/>
          <w:bCs/>
          <w:noProof/>
          <w:position w:val="-18"/>
          <w:sz w:val="24"/>
          <w:szCs w:val="24"/>
          <w:lang w:val="en-US"/>
        </w:rPr>
        <w:drawing>
          <wp:inline distT="0" distB="0" distL="0" distR="0" wp14:anchorId="1A251DB2" wp14:editId="1CF0F80E">
            <wp:extent cx="272415" cy="299085"/>
            <wp:effectExtent l="0" t="0" r="0" b="5715"/>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 xml:space="preserve">chứa </w:t>
      </w:r>
      <w:r w:rsidRPr="000A07C5">
        <w:rPr>
          <w:rFonts w:ascii="Palatino Linotype" w:hAnsi="Palatino Linotype" w:cs="Times New Roman"/>
          <w:bCs/>
          <w:noProof/>
          <w:position w:val="-4"/>
          <w:sz w:val="24"/>
          <w:szCs w:val="24"/>
          <w:lang w:val="en-US"/>
        </w:rPr>
        <w:drawing>
          <wp:inline distT="0" distB="0" distL="0" distR="0" wp14:anchorId="6368E203" wp14:editId="49B37E62">
            <wp:extent cx="149225" cy="167005"/>
            <wp:effectExtent l="0" t="0" r="3175" b="4445"/>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à </w:t>
      </w:r>
      <w:r w:rsidRPr="000A07C5">
        <w:rPr>
          <w:rFonts w:ascii="Palatino Linotype" w:hAnsi="Palatino Linotype" w:cs="Times New Roman"/>
          <w:bCs/>
          <w:noProof/>
          <w:position w:val="-14"/>
          <w:sz w:val="24"/>
          <w:szCs w:val="24"/>
          <w:lang w:val="en-US"/>
        </w:rPr>
        <w:drawing>
          <wp:inline distT="0" distB="0" distL="0" distR="0" wp14:anchorId="060441A8" wp14:editId="6C578B84">
            <wp:extent cx="193675" cy="255270"/>
            <wp:effectExtent l="0" t="0" r="0"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193675" cy="255270"/>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 xml:space="preserve">mặt phẳng </w:t>
      </w:r>
      <w:r w:rsidRPr="000A07C5">
        <w:rPr>
          <w:rFonts w:ascii="Palatino Linotype" w:hAnsi="Palatino Linotype" w:cs="Times New Roman"/>
          <w:bCs/>
          <w:noProof/>
          <w:position w:val="-18"/>
          <w:sz w:val="24"/>
          <w:szCs w:val="24"/>
          <w:lang w:val="en-US"/>
        </w:rPr>
        <w:drawing>
          <wp:inline distT="0" distB="0" distL="0" distR="0" wp14:anchorId="75903DB6" wp14:editId="399C6B93">
            <wp:extent cx="263525" cy="299085"/>
            <wp:effectExtent l="0" t="0" r="3175" b="5715"/>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263525" cy="299085"/>
                    </a:xfrm>
                    <a:prstGeom prst="rect">
                      <a:avLst/>
                    </a:prstGeom>
                    <a:noFill/>
                    <a:ln>
                      <a:noFill/>
                    </a:ln>
                  </pic:spPr>
                </pic:pic>
              </a:graphicData>
            </a:graphic>
          </wp:inline>
        </w:drawing>
      </w:r>
      <w:r w:rsidRPr="000A07C5">
        <w:rPr>
          <w:rFonts w:ascii="Palatino Linotype" w:hAnsi="Palatino Linotype" w:cs="Times New Roman"/>
          <w:bCs/>
          <w:sz w:val="24"/>
          <w:szCs w:val="24"/>
        </w:rPr>
        <w:t xml:space="preserve">chứa </w:t>
      </w:r>
      <w:r w:rsidRPr="000A07C5">
        <w:rPr>
          <w:rFonts w:ascii="Palatino Linotype" w:hAnsi="Palatino Linotype" w:cs="Times New Roman"/>
          <w:bCs/>
          <w:noProof/>
          <w:position w:val="-4"/>
          <w:sz w:val="24"/>
          <w:szCs w:val="24"/>
          <w:lang w:val="en-US"/>
        </w:rPr>
        <w:drawing>
          <wp:inline distT="0" distB="0" distL="0" distR="0" wp14:anchorId="40D7B501" wp14:editId="2E47AF98">
            <wp:extent cx="149225" cy="167005"/>
            <wp:effectExtent l="0" t="0" r="3175" b="4445"/>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à </w:t>
      </w:r>
      <w:r w:rsidRPr="000A07C5">
        <w:rPr>
          <w:rFonts w:ascii="Palatino Linotype" w:hAnsi="Palatino Linotype" w:cs="Times New Roman"/>
          <w:bCs/>
          <w:noProof/>
          <w:position w:val="-14"/>
          <w:sz w:val="24"/>
          <w:szCs w:val="24"/>
          <w:lang w:val="en-US"/>
        </w:rPr>
        <w:drawing>
          <wp:inline distT="0" distB="0" distL="0" distR="0" wp14:anchorId="0F2837F5" wp14:editId="14F76E66">
            <wp:extent cx="201930" cy="255270"/>
            <wp:effectExtent l="0" t="0" r="7620" b="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201930" cy="25527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w:t>
      </w:r>
    </w:p>
    <w:p w:rsidR="00755FD2" w:rsidRPr="000A07C5" w:rsidRDefault="00A9381F"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sz w:val="24"/>
          <w:szCs w:val="24"/>
        </w:rPr>
        <w:t xml:space="preserve">Khi đó </w:t>
      </w:r>
      <w:r w:rsidRPr="000A07C5">
        <w:rPr>
          <w:rFonts w:ascii="Palatino Linotype" w:hAnsi="Palatino Linotype" w:cs="Times New Roman"/>
          <w:bCs/>
          <w:noProof/>
          <w:position w:val="-18"/>
          <w:sz w:val="24"/>
          <w:szCs w:val="24"/>
          <w:lang w:val="en-US"/>
        </w:rPr>
        <w:drawing>
          <wp:inline distT="0" distB="0" distL="0" distR="0" wp14:anchorId="735301F6" wp14:editId="527F4270">
            <wp:extent cx="993775" cy="299085"/>
            <wp:effectExtent l="0" t="0" r="0" b="571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993775" cy="299085"/>
                    </a:xfrm>
                    <a:prstGeom prst="rect">
                      <a:avLst/>
                    </a:prstGeom>
                    <a:noFill/>
                    <a:ln>
                      <a:noFill/>
                    </a:ln>
                  </pic:spPr>
                </pic:pic>
              </a:graphicData>
            </a:graphic>
          </wp:inline>
        </w:drawing>
      </w:r>
    </w:p>
    <w:p w:rsidR="00A9381F" w:rsidRPr="000A07C5" w:rsidRDefault="00A9381F"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11. Dạng 11</w:t>
      </w:r>
    </w:p>
    <w:p w:rsidR="00A9381F" w:rsidRPr="000A07C5" w:rsidRDefault="00A9381F"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
          <w:bCs/>
          <w:noProof/>
          <w:position w:val="-4"/>
          <w:sz w:val="24"/>
          <w:szCs w:val="24"/>
          <w:lang w:val="en-US"/>
        </w:rPr>
        <w:drawing>
          <wp:inline distT="0" distB="0" distL="0" distR="0" wp14:anchorId="77249721" wp14:editId="51C6C207">
            <wp:extent cx="123190" cy="167005"/>
            <wp:effectExtent l="0" t="0" r="0" b="4445"/>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là đường vuông góc chung của hai đường thẳng</w:t>
      </w:r>
      <w:r w:rsidRPr="000A07C5">
        <w:rPr>
          <w:rFonts w:ascii="Palatino Linotype" w:hAnsi="Palatino Linotype" w:cs="Times New Roman"/>
          <w:b/>
          <w:bCs/>
          <w:sz w:val="24"/>
          <w:szCs w:val="24"/>
        </w:rPr>
        <w:t xml:space="preserve"> </w:t>
      </w:r>
      <w:r w:rsidRPr="000A07C5">
        <w:rPr>
          <w:rFonts w:ascii="Palatino Linotype" w:hAnsi="Palatino Linotype" w:cs="Times New Roman"/>
          <w:b/>
          <w:bCs/>
          <w:noProof/>
          <w:position w:val="-14"/>
          <w:sz w:val="24"/>
          <w:szCs w:val="24"/>
          <w:lang w:val="en-US"/>
        </w:rPr>
        <w:drawing>
          <wp:inline distT="0" distB="0" distL="0" distR="0" wp14:anchorId="510E55E4" wp14:editId="2E01F361">
            <wp:extent cx="377825" cy="255270"/>
            <wp:effectExtent l="0" t="0" r="3175"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377825" cy="25527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chéo nhau:</w:t>
      </w:r>
    </w:p>
    <w:p w:rsidR="00A9381F" w:rsidRPr="000A07C5" w:rsidRDefault="00A9381F" w:rsidP="000A07C5">
      <w:pPr>
        <w:pStyle w:val="ListParagraph"/>
        <w:numPr>
          <w:ilvl w:val="0"/>
          <w:numId w:val="21"/>
        </w:numPr>
        <w:spacing w:after="0" w:line="276" w:lineRule="auto"/>
        <w:ind w:left="851" w:hanging="284"/>
        <w:jc w:val="both"/>
        <w:rPr>
          <w:rFonts w:ascii="Palatino Linotype" w:hAnsi="Palatino Linotype"/>
          <w:b/>
          <w:color w:val="000000" w:themeColor="text1"/>
          <w:sz w:val="24"/>
          <w:szCs w:val="24"/>
          <w:u w:val="single"/>
          <w:lang w:val="vi-VN"/>
        </w:rPr>
      </w:pPr>
      <w:r w:rsidRPr="000A07C5">
        <w:rPr>
          <w:rFonts w:ascii="Palatino Linotype" w:hAnsi="Palatino Linotype"/>
          <w:bCs/>
          <w:color w:val="000000" w:themeColor="text1"/>
          <w:sz w:val="24"/>
          <w:szCs w:val="24"/>
          <w:u w:val="single"/>
          <w:lang w:val="vi-VN"/>
        </w:rPr>
        <w:t xml:space="preserve">Cách 1: </w:t>
      </w:r>
    </w:p>
    <w:p w:rsidR="00A9381F" w:rsidRPr="000A07C5" w:rsidRDefault="00A9381F" w:rsidP="000A07C5">
      <w:pPr>
        <w:pStyle w:val="ListParagraph"/>
        <w:spacing w:after="0" w:line="276" w:lineRule="auto"/>
        <w:ind w:left="851"/>
        <w:jc w:val="both"/>
        <w:rPr>
          <w:rFonts w:ascii="Palatino Linotype" w:hAnsi="Palatino Linotype"/>
          <w:b/>
          <w:color w:val="000000" w:themeColor="text1"/>
          <w:sz w:val="24"/>
          <w:szCs w:val="24"/>
          <w:u w:val="single"/>
          <w:lang w:val="vi-VN"/>
        </w:rPr>
      </w:pPr>
      <w:r w:rsidRPr="000A07C5">
        <w:rPr>
          <w:rFonts w:ascii="Palatino Linotype" w:hAnsi="Palatino Linotype"/>
          <w:bCs/>
          <w:sz w:val="24"/>
          <w:szCs w:val="24"/>
          <w:lang w:val="vi-VN"/>
        </w:rPr>
        <w:t xml:space="preserve">Gọi </w:t>
      </w:r>
      <w:r w:rsidRPr="000A07C5">
        <w:rPr>
          <w:rFonts w:ascii="Palatino Linotype" w:hAnsi="Palatino Linotype"/>
          <w:bCs/>
          <w:noProof/>
          <w:position w:val="-14"/>
          <w:sz w:val="24"/>
          <w:szCs w:val="24"/>
        </w:rPr>
        <w:drawing>
          <wp:inline distT="0" distB="0" distL="0" distR="0" wp14:anchorId="1BE2AB21" wp14:editId="61CBD120">
            <wp:extent cx="1171575" cy="257175"/>
            <wp:effectExtent l="0" t="0" r="9525"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 xml:space="preserve">Từ điều kiện </w:t>
      </w:r>
      <w:r w:rsidRPr="000A07C5">
        <w:rPr>
          <w:rFonts w:ascii="Palatino Linotype" w:hAnsi="Palatino Linotype"/>
          <w:bCs/>
          <w:noProof/>
          <w:position w:val="-36"/>
          <w:sz w:val="24"/>
          <w:szCs w:val="24"/>
        </w:rPr>
        <w:drawing>
          <wp:inline distT="0" distB="0" distL="0" distR="0" wp14:anchorId="6322A50B" wp14:editId="432290D4">
            <wp:extent cx="714375" cy="533400"/>
            <wp:effectExtent l="0" t="0" r="9525"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714375" cy="533400"/>
                    </a:xfrm>
                    <a:prstGeom prst="rect">
                      <a:avLst/>
                    </a:prstGeom>
                    <a:noFill/>
                    <a:ln>
                      <a:noFill/>
                    </a:ln>
                  </pic:spPr>
                </pic:pic>
              </a:graphicData>
            </a:graphic>
          </wp:inline>
        </w:drawing>
      </w:r>
      <w:r w:rsidRPr="000A07C5">
        <w:rPr>
          <w:rFonts w:ascii="Palatino Linotype" w:hAnsi="Palatino Linotype"/>
          <w:bCs/>
          <w:sz w:val="24"/>
          <w:szCs w:val="24"/>
          <w:lang w:val="vi-VN"/>
        </w:rPr>
        <w:t xml:space="preserve">, ta tìm được </w:t>
      </w:r>
      <w:r w:rsidRPr="000A07C5">
        <w:rPr>
          <w:rFonts w:ascii="Palatino Linotype" w:hAnsi="Palatino Linotype"/>
          <w:bCs/>
          <w:noProof/>
          <w:position w:val="-10"/>
          <w:sz w:val="24"/>
          <w:szCs w:val="24"/>
        </w:rPr>
        <w:drawing>
          <wp:inline distT="0" distB="0" distL="0" distR="0" wp14:anchorId="201AFC32" wp14:editId="4649C236">
            <wp:extent cx="466725" cy="200025"/>
            <wp:effectExtent l="0" t="0" r="9525" b="9525"/>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A07C5">
        <w:rPr>
          <w:rFonts w:ascii="Palatino Linotype" w:hAnsi="Palatino Linotype"/>
          <w:bCs/>
          <w:position w:val="-10"/>
          <w:sz w:val="24"/>
          <w:szCs w:val="24"/>
          <w:lang w:val="vi-VN"/>
        </w:rPr>
        <w:t xml:space="preserve"> </w:t>
      </w:r>
      <w:r w:rsidRPr="000A07C5">
        <w:rPr>
          <w:rFonts w:ascii="Palatino Linotype" w:hAnsi="Palatino Linotype"/>
          <w:bCs/>
          <w:sz w:val="24"/>
          <w:szCs w:val="24"/>
          <w:lang w:val="vi-VN"/>
        </w:rPr>
        <w:t>Khi đó,</w:t>
      </w:r>
      <w:r w:rsidRPr="000A07C5">
        <w:rPr>
          <w:rFonts w:ascii="Palatino Linotype" w:hAnsi="Palatino Linotype"/>
          <w:b/>
          <w:bCs/>
          <w:sz w:val="24"/>
          <w:szCs w:val="24"/>
          <w:lang w:val="vi-VN"/>
        </w:rPr>
        <w:t xml:space="preserve"> </w:t>
      </w:r>
      <w:r w:rsidRPr="000A07C5">
        <w:rPr>
          <w:rFonts w:ascii="Palatino Linotype" w:hAnsi="Palatino Linotype"/>
          <w:b/>
          <w:bCs/>
          <w:noProof/>
          <w:position w:val="-4"/>
          <w:sz w:val="24"/>
          <w:szCs w:val="24"/>
        </w:rPr>
        <w:drawing>
          <wp:inline distT="0" distB="0" distL="0" distR="0" wp14:anchorId="16AC665D" wp14:editId="6EDFC1F8">
            <wp:extent cx="123825" cy="171450"/>
            <wp:effectExtent l="0" t="0" r="9525"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b/>
          <w:bCs/>
          <w:position w:val="-4"/>
          <w:sz w:val="24"/>
          <w:szCs w:val="24"/>
          <w:lang w:val="vi-VN"/>
        </w:rPr>
        <w:t xml:space="preserve"> </w:t>
      </w:r>
      <w:r w:rsidRPr="000A07C5">
        <w:rPr>
          <w:rFonts w:ascii="Palatino Linotype" w:hAnsi="Palatino Linotype"/>
          <w:bCs/>
          <w:sz w:val="24"/>
          <w:szCs w:val="24"/>
          <w:lang w:val="vi-VN"/>
        </w:rPr>
        <w:t>là đường thẳng</w:t>
      </w:r>
      <w:r w:rsidRPr="000A07C5">
        <w:rPr>
          <w:rFonts w:ascii="Palatino Linotype" w:hAnsi="Palatino Linotype"/>
          <w:bCs/>
          <w:noProof/>
          <w:position w:val="-4"/>
          <w:sz w:val="24"/>
          <w:szCs w:val="24"/>
        </w:rPr>
        <w:drawing>
          <wp:inline distT="0" distB="0" distL="0" distR="0" wp14:anchorId="19212C2D" wp14:editId="28A86F2D">
            <wp:extent cx="342900" cy="171450"/>
            <wp:effectExtent l="0" t="0" r="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p w:rsidR="00A9381F" w:rsidRPr="000A07C5" w:rsidRDefault="00A9381F" w:rsidP="000A07C5">
      <w:pPr>
        <w:pStyle w:val="ListParagraph"/>
        <w:numPr>
          <w:ilvl w:val="0"/>
          <w:numId w:val="21"/>
        </w:numPr>
        <w:spacing w:after="0" w:line="276" w:lineRule="auto"/>
        <w:ind w:left="851" w:hanging="284"/>
        <w:jc w:val="both"/>
        <w:rPr>
          <w:rFonts w:ascii="Palatino Linotype" w:hAnsi="Palatino Linotype"/>
          <w:b/>
          <w:color w:val="000000" w:themeColor="text1"/>
          <w:sz w:val="24"/>
          <w:szCs w:val="24"/>
          <w:u w:val="single"/>
          <w:lang w:val="vi-VN"/>
        </w:rPr>
      </w:pPr>
      <w:r w:rsidRPr="000A07C5">
        <w:rPr>
          <w:rFonts w:ascii="Palatino Linotype" w:hAnsi="Palatino Linotype"/>
          <w:bCs/>
          <w:color w:val="000000" w:themeColor="text1"/>
          <w:sz w:val="24"/>
          <w:szCs w:val="24"/>
          <w:u w:val="single"/>
          <w:lang w:val="vi-VN"/>
        </w:rPr>
        <w:t xml:space="preserve">Cách 2: </w:t>
      </w:r>
    </w:p>
    <w:p w:rsidR="00A9381F" w:rsidRPr="000A07C5" w:rsidRDefault="00A9381F" w:rsidP="000A07C5">
      <w:pPr>
        <w:pStyle w:val="ListParagraph"/>
        <w:numPr>
          <w:ilvl w:val="0"/>
          <w:numId w:val="23"/>
        </w:numPr>
        <w:spacing w:after="0" w:line="276" w:lineRule="auto"/>
        <w:ind w:left="1134" w:hanging="283"/>
        <w:jc w:val="both"/>
        <w:rPr>
          <w:rFonts w:ascii="Palatino Linotype" w:hAnsi="Palatino Linotype"/>
          <w:b/>
          <w:color w:val="000000" w:themeColor="text1"/>
          <w:sz w:val="24"/>
          <w:szCs w:val="24"/>
          <w:u w:val="single"/>
          <w:lang w:val="vi-VN"/>
        </w:rPr>
      </w:pPr>
      <w:r w:rsidRPr="000A07C5">
        <w:rPr>
          <w:rFonts w:ascii="Palatino Linotype" w:hAnsi="Palatino Linotype"/>
          <w:bCs/>
          <w:sz w:val="24"/>
          <w:szCs w:val="24"/>
          <w:lang w:val="vi-VN"/>
        </w:rPr>
        <w:t xml:space="preserve">Vì </w:t>
      </w:r>
      <w:r w:rsidRPr="000A07C5">
        <w:rPr>
          <w:rFonts w:ascii="Palatino Linotype" w:hAnsi="Palatino Linotype"/>
          <w:bCs/>
          <w:noProof/>
          <w:position w:val="-14"/>
          <w:sz w:val="24"/>
          <w:szCs w:val="24"/>
        </w:rPr>
        <w:drawing>
          <wp:inline distT="0" distB="0" distL="0" distR="0" wp14:anchorId="60BDC6FF" wp14:editId="6B880092">
            <wp:extent cx="428625" cy="257175"/>
            <wp:effectExtent l="0" t="0" r="9525" b="9525"/>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0A07C5">
        <w:rPr>
          <w:rFonts w:ascii="Palatino Linotype" w:hAnsi="Palatino Linotype"/>
          <w:bCs/>
          <w:sz w:val="24"/>
          <w:szCs w:val="24"/>
          <w:lang w:val="vi-VN"/>
        </w:rPr>
        <w:t xml:space="preserve"> và </w:t>
      </w:r>
      <w:r w:rsidRPr="000A07C5">
        <w:rPr>
          <w:rFonts w:ascii="Palatino Linotype" w:hAnsi="Palatino Linotype"/>
          <w:bCs/>
          <w:noProof/>
          <w:position w:val="-14"/>
          <w:sz w:val="24"/>
          <w:szCs w:val="24"/>
        </w:rPr>
        <w:drawing>
          <wp:inline distT="0" distB="0" distL="0" distR="0" wp14:anchorId="5B8ADC5F" wp14:editId="793501C0">
            <wp:extent cx="428625" cy="257175"/>
            <wp:effectExtent l="0" t="0" r="9525" b="9525"/>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0A07C5">
        <w:rPr>
          <w:rFonts w:ascii="Palatino Linotype" w:hAnsi="Palatino Linotype"/>
          <w:bCs/>
          <w:sz w:val="24"/>
          <w:szCs w:val="24"/>
          <w:lang w:val="vi-VN"/>
        </w:rPr>
        <w:t xml:space="preserve"> nên một VTCP của </w:t>
      </w:r>
      <w:r w:rsidRPr="000A07C5">
        <w:rPr>
          <w:rFonts w:ascii="Palatino Linotype" w:hAnsi="Palatino Linotype"/>
          <w:bCs/>
          <w:noProof/>
          <w:position w:val="-4"/>
          <w:sz w:val="24"/>
          <w:szCs w:val="24"/>
        </w:rPr>
        <w:drawing>
          <wp:inline distT="0" distB="0" distL="0" distR="0" wp14:anchorId="01910968" wp14:editId="34228890">
            <wp:extent cx="123825" cy="171450"/>
            <wp:effectExtent l="0" t="0" r="9525"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bCs/>
          <w:sz w:val="24"/>
          <w:szCs w:val="24"/>
          <w:lang w:val="vi-VN"/>
        </w:rPr>
        <w:t xml:space="preserve">có thể là: </w:t>
      </w:r>
      <w:r w:rsidRPr="000A07C5">
        <w:rPr>
          <w:rFonts w:ascii="Palatino Linotype" w:hAnsi="Palatino Linotype"/>
          <w:bCs/>
          <w:noProof/>
          <w:position w:val="-20"/>
          <w:sz w:val="24"/>
          <w:szCs w:val="24"/>
        </w:rPr>
        <w:drawing>
          <wp:inline distT="0" distB="0" distL="0" distR="0" wp14:anchorId="2BDDD57B" wp14:editId="78539481">
            <wp:extent cx="828675" cy="295275"/>
            <wp:effectExtent l="0" t="0" r="9525" b="9525"/>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828675" cy="295275"/>
                    </a:xfrm>
                    <a:prstGeom prst="rect">
                      <a:avLst/>
                    </a:prstGeom>
                    <a:noFill/>
                    <a:ln>
                      <a:noFill/>
                    </a:ln>
                  </pic:spPr>
                </pic:pic>
              </a:graphicData>
            </a:graphic>
          </wp:inline>
        </w:drawing>
      </w:r>
      <w:r w:rsidRPr="000A07C5">
        <w:rPr>
          <w:rFonts w:ascii="Palatino Linotype" w:hAnsi="Palatino Linotype"/>
          <w:bCs/>
          <w:sz w:val="24"/>
          <w:szCs w:val="24"/>
          <w:lang w:val="vi-VN"/>
        </w:rPr>
        <w:t>.</w:t>
      </w:r>
    </w:p>
    <w:p w:rsidR="00A9381F" w:rsidRPr="000A07C5" w:rsidRDefault="00A9381F" w:rsidP="000A07C5">
      <w:pPr>
        <w:pStyle w:val="ListParagraph"/>
        <w:numPr>
          <w:ilvl w:val="0"/>
          <w:numId w:val="23"/>
        </w:numPr>
        <w:spacing w:after="0" w:line="276" w:lineRule="auto"/>
        <w:ind w:left="1134" w:hanging="283"/>
        <w:jc w:val="both"/>
        <w:rPr>
          <w:rFonts w:ascii="Palatino Linotype" w:hAnsi="Palatino Linotype"/>
          <w:b/>
          <w:color w:val="000000" w:themeColor="text1"/>
          <w:sz w:val="24"/>
          <w:szCs w:val="24"/>
          <w:u w:val="single"/>
          <w:lang w:val="vi-VN"/>
        </w:rPr>
      </w:pPr>
      <w:r w:rsidRPr="000A07C5">
        <w:rPr>
          <w:rFonts w:ascii="Palatino Linotype" w:hAnsi="Palatino Linotype"/>
          <w:bCs/>
          <w:sz w:val="24"/>
          <w:szCs w:val="24"/>
          <w:lang w:val="vi-VN"/>
        </w:rPr>
        <w:t xml:space="preserve">Lập phương trình mặt phẳng </w:t>
      </w:r>
      <w:r w:rsidRPr="000A07C5">
        <w:rPr>
          <w:rFonts w:ascii="Palatino Linotype" w:hAnsi="Palatino Linotype"/>
          <w:bCs/>
          <w:noProof/>
          <w:position w:val="-18"/>
          <w:sz w:val="24"/>
          <w:szCs w:val="24"/>
        </w:rPr>
        <w:drawing>
          <wp:inline distT="0" distB="0" distL="0" distR="0" wp14:anchorId="3974FFA1" wp14:editId="587F8ECA">
            <wp:extent cx="276225" cy="295275"/>
            <wp:effectExtent l="0" t="0" r="9525" b="9525"/>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chứa</w:t>
      </w:r>
      <w:r w:rsidRPr="000A07C5">
        <w:rPr>
          <w:rFonts w:ascii="Palatino Linotype" w:hAnsi="Palatino Linotype"/>
          <w:bCs/>
          <w:noProof/>
          <w:position w:val="-4"/>
          <w:sz w:val="24"/>
          <w:szCs w:val="24"/>
        </w:rPr>
        <w:drawing>
          <wp:inline distT="0" distB="0" distL="0" distR="0" wp14:anchorId="3095CA47" wp14:editId="7D7DD909">
            <wp:extent cx="123825" cy="171450"/>
            <wp:effectExtent l="0" t="0" r="9525"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bCs/>
          <w:sz w:val="24"/>
          <w:szCs w:val="24"/>
          <w:lang w:val="vi-VN"/>
        </w:rPr>
        <w:t xml:space="preserve">và </w:t>
      </w:r>
      <w:r w:rsidRPr="000A07C5">
        <w:rPr>
          <w:rFonts w:ascii="Palatino Linotype" w:hAnsi="Palatino Linotype"/>
          <w:bCs/>
          <w:noProof/>
          <w:position w:val="-14"/>
          <w:sz w:val="24"/>
          <w:szCs w:val="24"/>
        </w:rPr>
        <w:drawing>
          <wp:inline distT="0" distB="0" distL="0" distR="0" wp14:anchorId="5FFC26E7" wp14:editId="676D56D7">
            <wp:extent cx="190500" cy="257175"/>
            <wp:effectExtent l="0" t="0" r="0" b="9525"/>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bằng cách:</w:t>
      </w:r>
    </w:p>
    <w:p w:rsidR="00A9381F" w:rsidRPr="000A07C5" w:rsidRDefault="00A9381F" w:rsidP="000A07C5">
      <w:pPr>
        <w:pStyle w:val="ListParagraph"/>
        <w:numPr>
          <w:ilvl w:val="0"/>
          <w:numId w:val="24"/>
        </w:numPr>
        <w:spacing w:after="0" w:line="276" w:lineRule="auto"/>
        <w:ind w:left="1418" w:hanging="284"/>
        <w:jc w:val="both"/>
        <w:rPr>
          <w:rFonts w:ascii="Palatino Linotype" w:hAnsi="Palatino Linotype"/>
          <w:b/>
          <w:color w:val="000000" w:themeColor="text1"/>
          <w:sz w:val="24"/>
          <w:szCs w:val="24"/>
          <w:u w:val="single"/>
          <w:lang w:val="vi-VN"/>
        </w:rPr>
      </w:pPr>
      <w:r w:rsidRPr="000A07C5">
        <w:rPr>
          <w:rFonts w:ascii="Palatino Linotype" w:hAnsi="Palatino Linotype"/>
          <w:bCs/>
          <w:sz w:val="24"/>
          <w:szCs w:val="24"/>
        </w:rPr>
        <w:t xml:space="preserve">Lấy một điểm </w:t>
      </w:r>
      <w:r w:rsidRPr="000A07C5">
        <w:rPr>
          <w:rFonts w:ascii="Palatino Linotype" w:hAnsi="Palatino Linotype"/>
          <w:bCs/>
          <w:noProof/>
          <w:position w:val="-4"/>
          <w:sz w:val="24"/>
          <w:szCs w:val="24"/>
        </w:rPr>
        <w:drawing>
          <wp:inline distT="0" distB="0" distL="0" distR="0" wp14:anchorId="68A957A9" wp14:editId="4394DB44">
            <wp:extent cx="161925" cy="171450"/>
            <wp:effectExtent l="0" t="0" r="9525" b="0"/>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0A07C5">
        <w:rPr>
          <w:rFonts w:ascii="Palatino Linotype" w:hAnsi="Palatino Linotype"/>
          <w:bCs/>
          <w:sz w:val="24"/>
          <w:szCs w:val="24"/>
        </w:rPr>
        <w:t xml:space="preserve"> trên </w:t>
      </w:r>
      <w:r w:rsidRPr="000A07C5">
        <w:rPr>
          <w:rFonts w:ascii="Palatino Linotype" w:hAnsi="Palatino Linotype"/>
          <w:bCs/>
          <w:noProof/>
          <w:position w:val="-14"/>
          <w:sz w:val="24"/>
          <w:szCs w:val="24"/>
        </w:rPr>
        <w:drawing>
          <wp:inline distT="0" distB="0" distL="0" distR="0" wp14:anchorId="40AC969F" wp14:editId="381B2036">
            <wp:extent cx="190500" cy="257175"/>
            <wp:effectExtent l="0" t="0" r="0" b="9525"/>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p>
    <w:p w:rsidR="00A9381F" w:rsidRPr="000A07C5" w:rsidRDefault="00A9381F" w:rsidP="000A07C5">
      <w:pPr>
        <w:pStyle w:val="ListParagraph"/>
        <w:numPr>
          <w:ilvl w:val="0"/>
          <w:numId w:val="24"/>
        </w:numPr>
        <w:spacing w:after="0" w:line="276" w:lineRule="auto"/>
        <w:ind w:left="1418" w:hanging="284"/>
        <w:jc w:val="both"/>
        <w:rPr>
          <w:rFonts w:ascii="Palatino Linotype" w:hAnsi="Palatino Linotype"/>
          <w:b/>
          <w:color w:val="000000" w:themeColor="text1"/>
          <w:sz w:val="24"/>
          <w:szCs w:val="24"/>
          <w:u w:val="single"/>
          <w:lang w:val="vi-VN"/>
        </w:rPr>
      </w:pPr>
      <w:r w:rsidRPr="000A07C5">
        <w:rPr>
          <w:rFonts w:ascii="Palatino Linotype" w:hAnsi="Palatino Linotype"/>
          <w:bCs/>
          <w:sz w:val="24"/>
          <w:szCs w:val="24"/>
          <w:lang w:val="vi-VN"/>
        </w:rPr>
        <w:t xml:space="preserve">Một VTPT của </w:t>
      </w:r>
      <w:r w:rsidRPr="000A07C5">
        <w:rPr>
          <w:rFonts w:ascii="Palatino Linotype" w:hAnsi="Palatino Linotype"/>
          <w:bCs/>
          <w:noProof/>
          <w:position w:val="-18"/>
          <w:sz w:val="24"/>
          <w:szCs w:val="24"/>
        </w:rPr>
        <w:drawing>
          <wp:inline distT="0" distB="0" distL="0" distR="0" wp14:anchorId="03AF9847" wp14:editId="02719B69">
            <wp:extent cx="276225" cy="295275"/>
            <wp:effectExtent l="0" t="0" r="9525" b="9525"/>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 xml:space="preserve">có thể là: </w:t>
      </w:r>
      <w:r w:rsidRPr="000A07C5">
        <w:rPr>
          <w:rFonts w:ascii="Palatino Linotype" w:hAnsi="Palatino Linotype"/>
          <w:bCs/>
          <w:noProof/>
          <w:position w:val="-20"/>
          <w:sz w:val="24"/>
          <w:szCs w:val="24"/>
        </w:rPr>
        <w:drawing>
          <wp:inline distT="0" distB="0" distL="0" distR="0" wp14:anchorId="5B63C6C9" wp14:editId="1DCDFD57">
            <wp:extent cx="828675" cy="295275"/>
            <wp:effectExtent l="0" t="0" r="9525" b="9525"/>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828675" cy="295275"/>
                    </a:xfrm>
                    <a:prstGeom prst="rect">
                      <a:avLst/>
                    </a:prstGeom>
                    <a:noFill/>
                    <a:ln>
                      <a:noFill/>
                    </a:ln>
                  </pic:spPr>
                </pic:pic>
              </a:graphicData>
            </a:graphic>
          </wp:inline>
        </w:drawing>
      </w:r>
      <w:r w:rsidRPr="000A07C5">
        <w:rPr>
          <w:rFonts w:ascii="Palatino Linotype" w:hAnsi="Palatino Linotype"/>
          <w:bCs/>
          <w:sz w:val="24"/>
          <w:szCs w:val="24"/>
          <w:lang w:val="vi-VN"/>
        </w:rPr>
        <w:t>.</w:t>
      </w:r>
    </w:p>
    <w:p w:rsidR="00A9381F" w:rsidRPr="000A07C5" w:rsidRDefault="00A9381F" w:rsidP="000A07C5">
      <w:pPr>
        <w:pStyle w:val="ListParagraph"/>
        <w:numPr>
          <w:ilvl w:val="0"/>
          <w:numId w:val="23"/>
        </w:numPr>
        <w:spacing w:after="0" w:line="276" w:lineRule="auto"/>
        <w:ind w:left="1134" w:hanging="283"/>
        <w:jc w:val="both"/>
        <w:rPr>
          <w:rFonts w:ascii="Palatino Linotype" w:hAnsi="Palatino Linotype"/>
          <w:b/>
          <w:color w:val="000000" w:themeColor="text1"/>
          <w:sz w:val="24"/>
          <w:szCs w:val="24"/>
          <w:u w:val="single"/>
          <w:lang w:val="vi-VN"/>
        </w:rPr>
      </w:pPr>
      <w:r w:rsidRPr="000A07C5">
        <w:rPr>
          <w:rFonts w:ascii="Palatino Linotype" w:hAnsi="Palatino Linotype"/>
          <w:bCs/>
          <w:sz w:val="24"/>
          <w:szCs w:val="24"/>
          <w:lang w:val="vi-VN"/>
        </w:rPr>
        <w:t xml:space="preserve">Tương tự lập phương trình  mặt phẳng </w:t>
      </w:r>
      <w:r w:rsidRPr="000A07C5">
        <w:rPr>
          <w:rFonts w:ascii="Palatino Linotype" w:hAnsi="Palatino Linotype"/>
          <w:bCs/>
          <w:noProof/>
          <w:position w:val="-18"/>
          <w:sz w:val="24"/>
          <w:szCs w:val="24"/>
        </w:rPr>
        <w:drawing>
          <wp:inline distT="0" distB="0" distL="0" distR="0" wp14:anchorId="027CC7CE" wp14:editId="0809CB1C">
            <wp:extent cx="266700" cy="295275"/>
            <wp:effectExtent l="0" t="0" r="0" b="9525"/>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266700" cy="295275"/>
                    </a:xfrm>
                    <a:prstGeom prst="rect">
                      <a:avLst/>
                    </a:prstGeom>
                    <a:noFill/>
                    <a:ln>
                      <a:noFill/>
                    </a:ln>
                  </pic:spPr>
                </pic:pic>
              </a:graphicData>
            </a:graphic>
          </wp:inline>
        </w:drawing>
      </w:r>
      <w:r w:rsidRPr="000A07C5">
        <w:rPr>
          <w:rFonts w:ascii="Palatino Linotype" w:hAnsi="Palatino Linotype"/>
          <w:bCs/>
          <w:sz w:val="24"/>
          <w:szCs w:val="24"/>
          <w:lang w:val="vi-VN"/>
        </w:rPr>
        <w:t xml:space="preserve"> chứa</w:t>
      </w:r>
      <w:r w:rsidRPr="000A07C5">
        <w:rPr>
          <w:rFonts w:ascii="Palatino Linotype" w:hAnsi="Palatino Linotype"/>
          <w:bCs/>
          <w:noProof/>
          <w:position w:val="-4"/>
          <w:sz w:val="24"/>
          <w:szCs w:val="24"/>
        </w:rPr>
        <w:drawing>
          <wp:inline distT="0" distB="0" distL="0" distR="0" wp14:anchorId="7AC19729" wp14:editId="6FD0F43F">
            <wp:extent cx="123825" cy="171450"/>
            <wp:effectExtent l="0" t="0" r="9525"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bCs/>
          <w:sz w:val="24"/>
          <w:szCs w:val="24"/>
          <w:lang w:val="vi-VN"/>
        </w:rPr>
        <w:t xml:space="preserve">và </w:t>
      </w:r>
      <w:r w:rsidRPr="000A07C5">
        <w:rPr>
          <w:rFonts w:ascii="Palatino Linotype" w:hAnsi="Palatino Linotype"/>
          <w:bCs/>
          <w:noProof/>
          <w:position w:val="-14"/>
          <w:sz w:val="24"/>
          <w:szCs w:val="24"/>
        </w:rPr>
        <w:drawing>
          <wp:inline distT="0" distB="0" distL="0" distR="0" wp14:anchorId="3E370940" wp14:editId="606AB989">
            <wp:extent cx="200025" cy="257175"/>
            <wp:effectExtent l="0" t="0" r="9525" b="9525"/>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0A07C5">
        <w:rPr>
          <w:rFonts w:ascii="Palatino Linotype" w:hAnsi="Palatino Linotype"/>
          <w:bCs/>
          <w:sz w:val="24"/>
          <w:szCs w:val="24"/>
          <w:lang w:val="vi-VN"/>
        </w:rPr>
        <w:t xml:space="preserve"> Khi đó </w:t>
      </w:r>
      <w:r w:rsidRPr="000A07C5">
        <w:rPr>
          <w:rFonts w:ascii="Palatino Linotype" w:hAnsi="Palatino Linotype"/>
          <w:bCs/>
          <w:noProof/>
          <w:position w:val="-18"/>
          <w:sz w:val="24"/>
          <w:szCs w:val="24"/>
        </w:rPr>
        <w:drawing>
          <wp:inline distT="0" distB="0" distL="0" distR="0" wp14:anchorId="795C9C13" wp14:editId="70DC86E6">
            <wp:extent cx="990600" cy="295275"/>
            <wp:effectExtent l="0" t="0" r="0" b="952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990600" cy="295275"/>
                    </a:xfrm>
                    <a:prstGeom prst="rect">
                      <a:avLst/>
                    </a:prstGeom>
                    <a:noFill/>
                    <a:ln>
                      <a:noFill/>
                    </a:ln>
                  </pic:spPr>
                </pic:pic>
              </a:graphicData>
            </a:graphic>
          </wp:inline>
        </w:drawing>
      </w:r>
    </w:p>
    <w:p w:rsidR="00A9381F" w:rsidRPr="000A07C5" w:rsidRDefault="00A9381F"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12. Dạng 12</w:t>
      </w:r>
    </w:p>
    <w:p w:rsidR="00A9381F" w:rsidRPr="000A07C5" w:rsidRDefault="00A9381F"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
          <w:bCs/>
          <w:noProof/>
          <w:position w:val="-4"/>
          <w:sz w:val="24"/>
          <w:szCs w:val="24"/>
          <w:lang w:val="en-US"/>
        </w:rPr>
        <w:drawing>
          <wp:inline distT="0" distB="0" distL="0" distR="0" wp14:anchorId="57302B73" wp14:editId="6DFFCB64">
            <wp:extent cx="123190" cy="167005"/>
            <wp:effectExtent l="0" t="0" r="0" b="4445"/>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là hình chiếu của đường thẳng </w:t>
      </w:r>
      <w:r w:rsidRPr="000A07C5">
        <w:rPr>
          <w:rFonts w:ascii="Palatino Linotype" w:hAnsi="Palatino Linotype" w:cs="Times New Roman"/>
          <w:bCs/>
          <w:noProof/>
          <w:position w:val="-4"/>
          <w:sz w:val="24"/>
          <w:szCs w:val="24"/>
          <w:lang w:val="en-US"/>
        </w:rPr>
        <w:drawing>
          <wp:inline distT="0" distB="0" distL="0" distR="0" wp14:anchorId="092ABBC2" wp14:editId="4771C1D7">
            <wp:extent cx="149225" cy="167005"/>
            <wp:effectExtent l="0" t="0" r="3175" b="4445"/>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lên mặt phẳng </w:t>
      </w:r>
      <w:r w:rsidRPr="000A07C5">
        <w:rPr>
          <w:rFonts w:ascii="Palatino Linotype" w:hAnsi="Palatino Linotype"/>
          <w:position w:val="-14"/>
          <w:sz w:val="24"/>
          <w:szCs w:val="24"/>
        </w:rPr>
        <w:object w:dxaOrig="400" w:dyaOrig="400">
          <v:shape id="_x0000_i1396" type="#_x0000_t75" style="width:20.1pt;height:20.1pt" o:ole="">
            <v:imagedata r:id="rId1396" o:title=""/>
          </v:shape>
          <o:OLEObject Type="Embed" ProgID="Equation.DSMT4" ShapeID="_x0000_i1396" DrawAspect="Content" ObjectID="_1695030887" r:id="rId1397"/>
        </w:object>
      </w:r>
      <w:r w:rsidRPr="000A07C5">
        <w:rPr>
          <w:rFonts w:ascii="Palatino Linotype" w:hAnsi="Palatino Linotype"/>
          <w:sz w:val="24"/>
          <w:szCs w:val="24"/>
        </w:rPr>
        <w:t xml:space="preserve"> thì ta </w:t>
      </w:r>
      <w:r w:rsidRPr="000A07C5">
        <w:rPr>
          <w:rFonts w:ascii="Palatino Linotype" w:hAnsi="Palatino Linotype" w:cs="Times New Roman"/>
          <w:bCs/>
          <w:sz w:val="24"/>
          <w:szCs w:val="24"/>
        </w:rPr>
        <w:t xml:space="preserve">Lập phương trình mặt phẳng </w:t>
      </w:r>
      <w:r w:rsidRPr="000A07C5">
        <w:rPr>
          <w:rFonts w:ascii="Palatino Linotype" w:hAnsi="Palatino Linotype" w:cs="Times New Roman"/>
          <w:bCs/>
          <w:noProof/>
          <w:position w:val="-18"/>
          <w:sz w:val="24"/>
          <w:szCs w:val="24"/>
          <w:lang w:val="en-US"/>
        </w:rPr>
        <w:drawing>
          <wp:inline distT="0" distB="0" distL="0" distR="0" wp14:anchorId="72263011" wp14:editId="3E0EE9A5">
            <wp:extent cx="266700" cy="295275"/>
            <wp:effectExtent l="0" t="0" r="0" b="952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266700" cy="29527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 xml:space="preserve">chứa </w:t>
      </w:r>
      <w:r w:rsidRPr="000A07C5">
        <w:rPr>
          <w:rFonts w:ascii="Palatino Linotype" w:hAnsi="Palatino Linotype" w:cs="Times New Roman"/>
          <w:bCs/>
          <w:noProof/>
          <w:position w:val="-4"/>
          <w:sz w:val="24"/>
          <w:szCs w:val="24"/>
          <w:lang w:val="en-US"/>
        </w:rPr>
        <w:drawing>
          <wp:inline distT="0" distB="0" distL="0" distR="0" wp14:anchorId="5D264751" wp14:editId="208AC93E">
            <wp:extent cx="152400" cy="171450"/>
            <wp:effectExtent l="0" t="0" r="0"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à vuông góc với mặt phẳng </w:t>
      </w:r>
      <w:r w:rsidRPr="000A07C5">
        <w:rPr>
          <w:rFonts w:ascii="Palatino Linotype" w:hAnsi="Palatino Linotype" w:cs="Times New Roman"/>
          <w:bCs/>
          <w:noProof/>
          <w:position w:val="-18"/>
          <w:sz w:val="24"/>
          <w:szCs w:val="24"/>
          <w:lang w:val="en-US"/>
        </w:rPr>
        <w:drawing>
          <wp:inline distT="0" distB="0" distL="0" distR="0" wp14:anchorId="075708B3" wp14:editId="30F55ED8">
            <wp:extent cx="276225" cy="295275"/>
            <wp:effectExtent l="0" t="0" r="9525" b="9525"/>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bằng cách:</w:t>
      </w:r>
    </w:p>
    <w:p w:rsidR="00A9381F" w:rsidRPr="000A07C5" w:rsidRDefault="00A9381F" w:rsidP="000A07C5">
      <w:pPr>
        <w:pStyle w:val="ListParagraph"/>
        <w:numPr>
          <w:ilvl w:val="0"/>
          <w:numId w:val="21"/>
        </w:numPr>
        <w:spacing w:after="0" w:line="276" w:lineRule="auto"/>
        <w:ind w:left="851" w:hanging="284"/>
        <w:jc w:val="both"/>
        <w:rPr>
          <w:rFonts w:ascii="Palatino Linotype" w:hAnsi="Palatino Linotype"/>
          <w:sz w:val="24"/>
          <w:szCs w:val="24"/>
        </w:rPr>
      </w:pPr>
      <w:r w:rsidRPr="000A07C5">
        <w:rPr>
          <w:rFonts w:ascii="Palatino Linotype" w:hAnsi="Palatino Linotype"/>
          <w:bCs/>
          <w:sz w:val="24"/>
          <w:szCs w:val="24"/>
        </w:rPr>
        <w:t xml:space="preserve">Lấy </w:t>
      </w:r>
      <w:r w:rsidRPr="000A07C5">
        <w:rPr>
          <w:rFonts w:ascii="Palatino Linotype" w:hAnsi="Palatino Linotype"/>
          <w:bCs/>
          <w:noProof/>
          <w:position w:val="-4"/>
          <w:sz w:val="24"/>
          <w:szCs w:val="24"/>
        </w:rPr>
        <w:drawing>
          <wp:inline distT="0" distB="0" distL="0" distR="0" wp14:anchorId="50445790" wp14:editId="68E01A02">
            <wp:extent cx="466725" cy="171450"/>
            <wp:effectExtent l="0" t="0" r="9525"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0A07C5">
        <w:rPr>
          <w:rFonts w:ascii="Palatino Linotype" w:hAnsi="Palatino Linotype"/>
          <w:bCs/>
          <w:sz w:val="24"/>
          <w:szCs w:val="24"/>
        </w:rPr>
        <w:t>.</w:t>
      </w:r>
    </w:p>
    <w:p w:rsidR="00A9381F" w:rsidRPr="000A07C5" w:rsidRDefault="00A9381F" w:rsidP="000A07C5">
      <w:pPr>
        <w:pStyle w:val="ListParagraph"/>
        <w:numPr>
          <w:ilvl w:val="0"/>
          <w:numId w:val="21"/>
        </w:numPr>
        <w:spacing w:after="0" w:line="276" w:lineRule="auto"/>
        <w:ind w:left="851" w:hanging="284"/>
        <w:jc w:val="both"/>
        <w:rPr>
          <w:rFonts w:ascii="Palatino Linotype" w:hAnsi="Palatino Linotype"/>
          <w:sz w:val="24"/>
          <w:szCs w:val="24"/>
        </w:rPr>
      </w:pPr>
      <w:r w:rsidRPr="000A07C5">
        <w:rPr>
          <w:rFonts w:ascii="Palatino Linotype" w:hAnsi="Palatino Linotype"/>
          <w:bCs/>
          <w:sz w:val="24"/>
          <w:szCs w:val="24"/>
        </w:rPr>
        <w:t xml:space="preserve">Vì </w:t>
      </w:r>
      <w:r w:rsidRPr="000A07C5">
        <w:rPr>
          <w:rFonts w:ascii="Palatino Linotype" w:hAnsi="Palatino Linotype"/>
          <w:bCs/>
          <w:noProof/>
          <w:position w:val="-18"/>
          <w:sz w:val="24"/>
          <w:szCs w:val="24"/>
        </w:rPr>
        <w:drawing>
          <wp:inline distT="0" distB="0" distL="0" distR="0" wp14:anchorId="7852B1BD" wp14:editId="177998E6">
            <wp:extent cx="266700" cy="295275"/>
            <wp:effectExtent l="0" t="0" r="0" b="9525"/>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266700" cy="295275"/>
                    </a:xfrm>
                    <a:prstGeom prst="rect">
                      <a:avLst/>
                    </a:prstGeom>
                    <a:noFill/>
                    <a:ln>
                      <a:noFill/>
                    </a:ln>
                  </pic:spPr>
                </pic:pic>
              </a:graphicData>
            </a:graphic>
          </wp:inline>
        </w:drawing>
      </w:r>
      <w:r w:rsidRPr="000A07C5">
        <w:rPr>
          <w:rFonts w:ascii="Palatino Linotype" w:hAnsi="Palatino Linotype"/>
          <w:b/>
          <w:bCs/>
          <w:sz w:val="24"/>
          <w:szCs w:val="24"/>
        </w:rPr>
        <w:t xml:space="preserve"> </w:t>
      </w:r>
      <w:r w:rsidRPr="000A07C5">
        <w:rPr>
          <w:rFonts w:ascii="Palatino Linotype" w:hAnsi="Palatino Linotype"/>
          <w:bCs/>
          <w:sz w:val="24"/>
          <w:szCs w:val="24"/>
        </w:rPr>
        <w:t xml:space="preserve">chứa </w:t>
      </w:r>
      <w:r w:rsidRPr="000A07C5">
        <w:rPr>
          <w:rFonts w:ascii="Palatino Linotype" w:hAnsi="Palatino Linotype"/>
          <w:bCs/>
          <w:noProof/>
          <w:position w:val="-4"/>
          <w:sz w:val="24"/>
          <w:szCs w:val="24"/>
        </w:rPr>
        <w:drawing>
          <wp:inline distT="0" distB="0" distL="0" distR="0" wp14:anchorId="2EEB5F23" wp14:editId="16AD824E">
            <wp:extent cx="152400" cy="171450"/>
            <wp:effectExtent l="0" t="0" r="0" b="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A07C5">
        <w:rPr>
          <w:rFonts w:ascii="Palatino Linotype" w:hAnsi="Palatino Linotype"/>
          <w:bCs/>
          <w:sz w:val="24"/>
          <w:szCs w:val="24"/>
        </w:rPr>
        <w:t xml:space="preserve"> và vuông góc với </w:t>
      </w:r>
      <w:r w:rsidRPr="000A07C5">
        <w:rPr>
          <w:rFonts w:ascii="Palatino Linotype" w:hAnsi="Palatino Linotype"/>
          <w:bCs/>
          <w:noProof/>
          <w:position w:val="-18"/>
          <w:sz w:val="24"/>
          <w:szCs w:val="24"/>
        </w:rPr>
        <w:drawing>
          <wp:inline distT="0" distB="0" distL="0" distR="0" wp14:anchorId="196CB3D8" wp14:editId="7A3C2036">
            <wp:extent cx="276225" cy="295275"/>
            <wp:effectExtent l="0" t="0" r="9525" b="9525"/>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r w:rsidRPr="000A07C5">
        <w:rPr>
          <w:rFonts w:ascii="Palatino Linotype" w:hAnsi="Palatino Linotype"/>
          <w:b/>
          <w:bCs/>
          <w:sz w:val="24"/>
          <w:szCs w:val="24"/>
        </w:rPr>
        <w:t xml:space="preserve"> </w:t>
      </w:r>
      <w:r w:rsidRPr="000A07C5">
        <w:rPr>
          <w:rFonts w:ascii="Palatino Linotype" w:hAnsi="Palatino Linotype"/>
          <w:bCs/>
          <w:sz w:val="24"/>
          <w:szCs w:val="24"/>
        </w:rPr>
        <w:t xml:space="preserve">nên </w:t>
      </w:r>
      <w:r w:rsidRPr="000A07C5">
        <w:rPr>
          <w:rFonts w:ascii="Palatino Linotype" w:hAnsi="Palatino Linotype"/>
          <w:bCs/>
          <w:noProof/>
          <w:position w:val="-16"/>
          <w:sz w:val="24"/>
          <w:szCs w:val="24"/>
        </w:rPr>
        <w:drawing>
          <wp:inline distT="0" distB="0" distL="0" distR="0" wp14:anchorId="6FACA10A" wp14:editId="4CAAEC5A">
            <wp:extent cx="895350" cy="276225"/>
            <wp:effectExtent l="0" t="0" r="0" b="9525"/>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895350" cy="276225"/>
                    </a:xfrm>
                    <a:prstGeom prst="rect">
                      <a:avLst/>
                    </a:prstGeom>
                    <a:noFill/>
                    <a:ln>
                      <a:noFill/>
                    </a:ln>
                  </pic:spPr>
                </pic:pic>
              </a:graphicData>
            </a:graphic>
          </wp:inline>
        </w:drawing>
      </w:r>
      <w:r w:rsidRPr="000A07C5">
        <w:rPr>
          <w:rFonts w:ascii="Palatino Linotype" w:hAnsi="Palatino Linotype"/>
          <w:bCs/>
          <w:sz w:val="24"/>
          <w:szCs w:val="24"/>
        </w:rPr>
        <w:t>.</w:t>
      </w:r>
    </w:p>
    <w:p w:rsidR="00A9381F" w:rsidRPr="000A07C5" w:rsidRDefault="00A9381F" w:rsidP="000A07C5">
      <w:pPr>
        <w:pStyle w:val="ListParagraph"/>
        <w:numPr>
          <w:ilvl w:val="0"/>
          <w:numId w:val="21"/>
        </w:numPr>
        <w:spacing w:after="0" w:line="276" w:lineRule="auto"/>
        <w:ind w:left="851" w:hanging="284"/>
        <w:jc w:val="both"/>
        <w:rPr>
          <w:rFonts w:ascii="Palatino Linotype" w:hAnsi="Palatino Linotype"/>
          <w:sz w:val="24"/>
          <w:szCs w:val="24"/>
        </w:rPr>
      </w:pPr>
      <w:r w:rsidRPr="000A07C5">
        <w:rPr>
          <w:rFonts w:ascii="Palatino Linotype" w:hAnsi="Palatino Linotype"/>
          <w:bCs/>
          <w:sz w:val="24"/>
          <w:szCs w:val="24"/>
        </w:rPr>
        <w:t xml:space="preserve">Khi đó </w:t>
      </w:r>
      <w:r w:rsidRPr="000A07C5">
        <w:rPr>
          <w:rFonts w:ascii="Palatino Linotype" w:hAnsi="Palatino Linotype"/>
          <w:noProof/>
          <w:position w:val="-18"/>
          <w:sz w:val="24"/>
          <w:szCs w:val="24"/>
        </w:rPr>
        <w:drawing>
          <wp:inline distT="0" distB="0" distL="0" distR="0" wp14:anchorId="543A0BF1" wp14:editId="51E8EED2">
            <wp:extent cx="990600" cy="295275"/>
            <wp:effectExtent l="0" t="0" r="0" b="9525"/>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990600" cy="295275"/>
                    </a:xfrm>
                    <a:prstGeom prst="rect">
                      <a:avLst/>
                    </a:prstGeom>
                    <a:noFill/>
                    <a:ln>
                      <a:noFill/>
                    </a:ln>
                  </pic:spPr>
                </pic:pic>
              </a:graphicData>
            </a:graphic>
          </wp:inline>
        </w:drawing>
      </w:r>
    </w:p>
    <w:p w:rsidR="00A9381F" w:rsidRPr="000A07C5" w:rsidRDefault="00A9381F"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3.5.1</w:t>
      </w:r>
      <w:r w:rsidRPr="000A07C5">
        <w:rPr>
          <w:rFonts w:ascii="Palatino Linotype" w:hAnsi="Palatino Linotype" w:cs="Times New Roman"/>
          <w:b/>
          <w:color w:val="0000FF"/>
          <w:sz w:val="24"/>
          <w:szCs w:val="24"/>
          <w:lang w:val="en-US"/>
        </w:rPr>
        <w:t>3</w:t>
      </w:r>
      <w:r w:rsidRPr="000A07C5">
        <w:rPr>
          <w:rFonts w:ascii="Palatino Linotype" w:hAnsi="Palatino Linotype" w:cs="Times New Roman"/>
          <w:b/>
          <w:color w:val="0000FF"/>
          <w:sz w:val="24"/>
          <w:szCs w:val="24"/>
        </w:rPr>
        <w:t>. Dạng 1</w:t>
      </w:r>
      <w:r w:rsidRPr="000A07C5">
        <w:rPr>
          <w:rFonts w:ascii="Palatino Linotype" w:hAnsi="Palatino Linotype" w:cs="Times New Roman"/>
          <w:b/>
          <w:color w:val="0000FF"/>
          <w:sz w:val="24"/>
          <w:szCs w:val="24"/>
          <w:lang w:val="en-US"/>
        </w:rPr>
        <w:t>3</w:t>
      </w:r>
    </w:p>
    <w:p w:rsidR="00A9381F" w:rsidRPr="000A07C5" w:rsidRDefault="00A9381F"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
          <w:bCs/>
          <w:noProof/>
          <w:position w:val="-4"/>
          <w:sz w:val="24"/>
          <w:szCs w:val="24"/>
          <w:lang w:val="en-US"/>
        </w:rPr>
        <w:drawing>
          <wp:inline distT="0" distB="0" distL="0" distR="0" wp14:anchorId="701ED90F" wp14:editId="6A7A0E6E">
            <wp:extent cx="123190" cy="167005"/>
            <wp:effectExtent l="0" t="0" r="0" b="4445"/>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
          <w:bCs/>
          <w:position w:val="-4"/>
          <w:sz w:val="24"/>
          <w:szCs w:val="24"/>
        </w:rPr>
        <w:t xml:space="preserve"> </w:t>
      </w:r>
      <w:r w:rsidRPr="000A07C5">
        <w:rPr>
          <w:rFonts w:ascii="Palatino Linotype" w:hAnsi="Palatino Linotype" w:cs="Times New Roman"/>
          <w:bCs/>
          <w:sz w:val="24"/>
          <w:szCs w:val="24"/>
        </w:rPr>
        <w:t xml:space="preserve">đi qua điểm </w:t>
      </w:r>
      <w:r w:rsidRPr="000A07C5">
        <w:rPr>
          <w:rFonts w:ascii="Palatino Linotype" w:hAnsi="Palatino Linotype"/>
          <w:position w:val="-4"/>
          <w:sz w:val="24"/>
          <w:szCs w:val="24"/>
        </w:rPr>
        <w:object w:dxaOrig="320" w:dyaOrig="260">
          <v:shape id="_x0000_i1397" type="#_x0000_t75" style="width:15.9pt;height:13.15pt" o:ole="">
            <v:imagedata r:id="rId1408" o:title=""/>
          </v:shape>
          <o:OLEObject Type="Embed" ProgID="Equation.DSMT4" ShapeID="_x0000_i1397" DrawAspect="Content" ObjectID="_1695030888" r:id="rId1409"/>
        </w:object>
      </w:r>
      <w:r w:rsidRPr="000A07C5">
        <w:rPr>
          <w:rFonts w:ascii="Palatino Linotype" w:hAnsi="Palatino Linotype"/>
          <w:sz w:val="24"/>
          <w:szCs w:val="24"/>
        </w:rPr>
        <w:t>,</w:t>
      </w:r>
      <w:r w:rsidRPr="000A07C5">
        <w:rPr>
          <w:rFonts w:ascii="Palatino Linotype" w:hAnsi="Palatino Linotype" w:cs="Times New Roman"/>
          <w:bCs/>
          <w:sz w:val="24"/>
          <w:szCs w:val="24"/>
        </w:rPr>
        <w:t xml:space="preserve"> vuông góc với </w:t>
      </w:r>
      <w:r w:rsidRPr="000A07C5">
        <w:rPr>
          <w:rFonts w:ascii="Palatino Linotype" w:hAnsi="Palatino Linotype" w:cs="Times New Roman"/>
          <w:bCs/>
          <w:noProof/>
          <w:position w:val="-14"/>
          <w:sz w:val="24"/>
          <w:szCs w:val="24"/>
          <w:lang w:val="en-US"/>
        </w:rPr>
        <w:drawing>
          <wp:inline distT="0" distB="0" distL="0" distR="0" wp14:anchorId="67888712" wp14:editId="7BB2BA11">
            <wp:extent cx="158115" cy="255270"/>
            <wp:effectExtent l="0" t="0" r="0" b="0"/>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158115" cy="255270"/>
                    </a:xfrm>
                    <a:prstGeom prst="rect">
                      <a:avLst/>
                    </a:prstGeom>
                    <a:noFill/>
                    <a:ln>
                      <a:noFill/>
                    </a:ln>
                  </pic:spPr>
                </pic:pic>
              </a:graphicData>
            </a:graphic>
          </wp:inline>
        </w:drawing>
      </w:r>
      <w:r w:rsidRPr="000A07C5">
        <w:rPr>
          <w:rFonts w:ascii="Palatino Linotype" w:hAnsi="Palatino Linotype" w:cs="Times New Roman"/>
          <w:bCs/>
          <w:sz w:val="24"/>
          <w:szCs w:val="24"/>
        </w:rPr>
        <w:t xml:space="preserve">và cắt </w:t>
      </w:r>
      <w:r w:rsidRPr="000A07C5">
        <w:rPr>
          <w:rFonts w:ascii="Palatino Linotype" w:hAnsi="Palatino Linotype" w:cs="Times New Roman"/>
          <w:bCs/>
          <w:noProof/>
          <w:position w:val="-14"/>
          <w:sz w:val="24"/>
          <w:szCs w:val="24"/>
          <w:lang w:val="en-US"/>
        </w:rPr>
        <w:drawing>
          <wp:inline distT="0" distB="0" distL="0" distR="0" wp14:anchorId="12991A09" wp14:editId="1688887D">
            <wp:extent cx="237490" cy="255270"/>
            <wp:effectExtent l="0" t="0" r="0" b="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237490" cy="255270"/>
                    </a:xfrm>
                    <a:prstGeom prst="rect">
                      <a:avLst/>
                    </a:prstGeom>
                    <a:noFill/>
                    <a:ln>
                      <a:noFill/>
                    </a:ln>
                  </pic:spPr>
                </pic:pic>
              </a:graphicData>
            </a:graphic>
          </wp:inline>
        </w:drawing>
      </w:r>
    </w:p>
    <w:p w:rsidR="00A9381F" w:rsidRPr="000A07C5" w:rsidRDefault="00A9381F" w:rsidP="000A07C5">
      <w:pPr>
        <w:pStyle w:val="ListParagraph"/>
        <w:numPr>
          <w:ilvl w:val="0"/>
          <w:numId w:val="21"/>
        </w:numPr>
        <w:spacing w:after="0" w:line="276" w:lineRule="auto"/>
        <w:ind w:left="851" w:hanging="284"/>
        <w:jc w:val="both"/>
        <w:rPr>
          <w:rFonts w:ascii="Palatino Linotype" w:hAnsi="Palatino Linotype"/>
          <w:b/>
          <w:color w:val="000000" w:themeColor="text1"/>
          <w:sz w:val="24"/>
          <w:szCs w:val="24"/>
          <w:u w:val="single"/>
          <w:lang w:val="vi-VN"/>
        </w:rPr>
      </w:pPr>
      <w:r w:rsidRPr="000A07C5">
        <w:rPr>
          <w:rFonts w:ascii="Palatino Linotype" w:hAnsi="Palatino Linotype"/>
          <w:bCs/>
          <w:color w:val="000000" w:themeColor="text1"/>
          <w:sz w:val="24"/>
          <w:szCs w:val="24"/>
          <w:u w:val="single"/>
          <w:lang w:val="vi-VN"/>
        </w:rPr>
        <w:t xml:space="preserve">Cách 1: </w:t>
      </w:r>
    </w:p>
    <w:p w:rsidR="00A9381F" w:rsidRPr="000A07C5" w:rsidRDefault="00A9381F" w:rsidP="000A07C5">
      <w:pPr>
        <w:pStyle w:val="ListParagraph"/>
        <w:spacing w:after="0" w:line="276" w:lineRule="auto"/>
        <w:ind w:left="851"/>
        <w:jc w:val="both"/>
        <w:rPr>
          <w:rFonts w:ascii="Palatino Linotype" w:hAnsi="Palatino Linotype"/>
          <w:b/>
          <w:color w:val="000000" w:themeColor="text1"/>
          <w:sz w:val="24"/>
          <w:szCs w:val="24"/>
          <w:u w:val="single"/>
          <w:lang w:val="vi-VN"/>
        </w:rPr>
      </w:pPr>
      <w:r w:rsidRPr="000A07C5">
        <w:rPr>
          <w:rFonts w:ascii="Palatino Linotype" w:hAnsi="Palatino Linotype"/>
          <w:bCs/>
          <w:sz w:val="24"/>
          <w:szCs w:val="24"/>
          <w:lang w:val="vi-VN"/>
        </w:rPr>
        <w:t xml:space="preserve">Gọi </w:t>
      </w:r>
      <w:r w:rsidRPr="000A07C5">
        <w:rPr>
          <w:rFonts w:ascii="Palatino Linotype" w:hAnsi="Palatino Linotype"/>
          <w:bCs/>
          <w:noProof/>
          <w:position w:val="-4"/>
          <w:sz w:val="24"/>
          <w:szCs w:val="24"/>
        </w:rPr>
        <w:drawing>
          <wp:inline distT="0" distB="0" distL="0" distR="0" wp14:anchorId="0EE8E640" wp14:editId="17D5D9A1">
            <wp:extent cx="184785" cy="167005"/>
            <wp:effectExtent l="0" t="0" r="5715" b="4445"/>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184785" cy="167005"/>
                    </a:xfrm>
                    <a:prstGeom prst="rect">
                      <a:avLst/>
                    </a:prstGeom>
                    <a:noFill/>
                    <a:ln>
                      <a:noFill/>
                    </a:ln>
                  </pic:spPr>
                </pic:pic>
              </a:graphicData>
            </a:graphic>
          </wp:inline>
        </w:drawing>
      </w:r>
      <w:r w:rsidRPr="000A07C5">
        <w:rPr>
          <w:rFonts w:ascii="Palatino Linotype" w:hAnsi="Palatino Linotype"/>
          <w:bCs/>
          <w:sz w:val="24"/>
          <w:szCs w:val="24"/>
          <w:lang w:val="vi-VN"/>
        </w:rPr>
        <w:t xml:space="preserve"> là giao điểm của</w:t>
      </w:r>
      <w:r w:rsidRPr="000A07C5">
        <w:rPr>
          <w:rFonts w:ascii="Palatino Linotype" w:hAnsi="Palatino Linotype"/>
          <w:bCs/>
          <w:noProof/>
          <w:position w:val="-4"/>
          <w:sz w:val="24"/>
          <w:szCs w:val="24"/>
        </w:rPr>
        <w:drawing>
          <wp:inline distT="0" distB="0" distL="0" distR="0" wp14:anchorId="020AA7B2" wp14:editId="6DCFFF99">
            <wp:extent cx="123190" cy="167005"/>
            <wp:effectExtent l="0" t="0" r="0" b="4445"/>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bCs/>
          <w:sz w:val="24"/>
          <w:szCs w:val="24"/>
          <w:lang w:val="vi-VN"/>
        </w:rPr>
        <w:t xml:space="preserve">và </w:t>
      </w:r>
      <w:r w:rsidRPr="000A07C5">
        <w:rPr>
          <w:rFonts w:ascii="Palatino Linotype" w:hAnsi="Palatino Linotype"/>
          <w:bCs/>
          <w:noProof/>
          <w:position w:val="-14"/>
          <w:sz w:val="24"/>
          <w:szCs w:val="24"/>
        </w:rPr>
        <w:drawing>
          <wp:inline distT="0" distB="0" distL="0" distR="0" wp14:anchorId="5F8D89AB" wp14:editId="53E7440E">
            <wp:extent cx="201930" cy="255270"/>
            <wp:effectExtent l="0" t="0" r="7620" b="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201930" cy="255270"/>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 xml:space="preserve">Từ điều kiện </w:t>
      </w:r>
      <w:r w:rsidRPr="000A07C5">
        <w:rPr>
          <w:rFonts w:ascii="Palatino Linotype" w:hAnsi="Palatino Linotype"/>
          <w:bCs/>
          <w:noProof/>
          <w:position w:val="-14"/>
          <w:sz w:val="24"/>
          <w:szCs w:val="24"/>
        </w:rPr>
        <w:drawing>
          <wp:inline distT="0" distB="0" distL="0" distR="0" wp14:anchorId="6A2AAC3E" wp14:editId="021EBA97">
            <wp:extent cx="659130" cy="255270"/>
            <wp:effectExtent l="0" t="0" r="7620" b="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415" cstate="print">
                      <a:extLst>
                        <a:ext uri="{28A0092B-C50C-407E-A947-70E740481C1C}">
                          <a14:useLocalDpi xmlns:a14="http://schemas.microsoft.com/office/drawing/2010/main" val="0"/>
                        </a:ext>
                      </a:extLst>
                    </a:blip>
                    <a:srcRect/>
                    <a:stretch>
                      <a:fillRect/>
                    </a:stretch>
                  </pic:blipFill>
                  <pic:spPr bwMode="auto">
                    <a:xfrm>
                      <a:off x="0" y="0"/>
                      <a:ext cx="659130" cy="255270"/>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 xml:space="preserve">ta tìm được </w:t>
      </w:r>
      <w:r w:rsidRPr="000A07C5">
        <w:rPr>
          <w:rFonts w:ascii="Palatino Linotype" w:hAnsi="Palatino Linotype"/>
          <w:bCs/>
          <w:noProof/>
          <w:position w:val="-4"/>
          <w:sz w:val="24"/>
          <w:szCs w:val="24"/>
        </w:rPr>
        <w:drawing>
          <wp:inline distT="0" distB="0" distL="0" distR="0" wp14:anchorId="6FE8F431" wp14:editId="56ECE4A0">
            <wp:extent cx="201930" cy="167005"/>
            <wp:effectExtent l="0" t="0" r="7620" b="4445"/>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201930" cy="167005"/>
                    </a:xfrm>
                    <a:prstGeom prst="rect">
                      <a:avLst/>
                    </a:prstGeom>
                    <a:noFill/>
                    <a:ln>
                      <a:noFill/>
                    </a:ln>
                  </pic:spPr>
                </pic:pic>
              </a:graphicData>
            </a:graphic>
          </wp:inline>
        </w:drawing>
      </w:r>
      <w:r w:rsidRPr="000A07C5">
        <w:rPr>
          <w:rFonts w:ascii="Palatino Linotype" w:hAnsi="Palatino Linotype"/>
          <w:bCs/>
          <w:sz w:val="24"/>
          <w:szCs w:val="24"/>
          <w:lang w:val="vi-VN"/>
        </w:rPr>
        <w:t xml:space="preserve"> Khi đó,</w:t>
      </w:r>
      <w:r w:rsidRPr="000A07C5">
        <w:rPr>
          <w:rFonts w:ascii="Palatino Linotype" w:hAnsi="Palatino Linotype"/>
          <w:b/>
          <w:bCs/>
          <w:sz w:val="24"/>
          <w:szCs w:val="24"/>
          <w:lang w:val="vi-VN"/>
        </w:rPr>
        <w:t xml:space="preserve"> </w:t>
      </w:r>
      <w:r w:rsidRPr="000A07C5">
        <w:rPr>
          <w:rFonts w:ascii="Palatino Linotype" w:hAnsi="Palatino Linotype"/>
          <w:b/>
          <w:bCs/>
          <w:noProof/>
          <w:position w:val="-4"/>
          <w:sz w:val="24"/>
          <w:szCs w:val="24"/>
        </w:rPr>
        <w:drawing>
          <wp:inline distT="0" distB="0" distL="0" distR="0" wp14:anchorId="590BC363" wp14:editId="33539112">
            <wp:extent cx="123190" cy="167005"/>
            <wp:effectExtent l="0" t="0" r="0" b="4445"/>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bCs/>
          <w:sz w:val="24"/>
          <w:szCs w:val="24"/>
          <w:lang w:val="vi-VN"/>
        </w:rPr>
        <w:t xml:space="preserve">là đường thẳng </w:t>
      </w:r>
      <w:r w:rsidRPr="000A07C5">
        <w:rPr>
          <w:rFonts w:ascii="Palatino Linotype" w:hAnsi="Palatino Linotype"/>
          <w:bCs/>
          <w:noProof/>
          <w:position w:val="-4"/>
          <w:sz w:val="24"/>
          <w:szCs w:val="24"/>
        </w:rPr>
        <w:drawing>
          <wp:inline distT="0" distB="0" distL="0" distR="0" wp14:anchorId="27F12CCB" wp14:editId="6A5025A2">
            <wp:extent cx="342900" cy="167005"/>
            <wp:effectExtent l="0" t="0" r="0" b="4445"/>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342900" cy="167005"/>
                    </a:xfrm>
                    <a:prstGeom prst="rect">
                      <a:avLst/>
                    </a:prstGeom>
                    <a:noFill/>
                    <a:ln>
                      <a:noFill/>
                    </a:ln>
                  </pic:spPr>
                </pic:pic>
              </a:graphicData>
            </a:graphic>
          </wp:inline>
        </w:drawing>
      </w:r>
    </w:p>
    <w:p w:rsidR="00A9381F" w:rsidRPr="000A07C5" w:rsidRDefault="00A9381F" w:rsidP="000A07C5">
      <w:pPr>
        <w:pStyle w:val="ListParagraph"/>
        <w:numPr>
          <w:ilvl w:val="0"/>
          <w:numId w:val="21"/>
        </w:numPr>
        <w:spacing w:after="0" w:line="276" w:lineRule="auto"/>
        <w:ind w:left="851" w:hanging="284"/>
        <w:jc w:val="both"/>
        <w:rPr>
          <w:rFonts w:ascii="Palatino Linotype" w:hAnsi="Palatino Linotype"/>
          <w:b/>
          <w:color w:val="000000" w:themeColor="text1"/>
          <w:sz w:val="24"/>
          <w:szCs w:val="24"/>
          <w:u w:val="single"/>
          <w:lang w:val="vi-VN"/>
        </w:rPr>
      </w:pPr>
      <w:r w:rsidRPr="000A07C5">
        <w:rPr>
          <w:rFonts w:ascii="Palatino Linotype" w:hAnsi="Palatino Linotype"/>
          <w:bCs/>
          <w:color w:val="000000" w:themeColor="text1"/>
          <w:sz w:val="24"/>
          <w:szCs w:val="24"/>
          <w:u w:val="single"/>
          <w:lang w:val="vi-VN"/>
        </w:rPr>
        <w:t xml:space="preserve">Cách 2: </w:t>
      </w:r>
    </w:p>
    <w:p w:rsidR="00A9381F" w:rsidRPr="000A07C5" w:rsidRDefault="005D56FB" w:rsidP="000A07C5">
      <w:pPr>
        <w:pStyle w:val="ListParagraph"/>
        <w:numPr>
          <w:ilvl w:val="0"/>
          <w:numId w:val="23"/>
        </w:numPr>
        <w:spacing w:after="0" w:line="276" w:lineRule="auto"/>
        <w:ind w:left="1134" w:hanging="283"/>
        <w:jc w:val="both"/>
        <w:rPr>
          <w:rFonts w:ascii="Palatino Linotype" w:hAnsi="Palatino Linotype"/>
          <w:b/>
          <w:color w:val="000000" w:themeColor="text1"/>
          <w:sz w:val="24"/>
          <w:szCs w:val="24"/>
          <w:u w:val="single"/>
          <w:lang w:val="vi-VN"/>
        </w:rPr>
      </w:pPr>
      <w:r w:rsidRPr="000A07C5">
        <w:rPr>
          <w:rFonts w:ascii="Palatino Linotype" w:hAnsi="Palatino Linotype"/>
          <w:bCs/>
          <w:sz w:val="24"/>
          <w:szCs w:val="24"/>
          <w:lang w:val="vi-VN"/>
        </w:rPr>
        <w:t xml:space="preserve">Viết phương trình mặt phẳng </w:t>
      </w:r>
      <w:r w:rsidRPr="000A07C5">
        <w:rPr>
          <w:rFonts w:ascii="Palatino Linotype" w:hAnsi="Palatino Linotype"/>
          <w:bCs/>
          <w:noProof/>
          <w:position w:val="-18"/>
          <w:sz w:val="24"/>
          <w:szCs w:val="24"/>
        </w:rPr>
        <w:drawing>
          <wp:inline distT="0" distB="0" distL="0" distR="0" wp14:anchorId="1FC0B968" wp14:editId="3F95806E">
            <wp:extent cx="272415" cy="299085"/>
            <wp:effectExtent l="0" t="0" r="0" b="5715"/>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419"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 xml:space="preserve">qua </w:t>
      </w:r>
      <w:r w:rsidRPr="000A07C5">
        <w:rPr>
          <w:rFonts w:ascii="Palatino Linotype" w:hAnsi="Palatino Linotype"/>
          <w:bCs/>
          <w:noProof/>
          <w:position w:val="-4"/>
          <w:sz w:val="24"/>
          <w:szCs w:val="24"/>
        </w:rPr>
        <w:drawing>
          <wp:inline distT="0" distB="0" distL="0" distR="0" wp14:anchorId="656CD7E5" wp14:editId="1BA36787">
            <wp:extent cx="201930" cy="167005"/>
            <wp:effectExtent l="0" t="0" r="7620" b="444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201930" cy="167005"/>
                    </a:xfrm>
                    <a:prstGeom prst="rect">
                      <a:avLst/>
                    </a:prstGeom>
                    <a:noFill/>
                    <a:ln>
                      <a:noFill/>
                    </a:ln>
                  </pic:spPr>
                </pic:pic>
              </a:graphicData>
            </a:graphic>
          </wp:inline>
        </w:drawing>
      </w:r>
      <w:r w:rsidRPr="000A07C5">
        <w:rPr>
          <w:rFonts w:ascii="Palatino Linotype" w:hAnsi="Palatino Linotype"/>
          <w:bCs/>
          <w:sz w:val="24"/>
          <w:szCs w:val="24"/>
          <w:lang w:val="vi-VN"/>
        </w:rPr>
        <w:t xml:space="preserve"> và vuông góc với </w:t>
      </w:r>
      <w:r w:rsidRPr="000A07C5">
        <w:rPr>
          <w:rFonts w:ascii="Palatino Linotype" w:hAnsi="Palatino Linotype"/>
          <w:bCs/>
          <w:noProof/>
          <w:position w:val="-14"/>
          <w:sz w:val="24"/>
          <w:szCs w:val="24"/>
        </w:rPr>
        <w:drawing>
          <wp:inline distT="0" distB="0" distL="0" distR="0" wp14:anchorId="66C758C4" wp14:editId="08A55649">
            <wp:extent cx="193675" cy="255270"/>
            <wp:effectExtent l="0" t="0" r="0" b="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193675" cy="255270"/>
                    </a:xfrm>
                    <a:prstGeom prst="rect">
                      <a:avLst/>
                    </a:prstGeom>
                    <a:noFill/>
                    <a:ln>
                      <a:noFill/>
                    </a:ln>
                  </pic:spPr>
                </pic:pic>
              </a:graphicData>
            </a:graphic>
          </wp:inline>
        </w:drawing>
      </w:r>
    </w:p>
    <w:p w:rsidR="00A9381F" w:rsidRPr="000A07C5" w:rsidRDefault="005D56FB" w:rsidP="000A07C5">
      <w:pPr>
        <w:pStyle w:val="ListParagraph"/>
        <w:numPr>
          <w:ilvl w:val="0"/>
          <w:numId w:val="23"/>
        </w:numPr>
        <w:spacing w:after="0" w:line="276" w:lineRule="auto"/>
        <w:ind w:left="1134" w:hanging="283"/>
        <w:jc w:val="both"/>
        <w:rPr>
          <w:rFonts w:ascii="Palatino Linotype" w:hAnsi="Palatino Linotype"/>
          <w:b/>
          <w:color w:val="000000" w:themeColor="text1"/>
          <w:sz w:val="24"/>
          <w:szCs w:val="24"/>
          <w:u w:val="single"/>
          <w:lang w:val="vi-VN"/>
        </w:rPr>
      </w:pPr>
      <w:r w:rsidRPr="000A07C5">
        <w:rPr>
          <w:rFonts w:ascii="Palatino Linotype" w:hAnsi="Palatino Linotype"/>
          <w:bCs/>
          <w:sz w:val="24"/>
          <w:szCs w:val="24"/>
          <w:lang w:val="vi-VN"/>
        </w:rPr>
        <w:t xml:space="preserve">Viết phương trình mặt phẳng </w:t>
      </w:r>
      <w:r w:rsidRPr="000A07C5">
        <w:rPr>
          <w:rFonts w:ascii="Palatino Linotype" w:hAnsi="Palatino Linotype"/>
          <w:bCs/>
          <w:noProof/>
          <w:position w:val="-18"/>
          <w:sz w:val="24"/>
          <w:szCs w:val="24"/>
        </w:rPr>
        <w:drawing>
          <wp:inline distT="0" distB="0" distL="0" distR="0" wp14:anchorId="49EBE465" wp14:editId="79A5C12B">
            <wp:extent cx="263525" cy="299085"/>
            <wp:effectExtent l="0" t="0" r="3175" b="5715"/>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263525" cy="299085"/>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 xml:space="preserve">chứa </w:t>
      </w:r>
      <w:r w:rsidRPr="000A07C5">
        <w:rPr>
          <w:rFonts w:ascii="Palatino Linotype" w:hAnsi="Palatino Linotype"/>
          <w:bCs/>
          <w:noProof/>
          <w:position w:val="-4"/>
          <w:sz w:val="24"/>
          <w:szCs w:val="24"/>
        </w:rPr>
        <w:drawing>
          <wp:inline distT="0" distB="0" distL="0" distR="0" wp14:anchorId="66F07D96" wp14:editId="330EE425">
            <wp:extent cx="201930" cy="167005"/>
            <wp:effectExtent l="0" t="0" r="7620" b="444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201930" cy="167005"/>
                    </a:xfrm>
                    <a:prstGeom prst="rect">
                      <a:avLst/>
                    </a:prstGeom>
                    <a:noFill/>
                    <a:ln>
                      <a:noFill/>
                    </a:ln>
                  </pic:spPr>
                </pic:pic>
              </a:graphicData>
            </a:graphic>
          </wp:inline>
        </w:drawing>
      </w:r>
      <w:r w:rsidRPr="000A07C5">
        <w:rPr>
          <w:rFonts w:ascii="Palatino Linotype" w:hAnsi="Palatino Linotype"/>
          <w:bCs/>
          <w:sz w:val="24"/>
          <w:szCs w:val="24"/>
          <w:lang w:val="vi-VN"/>
        </w:rPr>
        <w:t xml:space="preserve"> và </w:t>
      </w:r>
      <w:r w:rsidRPr="000A07C5">
        <w:rPr>
          <w:rFonts w:ascii="Palatino Linotype" w:hAnsi="Palatino Linotype"/>
          <w:bCs/>
          <w:noProof/>
          <w:position w:val="-14"/>
          <w:sz w:val="24"/>
          <w:szCs w:val="24"/>
        </w:rPr>
        <w:drawing>
          <wp:inline distT="0" distB="0" distL="0" distR="0" wp14:anchorId="5D53348F" wp14:editId="5C1438F9">
            <wp:extent cx="201930" cy="255270"/>
            <wp:effectExtent l="0" t="0" r="7620" b="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201930" cy="255270"/>
                    </a:xfrm>
                    <a:prstGeom prst="rect">
                      <a:avLst/>
                    </a:prstGeom>
                    <a:noFill/>
                    <a:ln>
                      <a:noFill/>
                    </a:ln>
                  </pic:spPr>
                </pic:pic>
              </a:graphicData>
            </a:graphic>
          </wp:inline>
        </w:drawing>
      </w:r>
    </w:p>
    <w:p w:rsidR="005D56FB" w:rsidRPr="000A07C5" w:rsidRDefault="005D56FB" w:rsidP="000A07C5">
      <w:pPr>
        <w:pStyle w:val="ListParagraph"/>
        <w:numPr>
          <w:ilvl w:val="0"/>
          <w:numId w:val="23"/>
        </w:numPr>
        <w:spacing w:after="0" w:line="276" w:lineRule="auto"/>
        <w:ind w:left="1134" w:hanging="283"/>
        <w:jc w:val="both"/>
        <w:rPr>
          <w:rFonts w:ascii="Palatino Linotype" w:hAnsi="Palatino Linotype"/>
          <w:b/>
          <w:color w:val="000000" w:themeColor="text1"/>
          <w:sz w:val="24"/>
          <w:szCs w:val="24"/>
          <w:u w:val="single"/>
          <w:lang w:val="vi-VN"/>
        </w:rPr>
      </w:pPr>
      <w:r w:rsidRPr="000A07C5">
        <w:rPr>
          <w:rFonts w:ascii="Palatino Linotype" w:hAnsi="Palatino Linotype"/>
          <w:bCs/>
          <w:sz w:val="24"/>
          <w:szCs w:val="24"/>
        </w:rPr>
        <w:lastRenderedPageBreak/>
        <w:t xml:space="preserve">Khi đó </w:t>
      </w:r>
      <w:r w:rsidRPr="000A07C5">
        <w:rPr>
          <w:rFonts w:ascii="Palatino Linotype" w:hAnsi="Palatino Linotype"/>
          <w:bCs/>
          <w:noProof/>
          <w:position w:val="-18"/>
          <w:sz w:val="24"/>
          <w:szCs w:val="24"/>
        </w:rPr>
        <w:drawing>
          <wp:inline distT="0" distB="0" distL="0" distR="0" wp14:anchorId="0EDA9F4C" wp14:editId="741DDD3B">
            <wp:extent cx="990600" cy="295275"/>
            <wp:effectExtent l="0" t="0" r="0" b="9525"/>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990600" cy="295275"/>
                    </a:xfrm>
                    <a:prstGeom prst="rect">
                      <a:avLst/>
                    </a:prstGeom>
                    <a:noFill/>
                    <a:ln>
                      <a:noFill/>
                    </a:ln>
                  </pic:spPr>
                </pic:pic>
              </a:graphicData>
            </a:graphic>
          </wp:inline>
        </w:drawing>
      </w:r>
    </w:p>
    <w:p w:rsidR="005D56FB" w:rsidRPr="00C370C9" w:rsidRDefault="005D56FB" w:rsidP="0085728A">
      <w:pPr>
        <w:pStyle w:val="Heading3"/>
        <w:rPr>
          <w:rFonts w:ascii="Palatino Linotype" w:hAnsi="Palatino Linotype"/>
          <w:color w:val="0000FF"/>
          <w:sz w:val="24"/>
          <w:szCs w:val="24"/>
        </w:rPr>
      </w:pPr>
      <w:bookmarkStart w:id="73" w:name="_Toc524253115"/>
      <w:r w:rsidRPr="00C370C9">
        <w:rPr>
          <w:rFonts w:ascii="Palatino Linotype" w:hAnsi="Palatino Linotype"/>
          <w:color w:val="0000FF"/>
          <w:sz w:val="24"/>
          <w:szCs w:val="24"/>
        </w:rPr>
        <w:t>3.6. Vị trí tương đối</w:t>
      </w:r>
      <w:bookmarkEnd w:id="73"/>
      <w:r w:rsidRPr="00C370C9">
        <w:rPr>
          <w:rFonts w:ascii="Palatino Linotype" w:hAnsi="Palatino Linotype"/>
          <w:color w:val="0000FF"/>
          <w:sz w:val="24"/>
          <w:szCs w:val="24"/>
        </w:rPr>
        <w:t xml:space="preserve"> </w:t>
      </w:r>
    </w:p>
    <w:p w:rsidR="005D56FB" w:rsidRPr="000A07C5" w:rsidRDefault="005D56FB"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3.6.1. </w:t>
      </w:r>
      <w:hyperlink r:id="rId1426" w:history="1">
        <w:r w:rsidRPr="00980019">
          <w:rPr>
            <w:rStyle w:val="Hyperlink"/>
            <w:rFonts w:ascii="Palatino Linotype" w:hAnsi="Palatino Linotype" w:cs="Times New Roman"/>
            <w:b/>
            <w:sz w:val="24"/>
            <w:szCs w:val="24"/>
            <w:u w:val="none"/>
          </w:rPr>
          <w:t>Vị trí tương đối giữa hai đường thẳng</w:t>
        </w:r>
      </w:hyperlink>
    </w:p>
    <w:p w:rsidR="00A7666F" w:rsidRPr="000A07C5" w:rsidRDefault="005D56FB" w:rsidP="000A07C5">
      <w:pPr>
        <w:widowControl w:val="0"/>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sz w:val="24"/>
          <w:szCs w:val="24"/>
        </w:rPr>
        <w:t>Để xét VTTĐ giữa hai đường thẳng, ta có thể sử d</w:t>
      </w:r>
      <w:bookmarkStart w:id="74" w:name="_GoBack"/>
      <w:bookmarkEnd w:id="74"/>
      <w:r w:rsidRPr="000A07C5">
        <w:rPr>
          <w:rFonts w:ascii="Palatino Linotype" w:hAnsi="Palatino Linotype" w:cs="Times New Roman"/>
          <w:bCs/>
          <w:sz w:val="24"/>
          <w:szCs w:val="24"/>
        </w:rPr>
        <w:t>ụng một trong các phương pháp sau:</w:t>
      </w:r>
    </w:p>
    <w:p w:rsidR="005D56FB" w:rsidRPr="000A07C5" w:rsidRDefault="005D56FB" w:rsidP="000A07C5">
      <w:pPr>
        <w:pStyle w:val="ListParagraph"/>
        <w:numPr>
          <w:ilvl w:val="0"/>
          <w:numId w:val="21"/>
        </w:numPr>
        <w:spacing w:after="0" w:line="276" w:lineRule="auto"/>
        <w:ind w:left="851" w:hanging="284"/>
        <w:jc w:val="both"/>
        <w:rPr>
          <w:rFonts w:ascii="Palatino Linotype" w:hAnsi="Palatino Linotype"/>
          <w:sz w:val="24"/>
          <w:szCs w:val="24"/>
          <w:u w:val="single"/>
          <w:lang w:val="vi-VN"/>
        </w:rPr>
      </w:pPr>
      <w:r w:rsidRPr="000A07C5">
        <w:rPr>
          <w:rFonts w:ascii="Palatino Linotype" w:hAnsi="Palatino Linotype"/>
          <w:bCs/>
          <w:sz w:val="24"/>
          <w:szCs w:val="24"/>
          <w:u w:val="single"/>
          <w:lang w:val="vi-VN"/>
        </w:rPr>
        <w:t xml:space="preserve">Phương pháp hình học: </w:t>
      </w:r>
    </w:p>
    <w:p w:rsidR="005D56FB" w:rsidRPr="000A07C5" w:rsidRDefault="005D56FB" w:rsidP="000A07C5">
      <w:pPr>
        <w:pStyle w:val="ListParagraph"/>
        <w:spacing w:after="0" w:line="276" w:lineRule="auto"/>
        <w:ind w:left="851"/>
        <w:jc w:val="both"/>
        <w:rPr>
          <w:rFonts w:ascii="Palatino Linotype" w:hAnsi="Palatino Linotype"/>
          <w:sz w:val="24"/>
          <w:szCs w:val="24"/>
          <w:lang w:val="vi-VN"/>
        </w:rPr>
      </w:pPr>
      <w:r w:rsidRPr="000A07C5">
        <w:rPr>
          <w:rFonts w:ascii="Palatino Linotype" w:hAnsi="Palatino Linotype"/>
          <w:bCs/>
          <w:sz w:val="24"/>
          <w:szCs w:val="24"/>
          <w:lang w:val="vi-VN"/>
        </w:rPr>
        <w:t>Dựa vào mối quan hệ giữa các VTCP và các điểm thuộc các đường thẳng.</w:t>
      </w:r>
    </w:p>
    <w:p w:rsidR="005D56FB" w:rsidRPr="000A07C5" w:rsidRDefault="005D56FB" w:rsidP="000A07C5">
      <w:pPr>
        <w:pStyle w:val="ListParagraph"/>
        <w:numPr>
          <w:ilvl w:val="0"/>
          <w:numId w:val="21"/>
        </w:numPr>
        <w:spacing w:after="0" w:line="276" w:lineRule="auto"/>
        <w:ind w:left="851" w:hanging="284"/>
        <w:jc w:val="both"/>
        <w:rPr>
          <w:rFonts w:ascii="Palatino Linotype" w:hAnsi="Palatino Linotype"/>
          <w:sz w:val="24"/>
          <w:szCs w:val="24"/>
          <w:u w:val="single"/>
          <w:lang w:val="vi-VN"/>
        </w:rPr>
      </w:pPr>
      <w:r w:rsidRPr="000A07C5">
        <w:rPr>
          <w:rFonts w:ascii="Palatino Linotype" w:hAnsi="Palatino Linotype"/>
          <w:bCs/>
          <w:sz w:val="24"/>
          <w:szCs w:val="24"/>
          <w:u w:val="single"/>
          <w:lang w:val="vi-VN"/>
        </w:rPr>
        <w:t xml:space="preserve">Phương pháp đại số: </w:t>
      </w:r>
    </w:p>
    <w:p w:rsidR="005D56FB" w:rsidRPr="000A07C5" w:rsidRDefault="005D56FB" w:rsidP="000A07C5">
      <w:pPr>
        <w:pStyle w:val="ListParagraph"/>
        <w:spacing w:after="0" w:line="276" w:lineRule="auto"/>
        <w:ind w:left="851"/>
        <w:jc w:val="both"/>
        <w:rPr>
          <w:rFonts w:ascii="Palatino Linotype" w:hAnsi="Palatino Linotype"/>
          <w:bCs/>
          <w:sz w:val="24"/>
          <w:szCs w:val="24"/>
          <w:lang w:val="vi-VN"/>
        </w:rPr>
      </w:pPr>
      <w:r w:rsidRPr="000A07C5">
        <w:rPr>
          <w:rFonts w:ascii="Palatino Linotype" w:hAnsi="Palatino Linotype"/>
          <w:bCs/>
          <w:sz w:val="24"/>
          <w:szCs w:val="24"/>
          <w:lang w:val="vi-VN"/>
        </w:rPr>
        <w:t>Dựa vào số nghiệm của hệ phương trình các đường thẳng.</w:t>
      </w:r>
    </w:p>
    <w:p w:rsidR="005D56FB" w:rsidRPr="000A07C5" w:rsidRDefault="005D56FB"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6.2. Vị trí tương đối giữa đường thẳng và mặt phẳng</w:t>
      </w:r>
    </w:p>
    <w:p w:rsidR="005D56FB" w:rsidRPr="000A07C5" w:rsidRDefault="005D56FB" w:rsidP="000A07C5">
      <w:pPr>
        <w:widowControl w:val="0"/>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sz w:val="24"/>
          <w:szCs w:val="24"/>
        </w:rPr>
        <w:t>Để xét VTTĐ giữa đường thẳng và mặt phẳng, ta có thể sử dụng một trong các phương pháp sau:</w:t>
      </w:r>
    </w:p>
    <w:p w:rsidR="005D56FB" w:rsidRPr="000A07C5" w:rsidRDefault="005D56FB" w:rsidP="000A07C5">
      <w:pPr>
        <w:pStyle w:val="ListParagraph"/>
        <w:numPr>
          <w:ilvl w:val="0"/>
          <w:numId w:val="21"/>
        </w:numPr>
        <w:spacing w:after="0" w:line="276" w:lineRule="auto"/>
        <w:ind w:left="851" w:hanging="284"/>
        <w:jc w:val="both"/>
        <w:rPr>
          <w:rFonts w:ascii="Palatino Linotype" w:hAnsi="Palatino Linotype"/>
          <w:sz w:val="24"/>
          <w:szCs w:val="24"/>
          <w:u w:val="single"/>
          <w:lang w:val="vi-VN"/>
        </w:rPr>
      </w:pPr>
      <w:r w:rsidRPr="000A07C5">
        <w:rPr>
          <w:rFonts w:ascii="Palatino Linotype" w:hAnsi="Palatino Linotype"/>
          <w:bCs/>
          <w:sz w:val="24"/>
          <w:szCs w:val="24"/>
          <w:u w:val="single"/>
          <w:lang w:val="vi-VN"/>
        </w:rPr>
        <w:t xml:space="preserve">Phương pháp hình học: </w:t>
      </w:r>
    </w:p>
    <w:p w:rsidR="005D56FB" w:rsidRPr="000A07C5" w:rsidRDefault="005D56FB" w:rsidP="000A07C5">
      <w:pPr>
        <w:pStyle w:val="ListParagraph"/>
        <w:spacing w:after="0" w:line="276" w:lineRule="auto"/>
        <w:ind w:left="851"/>
        <w:jc w:val="both"/>
        <w:rPr>
          <w:rFonts w:ascii="Palatino Linotype" w:hAnsi="Palatino Linotype"/>
          <w:sz w:val="24"/>
          <w:szCs w:val="24"/>
          <w:lang w:val="vi-VN"/>
        </w:rPr>
      </w:pPr>
      <w:r w:rsidRPr="000A07C5">
        <w:rPr>
          <w:rFonts w:ascii="Palatino Linotype" w:hAnsi="Palatino Linotype"/>
          <w:bCs/>
          <w:sz w:val="24"/>
          <w:szCs w:val="24"/>
          <w:lang w:val="vi-VN"/>
        </w:rPr>
        <w:t>Dựa vào mối quan hệ giữa VTCP của đường thẳng và VTPT của mặt phẳng.</w:t>
      </w:r>
    </w:p>
    <w:p w:rsidR="005D56FB" w:rsidRPr="000A07C5" w:rsidRDefault="005D56FB" w:rsidP="000A07C5">
      <w:pPr>
        <w:pStyle w:val="ListParagraph"/>
        <w:numPr>
          <w:ilvl w:val="0"/>
          <w:numId w:val="21"/>
        </w:numPr>
        <w:spacing w:after="0" w:line="276" w:lineRule="auto"/>
        <w:ind w:left="851" w:hanging="284"/>
        <w:jc w:val="both"/>
        <w:rPr>
          <w:rFonts w:ascii="Palatino Linotype" w:hAnsi="Palatino Linotype"/>
          <w:sz w:val="24"/>
          <w:szCs w:val="24"/>
          <w:u w:val="single"/>
          <w:lang w:val="vi-VN"/>
        </w:rPr>
      </w:pPr>
      <w:r w:rsidRPr="000A07C5">
        <w:rPr>
          <w:rFonts w:ascii="Palatino Linotype" w:hAnsi="Palatino Linotype"/>
          <w:bCs/>
          <w:sz w:val="24"/>
          <w:szCs w:val="24"/>
          <w:u w:val="single"/>
          <w:lang w:val="vi-VN"/>
        </w:rPr>
        <w:t xml:space="preserve">Phương pháp đại số: </w:t>
      </w:r>
    </w:p>
    <w:p w:rsidR="005D56FB" w:rsidRPr="000A07C5" w:rsidRDefault="005D56FB" w:rsidP="000A07C5">
      <w:pPr>
        <w:pStyle w:val="ListParagraph"/>
        <w:spacing w:after="0" w:line="276" w:lineRule="auto"/>
        <w:ind w:left="851"/>
        <w:jc w:val="both"/>
        <w:rPr>
          <w:rFonts w:ascii="Palatino Linotype" w:hAnsi="Palatino Linotype"/>
          <w:bCs/>
          <w:sz w:val="24"/>
          <w:szCs w:val="24"/>
          <w:lang w:val="vi-VN"/>
        </w:rPr>
      </w:pPr>
      <w:r w:rsidRPr="000A07C5">
        <w:rPr>
          <w:rFonts w:ascii="Palatino Linotype" w:hAnsi="Palatino Linotype"/>
          <w:bCs/>
          <w:sz w:val="24"/>
          <w:szCs w:val="24"/>
          <w:lang w:val="vi-VN"/>
        </w:rPr>
        <w:t>Dựa vào số nghiệm của hệ phương trình đường thẳng và mặt phẳng.</w:t>
      </w:r>
    </w:p>
    <w:p w:rsidR="005D56FB" w:rsidRPr="000A07C5" w:rsidRDefault="005D56FB"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6.3. Vị trí tương đối giữa đường thẳng và mặt cầu</w:t>
      </w:r>
    </w:p>
    <w:p w:rsidR="005D56FB" w:rsidRPr="000A07C5" w:rsidRDefault="005D56FB" w:rsidP="000A07C5">
      <w:pPr>
        <w:widowControl w:val="0"/>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sz w:val="24"/>
          <w:szCs w:val="24"/>
        </w:rPr>
        <w:t>Để xét VTTĐ giữa đường thẳng và mặt cầu  ta có thể sử dụng các phương pháp sau:</w:t>
      </w:r>
    </w:p>
    <w:p w:rsidR="005D56FB" w:rsidRPr="000A07C5" w:rsidRDefault="005D56FB" w:rsidP="000A07C5">
      <w:pPr>
        <w:pStyle w:val="ListParagraph"/>
        <w:numPr>
          <w:ilvl w:val="0"/>
          <w:numId w:val="21"/>
        </w:numPr>
        <w:spacing w:after="0" w:line="276" w:lineRule="auto"/>
        <w:ind w:left="851" w:hanging="284"/>
        <w:jc w:val="both"/>
        <w:rPr>
          <w:rFonts w:ascii="Palatino Linotype" w:hAnsi="Palatino Linotype"/>
          <w:sz w:val="24"/>
          <w:szCs w:val="24"/>
          <w:u w:val="single"/>
          <w:lang w:val="vi-VN"/>
        </w:rPr>
      </w:pPr>
      <w:r w:rsidRPr="000A07C5">
        <w:rPr>
          <w:rFonts w:ascii="Palatino Linotype" w:hAnsi="Palatino Linotype"/>
          <w:bCs/>
          <w:sz w:val="24"/>
          <w:szCs w:val="24"/>
          <w:u w:val="single"/>
          <w:lang w:val="vi-VN"/>
        </w:rPr>
        <w:t xml:space="preserve">Phương pháp hình học: </w:t>
      </w:r>
    </w:p>
    <w:p w:rsidR="005D56FB" w:rsidRPr="000A07C5" w:rsidRDefault="005D56FB" w:rsidP="000A07C5">
      <w:pPr>
        <w:pStyle w:val="ListParagraph"/>
        <w:spacing w:after="0" w:line="276" w:lineRule="auto"/>
        <w:ind w:left="851"/>
        <w:jc w:val="both"/>
        <w:rPr>
          <w:rFonts w:ascii="Palatino Linotype" w:hAnsi="Palatino Linotype"/>
          <w:sz w:val="24"/>
          <w:szCs w:val="24"/>
          <w:lang w:val="vi-VN"/>
        </w:rPr>
      </w:pPr>
      <w:r w:rsidRPr="000A07C5">
        <w:rPr>
          <w:rFonts w:ascii="Palatino Linotype" w:hAnsi="Palatino Linotype"/>
          <w:bCs/>
          <w:sz w:val="24"/>
          <w:szCs w:val="24"/>
          <w:lang w:val="vi-VN"/>
        </w:rPr>
        <w:t>Dựa vào khoảng cách từ tâm mặt cầu đến đường thẳng và bán kính.</w:t>
      </w:r>
    </w:p>
    <w:p w:rsidR="005D56FB" w:rsidRPr="000A07C5" w:rsidRDefault="005D56FB" w:rsidP="000A07C5">
      <w:pPr>
        <w:pStyle w:val="ListParagraph"/>
        <w:numPr>
          <w:ilvl w:val="0"/>
          <w:numId w:val="21"/>
        </w:numPr>
        <w:spacing w:after="0" w:line="276" w:lineRule="auto"/>
        <w:ind w:left="851" w:hanging="284"/>
        <w:jc w:val="both"/>
        <w:rPr>
          <w:rFonts w:ascii="Palatino Linotype" w:hAnsi="Palatino Linotype"/>
          <w:sz w:val="24"/>
          <w:szCs w:val="24"/>
          <w:u w:val="single"/>
          <w:lang w:val="vi-VN"/>
        </w:rPr>
      </w:pPr>
      <w:r w:rsidRPr="000A07C5">
        <w:rPr>
          <w:rFonts w:ascii="Palatino Linotype" w:hAnsi="Palatino Linotype"/>
          <w:bCs/>
          <w:sz w:val="24"/>
          <w:szCs w:val="24"/>
          <w:u w:val="single"/>
          <w:lang w:val="vi-VN"/>
        </w:rPr>
        <w:t xml:space="preserve">Phương pháp đại số: </w:t>
      </w:r>
    </w:p>
    <w:p w:rsidR="005D56FB" w:rsidRPr="000A07C5" w:rsidRDefault="005D56FB" w:rsidP="000A07C5">
      <w:pPr>
        <w:pStyle w:val="ListParagraph"/>
        <w:spacing w:after="0" w:line="276" w:lineRule="auto"/>
        <w:ind w:left="851"/>
        <w:jc w:val="both"/>
        <w:rPr>
          <w:rFonts w:ascii="Palatino Linotype" w:hAnsi="Palatino Linotype"/>
          <w:bCs/>
          <w:sz w:val="24"/>
          <w:szCs w:val="24"/>
          <w:lang w:val="vi-VN"/>
        </w:rPr>
      </w:pPr>
      <w:r w:rsidRPr="000A07C5">
        <w:rPr>
          <w:rFonts w:ascii="Palatino Linotype" w:hAnsi="Palatino Linotype"/>
          <w:bCs/>
          <w:sz w:val="24"/>
          <w:szCs w:val="24"/>
          <w:lang w:val="vi-VN"/>
        </w:rPr>
        <w:t>Dựa vào số nghiệm của hệ phương trình đường thẳng và mặt cầu.</w:t>
      </w:r>
    </w:p>
    <w:p w:rsidR="005D56FB" w:rsidRPr="00C370C9" w:rsidRDefault="005D56FB" w:rsidP="0085728A">
      <w:pPr>
        <w:pStyle w:val="Heading3"/>
        <w:rPr>
          <w:rFonts w:ascii="Palatino Linotype" w:hAnsi="Palatino Linotype"/>
          <w:color w:val="0000FF"/>
          <w:sz w:val="24"/>
          <w:szCs w:val="24"/>
          <w:lang w:val="vi-VN"/>
        </w:rPr>
      </w:pPr>
      <w:bookmarkStart w:id="75" w:name="_Toc524253116"/>
      <w:r w:rsidRPr="00C370C9">
        <w:rPr>
          <w:rFonts w:ascii="Palatino Linotype" w:hAnsi="Palatino Linotype"/>
          <w:color w:val="0000FF"/>
          <w:sz w:val="24"/>
          <w:szCs w:val="24"/>
          <w:lang w:val="vi-VN"/>
        </w:rPr>
        <w:t>3.7. Khoảng cách</w:t>
      </w:r>
      <w:bookmarkEnd w:id="75"/>
    </w:p>
    <w:p w:rsidR="005D56FB" w:rsidRPr="000A07C5" w:rsidRDefault="005D56FB"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3.7.1. Khoảng cách từ điểm </w:t>
      </w:r>
      <w:r w:rsidRPr="000A07C5">
        <w:rPr>
          <w:rFonts w:ascii="Palatino Linotype" w:hAnsi="Palatino Linotype" w:cs="Times New Roman"/>
          <w:b/>
          <w:color w:val="0000FF"/>
          <w:position w:val="-4"/>
          <w:sz w:val="24"/>
          <w:szCs w:val="24"/>
        </w:rPr>
        <w:object w:dxaOrig="320" w:dyaOrig="260">
          <v:shape id="_x0000_i1398" type="#_x0000_t75" style="width:15.9pt;height:13.15pt" o:ole="">
            <v:imagedata r:id="rId1427" o:title=""/>
          </v:shape>
          <o:OLEObject Type="Embed" ProgID="Equation.DSMT4" ShapeID="_x0000_i1398" DrawAspect="Content" ObjectID="_1695030889" r:id="rId1428"/>
        </w:object>
      </w:r>
      <w:r w:rsidRPr="000A07C5">
        <w:rPr>
          <w:rFonts w:ascii="Palatino Linotype" w:hAnsi="Palatino Linotype" w:cs="Times New Roman"/>
          <w:b/>
          <w:color w:val="0000FF"/>
          <w:sz w:val="24"/>
          <w:szCs w:val="24"/>
        </w:rPr>
        <w:t xml:space="preserve"> đến đường thẳng </w:t>
      </w:r>
      <w:r w:rsidR="00B2226A" w:rsidRPr="000A07C5">
        <w:rPr>
          <w:rFonts w:ascii="Palatino Linotype" w:hAnsi="Palatino Linotype" w:cs="Times New Roman"/>
          <w:b/>
          <w:color w:val="0000FF"/>
          <w:position w:val="-6"/>
          <w:sz w:val="24"/>
          <w:szCs w:val="24"/>
        </w:rPr>
        <w:object w:dxaOrig="220" w:dyaOrig="279">
          <v:shape id="_x0000_i1399" type="#_x0000_t75" style="width:11.1pt;height:13.85pt" o:ole="">
            <v:imagedata r:id="rId1429" o:title=""/>
          </v:shape>
          <o:OLEObject Type="Embed" ProgID="Equation.DSMT4" ShapeID="_x0000_i1399" DrawAspect="Content" ObjectID="_1695030890" r:id="rId1430"/>
        </w:object>
      </w:r>
      <w:r w:rsidRPr="000A07C5">
        <w:rPr>
          <w:rFonts w:ascii="Palatino Linotype" w:hAnsi="Palatino Linotype" w:cs="Times New Roman"/>
          <w:b/>
          <w:color w:val="0000FF"/>
          <w:sz w:val="24"/>
          <w:szCs w:val="24"/>
        </w:rPr>
        <w:t xml:space="preserve"> </w:t>
      </w:r>
    </w:p>
    <w:p w:rsidR="00B2226A" w:rsidRPr="000A07C5" w:rsidRDefault="00B2226A" w:rsidP="000A07C5">
      <w:pPr>
        <w:pStyle w:val="ListParagraph"/>
        <w:numPr>
          <w:ilvl w:val="0"/>
          <w:numId w:val="21"/>
        </w:numPr>
        <w:spacing w:after="0" w:line="276" w:lineRule="auto"/>
        <w:ind w:left="851" w:hanging="284"/>
        <w:jc w:val="both"/>
        <w:rPr>
          <w:rFonts w:ascii="Palatino Linotype" w:hAnsi="Palatino Linotype"/>
          <w:b/>
          <w:sz w:val="24"/>
          <w:szCs w:val="24"/>
          <w:u w:val="single"/>
          <w:lang w:val="vi-VN"/>
        </w:rPr>
      </w:pPr>
      <w:r w:rsidRPr="000A07C5">
        <w:rPr>
          <w:rFonts w:ascii="Palatino Linotype" w:hAnsi="Palatino Linotype"/>
          <w:bCs/>
          <w:iCs/>
          <w:sz w:val="24"/>
          <w:szCs w:val="24"/>
          <w:u w:val="single"/>
        </w:rPr>
        <w:t>Cách 1:</w:t>
      </w:r>
    </w:p>
    <w:p w:rsidR="00B2226A" w:rsidRPr="000A07C5" w:rsidRDefault="00B2226A" w:rsidP="000A07C5">
      <w:pPr>
        <w:pStyle w:val="ListParagraph"/>
        <w:spacing w:after="0" w:line="276" w:lineRule="auto"/>
        <w:ind w:left="851"/>
        <w:jc w:val="both"/>
        <w:rPr>
          <w:rFonts w:ascii="Palatino Linotype" w:hAnsi="Palatino Linotype"/>
          <w:b/>
          <w:sz w:val="24"/>
          <w:szCs w:val="24"/>
          <w:lang w:val="vi-VN"/>
        </w:rPr>
      </w:pPr>
      <w:r w:rsidRPr="000A07C5">
        <w:rPr>
          <w:rFonts w:ascii="Palatino Linotype" w:hAnsi="Palatino Linotype"/>
          <w:bCs/>
          <w:iCs/>
          <w:sz w:val="24"/>
          <w:szCs w:val="24"/>
          <w:lang w:val="vi-VN"/>
        </w:rPr>
        <w:t xml:space="preserve">Cho đường thẳng </w:t>
      </w:r>
      <w:r w:rsidRPr="000A07C5">
        <w:rPr>
          <w:rFonts w:ascii="Palatino Linotype" w:hAnsi="Palatino Linotype"/>
          <w:bCs/>
          <w:iCs/>
          <w:noProof/>
          <w:position w:val="-4"/>
          <w:sz w:val="24"/>
          <w:szCs w:val="24"/>
        </w:rPr>
        <w:drawing>
          <wp:inline distT="0" distB="0" distL="0" distR="0" wp14:anchorId="38BD0A3C" wp14:editId="473E658E">
            <wp:extent cx="123825" cy="171450"/>
            <wp:effectExtent l="0" t="0" r="9525" b="0"/>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đi qua </w:t>
      </w:r>
      <w:r w:rsidRPr="000A07C5">
        <w:rPr>
          <w:rFonts w:ascii="Palatino Linotype" w:hAnsi="Palatino Linotype"/>
          <w:bCs/>
          <w:iCs/>
          <w:noProof/>
          <w:position w:val="-14"/>
          <w:sz w:val="24"/>
          <w:szCs w:val="24"/>
        </w:rPr>
        <w:drawing>
          <wp:inline distT="0" distB="0" distL="0" distR="0" wp14:anchorId="3FCAD68C" wp14:editId="63958A28">
            <wp:extent cx="238125" cy="257175"/>
            <wp:effectExtent l="0" t="0" r="9525" b="9525"/>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và có VTCP </w:t>
      </w:r>
      <w:r w:rsidRPr="000A07C5">
        <w:rPr>
          <w:rFonts w:ascii="Palatino Linotype" w:hAnsi="Palatino Linotype"/>
          <w:bCs/>
          <w:iCs/>
          <w:noProof/>
          <w:position w:val="-4"/>
          <w:sz w:val="24"/>
          <w:szCs w:val="24"/>
        </w:rPr>
        <w:drawing>
          <wp:inline distT="0" distB="0" distL="0" distR="0" wp14:anchorId="7AE1FD70" wp14:editId="4AC4BAE2">
            <wp:extent cx="123825" cy="171450"/>
            <wp:effectExtent l="0" t="0" r="9525" b="0"/>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thì </w:t>
      </w:r>
      <w:r w:rsidRPr="000A07C5">
        <w:rPr>
          <w:rFonts w:ascii="Palatino Linotype" w:hAnsi="Palatino Linotype"/>
          <w:bCs/>
          <w:iCs/>
          <w:noProof/>
          <w:position w:val="-28"/>
          <w:sz w:val="24"/>
          <w:szCs w:val="24"/>
        </w:rPr>
        <w:drawing>
          <wp:inline distT="0" distB="0" distL="0" distR="0" wp14:anchorId="78423A0D" wp14:editId="1FBA0FA4">
            <wp:extent cx="1380490" cy="536575"/>
            <wp:effectExtent l="0" t="0" r="0"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434" cstate="print">
                      <a:extLst>
                        <a:ext uri="{28A0092B-C50C-407E-A947-70E740481C1C}">
                          <a14:useLocalDpi xmlns:a14="http://schemas.microsoft.com/office/drawing/2010/main" val="0"/>
                        </a:ext>
                      </a:extLst>
                    </a:blip>
                    <a:srcRect/>
                    <a:stretch>
                      <a:fillRect/>
                    </a:stretch>
                  </pic:blipFill>
                  <pic:spPr bwMode="auto">
                    <a:xfrm>
                      <a:off x="0" y="0"/>
                      <a:ext cx="1380490" cy="536575"/>
                    </a:xfrm>
                    <a:prstGeom prst="rect">
                      <a:avLst/>
                    </a:prstGeom>
                    <a:noFill/>
                    <a:ln>
                      <a:noFill/>
                    </a:ln>
                  </pic:spPr>
                </pic:pic>
              </a:graphicData>
            </a:graphic>
          </wp:inline>
        </w:drawing>
      </w:r>
    </w:p>
    <w:p w:rsidR="00B2226A" w:rsidRPr="000A07C5" w:rsidRDefault="00B2226A" w:rsidP="000A07C5">
      <w:pPr>
        <w:pStyle w:val="ListParagraph"/>
        <w:numPr>
          <w:ilvl w:val="0"/>
          <w:numId w:val="21"/>
        </w:numPr>
        <w:spacing w:after="0" w:line="276" w:lineRule="auto"/>
        <w:ind w:left="851" w:hanging="284"/>
        <w:jc w:val="both"/>
        <w:rPr>
          <w:rFonts w:ascii="Palatino Linotype" w:hAnsi="Palatino Linotype"/>
          <w:b/>
          <w:sz w:val="24"/>
          <w:szCs w:val="24"/>
          <w:u w:val="single"/>
          <w:lang w:val="vi-VN"/>
        </w:rPr>
      </w:pPr>
      <w:r w:rsidRPr="000A07C5">
        <w:rPr>
          <w:rFonts w:ascii="Palatino Linotype" w:hAnsi="Palatino Linotype"/>
          <w:bCs/>
          <w:iCs/>
          <w:sz w:val="24"/>
          <w:szCs w:val="24"/>
          <w:u w:val="single"/>
        </w:rPr>
        <w:t>Cách 2:</w:t>
      </w:r>
    </w:p>
    <w:p w:rsidR="00B2226A" w:rsidRPr="000A07C5" w:rsidRDefault="00B2226A" w:rsidP="000A07C5">
      <w:pPr>
        <w:pStyle w:val="ListParagraph"/>
        <w:numPr>
          <w:ilvl w:val="0"/>
          <w:numId w:val="25"/>
        </w:numPr>
        <w:spacing w:after="0" w:line="276" w:lineRule="auto"/>
        <w:ind w:left="1134" w:hanging="283"/>
        <w:jc w:val="both"/>
        <w:rPr>
          <w:rFonts w:ascii="Palatino Linotype" w:hAnsi="Palatino Linotype"/>
          <w:b/>
          <w:sz w:val="24"/>
          <w:szCs w:val="24"/>
          <w:lang w:val="vi-VN"/>
        </w:rPr>
      </w:pPr>
      <w:r w:rsidRPr="000A07C5">
        <w:rPr>
          <w:rFonts w:ascii="Palatino Linotype" w:hAnsi="Palatino Linotype"/>
          <w:bCs/>
          <w:iCs/>
          <w:sz w:val="24"/>
          <w:szCs w:val="24"/>
          <w:lang w:val="vi-VN"/>
        </w:rPr>
        <w:t xml:space="preserve">Tìm hình chiếu vuông góc </w:t>
      </w:r>
      <w:r w:rsidRPr="000A07C5">
        <w:rPr>
          <w:rFonts w:ascii="Palatino Linotype" w:hAnsi="Palatino Linotype"/>
          <w:bCs/>
          <w:iCs/>
          <w:noProof/>
          <w:position w:val="-4"/>
          <w:sz w:val="24"/>
          <w:szCs w:val="24"/>
        </w:rPr>
        <w:drawing>
          <wp:inline distT="0" distB="0" distL="0" distR="0" wp14:anchorId="3FF6D76D" wp14:editId="7BB34A0F">
            <wp:extent cx="180975" cy="171450"/>
            <wp:effectExtent l="0" t="0" r="9525" b="0"/>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của </w:t>
      </w:r>
      <w:r w:rsidRPr="000A07C5">
        <w:rPr>
          <w:rFonts w:ascii="Palatino Linotype" w:hAnsi="Palatino Linotype"/>
          <w:bCs/>
          <w:iCs/>
          <w:noProof/>
          <w:position w:val="-4"/>
          <w:sz w:val="24"/>
          <w:szCs w:val="24"/>
        </w:rPr>
        <w:drawing>
          <wp:inline distT="0" distB="0" distL="0" distR="0" wp14:anchorId="282D1D02" wp14:editId="65BE9D6E">
            <wp:extent cx="200025" cy="171450"/>
            <wp:effectExtent l="0" t="0" r="9525"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trên đường thẳng </w:t>
      </w:r>
      <w:r w:rsidRPr="000A07C5">
        <w:rPr>
          <w:rFonts w:ascii="Palatino Linotype" w:hAnsi="Palatino Linotype"/>
          <w:bCs/>
          <w:iCs/>
          <w:noProof/>
          <w:position w:val="-4"/>
          <w:sz w:val="24"/>
          <w:szCs w:val="24"/>
        </w:rPr>
        <w:drawing>
          <wp:inline distT="0" distB="0" distL="0" distR="0" wp14:anchorId="5CAA7EA5" wp14:editId="13C9592F">
            <wp:extent cx="161925" cy="171450"/>
            <wp:effectExtent l="0" t="0" r="9525" b="0"/>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p>
    <w:p w:rsidR="00B2226A" w:rsidRPr="000A07C5" w:rsidRDefault="00B2226A" w:rsidP="000A07C5">
      <w:pPr>
        <w:pStyle w:val="ListParagraph"/>
        <w:numPr>
          <w:ilvl w:val="0"/>
          <w:numId w:val="25"/>
        </w:numPr>
        <w:spacing w:after="0" w:line="276" w:lineRule="auto"/>
        <w:ind w:left="1134" w:hanging="283"/>
        <w:jc w:val="both"/>
        <w:rPr>
          <w:rFonts w:ascii="Palatino Linotype" w:hAnsi="Palatino Linotype"/>
          <w:b/>
          <w:sz w:val="24"/>
          <w:szCs w:val="24"/>
          <w:lang w:val="vi-VN"/>
        </w:rPr>
      </w:pPr>
      <w:r w:rsidRPr="000A07C5">
        <w:rPr>
          <w:rFonts w:ascii="Palatino Linotype" w:hAnsi="Palatino Linotype"/>
          <w:bCs/>
          <w:iCs/>
          <w:noProof/>
          <w:position w:val="-18"/>
          <w:sz w:val="24"/>
          <w:szCs w:val="24"/>
        </w:rPr>
        <w:drawing>
          <wp:inline distT="0" distB="0" distL="0" distR="0" wp14:anchorId="2E6F205D" wp14:editId="783963C7">
            <wp:extent cx="1028700" cy="299085"/>
            <wp:effectExtent l="0" t="0" r="0" b="5715"/>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1028700" cy="299085"/>
                    </a:xfrm>
                    <a:prstGeom prst="rect">
                      <a:avLst/>
                    </a:prstGeom>
                    <a:noFill/>
                    <a:ln>
                      <a:noFill/>
                    </a:ln>
                  </pic:spPr>
                </pic:pic>
              </a:graphicData>
            </a:graphic>
          </wp:inline>
        </w:drawing>
      </w:r>
    </w:p>
    <w:p w:rsidR="00B2226A" w:rsidRPr="000A07C5" w:rsidRDefault="00B2226A" w:rsidP="000A07C5">
      <w:pPr>
        <w:pStyle w:val="ListParagraph"/>
        <w:numPr>
          <w:ilvl w:val="0"/>
          <w:numId w:val="21"/>
        </w:numPr>
        <w:spacing w:after="0" w:line="276" w:lineRule="auto"/>
        <w:ind w:left="851" w:hanging="284"/>
        <w:jc w:val="both"/>
        <w:rPr>
          <w:rFonts w:ascii="Palatino Linotype" w:hAnsi="Palatino Linotype"/>
          <w:b/>
          <w:sz w:val="24"/>
          <w:szCs w:val="24"/>
          <w:u w:val="single"/>
          <w:lang w:val="vi-VN"/>
        </w:rPr>
      </w:pPr>
      <w:r w:rsidRPr="000A07C5">
        <w:rPr>
          <w:rFonts w:ascii="Palatino Linotype" w:hAnsi="Palatino Linotype"/>
          <w:bCs/>
          <w:iCs/>
          <w:sz w:val="24"/>
          <w:szCs w:val="24"/>
          <w:u w:val="single"/>
        </w:rPr>
        <w:t>Cách 3:</w:t>
      </w:r>
    </w:p>
    <w:p w:rsidR="005D56FB" w:rsidRPr="000A07C5" w:rsidRDefault="00B2226A" w:rsidP="000A07C5">
      <w:pPr>
        <w:pStyle w:val="ListParagraph"/>
        <w:numPr>
          <w:ilvl w:val="0"/>
          <w:numId w:val="25"/>
        </w:numPr>
        <w:spacing w:after="0" w:line="276" w:lineRule="auto"/>
        <w:ind w:left="1134" w:hanging="283"/>
        <w:jc w:val="both"/>
        <w:rPr>
          <w:rFonts w:ascii="Palatino Linotype" w:hAnsi="Palatino Linotype"/>
          <w:bCs/>
          <w:sz w:val="24"/>
          <w:szCs w:val="24"/>
          <w:lang w:val="vi-VN"/>
        </w:rPr>
      </w:pPr>
      <w:r w:rsidRPr="000A07C5">
        <w:rPr>
          <w:rFonts w:ascii="Palatino Linotype" w:hAnsi="Palatino Linotype"/>
          <w:bCs/>
          <w:iCs/>
          <w:sz w:val="24"/>
          <w:szCs w:val="24"/>
          <w:lang w:val="vi-VN"/>
        </w:rPr>
        <w:t xml:space="preserve">Gọi </w:t>
      </w:r>
      <w:r w:rsidRPr="000A07C5">
        <w:rPr>
          <w:rFonts w:ascii="Palatino Linotype" w:hAnsi="Palatino Linotype"/>
          <w:bCs/>
          <w:iCs/>
          <w:noProof/>
          <w:position w:val="-18"/>
          <w:sz w:val="24"/>
          <w:szCs w:val="24"/>
        </w:rPr>
        <w:drawing>
          <wp:inline distT="0" distB="0" distL="0" distR="0" wp14:anchorId="4CB5BAE2" wp14:editId="72CF5806">
            <wp:extent cx="1063625" cy="299085"/>
            <wp:effectExtent l="0" t="0" r="3175" b="5715"/>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1063625" cy="299085"/>
                    </a:xfrm>
                    <a:prstGeom prst="rect">
                      <a:avLst/>
                    </a:prstGeom>
                    <a:noFill/>
                    <a:ln>
                      <a:noFill/>
                    </a:ln>
                  </pic:spPr>
                </pic:pic>
              </a:graphicData>
            </a:graphic>
          </wp:inline>
        </w:drawing>
      </w:r>
      <w:r w:rsidRPr="000A07C5">
        <w:rPr>
          <w:rFonts w:ascii="Palatino Linotype" w:hAnsi="Palatino Linotype"/>
          <w:sz w:val="24"/>
          <w:szCs w:val="24"/>
          <w:lang w:val="vi-VN"/>
        </w:rPr>
        <w:t xml:space="preserve"> </w:t>
      </w:r>
      <w:r w:rsidRPr="000A07C5">
        <w:rPr>
          <w:rFonts w:ascii="Palatino Linotype" w:hAnsi="Palatino Linotype"/>
          <w:bCs/>
          <w:iCs/>
          <w:sz w:val="24"/>
          <w:szCs w:val="24"/>
          <w:lang w:val="vi-VN"/>
        </w:rPr>
        <w:t xml:space="preserve">Tính </w:t>
      </w:r>
      <w:r w:rsidRPr="000A07C5">
        <w:rPr>
          <w:rFonts w:ascii="Palatino Linotype" w:hAnsi="Palatino Linotype"/>
          <w:bCs/>
          <w:iCs/>
          <w:noProof/>
          <w:position w:val="-4"/>
          <w:sz w:val="24"/>
          <w:szCs w:val="24"/>
        </w:rPr>
        <w:drawing>
          <wp:inline distT="0" distB="0" distL="0" distR="0" wp14:anchorId="1770DBEA" wp14:editId="5FB14BB0">
            <wp:extent cx="342900" cy="201930"/>
            <wp:effectExtent l="0" t="0" r="0" b="762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342900" cy="20193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theo </w:t>
      </w:r>
      <w:r w:rsidRPr="000A07C5">
        <w:rPr>
          <w:rFonts w:ascii="Palatino Linotype" w:hAnsi="Palatino Linotype"/>
          <w:bCs/>
          <w:iCs/>
          <w:noProof/>
          <w:position w:val="-10"/>
          <w:sz w:val="24"/>
          <w:szCs w:val="24"/>
        </w:rPr>
        <w:drawing>
          <wp:inline distT="0" distB="0" distL="0" distR="0" wp14:anchorId="2FB19B2C" wp14:editId="4B9AA09B">
            <wp:extent cx="263525" cy="201930"/>
            <wp:effectExtent l="0" t="0" r="3175" b="7620"/>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263525" cy="20193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tham số trong phương trình đường thẳng </w:t>
      </w:r>
      <w:r w:rsidRPr="000A07C5">
        <w:rPr>
          <w:rFonts w:ascii="Palatino Linotype" w:hAnsi="Palatino Linotype"/>
          <w:bCs/>
          <w:iCs/>
          <w:noProof/>
          <w:position w:val="-10"/>
          <w:sz w:val="24"/>
          <w:szCs w:val="24"/>
        </w:rPr>
        <w:drawing>
          <wp:inline distT="0" distB="0" distL="0" distR="0" wp14:anchorId="061027F0" wp14:editId="34D8DC8F">
            <wp:extent cx="210820" cy="201930"/>
            <wp:effectExtent l="0" t="0" r="0" b="7620"/>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210820" cy="201930"/>
                    </a:xfrm>
                    <a:prstGeom prst="rect">
                      <a:avLst/>
                    </a:prstGeom>
                    <a:noFill/>
                    <a:ln>
                      <a:noFill/>
                    </a:ln>
                  </pic:spPr>
                </pic:pic>
              </a:graphicData>
            </a:graphic>
          </wp:inline>
        </w:drawing>
      </w:r>
    </w:p>
    <w:p w:rsidR="00B2226A" w:rsidRPr="000A07C5" w:rsidRDefault="00B2226A" w:rsidP="000A07C5">
      <w:pPr>
        <w:pStyle w:val="ListParagraph"/>
        <w:numPr>
          <w:ilvl w:val="0"/>
          <w:numId w:val="25"/>
        </w:numPr>
        <w:spacing w:after="0" w:line="276" w:lineRule="auto"/>
        <w:ind w:left="1134" w:hanging="283"/>
        <w:jc w:val="both"/>
        <w:rPr>
          <w:rFonts w:ascii="Palatino Linotype" w:hAnsi="Palatino Linotype"/>
          <w:bCs/>
          <w:sz w:val="24"/>
          <w:szCs w:val="24"/>
          <w:lang w:val="vi-VN"/>
        </w:rPr>
      </w:pPr>
      <w:r w:rsidRPr="000A07C5">
        <w:rPr>
          <w:rFonts w:ascii="Palatino Linotype" w:hAnsi="Palatino Linotype"/>
          <w:bCs/>
          <w:iCs/>
          <w:sz w:val="24"/>
          <w:szCs w:val="24"/>
        </w:rPr>
        <w:t xml:space="preserve">Tìm </w:t>
      </w:r>
      <w:r w:rsidRPr="000A07C5">
        <w:rPr>
          <w:rFonts w:ascii="Palatino Linotype" w:hAnsi="Palatino Linotype"/>
          <w:bCs/>
          <w:iCs/>
          <w:noProof/>
          <w:position w:val="-4"/>
          <w:sz w:val="24"/>
          <w:szCs w:val="24"/>
        </w:rPr>
        <w:drawing>
          <wp:inline distT="0" distB="0" distL="0" distR="0" wp14:anchorId="7E922087" wp14:editId="46F6DF4B">
            <wp:extent cx="104775" cy="161925"/>
            <wp:effectExtent l="0" t="0" r="9525" b="9525"/>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0A07C5">
        <w:rPr>
          <w:rFonts w:ascii="Palatino Linotype" w:hAnsi="Palatino Linotype"/>
          <w:bCs/>
          <w:iCs/>
          <w:sz w:val="24"/>
          <w:szCs w:val="24"/>
        </w:rPr>
        <w:t xml:space="preserve"> để </w:t>
      </w:r>
      <w:r w:rsidRPr="000A07C5">
        <w:rPr>
          <w:rFonts w:ascii="Palatino Linotype" w:hAnsi="Palatino Linotype"/>
          <w:bCs/>
          <w:iCs/>
          <w:noProof/>
          <w:position w:val="-4"/>
          <w:sz w:val="24"/>
          <w:szCs w:val="24"/>
        </w:rPr>
        <w:drawing>
          <wp:inline distT="0" distB="0" distL="0" distR="0" wp14:anchorId="07E10AA7" wp14:editId="5F626A4E">
            <wp:extent cx="342900" cy="200025"/>
            <wp:effectExtent l="0" t="0" r="0" b="9525"/>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A07C5">
        <w:rPr>
          <w:rFonts w:ascii="Palatino Linotype" w:hAnsi="Palatino Linotype"/>
          <w:bCs/>
          <w:iCs/>
          <w:sz w:val="24"/>
          <w:szCs w:val="24"/>
        </w:rPr>
        <w:t xml:space="preserve"> nhỏ nhất.</w:t>
      </w:r>
    </w:p>
    <w:p w:rsidR="00B2226A" w:rsidRPr="000A07C5" w:rsidRDefault="00B2226A" w:rsidP="000A07C5">
      <w:pPr>
        <w:pStyle w:val="ListParagraph"/>
        <w:numPr>
          <w:ilvl w:val="0"/>
          <w:numId w:val="25"/>
        </w:numPr>
        <w:spacing w:after="0" w:line="276" w:lineRule="auto"/>
        <w:ind w:left="1134" w:hanging="283"/>
        <w:jc w:val="both"/>
        <w:rPr>
          <w:rFonts w:ascii="Palatino Linotype" w:hAnsi="Palatino Linotype"/>
          <w:bCs/>
          <w:sz w:val="24"/>
          <w:szCs w:val="24"/>
          <w:lang w:val="vi-VN"/>
        </w:rPr>
      </w:pPr>
      <w:r w:rsidRPr="000A07C5">
        <w:rPr>
          <w:rFonts w:ascii="Palatino Linotype" w:hAnsi="Palatino Linotype"/>
          <w:bCs/>
          <w:iCs/>
          <w:sz w:val="24"/>
          <w:szCs w:val="24"/>
        </w:rPr>
        <w:t xml:space="preserve">Khi đó </w:t>
      </w:r>
      <w:r w:rsidRPr="000A07C5">
        <w:rPr>
          <w:rFonts w:ascii="Palatino Linotype" w:hAnsi="Palatino Linotype"/>
          <w:bCs/>
          <w:iCs/>
          <w:noProof/>
          <w:position w:val="-4"/>
          <w:sz w:val="24"/>
          <w:szCs w:val="24"/>
        </w:rPr>
        <w:drawing>
          <wp:inline distT="0" distB="0" distL="0" distR="0" wp14:anchorId="5D9510AB" wp14:editId="3AAD6443">
            <wp:extent cx="533400" cy="171450"/>
            <wp:effectExtent l="0" t="0" r="0" b="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445" cstate="print">
                      <a:extLst>
                        <a:ext uri="{28A0092B-C50C-407E-A947-70E740481C1C}">
                          <a14:useLocalDpi xmlns:a14="http://schemas.microsoft.com/office/drawing/2010/main" val="0"/>
                        </a:ext>
                      </a:extLst>
                    </a:blip>
                    <a:srcRect/>
                    <a:stretch>
                      <a:fillRect/>
                    </a:stretch>
                  </pic:blipFill>
                  <pic:spPr bwMode="auto">
                    <a:xfrm>
                      <a:off x="0" y="0"/>
                      <a:ext cx="533400" cy="171450"/>
                    </a:xfrm>
                    <a:prstGeom prst="rect">
                      <a:avLst/>
                    </a:prstGeom>
                    <a:noFill/>
                    <a:ln>
                      <a:noFill/>
                    </a:ln>
                  </pic:spPr>
                </pic:pic>
              </a:graphicData>
            </a:graphic>
          </wp:inline>
        </w:drawing>
      </w:r>
      <w:r w:rsidRPr="000A07C5">
        <w:rPr>
          <w:rFonts w:ascii="Palatino Linotype" w:hAnsi="Palatino Linotype"/>
          <w:bCs/>
          <w:iCs/>
          <w:sz w:val="24"/>
          <w:szCs w:val="24"/>
        </w:rPr>
        <w:t xml:space="preserve">Do đó </w:t>
      </w:r>
      <w:r w:rsidRPr="000A07C5">
        <w:rPr>
          <w:rFonts w:ascii="Palatino Linotype" w:hAnsi="Palatino Linotype"/>
          <w:bCs/>
          <w:iCs/>
          <w:noProof/>
          <w:position w:val="-18"/>
          <w:sz w:val="24"/>
          <w:szCs w:val="24"/>
        </w:rPr>
        <w:drawing>
          <wp:inline distT="0" distB="0" distL="0" distR="0" wp14:anchorId="28EC26A6" wp14:editId="06936CA6">
            <wp:extent cx="1028700" cy="295275"/>
            <wp:effectExtent l="0" t="0" r="0" b="9525"/>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446" cstate="print">
                      <a:extLst>
                        <a:ext uri="{28A0092B-C50C-407E-A947-70E740481C1C}">
                          <a14:useLocalDpi xmlns:a14="http://schemas.microsoft.com/office/drawing/2010/main" val="0"/>
                        </a:ext>
                      </a:extLst>
                    </a:blip>
                    <a:srcRect/>
                    <a:stretch>
                      <a:fillRect/>
                    </a:stretch>
                  </pic:blipFill>
                  <pic:spPr bwMode="auto">
                    <a:xfrm>
                      <a:off x="0" y="0"/>
                      <a:ext cx="1028700" cy="295275"/>
                    </a:xfrm>
                    <a:prstGeom prst="rect">
                      <a:avLst/>
                    </a:prstGeom>
                    <a:noFill/>
                    <a:ln>
                      <a:noFill/>
                    </a:ln>
                  </pic:spPr>
                </pic:pic>
              </a:graphicData>
            </a:graphic>
          </wp:inline>
        </w:drawing>
      </w:r>
    </w:p>
    <w:p w:rsidR="005D56FB" w:rsidRPr="000A07C5" w:rsidRDefault="00B2226A" w:rsidP="000A07C5">
      <w:pPr>
        <w:spacing w:after="0" w:line="276" w:lineRule="auto"/>
        <w:jc w:val="both"/>
        <w:rPr>
          <w:rFonts w:ascii="Palatino Linotype" w:hAnsi="Palatino Linotype"/>
          <w:b/>
          <w:color w:val="0000FF"/>
          <w:sz w:val="24"/>
          <w:szCs w:val="24"/>
        </w:rPr>
      </w:pPr>
      <w:r w:rsidRPr="000A07C5">
        <w:rPr>
          <w:rFonts w:ascii="Palatino Linotype" w:hAnsi="Palatino Linotype"/>
          <w:b/>
          <w:color w:val="0000FF"/>
          <w:sz w:val="24"/>
          <w:szCs w:val="24"/>
        </w:rPr>
        <w:t>3.7.2. Khoảng cách giữa hai đường thẳng chéo nhau</w:t>
      </w:r>
    </w:p>
    <w:p w:rsidR="00B2226A" w:rsidRPr="000A07C5" w:rsidRDefault="00B2226A" w:rsidP="000A07C5">
      <w:pPr>
        <w:spacing w:after="0" w:line="276" w:lineRule="auto"/>
        <w:ind w:firstLine="284"/>
        <w:jc w:val="both"/>
        <w:rPr>
          <w:rFonts w:ascii="Palatino Linotype" w:hAnsi="Palatino Linotype" w:cs="Times New Roman"/>
          <w:bCs/>
          <w:iCs/>
          <w:sz w:val="24"/>
          <w:szCs w:val="24"/>
        </w:rPr>
      </w:pPr>
      <w:r w:rsidRPr="000A07C5">
        <w:rPr>
          <w:rFonts w:ascii="Palatino Linotype" w:hAnsi="Palatino Linotype" w:cs="Times New Roman"/>
          <w:bCs/>
          <w:iCs/>
          <w:sz w:val="24"/>
          <w:szCs w:val="24"/>
        </w:rPr>
        <w:lastRenderedPageBreak/>
        <w:t xml:space="preserve">Cho hai đường thẳng chéo nhau </w:t>
      </w:r>
      <w:r w:rsidRPr="000A07C5">
        <w:rPr>
          <w:rFonts w:ascii="Palatino Linotype" w:hAnsi="Palatino Linotype" w:cs="Times New Roman"/>
          <w:bCs/>
          <w:iCs/>
          <w:noProof/>
          <w:position w:val="-14"/>
          <w:sz w:val="24"/>
          <w:szCs w:val="24"/>
          <w:lang w:val="en-US"/>
        </w:rPr>
        <w:drawing>
          <wp:inline distT="0" distB="0" distL="0" distR="0" wp14:anchorId="60BBD493" wp14:editId="20D6F50E">
            <wp:extent cx="161925" cy="257175"/>
            <wp:effectExtent l="0" t="0" r="9525" b="9525"/>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và </w:t>
      </w:r>
      <w:r w:rsidRPr="000A07C5">
        <w:rPr>
          <w:rFonts w:ascii="Palatino Linotype" w:hAnsi="Palatino Linotype" w:cs="Times New Roman"/>
          <w:bCs/>
          <w:iCs/>
          <w:noProof/>
          <w:position w:val="-14"/>
          <w:sz w:val="24"/>
          <w:szCs w:val="24"/>
          <w:lang w:val="en-US"/>
        </w:rPr>
        <w:drawing>
          <wp:inline distT="0" distB="0" distL="0" distR="0" wp14:anchorId="7183D1E8" wp14:editId="6918977B">
            <wp:extent cx="200025" cy="257175"/>
            <wp:effectExtent l="0" t="0" r="9525" b="9525"/>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44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Biết </w:t>
      </w:r>
      <w:r w:rsidRPr="000A07C5">
        <w:rPr>
          <w:rFonts w:ascii="Palatino Linotype" w:hAnsi="Palatino Linotype" w:cs="Times New Roman"/>
          <w:bCs/>
          <w:iCs/>
          <w:noProof/>
          <w:position w:val="-14"/>
          <w:sz w:val="24"/>
          <w:szCs w:val="24"/>
          <w:lang w:val="en-US"/>
        </w:rPr>
        <w:drawing>
          <wp:inline distT="0" distB="0" distL="0" distR="0" wp14:anchorId="6F784098" wp14:editId="7352EB2C">
            <wp:extent cx="161925" cy="257175"/>
            <wp:effectExtent l="0" t="0" r="9525" b="9525"/>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1449"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đi qua điểm M</w:t>
      </w:r>
      <w:r w:rsidRPr="000A07C5">
        <w:rPr>
          <w:rFonts w:ascii="Palatino Linotype" w:hAnsi="Palatino Linotype" w:cs="Times New Roman"/>
          <w:bCs/>
          <w:iCs/>
          <w:sz w:val="24"/>
          <w:szCs w:val="24"/>
          <w:vertAlign w:val="subscript"/>
        </w:rPr>
        <w:t>1</w:t>
      </w:r>
      <w:r w:rsidRPr="000A07C5">
        <w:rPr>
          <w:rFonts w:ascii="Palatino Linotype" w:hAnsi="Palatino Linotype" w:cs="Times New Roman"/>
          <w:bCs/>
          <w:iCs/>
          <w:sz w:val="24"/>
          <w:szCs w:val="24"/>
        </w:rPr>
        <w:t xml:space="preserve"> và có VTCP </w:t>
      </w:r>
      <w:r w:rsidRPr="000A07C5">
        <w:rPr>
          <w:rFonts w:ascii="Palatino Linotype" w:hAnsi="Palatino Linotype" w:cs="Times New Roman"/>
          <w:bCs/>
          <w:iCs/>
          <w:noProof/>
          <w:position w:val="-14"/>
          <w:sz w:val="24"/>
          <w:szCs w:val="24"/>
          <w:lang w:val="en-US"/>
        </w:rPr>
        <w:drawing>
          <wp:inline distT="0" distB="0" distL="0" distR="0" wp14:anchorId="4F14DCD0" wp14:editId="6E67EBB4">
            <wp:extent cx="161925" cy="257175"/>
            <wp:effectExtent l="0" t="0" r="9525" b="9525"/>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450"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w:t>
      </w:r>
      <w:r w:rsidRPr="000A07C5">
        <w:rPr>
          <w:rFonts w:ascii="Palatino Linotype" w:hAnsi="Palatino Linotype" w:cs="Times New Roman"/>
          <w:bCs/>
          <w:iCs/>
          <w:noProof/>
          <w:position w:val="-14"/>
          <w:sz w:val="24"/>
          <w:szCs w:val="24"/>
          <w:lang w:val="en-US"/>
        </w:rPr>
        <w:drawing>
          <wp:inline distT="0" distB="0" distL="0" distR="0" wp14:anchorId="23CA57EC" wp14:editId="249BB235">
            <wp:extent cx="171450" cy="257175"/>
            <wp:effectExtent l="0" t="0" r="0" b="9525"/>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451" cstate="print">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đi qua điểm </w:t>
      </w:r>
      <w:r w:rsidRPr="000A07C5">
        <w:rPr>
          <w:rFonts w:ascii="Palatino Linotype" w:hAnsi="Palatino Linotype" w:cs="Times New Roman"/>
          <w:bCs/>
          <w:iCs/>
          <w:noProof/>
          <w:position w:val="-14"/>
          <w:sz w:val="24"/>
          <w:szCs w:val="24"/>
          <w:lang w:val="en-US"/>
        </w:rPr>
        <w:drawing>
          <wp:inline distT="0" distB="0" distL="0" distR="0" wp14:anchorId="04105AF2" wp14:editId="027DB888">
            <wp:extent cx="238125" cy="257175"/>
            <wp:effectExtent l="0" t="0" r="9525" b="9525"/>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và có VTCP  </w:t>
      </w:r>
      <w:r w:rsidRPr="000A07C5">
        <w:rPr>
          <w:rFonts w:ascii="Palatino Linotype" w:hAnsi="Palatino Linotype" w:cs="Times New Roman"/>
          <w:bCs/>
          <w:iCs/>
          <w:noProof/>
          <w:position w:val="-14"/>
          <w:sz w:val="24"/>
          <w:szCs w:val="24"/>
          <w:lang w:val="en-US"/>
        </w:rPr>
        <w:drawing>
          <wp:inline distT="0" distB="0" distL="0" distR="0" wp14:anchorId="2C1CD8E1" wp14:editId="69B8EE4E">
            <wp:extent cx="171450" cy="257175"/>
            <wp:effectExtent l="0" t="0" r="0" b="9525"/>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thì </w:t>
      </w:r>
      <w:r w:rsidRPr="000A07C5">
        <w:rPr>
          <w:rFonts w:ascii="Palatino Linotype" w:hAnsi="Palatino Linotype" w:cs="Times New Roman"/>
          <w:bCs/>
          <w:iCs/>
          <w:noProof/>
          <w:position w:val="-40"/>
          <w:sz w:val="24"/>
          <w:szCs w:val="24"/>
          <w:lang w:val="en-US"/>
        </w:rPr>
        <w:drawing>
          <wp:inline distT="0" distB="0" distL="0" distR="0" wp14:anchorId="769B0A83" wp14:editId="34EF3E2C">
            <wp:extent cx="1644015" cy="615315"/>
            <wp:effectExtent l="0" t="0" r="0"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1644015" cy="615315"/>
                    </a:xfrm>
                    <a:prstGeom prst="rect">
                      <a:avLst/>
                    </a:prstGeom>
                    <a:noFill/>
                    <a:ln>
                      <a:noFill/>
                    </a:ln>
                  </pic:spPr>
                </pic:pic>
              </a:graphicData>
            </a:graphic>
          </wp:inline>
        </w:drawing>
      </w:r>
    </w:p>
    <w:p w:rsidR="00B2226A" w:rsidRPr="000A07C5" w:rsidRDefault="00B2226A" w:rsidP="000A07C5">
      <w:pPr>
        <w:spacing w:after="0" w:line="276" w:lineRule="auto"/>
        <w:ind w:firstLine="284"/>
        <w:jc w:val="both"/>
        <w:rPr>
          <w:rFonts w:ascii="Palatino Linotype" w:hAnsi="Palatino Linotype" w:cs="Times New Roman"/>
          <w:bCs/>
          <w:iCs/>
          <w:sz w:val="24"/>
          <w:szCs w:val="24"/>
        </w:rPr>
      </w:pPr>
      <w:r w:rsidRPr="000A07C5">
        <w:rPr>
          <w:rFonts w:ascii="Palatino Linotype" w:hAnsi="Palatino Linotype" w:cs="Times New Roman"/>
          <w:b/>
          <w:bCs/>
          <w:iCs/>
          <w:sz w:val="24"/>
          <w:szCs w:val="24"/>
        </w:rPr>
        <w:t>Chú ý:</w:t>
      </w:r>
      <w:r w:rsidRPr="000A07C5">
        <w:rPr>
          <w:rFonts w:ascii="Palatino Linotype" w:hAnsi="Palatino Linotype" w:cs="Times New Roman"/>
          <w:bCs/>
          <w:iCs/>
          <w:sz w:val="24"/>
          <w:szCs w:val="24"/>
        </w:rPr>
        <w:t xml:space="preserve"> </w:t>
      </w:r>
    </w:p>
    <w:p w:rsidR="00B2226A" w:rsidRPr="000A07C5" w:rsidRDefault="00B2226A" w:rsidP="000A07C5">
      <w:pPr>
        <w:spacing w:after="0" w:line="276" w:lineRule="auto"/>
        <w:ind w:firstLine="284"/>
        <w:jc w:val="both"/>
        <w:rPr>
          <w:rFonts w:ascii="Palatino Linotype" w:hAnsi="Palatino Linotype" w:cs="Times New Roman"/>
          <w:bCs/>
          <w:iCs/>
          <w:sz w:val="24"/>
          <w:szCs w:val="24"/>
        </w:rPr>
      </w:pPr>
      <w:r w:rsidRPr="000A07C5">
        <w:rPr>
          <w:rFonts w:ascii="Palatino Linotype" w:hAnsi="Palatino Linotype" w:cs="Times New Roman"/>
          <w:bCs/>
          <w:iCs/>
          <w:sz w:val="24"/>
          <w:szCs w:val="24"/>
        </w:rPr>
        <w:t>Khoảng cách giữa hai đường thẳng chéo nhau</w:t>
      </w:r>
      <w:r w:rsidRPr="000A07C5">
        <w:rPr>
          <w:rFonts w:ascii="Palatino Linotype" w:hAnsi="Palatino Linotype" w:cs="Times New Roman"/>
          <w:sz w:val="24"/>
          <w:szCs w:val="24"/>
        </w:rPr>
        <w:t xml:space="preserve"> </w:t>
      </w:r>
      <w:r w:rsidRPr="000A07C5">
        <w:rPr>
          <w:rFonts w:ascii="Palatino Linotype" w:hAnsi="Palatino Linotype" w:cs="Times New Roman"/>
          <w:noProof/>
          <w:position w:val="-14"/>
          <w:sz w:val="24"/>
          <w:szCs w:val="24"/>
          <w:lang w:val="en-US"/>
        </w:rPr>
        <w:drawing>
          <wp:inline distT="0" distB="0" distL="0" distR="0" wp14:anchorId="5930FE1E" wp14:editId="4791A076">
            <wp:extent cx="381000" cy="257175"/>
            <wp:effectExtent l="0" t="0" r="0" b="9525"/>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bằng khoảng cách giữa </w:t>
      </w:r>
      <w:r w:rsidRPr="000A07C5">
        <w:rPr>
          <w:rFonts w:ascii="Palatino Linotype" w:hAnsi="Palatino Linotype" w:cs="Times New Roman"/>
          <w:bCs/>
          <w:iCs/>
          <w:noProof/>
          <w:position w:val="-14"/>
          <w:sz w:val="24"/>
          <w:szCs w:val="24"/>
          <w:lang w:val="en-US"/>
        </w:rPr>
        <w:drawing>
          <wp:inline distT="0" distB="0" distL="0" distR="0" wp14:anchorId="38C5A75C" wp14:editId="11B23BC2">
            <wp:extent cx="161925" cy="257175"/>
            <wp:effectExtent l="0" t="0" r="9525" b="952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với mặt phẳng </w:t>
      </w:r>
      <w:r w:rsidRPr="000A07C5">
        <w:rPr>
          <w:rFonts w:ascii="Palatino Linotype" w:hAnsi="Palatino Linotype" w:cs="Times New Roman"/>
          <w:bCs/>
          <w:iCs/>
          <w:noProof/>
          <w:position w:val="-18"/>
          <w:sz w:val="24"/>
          <w:szCs w:val="24"/>
          <w:lang w:val="en-US"/>
        </w:rPr>
        <w:drawing>
          <wp:inline distT="0" distB="0" distL="0" distR="0" wp14:anchorId="7DAB31F4" wp14:editId="2BA84B7D">
            <wp:extent cx="266700" cy="295275"/>
            <wp:effectExtent l="0" t="0" r="0"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266700" cy="2952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chứa </w:t>
      </w:r>
      <w:r w:rsidRPr="000A07C5">
        <w:rPr>
          <w:rFonts w:ascii="Palatino Linotype" w:hAnsi="Palatino Linotype" w:cs="Times New Roman"/>
          <w:bCs/>
          <w:iCs/>
          <w:noProof/>
          <w:position w:val="-14"/>
          <w:sz w:val="24"/>
          <w:szCs w:val="24"/>
          <w:lang w:val="en-US"/>
        </w:rPr>
        <w:drawing>
          <wp:inline distT="0" distB="0" distL="0" distR="0" wp14:anchorId="7264B8F9" wp14:editId="1D191C00">
            <wp:extent cx="171450" cy="257175"/>
            <wp:effectExtent l="0" t="0" r="0" b="9525"/>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và song song với </w:t>
      </w:r>
      <w:r w:rsidRPr="000A07C5">
        <w:rPr>
          <w:rFonts w:ascii="Palatino Linotype" w:hAnsi="Palatino Linotype" w:cs="Times New Roman"/>
          <w:bCs/>
          <w:iCs/>
          <w:noProof/>
          <w:position w:val="-14"/>
          <w:sz w:val="24"/>
          <w:szCs w:val="24"/>
          <w:lang w:val="en-US"/>
        </w:rPr>
        <w:drawing>
          <wp:inline distT="0" distB="0" distL="0" distR="0" wp14:anchorId="6753E312" wp14:editId="183B16CA">
            <wp:extent cx="190500" cy="257175"/>
            <wp:effectExtent l="0" t="0" r="0" b="9525"/>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p>
    <w:p w:rsidR="00B2226A" w:rsidRPr="000A07C5" w:rsidRDefault="00B2226A" w:rsidP="000A07C5">
      <w:pPr>
        <w:spacing w:after="0" w:line="276" w:lineRule="auto"/>
        <w:jc w:val="both"/>
        <w:rPr>
          <w:rFonts w:ascii="Palatino Linotype" w:hAnsi="Palatino Linotype"/>
          <w:b/>
          <w:color w:val="0000FF"/>
          <w:sz w:val="24"/>
          <w:szCs w:val="24"/>
          <w:lang w:val="en-US"/>
        </w:rPr>
      </w:pPr>
      <w:r w:rsidRPr="000A07C5">
        <w:rPr>
          <w:rFonts w:ascii="Palatino Linotype" w:hAnsi="Palatino Linotype"/>
          <w:b/>
          <w:color w:val="0000FF"/>
          <w:sz w:val="24"/>
          <w:szCs w:val="24"/>
        </w:rPr>
        <w:t>3.7.</w:t>
      </w:r>
      <w:r w:rsidRPr="000A07C5">
        <w:rPr>
          <w:rFonts w:ascii="Palatino Linotype" w:hAnsi="Palatino Linotype"/>
          <w:b/>
          <w:color w:val="0000FF"/>
          <w:sz w:val="24"/>
          <w:szCs w:val="24"/>
          <w:lang w:val="en-US"/>
        </w:rPr>
        <w:t>3</w:t>
      </w:r>
      <w:r w:rsidRPr="000A07C5">
        <w:rPr>
          <w:rFonts w:ascii="Palatino Linotype" w:hAnsi="Palatino Linotype"/>
          <w:b/>
          <w:color w:val="0000FF"/>
          <w:sz w:val="24"/>
          <w:szCs w:val="24"/>
        </w:rPr>
        <w:t xml:space="preserve">. Khoảng cách giữa hai đường thẳng </w:t>
      </w:r>
      <w:r w:rsidRPr="000A07C5">
        <w:rPr>
          <w:rFonts w:ascii="Palatino Linotype" w:hAnsi="Palatino Linotype"/>
          <w:b/>
          <w:color w:val="0000FF"/>
          <w:sz w:val="24"/>
          <w:szCs w:val="24"/>
          <w:lang w:val="en-US"/>
        </w:rPr>
        <w:t>song song</w:t>
      </w:r>
    </w:p>
    <w:p w:rsidR="00B2226A" w:rsidRPr="000A07C5" w:rsidRDefault="00B2226A"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Cs/>
          <w:iCs/>
          <w:sz w:val="24"/>
          <w:szCs w:val="24"/>
        </w:rPr>
        <w:t xml:space="preserve">Khoảng cách giữa hai đường thẳng song song bằng </w:t>
      </w:r>
      <w:r w:rsidRPr="000A07C5">
        <w:rPr>
          <w:rFonts w:ascii="Palatino Linotype" w:hAnsi="Palatino Linotype" w:cs="Times New Roman"/>
          <w:sz w:val="24"/>
          <w:szCs w:val="24"/>
        </w:rPr>
        <w:t>khoảng cách từ một điểm thuộc đường thẳng này đến đường thẳng kia.</w:t>
      </w:r>
    </w:p>
    <w:p w:rsidR="00B2226A" w:rsidRPr="000A07C5" w:rsidRDefault="00B2226A" w:rsidP="000A07C5">
      <w:pPr>
        <w:spacing w:after="0" w:line="276" w:lineRule="auto"/>
        <w:jc w:val="both"/>
        <w:rPr>
          <w:rFonts w:ascii="Palatino Linotype" w:hAnsi="Palatino Linotype"/>
          <w:b/>
          <w:color w:val="0000FF"/>
          <w:sz w:val="24"/>
          <w:szCs w:val="24"/>
        </w:rPr>
      </w:pPr>
      <w:r w:rsidRPr="000A07C5">
        <w:rPr>
          <w:rFonts w:ascii="Palatino Linotype" w:hAnsi="Palatino Linotype"/>
          <w:b/>
          <w:color w:val="0000FF"/>
          <w:sz w:val="24"/>
          <w:szCs w:val="24"/>
        </w:rPr>
        <w:t>3.7.4. Khoảng cách giữa một đường thẳng và một mặt phẳng song song</w:t>
      </w:r>
    </w:p>
    <w:p w:rsidR="00B2226A" w:rsidRPr="000A07C5" w:rsidRDefault="00B2226A" w:rsidP="000A07C5">
      <w:pPr>
        <w:spacing w:after="0" w:line="276" w:lineRule="auto"/>
        <w:ind w:firstLine="284"/>
        <w:jc w:val="both"/>
        <w:rPr>
          <w:rFonts w:ascii="Palatino Linotype" w:hAnsi="Palatino Linotype"/>
          <w:bCs/>
          <w:sz w:val="24"/>
          <w:szCs w:val="24"/>
        </w:rPr>
      </w:pPr>
      <w:r w:rsidRPr="000A07C5">
        <w:rPr>
          <w:rFonts w:ascii="Palatino Linotype" w:hAnsi="Palatino Linotype" w:cs="Times New Roman"/>
          <w:iCs/>
          <w:sz w:val="24"/>
          <w:szCs w:val="24"/>
        </w:rPr>
        <w:t>Khoảng cách giữa đường thẳng</w:t>
      </w:r>
      <w:r w:rsidRPr="000A07C5">
        <w:rPr>
          <w:rFonts w:ascii="Palatino Linotype" w:hAnsi="Palatino Linotype" w:cs="Times New Roman"/>
          <w:iCs/>
          <w:noProof/>
          <w:position w:val="-4"/>
          <w:sz w:val="24"/>
          <w:szCs w:val="24"/>
          <w:lang w:val="en-US"/>
        </w:rPr>
        <w:drawing>
          <wp:inline distT="0" distB="0" distL="0" distR="0" wp14:anchorId="2DE5F06B" wp14:editId="6944F2B7">
            <wp:extent cx="123190" cy="167005"/>
            <wp:effectExtent l="0" t="0" r="0" b="4445"/>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iCs/>
          <w:sz w:val="24"/>
          <w:szCs w:val="24"/>
        </w:rPr>
        <w:t xml:space="preserve">với mặt phẳng </w:t>
      </w:r>
      <w:r w:rsidRPr="000A07C5">
        <w:rPr>
          <w:rFonts w:ascii="Palatino Linotype" w:hAnsi="Palatino Linotype" w:cs="Times New Roman"/>
          <w:iCs/>
          <w:noProof/>
          <w:position w:val="-18"/>
          <w:sz w:val="24"/>
          <w:szCs w:val="24"/>
          <w:lang w:val="en-US"/>
        </w:rPr>
        <w:drawing>
          <wp:inline distT="0" distB="0" distL="0" distR="0" wp14:anchorId="15203904" wp14:editId="1037FC76">
            <wp:extent cx="263525" cy="299085"/>
            <wp:effectExtent l="0" t="0" r="3175" b="5715"/>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263525" cy="299085"/>
                    </a:xfrm>
                    <a:prstGeom prst="rect">
                      <a:avLst/>
                    </a:prstGeom>
                    <a:noFill/>
                    <a:ln>
                      <a:noFill/>
                    </a:ln>
                  </pic:spPr>
                </pic:pic>
              </a:graphicData>
            </a:graphic>
          </wp:inline>
        </w:drawing>
      </w:r>
      <w:r w:rsidRPr="000A07C5">
        <w:rPr>
          <w:rFonts w:ascii="Palatino Linotype" w:hAnsi="Palatino Linotype" w:cs="Times New Roman"/>
          <w:iCs/>
          <w:sz w:val="24"/>
          <w:szCs w:val="24"/>
        </w:rPr>
        <w:t xml:space="preserve"> song song với nó bằng khoảng cách từ một điểm </w:t>
      </w:r>
      <w:r w:rsidRPr="000A07C5">
        <w:rPr>
          <w:rFonts w:ascii="Palatino Linotype" w:hAnsi="Palatino Linotype" w:cs="Times New Roman"/>
          <w:iCs/>
          <w:noProof/>
          <w:position w:val="-4"/>
          <w:sz w:val="24"/>
          <w:szCs w:val="24"/>
          <w:lang w:val="en-US"/>
        </w:rPr>
        <w:drawing>
          <wp:inline distT="0" distB="0" distL="0" distR="0" wp14:anchorId="4EDD0293" wp14:editId="0FB894BA">
            <wp:extent cx="201930" cy="167005"/>
            <wp:effectExtent l="0" t="0" r="7620" b="4445"/>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462" cstate="print">
                      <a:extLst>
                        <a:ext uri="{28A0092B-C50C-407E-A947-70E740481C1C}">
                          <a14:useLocalDpi xmlns:a14="http://schemas.microsoft.com/office/drawing/2010/main" val="0"/>
                        </a:ext>
                      </a:extLst>
                    </a:blip>
                    <a:srcRect/>
                    <a:stretch>
                      <a:fillRect/>
                    </a:stretch>
                  </pic:blipFill>
                  <pic:spPr bwMode="auto">
                    <a:xfrm>
                      <a:off x="0" y="0"/>
                      <a:ext cx="201930" cy="167005"/>
                    </a:xfrm>
                    <a:prstGeom prst="rect">
                      <a:avLst/>
                    </a:prstGeom>
                    <a:noFill/>
                    <a:ln>
                      <a:noFill/>
                    </a:ln>
                  </pic:spPr>
                </pic:pic>
              </a:graphicData>
            </a:graphic>
          </wp:inline>
        </w:drawing>
      </w:r>
      <w:r w:rsidRPr="000A07C5">
        <w:rPr>
          <w:rFonts w:ascii="Palatino Linotype" w:hAnsi="Palatino Linotype" w:cs="Times New Roman"/>
          <w:iCs/>
          <w:sz w:val="24"/>
          <w:szCs w:val="24"/>
        </w:rPr>
        <w:t xml:space="preserve"> bất kì trên</w:t>
      </w:r>
      <w:r w:rsidRPr="000A07C5">
        <w:rPr>
          <w:rFonts w:ascii="Palatino Linotype" w:hAnsi="Palatino Linotype" w:cs="Times New Roman"/>
          <w:iCs/>
          <w:noProof/>
          <w:position w:val="-4"/>
          <w:sz w:val="24"/>
          <w:szCs w:val="24"/>
          <w:lang w:val="en-US"/>
        </w:rPr>
        <w:drawing>
          <wp:inline distT="0" distB="0" distL="0" distR="0" wp14:anchorId="372E5673" wp14:editId="07B73A12">
            <wp:extent cx="123190" cy="167005"/>
            <wp:effectExtent l="0" t="0" r="0" b="4445"/>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iCs/>
          <w:sz w:val="24"/>
          <w:szCs w:val="24"/>
        </w:rPr>
        <w:t xml:space="preserve">đến mặt phẳng </w:t>
      </w:r>
      <w:r w:rsidRPr="000A07C5">
        <w:rPr>
          <w:rFonts w:ascii="Palatino Linotype" w:hAnsi="Palatino Linotype" w:cs="Times New Roman"/>
          <w:iCs/>
          <w:noProof/>
          <w:position w:val="-18"/>
          <w:sz w:val="24"/>
          <w:szCs w:val="24"/>
          <w:lang w:val="en-US"/>
        </w:rPr>
        <w:drawing>
          <wp:inline distT="0" distB="0" distL="0" distR="0" wp14:anchorId="1B3B722C" wp14:editId="5297CD36">
            <wp:extent cx="263525" cy="299085"/>
            <wp:effectExtent l="0" t="0" r="3175" b="5715"/>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263525" cy="299085"/>
                    </a:xfrm>
                    <a:prstGeom prst="rect">
                      <a:avLst/>
                    </a:prstGeom>
                    <a:noFill/>
                    <a:ln>
                      <a:noFill/>
                    </a:ln>
                  </pic:spPr>
                </pic:pic>
              </a:graphicData>
            </a:graphic>
          </wp:inline>
        </w:drawing>
      </w:r>
      <w:r w:rsidRPr="000A07C5">
        <w:rPr>
          <w:rFonts w:ascii="Palatino Linotype" w:hAnsi="Palatino Linotype" w:cs="Times New Roman"/>
          <w:b/>
          <w:bCs/>
          <w:sz w:val="24"/>
          <w:szCs w:val="24"/>
        </w:rPr>
        <w:t>.</w:t>
      </w:r>
    </w:p>
    <w:p w:rsidR="00B2226A" w:rsidRPr="00C370C9" w:rsidRDefault="00B2226A" w:rsidP="0085728A">
      <w:pPr>
        <w:pStyle w:val="Heading3"/>
        <w:rPr>
          <w:rFonts w:ascii="Palatino Linotype" w:hAnsi="Palatino Linotype"/>
          <w:color w:val="0000FF"/>
          <w:sz w:val="24"/>
          <w:szCs w:val="24"/>
          <w:lang w:val="vi-VN"/>
        </w:rPr>
      </w:pPr>
      <w:bookmarkStart w:id="76" w:name="_Toc524253117"/>
      <w:r w:rsidRPr="00C370C9">
        <w:rPr>
          <w:rFonts w:ascii="Palatino Linotype" w:hAnsi="Palatino Linotype"/>
          <w:color w:val="0000FF"/>
          <w:sz w:val="24"/>
          <w:szCs w:val="24"/>
          <w:lang w:val="vi-VN"/>
        </w:rPr>
        <w:t>3.8. Góc</w:t>
      </w:r>
      <w:bookmarkEnd w:id="76"/>
    </w:p>
    <w:p w:rsidR="00B2226A" w:rsidRPr="000A07C5" w:rsidRDefault="00B2226A" w:rsidP="000A07C5">
      <w:pPr>
        <w:spacing w:after="0" w:line="276" w:lineRule="auto"/>
        <w:jc w:val="both"/>
        <w:rPr>
          <w:rFonts w:ascii="Palatino Linotype" w:hAnsi="Palatino Linotype"/>
          <w:b/>
          <w:color w:val="0000FF"/>
          <w:sz w:val="24"/>
          <w:szCs w:val="24"/>
        </w:rPr>
      </w:pPr>
      <w:r w:rsidRPr="000A07C5">
        <w:rPr>
          <w:rFonts w:ascii="Palatino Linotype" w:hAnsi="Palatino Linotype"/>
          <w:b/>
          <w:color w:val="0000FF"/>
          <w:sz w:val="24"/>
          <w:szCs w:val="24"/>
        </w:rPr>
        <w:t>3.8.1. Góc giữa hai đường thẳng</w:t>
      </w:r>
    </w:p>
    <w:p w:rsidR="00B2226A" w:rsidRPr="000A07C5" w:rsidRDefault="00B2226A" w:rsidP="000A07C5">
      <w:pPr>
        <w:spacing w:after="0" w:line="276" w:lineRule="auto"/>
        <w:ind w:firstLine="284"/>
        <w:jc w:val="both"/>
        <w:rPr>
          <w:rFonts w:ascii="Palatino Linotype" w:hAnsi="Palatino Linotype" w:cs="Times New Roman"/>
          <w:bCs/>
          <w:iCs/>
          <w:sz w:val="24"/>
          <w:szCs w:val="24"/>
        </w:rPr>
      </w:pPr>
      <w:r w:rsidRPr="000A07C5">
        <w:rPr>
          <w:rFonts w:ascii="Palatino Linotype" w:hAnsi="Palatino Linotype" w:cs="Times New Roman"/>
          <w:bCs/>
          <w:iCs/>
          <w:sz w:val="24"/>
          <w:szCs w:val="24"/>
        </w:rPr>
        <w:t>Cho hai đường thẳng</w:t>
      </w:r>
      <w:r w:rsidRPr="000A07C5">
        <w:rPr>
          <w:rFonts w:ascii="Palatino Linotype" w:hAnsi="Palatino Linotype" w:cs="Times New Roman"/>
          <w:sz w:val="24"/>
          <w:szCs w:val="24"/>
        </w:rPr>
        <w:t xml:space="preserve"> </w:t>
      </w:r>
      <w:r w:rsidRPr="000A07C5">
        <w:rPr>
          <w:rFonts w:ascii="Palatino Linotype" w:hAnsi="Palatino Linotype" w:cs="Times New Roman"/>
          <w:noProof/>
          <w:position w:val="-14"/>
          <w:sz w:val="24"/>
          <w:szCs w:val="24"/>
          <w:lang w:val="en-US"/>
        </w:rPr>
        <w:drawing>
          <wp:inline distT="0" distB="0" distL="0" distR="0" wp14:anchorId="24A8788B" wp14:editId="6E2543DC">
            <wp:extent cx="381000" cy="257175"/>
            <wp:effectExtent l="0" t="0" r="0" b="9525"/>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lần lượt có các VTCP </w:t>
      </w:r>
      <w:r w:rsidRPr="000A07C5">
        <w:rPr>
          <w:rFonts w:ascii="Palatino Linotype" w:hAnsi="Palatino Linotype" w:cs="Times New Roman"/>
          <w:bCs/>
          <w:iCs/>
          <w:noProof/>
          <w:position w:val="-14"/>
          <w:sz w:val="24"/>
          <w:szCs w:val="24"/>
          <w:lang w:val="en-US"/>
        </w:rPr>
        <w:drawing>
          <wp:inline distT="0" distB="0" distL="0" distR="0" wp14:anchorId="26A9472F" wp14:editId="471C9E15">
            <wp:extent cx="333375" cy="257175"/>
            <wp:effectExtent l="0" t="0" r="9525" b="9525"/>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0A07C5">
        <w:rPr>
          <w:rFonts w:ascii="Palatino Linotype" w:hAnsi="Palatino Linotype" w:cs="Times New Roman"/>
          <w:bCs/>
          <w:iCs/>
          <w:sz w:val="24"/>
          <w:szCs w:val="24"/>
        </w:rPr>
        <w:t>.</w:t>
      </w:r>
    </w:p>
    <w:p w:rsidR="00B2226A" w:rsidRPr="000A07C5" w:rsidRDefault="00B2226A" w:rsidP="000A07C5">
      <w:pPr>
        <w:spacing w:after="0" w:line="276" w:lineRule="auto"/>
        <w:ind w:firstLine="284"/>
        <w:jc w:val="both"/>
        <w:rPr>
          <w:rFonts w:ascii="Palatino Linotype" w:hAnsi="Palatino Linotype" w:cs="Times New Roman"/>
          <w:bCs/>
          <w:iCs/>
          <w:sz w:val="24"/>
          <w:szCs w:val="24"/>
        </w:rPr>
      </w:pPr>
      <w:r w:rsidRPr="000A07C5">
        <w:rPr>
          <w:rFonts w:ascii="Palatino Linotype" w:hAnsi="Palatino Linotype" w:cs="Times New Roman"/>
          <w:bCs/>
          <w:iCs/>
          <w:sz w:val="24"/>
          <w:szCs w:val="24"/>
        </w:rPr>
        <w:t>Góc giữa</w:t>
      </w:r>
      <w:r w:rsidRPr="000A07C5">
        <w:rPr>
          <w:rFonts w:ascii="Palatino Linotype" w:hAnsi="Palatino Linotype" w:cs="Times New Roman"/>
          <w:sz w:val="24"/>
          <w:szCs w:val="24"/>
        </w:rPr>
        <w:t xml:space="preserve"> </w:t>
      </w:r>
      <w:r w:rsidRPr="000A07C5">
        <w:rPr>
          <w:rFonts w:ascii="Palatino Linotype" w:hAnsi="Palatino Linotype" w:cs="Times New Roman"/>
          <w:noProof/>
          <w:position w:val="-14"/>
          <w:sz w:val="24"/>
          <w:szCs w:val="24"/>
          <w:lang w:val="en-US"/>
        </w:rPr>
        <w:drawing>
          <wp:inline distT="0" distB="0" distL="0" distR="0" wp14:anchorId="2FE95476" wp14:editId="2559FBA0">
            <wp:extent cx="381000" cy="257175"/>
            <wp:effectExtent l="0" t="0" r="0" b="9525"/>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bằng hoặc bù với góc giữa </w:t>
      </w:r>
      <w:r w:rsidRPr="000A07C5">
        <w:rPr>
          <w:rFonts w:ascii="Palatino Linotype" w:hAnsi="Palatino Linotype" w:cs="Times New Roman"/>
          <w:bCs/>
          <w:iCs/>
          <w:noProof/>
          <w:position w:val="-14"/>
          <w:sz w:val="24"/>
          <w:szCs w:val="24"/>
          <w:lang w:val="en-US"/>
        </w:rPr>
        <w:drawing>
          <wp:inline distT="0" distB="0" distL="0" distR="0" wp14:anchorId="0816EAEA" wp14:editId="723ED8EA">
            <wp:extent cx="333375" cy="257175"/>
            <wp:effectExtent l="0" t="0" r="9525" b="9525"/>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là: </w:t>
      </w:r>
      <w:r w:rsidRPr="000A07C5">
        <w:rPr>
          <w:rFonts w:ascii="Palatino Linotype" w:hAnsi="Palatino Linotype" w:cs="Times New Roman"/>
          <w:bCs/>
          <w:iCs/>
          <w:noProof/>
          <w:position w:val="-36"/>
          <w:sz w:val="24"/>
          <w:szCs w:val="24"/>
          <w:lang w:val="en-US"/>
        </w:rPr>
        <w:drawing>
          <wp:inline distT="0" distB="0" distL="0" distR="0" wp14:anchorId="701474E7" wp14:editId="5BD5B156">
            <wp:extent cx="1310005" cy="536575"/>
            <wp:effectExtent l="0" t="0" r="4445" b="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bwMode="auto">
                    <a:xfrm>
                      <a:off x="0" y="0"/>
                      <a:ext cx="1310005" cy="536575"/>
                    </a:xfrm>
                    <a:prstGeom prst="rect">
                      <a:avLst/>
                    </a:prstGeom>
                    <a:noFill/>
                    <a:ln>
                      <a:noFill/>
                    </a:ln>
                  </pic:spPr>
                </pic:pic>
              </a:graphicData>
            </a:graphic>
          </wp:inline>
        </w:drawing>
      </w:r>
    </w:p>
    <w:p w:rsidR="00B2226A" w:rsidRPr="000A07C5" w:rsidRDefault="00B2226A" w:rsidP="000A07C5">
      <w:pPr>
        <w:spacing w:after="0" w:line="276" w:lineRule="auto"/>
        <w:jc w:val="both"/>
        <w:rPr>
          <w:rFonts w:ascii="Palatino Linotype" w:hAnsi="Palatino Linotype"/>
          <w:b/>
          <w:color w:val="0000FF"/>
          <w:sz w:val="24"/>
          <w:szCs w:val="24"/>
        </w:rPr>
      </w:pPr>
      <w:r w:rsidRPr="000A07C5">
        <w:rPr>
          <w:rFonts w:ascii="Palatino Linotype" w:hAnsi="Palatino Linotype"/>
          <w:b/>
          <w:color w:val="0000FF"/>
          <w:sz w:val="24"/>
          <w:szCs w:val="24"/>
        </w:rPr>
        <w:t>3.8.2. Góc giữa một đường thẳng và một mặt phẳng</w:t>
      </w:r>
    </w:p>
    <w:p w:rsidR="00B2226A" w:rsidRPr="000A07C5" w:rsidRDefault="00B2226A" w:rsidP="000A07C5">
      <w:pPr>
        <w:spacing w:after="0" w:line="276" w:lineRule="auto"/>
        <w:ind w:firstLine="284"/>
        <w:jc w:val="both"/>
        <w:rPr>
          <w:rFonts w:ascii="Palatino Linotype" w:hAnsi="Palatino Linotype" w:cs="Times New Roman"/>
          <w:bCs/>
          <w:iCs/>
          <w:sz w:val="24"/>
          <w:szCs w:val="24"/>
        </w:rPr>
      </w:pPr>
      <w:r w:rsidRPr="000A07C5">
        <w:rPr>
          <w:rFonts w:ascii="Palatino Linotype" w:hAnsi="Palatino Linotype" w:cs="Times New Roman"/>
          <w:bCs/>
          <w:iCs/>
          <w:sz w:val="24"/>
          <w:szCs w:val="24"/>
        </w:rPr>
        <w:t xml:space="preserve">Cho đường thẳng </w:t>
      </w:r>
      <w:r w:rsidRPr="000A07C5">
        <w:rPr>
          <w:rFonts w:ascii="Palatino Linotype" w:hAnsi="Palatino Linotype" w:cs="Times New Roman"/>
          <w:bCs/>
          <w:iCs/>
          <w:noProof/>
          <w:position w:val="-4"/>
          <w:sz w:val="24"/>
          <w:szCs w:val="24"/>
          <w:lang w:val="en-US"/>
        </w:rPr>
        <w:drawing>
          <wp:inline distT="0" distB="0" distL="0" distR="0" wp14:anchorId="30010DFB" wp14:editId="33821294">
            <wp:extent cx="123190" cy="167005"/>
            <wp:effectExtent l="0" t="0" r="0" b="444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iCs/>
          <w:position w:val="-4"/>
          <w:sz w:val="24"/>
          <w:szCs w:val="24"/>
        </w:rPr>
        <w:t xml:space="preserve"> </w:t>
      </w:r>
      <w:r w:rsidRPr="000A07C5">
        <w:rPr>
          <w:rFonts w:ascii="Palatino Linotype" w:hAnsi="Palatino Linotype" w:cs="Times New Roman"/>
          <w:bCs/>
          <w:iCs/>
          <w:sz w:val="24"/>
          <w:szCs w:val="24"/>
        </w:rPr>
        <w:t xml:space="preserve">có VTCP </w:t>
      </w:r>
      <w:r w:rsidRPr="000A07C5">
        <w:rPr>
          <w:rFonts w:ascii="Palatino Linotype" w:hAnsi="Palatino Linotype" w:cs="Times New Roman"/>
          <w:bCs/>
          <w:iCs/>
          <w:noProof/>
          <w:position w:val="-14"/>
          <w:sz w:val="24"/>
          <w:szCs w:val="24"/>
          <w:lang w:val="en-US"/>
        </w:rPr>
        <w:drawing>
          <wp:inline distT="0" distB="0" distL="0" distR="0" wp14:anchorId="200F7AAE" wp14:editId="0CE2208F">
            <wp:extent cx="896620" cy="255270"/>
            <wp:effectExtent l="0" t="0" r="0" b="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896620" cy="255270"/>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và mặt phẳng </w:t>
      </w:r>
      <w:r w:rsidRPr="000A07C5">
        <w:rPr>
          <w:rFonts w:ascii="Palatino Linotype" w:hAnsi="Palatino Linotype" w:cs="Times New Roman"/>
          <w:bCs/>
          <w:iCs/>
          <w:noProof/>
          <w:position w:val="-18"/>
          <w:sz w:val="24"/>
          <w:szCs w:val="24"/>
          <w:lang w:val="en-US"/>
        </w:rPr>
        <w:drawing>
          <wp:inline distT="0" distB="0" distL="0" distR="0" wp14:anchorId="5A07BC07" wp14:editId="75C54D94">
            <wp:extent cx="263525" cy="299085"/>
            <wp:effectExtent l="0" t="0" r="3175" b="5715"/>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263525" cy="29908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có VTPT </w:t>
      </w:r>
      <w:r w:rsidRPr="000A07C5">
        <w:rPr>
          <w:rFonts w:ascii="Palatino Linotype" w:hAnsi="Palatino Linotype" w:cs="Times New Roman"/>
          <w:bCs/>
          <w:iCs/>
          <w:noProof/>
          <w:position w:val="-10"/>
          <w:sz w:val="24"/>
          <w:szCs w:val="24"/>
          <w:lang w:val="en-US"/>
        </w:rPr>
        <w:drawing>
          <wp:inline distT="0" distB="0" distL="0" distR="0" wp14:anchorId="2D3E1C54" wp14:editId="42D19C34">
            <wp:extent cx="835025" cy="201930"/>
            <wp:effectExtent l="0" t="0" r="3175" b="762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835025" cy="201930"/>
                    </a:xfrm>
                    <a:prstGeom prst="rect">
                      <a:avLst/>
                    </a:prstGeom>
                    <a:noFill/>
                    <a:ln>
                      <a:noFill/>
                    </a:ln>
                  </pic:spPr>
                </pic:pic>
              </a:graphicData>
            </a:graphic>
          </wp:inline>
        </w:drawing>
      </w:r>
      <w:r w:rsidRPr="000A07C5">
        <w:rPr>
          <w:rFonts w:ascii="Palatino Linotype" w:hAnsi="Palatino Linotype" w:cs="Times New Roman"/>
          <w:bCs/>
          <w:iCs/>
          <w:sz w:val="24"/>
          <w:szCs w:val="24"/>
        </w:rPr>
        <w:t>.</w:t>
      </w:r>
    </w:p>
    <w:p w:rsidR="00A7666F" w:rsidRPr="000A07C5" w:rsidRDefault="00B2226A" w:rsidP="000A07C5">
      <w:pPr>
        <w:spacing w:after="0" w:line="276" w:lineRule="auto"/>
        <w:ind w:firstLine="284"/>
        <w:jc w:val="both"/>
        <w:rPr>
          <w:rFonts w:ascii="Palatino Linotype" w:hAnsi="Palatino Linotype"/>
          <w:bCs/>
          <w:sz w:val="24"/>
          <w:szCs w:val="24"/>
        </w:rPr>
      </w:pPr>
      <w:r w:rsidRPr="000A07C5">
        <w:rPr>
          <w:rFonts w:ascii="Palatino Linotype" w:hAnsi="Palatino Linotype" w:cs="Times New Roman"/>
          <w:bCs/>
          <w:iCs/>
          <w:sz w:val="24"/>
          <w:szCs w:val="24"/>
        </w:rPr>
        <w:t xml:space="preserve">Góc giữa đường thẳng </w:t>
      </w:r>
      <w:r w:rsidRPr="000A07C5">
        <w:rPr>
          <w:rFonts w:ascii="Palatino Linotype" w:hAnsi="Palatino Linotype" w:cs="Times New Roman"/>
          <w:bCs/>
          <w:iCs/>
          <w:noProof/>
          <w:position w:val="-4"/>
          <w:sz w:val="24"/>
          <w:szCs w:val="24"/>
          <w:lang w:val="en-US"/>
        </w:rPr>
        <w:drawing>
          <wp:inline distT="0" distB="0" distL="0" distR="0" wp14:anchorId="7E6260FC" wp14:editId="1F2FAB8B">
            <wp:extent cx="123825" cy="171450"/>
            <wp:effectExtent l="0" t="0" r="9525" b="0"/>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và mặt phẳng </w:t>
      </w:r>
      <w:r w:rsidRPr="000A07C5">
        <w:rPr>
          <w:rFonts w:ascii="Palatino Linotype" w:hAnsi="Palatino Linotype" w:cs="Times New Roman"/>
          <w:bCs/>
          <w:iCs/>
          <w:noProof/>
          <w:position w:val="-18"/>
          <w:sz w:val="24"/>
          <w:szCs w:val="24"/>
          <w:lang w:val="en-US"/>
        </w:rPr>
        <w:drawing>
          <wp:inline distT="0" distB="0" distL="0" distR="0" wp14:anchorId="02D4C10D" wp14:editId="36FEC320">
            <wp:extent cx="266700" cy="295275"/>
            <wp:effectExtent l="0" t="0" r="0"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266700" cy="2952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bằng góc giữa đường thẳng </w:t>
      </w:r>
      <w:r w:rsidRPr="000A07C5">
        <w:rPr>
          <w:rFonts w:ascii="Palatino Linotype" w:hAnsi="Palatino Linotype" w:cs="Times New Roman"/>
          <w:bCs/>
          <w:iCs/>
          <w:noProof/>
          <w:position w:val="-4"/>
          <w:sz w:val="24"/>
          <w:szCs w:val="24"/>
          <w:lang w:val="en-US"/>
        </w:rPr>
        <w:drawing>
          <wp:inline distT="0" distB="0" distL="0" distR="0" wp14:anchorId="66906D54" wp14:editId="4DBF2407">
            <wp:extent cx="123825" cy="171450"/>
            <wp:effectExtent l="0" t="0" r="9525" b="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với hình chiếu </w:t>
      </w:r>
      <w:r w:rsidRPr="000A07C5">
        <w:rPr>
          <w:rFonts w:ascii="Palatino Linotype" w:hAnsi="Palatino Linotype" w:cs="Times New Roman"/>
          <w:bCs/>
          <w:iCs/>
          <w:noProof/>
          <w:position w:val="-4"/>
          <w:sz w:val="24"/>
          <w:szCs w:val="24"/>
          <w:lang w:val="en-US"/>
        </w:rPr>
        <w:drawing>
          <wp:inline distT="0" distB="0" distL="0" distR="0" wp14:anchorId="38D60BB1" wp14:editId="068B5567">
            <wp:extent cx="180975" cy="171450"/>
            <wp:effectExtent l="0" t="0" r="9525" b="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của nó trên </w:t>
      </w:r>
      <w:r w:rsidRPr="000A07C5">
        <w:rPr>
          <w:rFonts w:ascii="Palatino Linotype" w:hAnsi="Palatino Linotype" w:cs="Times New Roman"/>
          <w:bCs/>
          <w:iCs/>
          <w:noProof/>
          <w:position w:val="-18"/>
          <w:sz w:val="24"/>
          <w:szCs w:val="24"/>
          <w:lang w:val="en-US"/>
        </w:rPr>
        <w:drawing>
          <wp:inline distT="0" distB="0" distL="0" distR="0" wp14:anchorId="2A580A90" wp14:editId="0E9A0E5B">
            <wp:extent cx="266700" cy="295275"/>
            <wp:effectExtent l="0" t="0" r="0" b="9525"/>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266700" cy="295275"/>
                    </a:xfrm>
                    <a:prstGeom prst="rect">
                      <a:avLst/>
                    </a:prstGeom>
                    <a:noFill/>
                    <a:ln>
                      <a:noFill/>
                    </a:ln>
                  </pic:spPr>
                </pic:pic>
              </a:graphicData>
            </a:graphic>
          </wp:inline>
        </w:drawing>
      </w:r>
      <w:r w:rsidRPr="000A07C5">
        <w:rPr>
          <w:rFonts w:ascii="Palatino Linotype" w:hAnsi="Palatino Linotype" w:cs="Times New Roman"/>
          <w:sz w:val="24"/>
          <w:szCs w:val="24"/>
        </w:rPr>
        <w:t xml:space="preserve"> là: </w:t>
      </w:r>
      <w:r w:rsidR="002D43F5" w:rsidRPr="000A07C5">
        <w:rPr>
          <w:rFonts w:ascii="Palatino Linotype" w:hAnsi="Palatino Linotype" w:cs="Times New Roman"/>
          <w:position w:val="-36"/>
          <w:sz w:val="24"/>
          <w:szCs w:val="24"/>
        </w:rPr>
        <w:object w:dxaOrig="4420" w:dyaOrig="780">
          <v:shape id="_x0000_i1400" type="#_x0000_t75" style="width:220.85pt;height:38.75pt" o:ole="">
            <v:imagedata r:id="rId1479" o:title=""/>
          </v:shape>
          <o:OLEObject Type="Embed" ProgID="Equation.DSMT4" ShapeID="_x0000_i1400" DrawAspect="Content" ObjectID="_1695030891" r:id="rId1480"/>
        </w:object>
      </w:r>
      <w:r w:rsidRPr="000A07C5">
        <w:rPr>
          <w:rFonts w:ascii="Palatino Linotype" w:hAnsi="Palatino Linotype" w:cs="Times New Roman"/>
          <w:sz w:val="24"/>
          <w:szCs w:val="24"/>
        </w:rPr>
        <w:t xml:space="preserve"> </w:t>
      </w:r>
    </w:p>
    <w:p w:rsidR="00A7666F" w:rsidRPr="000A07C5" w:rsidRDefault="00A7666F" w:rsidP="000A07C5">
      <w:pPr>
        <w:spacing w:after="0" w:line="276" w:lineRule="auto"/>
        <w:jc w:val="both"/>
        <w:rPr>
          <w:rFonts w:ascii="Palatino Linotype" w:hAnsi="Palatino Linotype" w:cs="Times New Roman"/>
          <w:b/>
          <w:color w:val="0000FF"/>
          <w:sz w:val="24"/>
          <w:szCs w:val="24"/>
        </w:rPr>
      </w:pPr>
    </w:p>
    <w:p w:rsidR="00A7666F" w:rsidRPr="000A07C5" w:rsidRDefault="00682DA7" w:rsidP="00C370C9">
      <w:pPr>
        <w:pStyle w:val="Heading2"/>
        <w:jc w:val="center"/>
        <w:rPr>
          <w:rFonts w:ascii="Palatino Linotype" w:hAnsi="Palatino Linotype"/>
          <w:b/>
          <w:color w:val="0000FF"/>
          <w:sz w:val="24"/>
          <w:szCs w:val="24"/>
        </w:rPr>
      </w:pPr>
      <w:bookmarkStart w:id="77" w:name="_Toc524253118"/>
      <w:r w:rsidRPr="000A07C5">
        <w:rPr>
          <w:rFonts w:ascii="Palatino Linotype" w:hAnsi="Palatino Linotype"/>
          <w:b/>
          <w:color w:val="0000FF"/>
          <w:sz w:val="24"/>
          <w:szCs w:val="24"/>
        </w:rPr>
        <w:t xml:space="preserve">4. </w:t>
      </w:r>
      <w:r w:rsidR="00A7666F" w:rsidRPr="000A07C5">
        <w:rPr>
          <w:rFonts w:ascii="Palatino Linotype" w:hAnsi="Palatino Linotype"/>
          <w:b/>
          <w:color w:val="0000FF"/>
          <w:sz w:val="24"/>
          <w:szCs w:val="24"/>
        </w:rPr>
        <w:t>MẶT CẦU</w:t>
      </w:r>
      <w:bookmarkEnd w:id="77"/>
    </w:p>
    <w:p w:rsidR="00682DA7" w:rsidRPr="00C370C9" w:rsidRDefault="00682DA7" w:rsidP="0085728A">
      <w:pPr>
        <w:pStyle w:val="Heading3"/>
        <w:rPr>
          <w:rFonts w:ascii="Palatino Linotype" w:hAnsi="Palatino Linotype"/>
          <w:color w:val="0000FF"/>
          <w:sz w:val="24"/>
          <w:szCs w:val="24"/>
          <w:lang w:val="vi-VN"/>
        </w:rPr>
      </w:pPr>
      <w:bookmarkStart w:id="78" w:name="_Toc524253119"/>
      <w:r w:rsidRPr="00C370C9">
        <w:rPr>
          <w:rFonts w:ascii="Palatino Linotype" w:hAnsi="Palatino Linotype"/>
          <w:color w:val="0000FF"/>
          <w:sz w:val="24"/>
          <w:szCs w:val="24"/>
          <w:lang w:val="vi-VN"/>
        </w:rPr>
        <w:t>4.1. Phương trình mặt cầu</w:t>
      </w:r>
      <w:bookmarkEnd w:id="78"/>
    </w:p>
    <w:p w:rsidR="00682DA7" w:rsidRPr="000A07C5" w:rsidRDefault="00682DA7"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4.1.1. Phương trình chính tắc</w:t>
      </w:r>
    </w:p>
    <w:p w:rsidR="00682DA7" w:rsidRPr="000A07C5" w:rsidRDefault="00A7666F" w:rsidP="000A07C5">
      <w:pPr>
        <w:spacing w:after="0" w:line="276" w:lineRule="auto"/>
        <w:ind w:firstLine="284"/>
        <w:rPr>
          <w:rFonts w:ascii="Palatino Linotype" w:hAnsi="Palatino Linotype" w:cs="Times New Roman"/>
          <w:sz w:val="24"/>
          <w:szCs w:val="24"/>
        </w:rPr>
      </w:pPr>
      <w:r w:rsidRPr="000A07C5">
        <w:rPr>
          <w:rFonts w:ascii="Palatino Linotype" w:hAnsi="Palatino Linotype" w:cs="Times New Roman"/>
          <w:sz w:val="24"/>
          <w:szCs w:val="24"/>
        </w:rPr>
        <w:t xml:space="preserve">Phương trình của mặt cầu  </w:t>
      </w:r>
      <w:r w:rsidR="00C179BC">
        <w:rPr>
          <w:rFonts w:ascii="Palatino Linotype" w:hAnsi="Palatino Linotype" w:cs="Times New Roman"/>
          <w:position w:val="-18"/>
          <w:sz w:val="24"/>
          <w:szCs w:val="24"/>
        </w:rPr>
        <w:pict>
          <v:shape id="_x0000_i1401" type="#_x0000_t75" style="width:20.1pt;height:23.55pt">
            <v:imagedata r:id="rId1481" o:title=""/>
          </v:shape>
        </w:pict>
      </w:r>
      <w:r w:rsidRPr="000A07C5">
        <w:rPr>
          <w:rFonts w:ascii="Palatino Linotype" w:hAnsi="Palatino Linotype" w:cs="Times New Roman"/>
          <w:sz w:val="24"/>
          <w:szCs w:val="24"/>
        </w:rPr>
        <w:t xml:space="preserve"> tâm </w:t>
      </w:r>
      <w:r w:rsidR="00C179BC">
        <w:rPr>
          <w:rFonts w:ascii="Palatino Linotype" w:hAnsi="Palatino Linotype" w:cs="Times New Roman"/>
          <w:position w:val="-18"/>
          <w:sz w:val="24"/>
          <w:szCs w:val="24"/>
        </w:rPr>
        <w:pict>
          <v:shape id="_x0000_i1402" type="#_x0000_t75" style="width:49.85pt;height:23.55pt">
            <v:imagedata r:id="rId1482" o:title=""/>
          </v:shape>
        </w:pict>
      </w:r>
      <w:r w:rsidRPr="000A07C5">
        <w:rPr>
          <w:rFonts w:ascii="Palatino Linotype" w:hAnsi="Palatino Linotype" w:cs="Times New Roman"/>
          <w:sz w:val="24"/>
          <w:szCs w:val="24"/>
        </w:rPr>
        <w:t xml:space="preserve"> bán kính </w:t>
      </w:r>
      <w:r w:rsidR="00C179BC">
        <w:rPr>
          <w:rFonts w:ascii="Palatino Linotype" w:hAnsi="Palatino Linotype" w:cs="Times New Roman"/>
          <w:position w:val="-6"/>
          <w:sz w:val="24"/>
          <w:szCs w:val="24"/>
        </w:rPr>
        <w:pict>
          <v:shape id="_x0000_i1403" type="#_x0000_t75" style="width:12.45pt;height:14.55pt">
            <v:imagedata r:id="rId1483" o:title=""/>
          </v:shape>
        </w:pict>
      </w:r>
      <w:r w:rsidRPr="000A07C5">
        <w:rPr>
          <w:rFonts w:ascii="Palatino Linotype" w:hAnsi="Palatino Linotype" w:cs="Times New Roman"/>
          <w:sz w:val="24"/>
          <w:szCs w:val="24"/>
        </w:rPr>
        <w:t xml:space="preserve"> là:</w:t>
      </w:r>
    </w:p>
    <w:p w:rsidR="00A7666F" w:rsidRPr="000A07C5" w:rsidRDefault="00C179BC" w:rsidP="000A07C5">
      <w:pPr>
        <w:spacing w:after="0" w:line="276" w:lineRule="auto"/>
        <w:ind w:firstLine="284"/>
        <w:jc w:val="center"/>
        <w:rPr>
          <w:rFonts w:ascii="Palatino Linotype" w:hAnsi="Palatino Linotype" w:cs="Times New Roman"/>
          <w:b/>
          <w:bCs/>
          <w:sz w:val="24"/>
          <w:szCs w:val="24"/>
        </w:rPr>
      </w:pPr>
      <w:r>
        <w:rPr>
          <w:rFonts w:ascii="Palatino Linotype" w:hAnsi="Palatino Linotype" w:cs="Times New Roman"/>
          <w:position w:val="-18"/>
          <w:sz w:val="24"/>
          <w:szCs w:val="24"/>
        </w:rPr>
        <w:pict>
          <v:shape id="_x0000_i1404" type="#_x0000_t75" style="width:209.75pt;height:23.55pt">
            <v:imagedata r:id="rId1484" o:title=""/>
          </v:shape>
        </w:pic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Phương trình </w:t>
      </w:r>
      <w:r w:rsidR="00C179BC">
        <w:rPr>
          <w:rFonts w:ascii="Palatino Linotype" w:hAnsi="Palatino Linotype" w:cs="Times New Roman"/>
          <w:position w:val="-18"/>
          <w:sz w:val="24"/>
          <w:szCs w:val="24"/>
        </w:rPr>
        <w:pict>
          <v:shape id="_x0000_i1405" type="#_x0000_t75" style="width:16.6pt;height:23.55pt">
            <v:imagedata r:id="rId1485" o:title=""/>
          </v:shape>
        </w:pict>
      </w:r>
      <w:r w:rsidRPr="000A07C5">
        <w:rPr>
          <w:rFonts w:ascii="Palatino Linotype" w:hAnsi="Palatino Linotype" w:cs="Times New Roman"/>
          <w:sz w:val="24"/>
          <w:szCs w:val="24"/>
        </w:rPr>
        <w:t xml:space="preserve"> được gọi là phương trình chính tắc của mặt cầu</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Cs/>
          <w:sz w:val="24"/>
          <w:szCs w:val="24"/>
        </w:rPr>
        <w:t>Đặc biệt:</w:t>
      </w:r>
      <w:r w:rsidRPr="000A07C5">
        <w:rPr>
          <w:rFonts w:ascii="Palatino Linotype" w:hAnsi="Palatino Linotype" w:cs="Times New Roman"/>
          <w:sz w:val="24"/>
          <w:szCs w:val="24"/>
        </w:rPr>
        <w:t xml:space="preserve">     Khi </w:t>
      </w:r>
      <w:r w:rsidR="00C179BC">
        <w:rPr>
          <w:rFonts w:ascii="Palatino Linotype" w:hAnsi="Palatino Linotype" w:cs="Times New Roman"/>
          <w:position w:val="-4"/>
          <w:sz w:val="24"/>
          <w:szCs w:val="24"/>
        </w:rPr>
        <w:pict>
          <v:shape id="_x0000_i1406" type="#_x0000_t75" style="width:31.15pt;height:13.15pt">
            <v:imagedata r:id="rId1486" o:title=""/>
          </v:shape>
        </w:pict>
      </w:r>
      <w:r w:rsidRPr="000A07C5">
        <w:rPr>
          <w:rFonts w:ascii="Palatino Linotype" w:hAnsi="Palatino Linotype" w:cs="Times New Roman"/>
          <w:sz w:val="24"/>
          <w:szCs w:val="24"/>
        </w:rPr>
        <w:t xml:space="preserve"> thì  </w:t>
      </w:r>
      <w:r w:rsidR="00C179BC">
        <w:rPr>
          <w:rFonts w:ascii="Palatino Linotype" w:hAnsi="Palatino Linotype" w:cs="Times New Roman"/>
          <w:position w:val="-10"/>
          <w:sz w:val="24"/>
          <w:szCs w:val="24"/>
        </w:rPr>
        <w:pict>
          <v:shape id="_x0000_i1407" type="#_x0000_t75" style="width:114.25pt;height:18.7pt">
            <v:imagedata r:id="rId1487" o:title=""/>
          </v:shape>
        </w:pict>
      </w:r>
    </w:p>
    <w:p w:rsidR="00A7666F" w:rsidRPr="000A07C5" w:rsidRDefault="00A7666F"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 </w:t>
      </w:r>
      <w:r w:rsidR="00682DA7" w:rsidRPr="000A07C5">
        <w:rPr>
          <w:rFonts w:ascii="Palatino Linotype" w:hAnsi="Palatino Linotype" w:cs="Times New Roman"/>
          <w:b/>
          <w:color w:val="0000FF"/>
          <w:sz w:val="24"/>
          <w:szCs w:val="24"/>
        </w:rPr>
        <w:t>4.1</w:t>
      </w:r>
      <w:r w:rsidR="00175D30" w:rsidRPr="000A07C5">
        <w:rPr>
          <w:rFonts w:ascii="Palatino Linotype" w:hAnsi="Palatino Linotype" w:cs="Times New Roman"/>
          <w:b/>
          <w:color w:val="0000FF"/>
          <w:sz w:val="24"/>
          <w:szCs w:val="24"/>
        </w:rPr>
        <w:t>.</w:t>
      </w:r>
      <w:r w:rsidRPr="000A07C5">
        <w:rPr>
          <w:rFonts w:ascii="Palatino Linotype" w:hAnsi="Palatino Linotype" w:cs="Times New Roman"/>
          <w:b/>
          <w:color w:val="0000FF"/>
          <w:sz w:val="24"/>
          <w:szCs w:val="24"/>
        </w:rPr>
        <w:t>2. Phương trình tổ</w:t>
      </w:r>
      <w:r w:rsidR="00682DA7" w:rsidRPr="000A07C5">
        <w:rPr>
          <w:rFonts w:ascii="Palatino Linotype" w:hAnsi="Palatino Linotype" w:cs="Times New Roman"/>
          <w:b/>
          <w:color w:val="0000FF"/>
          <w:sz w:val="24"/>
          <w:szCs w:val="24"/>
        </w:rPr>
        <w:t>ng quát</w:t>
      </w:r>
    </w:p>
    <w:p w:rsidR="00A7666F" w:rsidRPr="000A07C5" w:rsidRDefault="00A7666F" w:rsidP="000A07C5">
      <w:pPr>
        <w:spacing w:after="0" w:line="276" w:lineRule="auto"/>
        <w:ind w:firstLine="284"/>
        <w:jc w:val="both"/>
        <w:rPr>
          <w:rFonts w:ascii="Palatino Linotype" w:hAnsi="Palatino Linotype" w:cs="Times New Roman"/>
          <w:sz w:val="24"/>
          <w:szCs w:val="24"/>
          <w:lang w:val="pt-BR"/>
        </w:rPr>
      </w:pPr>
      <w:r w:rsidRPr="000A07C5">
        <w:rPr>
          <w:rFonts w:ascii="Palatino Linotype" w:hAnsi="Palatino Linotype" w:cs="Times New Roman"/>
          <w:sz w:val="24"/>
          <w:szCs w:val="24"/>
        </w:rPr>
        <w:t xml:space="preserve">Phương trình : </w:t>
      </w:r>
      <w:r w:rsidR="00C179BC">
        <w:rPr>
          <w:rFonts w:ascii="Palatino Linotype" w:hAnsi="Palatino Linotype" w:cs="Times New Roman"/>
          <w:position w:val="-10"/>
          <w:sz w:val="24"/>
          <w:szCs w:val="24"/>
        </w:rPr>
        <w:pict>
          <v:shape id="_x0000_i1408" type="#_x0000_t75" style="width:191.75pt;height:18.7pt">
            <v:imagedata r:id="rId1488" o:title=""/>
          </v:shape>
        </w:pict>
      </w:r>
      <w:r w:rsidR="00682DA7"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với  </w:t>
      </w:r>
      <w:r w:rsidR="00C179BC">
        <w:rPr>
          <w:rFonts w:ascii="Palatino Linotype" w:hAnsi="Palatino Linotype" w:cs="Times New Roman"/>
          <w:position w:val="-4"/>
          <w:sz w:val="24"/>
          <w:szCs w:val="24"/>
        </w:rPr>
        <w:pict>
          <v:shape id="_x0000_i1409" type="#_x0000_t75" style="width:99pt;height:15.9pt">
            <v:imagedata r:id="rId1489" o:title=""/>
          </v:shape>
        </w:pict>
      </w:r>
      <w:r w:rsidRPr="000A07C5">
        <w:rPr>
          <w:rFonts w:ascii="Palatino Linotype" w:hAnsi="Palatino Linotype" w:cs="Times New Roman"/>
          <w:sz w:val="24"/>
          <w:szCs w:val="24"/>
        </w:rPr>
        <w:t xml:space="preserve"> là phương trình của mặt cầu </w:t>
      </w:r>
      <w:r w:rsidR="00C179BC">
        <w:rPr>
          <w:rFonts w:ascii="Palatino Linotype" w:hAnsi="Palatino Linotype" w:cs="Times New Roman"/>
          <w:position w:val="-18"/>
          <w:sz w:val="24"/>
          <w:szCs w:val="24"/>
        </w:rPr>
        <w:pict>
          <v:shape id="_x0000_i1410" type="#_x0000_t75" style="width:20.1pt;height:23.55pt">
            <v:imagedata r:id="rId1490" o:title=""/>
          </v:shape>
        </w:pict>
      </w:r>
      <w:r w:rsidRPr="000A07C5">
        <w:rPr>
          <w:rFonts w:ascii="Palatino Linotype" w:hAnsi="Palatino Linotype" w:cs="Times New Roman"/>
          <w:sz w:val="24"/>
          <w:szCs w:val="24"/>
        </w:rPr>
        <w:t xml:space="preserve"> có </w:t>
      </w:r>
      <w:r w:rsidRPr="000A07C5">
        <w:rPr>
          <w:rFonts w:ascii="Palatino Linotype" w:hAnsi="Palatino Linotype" w:cs="Times New Roman"/>
          <w:sz w:val="24"/>
          <w:szCs w:val="24"/>
          <w:lang w:val="pt-BR"/>
        </w:rPr>
        <w:t xml:space="preserve">tâm </w:t>
      </w:r>
      <w:r w:rsidR="00C179BC">
        <w:rPr>
          <w:rFonts w:ascii="Palatino Linotype" w:hAnsi="Palatino Linotype" w:cs="Times New Roman"/>
          <w:position w:val="-18"/>
          <w:sz w:val="24"/>
          <w:szCs w:val="24"/>
          <w:lang w:val="pt-BR"/>
        </w:rPr>
        <w:pict>
          <v:shape id="_x0000_i1411" type="#_x0000_t75" style="width:49.85pt;height:23.55pt">
            <v:imagedata r:id="rId1491" o:title=""/>
          </v:shape>
        </w:pict>
      </w:r>
      <w:r w:rsidRPr="000A07C5">
        <w:rPr>
          <w:rFonts w:ascii="Palatino Linotype" w:hAnsi="Palatino Linotype" w:cs="Times New Roman"/>
          <w:sz w:val="24"/>
          <w:szCs w:val="24"/>
          <w:lang w:val="pt-BR"/>
        </w:rPr>
        <w:t xml:space="preserve"> bán kính</w:t>
      </w:r>
      <w:r w:rsidRPr="000A07C5">
        <w:rPr>
          <w:rFonts w:ascii="Palatino Linotype" w:hAnsi="Palatino Linotype" w:cs="Times New Roman"/>
          <w:sz w:val="24"/>
          <w:szCs w:val="24"/>
        </w:rPr>
        <w:t xml:space="preserve">  </w:t>
      </w:r>
      <w:r w:rsidR="00C179BC">
        <w:rPr>
          <w:rFonts w:ascii="Palatino Linotype" w:hAnsi="Palatino Linotype" w:cs="Times New Roman"/>
          <w:position w:val="-6"/>
          <w:sz w:val="24"/>
          <w:szCs w:val="24"/>
        </w:rPr>
        <w:pict>
          <v:shape id="_x0000_i1412" type="#_x0000_t75" style="width:110.75pt;height:20.1pt">
            <v:imagedata r:id="rId1492" o:title=""/>
          </v:shape>
        </w:pict>
      </w:r>
      <w:r w:rsidRPr="000A07C5">
        <w:rPr>
          <w:rFonts w:ascii="Palatino Linotype" w:hAnsi="Palatino Linotype" w:cs="Times New Roman"/>
          <w:sz w:val="24"/>
          <w:szCs w:val="24"/>
          <w:lang w:val="pt-BR"/>
        </w:rPr>
        <w:t>.</w:t>
      </w:r>
    </w:p>
    <w:p w:rsidR="00A7666F" w:rsidRPr="00C370C9" w:rsidRDefault="00175D30" w:rsidP="0085728A">
      <w:pPr>
        <w:pStyle w:val="Heading3"/>
        <w:rPr>
          <w:rFonts w:ascii="Palatino Linotype" w:hAnsi="Palatino Linotype"/>
          <w:color w:val="0000FF"/>
          <w:sz w:val="24"/>
          <w:szCs w:val="24"/>
          <w:lang w:val="pt-BR"/>
        </w:rPr>
      </w:pPr>
      <w:bookmarkStart w:id="79" w:name="_Toc524253120"/>
      <w:r w:rsidRPr="00C370C9">
        <w:rPr>
          <w:rFonts w:ascii="Palatino Linotype" w:hAnsi="Palatino Linotype"/>
          <w:color w:val="0000FF"/>
          <w:sz w:val="24"/>
          <w:szCs w:val="24"/>
          <w:lang w:val="pt-BR"/>
        </w:rPr>
        <w:lastRenderedPageBreak/>
        <w:t>4.2.</w:t>
      </w:r>
      <w:r w:rsidR="00A7666F" w:rsidRPr="00C370C9">
        <w:rPr>
          <w:rFonts w:ascii="Palatino Linotype" w:hAnsi="Palatino Linotype"/>
          <w:color w:val="0000FF"/>
          <w:sz w:val="24"/>
          <w:szCs w:val="24"/>
          <w:lang w:val="pt-BR"/>
        </w:rPr>
        <w:t xml:space="preserve"> Giao của mặt cầu và mặt phẳ</w:t>
      </w:r>
      <w:r w:rsidRPr="00C370C9">
        <w:rPr>
          <w:rFonts w:ascii="Palatino Linotype" w:hAnsi="Palatino Linotype"/>
          <w:color w:val="0000FF"/>
          <w:sz w:val="24"/>
          <w:szCs w:val="24"/>
          <w:lang w:val="pt-BR"/>
        </w:rPr>
        <w:t>ng</w:t>
      </w:r>
      <w:bookmarkEnd w:id="79"/>
    </w:p>
    <w:p w:rsidR="00A7666F" w:rsidRPr="000A07C5" w:rsidRDefault="00A7666F" w:rsidP="000A07C5">
      <w:pPr>
        <w:spacing w:after="0" w:line="276" w:lineRule="auto"/>
        <w:ind w:firstLine="284"/>
        <w:jc w:val="both"/>
        <w:rPr>
          <w:rFonts w:ascii="Palatino Linotype" w:hAnsi="Palatino Linotype" w:cs="Times New Roman"/>
          <w:sz w:val="24"/>
          <w:szCs w:val="24"/>
          <w:lang w:val="pt-BR"/>
        </w:rPr>
      </w:pPr>
      <w:r w:rsidRPr="000A07C5">
        <w:rPr>
          <w:rFonts w:ascii="Palatino Linotype" w:hAnsi="Palatino Linotype" w:cs="Times New Roman"/>
          <w:sz w:val="24"/>
          <w:szCs w:val="24"/>
          <w:lang w:val="pt-BR"/>
        </w:rPr>
        <w:t xml:space="preserve">Cho mặt phẳng </w:t>
      </w:r>
      <w:r w:rsidR="00C179BC">
        <w:rPr>
          <w:rFonts w:ascii="Palatino Linotype" w:hAnsi="Palatino Linotype" w:cs="Times New Roman"/>
          <w:position w:val="-10"/>
          <w:sz w:val="24"/>
          <w:szCs w:val="24"/>
          <w:lang w:val="pt-BR"/>
        </w:rPr>
        <w:pict>
          <v:shape id="_x0000_i1413" type="#_x0000_t75" style="width:18.7pt;height:15.9pt">
            <v:imagedata r:id="rId1493" o:title=""/>
          </v:shape>
        </w:pict>
      </w:r>
      <w:r w:rsidRPr="000A07C5">
        <w:rPr>
          <w:rFonts w:ascii="Palatino Linotype" w:hAnsi="Palatino Linotype" w:cs="Times New Roman"/>
          <w:sz w:val="24"/>
          <w:szCs w:val="24"/>
          <w:lang w:val="pt-BR"/>
        </w:rPr>
        <w:t xml:space="preserve"> và mặt cầu </w:t>
      </w:r>
      <w:r w:rsidR="00C179BC">
        <w:rPr>
          <w:rFonts w:ascii="Palatino Linotype" w:hAnsi="Palatino Linotype" w:cs="Times New Roman"/>
          <w:position w:val="-18"/>
          <w:sz w:val="24"/>
          <w:szCs w:val="24"/>
          <w:lang w:val="pt-BR"/>
        </w:rPr>
        <w:pict>
          <v:shape id="_x0000_i1414" type="#_x0000_t75" style="width:20.1pt;height:23.55pt">
            <v:imagedata r:id="rId1494" o:title=""/>
          </v:shape>
        </w:pict>
      </w:r>
      <w:r w:rsidRPr="000A07C5">
        <w:rPr>
          <w:rFonts w:ascii="Palatino Linotype" w:hAnsi="Palatino Linotype" w:cs="Times New Roman"/>
          <w:sz w:val="24"/>
          <w:szCs w:val="24"/>
          <w:lang w:val="pt-BR"/>
        </w:rPr>
        <w:t xml:space="preserve"> có phương trình :                                                     </w:t>
      </w:r>
    </w:p>
    <w:p w:rsidR="00A7666F" w:rsidRPr="000A07C5" w:rsidRDefault="00A7666F"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sz w:val="24"/>
          <w:szCs w:val="24"/>
        </w:rPr>
        <w:t xml:space="preserve">                  </w:t>
      </w:r>
      <w:r w:rsidRPr="000A07C5">
        <w:rPr>
          <w:rFonts w:ascii="Palatino Linotype" w:hAnsi="Palatino Linotype" w:cs="Times New Roman"/>
          <w:sz w:val="24"/>
          <w:szCs w:val="24"/>
          <w:lang w:val="pt-BR"/>
        </w:rPr>
        <w:t xml:space="preserve">          </w:t>
      </w:r>
      <w:r w:rsidRPr="000A07C5">
        <w:rPr>
          <w:rFonts w:ascii="Palatino Linotype" w:hAnsi="Palatino Linotype" w:cs="Times New Roman"/>
          <w:sz w:val="24"/>
          <w:szCs w:val="24"/>
        </w:rPr>
        <w:t xml:space="preserve">   </w:t>
      </w:r>
      <w:r w:rsidR="00C179BC">
        <w:rPr>
          <w:rFonts w:ascii="Palatino Linotype" w:hAnsi="Palatino Linotype" w:cs="Times New Roman"/>
          <w:position w:val="-30"/>
          <w:sz w:val="24"/>
          <w:szCs w:val="24"/>
        </w:rPr>
        <w:pict>
          <v:shape id="_x0000_i1415" type="#_x0000_t75" style="width:191.75pt;height:36.7pt">
            <v:imagedata r:id="rId1495" o:title=""/>
          </v:shape>
        </w:pic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Gọi </w:t>
      </w:r>
      <w:r w:rsidR="00C179BC">
        <w:rPr>
          <w:rFonts w:ascii="Palatino Linotype" w:hAnsi="Palatino Linotype" w:cs="Times New Roman"/>
          <w:position w:val="-10"/>
          <w:sz w:val="24"/>
          <w:szCs w:val="24"/>
        </w:rPr>
        <w:pict>
          <v:shape id="_x0000_i1416" type="#_x0000_t75" style="width:36.7pt;height:15.9pt">
            <v:imagedata r:id="rId1496" o:title=""/>
          </v:shape>
        </w:pict>
      </w:r>
      <w:r w:rsidRPr="000A07C5">
        <w:rPr>
          <w:rFonts w:ascii="Palatino Linotype" w:hAnsi="Palatino Linotype" w:cs="Times New Roman"/>
          <w:sz w:val="24"/>
          <w:szCs w:val="24"/>
        </w:rPr>
        <w:t xml:space="preserve"> là khoảng cách từ tâm mặt cầu </w:t>
      </w:r>
      <w:r w:rsidR="00C179BC">
        <w:rPr>
          <w:rFonts w:ascii="Palatino Linotype" w:hAnsi="Palatino Linotype" w:cs="Times New Roman"/>
          <w:position w:val="-18"/>
          <w:sz w:val="24"/>
          <w:szCs w:val="24"/>
        </w:rPr>
        <w:pict>
          <v:shape id="_x0000_i1417" type="#_x0000_t75" style="width:20.1pt;height:23.55pt">
            <v:imagedata r:id="rId1497" o:title=""/>
          </v:shape>
        </w:pict>
      </w:r>
      <w:r w:rsidRPr="000A07C5">
        <w:rPr>
          <w:rFonts w:ascii="Palatino Linotype" w:hAnsi="Palatino Linotype" w:cs="Times New Roman"/>
          <w:sz w:val="24"/>
          <w:szCs w:val="24"/>
        </w:rPr>
        <w:t xml:space="preserve"> đến mặt phẳng </w:t>
      </w:r>
      <w:r w:rsidR="00C179BC">
        <w:rPr>
          <w:rFonts w:ascii="Palatino Linotype" w:hAnsi="Palatino Linotype" w:cs="Times New Roman"/>
          <w:position w:val="-6"/>
          <w:sz w:val="24"/>
          <w:szCs w:val="24"/>
        </w:rPr>
        <w:pict>
          <v:shape id="_x0000_i1418" type="#_x0000_t75" style="width:12.45pt;height:11.75pt">
            <v:imagedata r:id="rId1498" o:title=""/>
          </v:shape>
        </w:pict>
      </w:r>
    </w:p>
    <w:p w:rsidR="00A7666F" w:rsidRPr="000A07C5" w:rsidRDefault="00A7666F" w:rsidP="000A07C5">
      <w:pPr>
        <w:spacing w:after="0" w:line="276" w:lineRule="auto"/>
        <w:ind w:firstLine="284"/>
        <w:jc w:val="both"/>
        <w:rPr>
          <w:rFonts w:ascii="Palatino Linotype" w:eastAsia="Arial" w:hAnsi="Palatino Linotype" w:cs="Times New Roman"/>
          <w:color w:val="000000"/>
          <w:sz w:val="24"/>
          <w:szCs w:val="24"/>
        </w:rPr>
      </w:pPr>
      <w:r w:rsidRPr="000A07C5">
        <w:rPr>
          <w:rFonts w:ascii="Palatino Linotype" w:hAnsi="Palatino Linotype" w:cs="Times New Roman"/>
          <w:color w:val="000000"/>
          <w:sz w:val="24"/>
          <w:szCs w:val="24"/>
        </w:rPr>
        <w:t xml:space="preserve">Cho mặt cầu </w:t>
      </w:r>
      <w:r w:rsidRPr="000A07C5">
        <w:rPr>
          <w:rFonts w:ascii="Palatino Linotype" w:hAnsi="Palatino Linotype" w:cs="Times New Roman"/>
          <w:noProof/>
          <w:position w:val="-16"/>
          <w:sz w:val="24"/>
          <w:szCs w:val="24"/>
          <w:lang w:val="en-US"/>
        </w:rPr>
        <w:drawing>
          <wp:inline distT="0" distB="0" distL="0" distR="0" wp14:anchorId="47257CF2" wp14:editId="0437191F">
            <wp:extent cx="514350" cy="285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514350" cy="28575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và mặt phẳng </w:t>
      </w:r>
      <w:r w:rsidRPr="000A07C5">
        <w:rPr>
          <w:rFonts w:ascii="Palatino Linotype" w:hAnsi="Palatino Linotype" w:cs="Times New Roman"/>
          <w:noProof/>
          <w:position w:val="-16"/>
          <w:sz w:val="24"/>
          <w:szCs w:val="24"/>
          <w:lang w:val="en-US"/>
        </w:rPr>
        <w:drawing>
          <wp:inline distT="0" distB="0" distL="0" distR="0" wp14:anchorId="50CB7F7F" wp14:editId="29E6FEAF">
            <wp:extent cx="247650" cy="285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247650" cy="28575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p>
    <w:p w:rsidR="00A7666F" w:rsidRPr="000A07C5" w:rsidRDefault="00A7666F" w:rsidP="000A07C5">
      <w:pPr>
        <w:spacing w:after="0" w:line="276" w:lineRule="auto"/>
        <w:ind w:firstLine="284"/>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Gọi </w:t>
      </w:r>
      <w:r w:rsidR="00175D30" w:rsidRPr="000A07C5">
        <w:rPr>
          <w:rFonts w:ascii="Palatino Linotype" w:hAnsi="Palatino Linotype" w:cs="Times New Roman"/>
          <w:color w:val="000000"/>
          <w:position w:val="-4"/>
          <w:sz w:val="24"/>
          <w:szCs w:val="24"/>
        </w:rPr>
        <w:object w:dxaOrig="279" w:dyaOrig="260">
          <v:shape id="_x0000_i1419" type="#_x0000_t75" style="width:13.85pt;height:13.15pt" o:ole="">
            <v:imagedata r:id="rId1501" o:title=""/>
          </v:shape>
          <o:OLEObject Type="Embed" ProgID="Equation.DSMT4" ShapeID="_x0000_i1419" DrawAspect="Content" ObjectID="_1695030892" r:id="rId1502"/>
        </w:object>
      </w:r>
      <w:r w:rsidR="00175D30"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là hình chiếu vuông góc của </w:t>
      </w:r>
      <w:r w:rsidR="00175D30" w:rsidRPr="000A07C5">
        <w:rPr>
          <w:rFonts w:ascii="Palatino Linotype" w:hAnsi="Palatino Linotype" w:cs="Times New Roman"/>
          <w:color w:val="000000"/>
          <w:position w:val="-4"/>
          <w:sz w:val="24"/>
          <w:szCs w:val="24"/>
        </w:rPr>
        <w:object w:dxaOrig="200" w:dyaOrig="260">
          <v:shape id="_x0000_i1420" type="#_x0000_t75" style="width:9.7pt;height:13.15pt" o:ole="">
            <v:imagedata r:id="rId1503" o:title=""/>
          </v:shape>
          <o:OLEObject Type="Embed" ProgID="Equation.DSMT4" ShapeID="_x0000_i1420" DrawAspect="Content" ObjectID="_1695030893" r:id="rId1504"/>
        </w:object>
      </w:r>
      <w:r w:rsidR="00175D30"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lên </w:t>
      </w:r>
      <w:r w:rsidRPr="000A07C5">
        <w:rPr>
          <w:rFonts w:ascii="Palatino Linotype" w:hAnsi="Palatino Linotype" w:cs="Times New Roman"/>
          <w:noProof/>
          <w:color w:val="000000"/>
          <w:position w:val="-16"/>
          <w:sz w:val="24"/>
          <w:szCs w:val="24"/>
          <w:lang w:val="en-US"/>
        </w:rPr>
        <w:drawing>
          <wp:inline distT="0" distB="0" distL="0" distR="0" wp14:anchorId="1DC5475C" wp14:editId="344F4859">
            <wp:extent cx="247650" cy="285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247650" cy="285750"/>
                    </a:xfrm>
                    <a:prstGeom prst="rect">
                      <a:avLst/>
                    </a:prstGeom>
                    <a:noFill/>
                    <a:ln>
                      <a:noFill/>
                    </a:ln>
                  </pic:spPr>
                </pic:pic>
              </a:graphicData>
            </a:graphic>
          </wp:inline>
        </w:drawing>
      </w:r>
      <w:r w:rsidRPr="000A07C5">
        <w:rPr>
          <w:rFonts w:ascii="Palatino Linotype" w:hAnsi="Palatino Linotype" w:cs="Times New Roman"/>
          <w:noProof/>
          <w:color w:val="000000"/>
          <w:position w:val="-18"/>
          <w:sz w:val="24"/>
          <w:szCs w:val="24"/>
          <w:lang w:val="en-US"/>
        </w:rPr>
        <w:drawing>
          <wp:inline distT="0" distB="0" distL="0" distR="0" wp14:anchorId="60975373" wp14:editId="286949CE">
            <wp:extent cx="1390650" cy="323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1390650" cy="32385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p>
    <w:tbl>
      <w:tblPr>
        <w:tblW w:w="9855" w:type="dxa"/>
        <w:tblLayout w:type="fixed"/>
        <w:tblLook w:val="04A0" w:firstRow="1" w:lastRow="0" w:firstColumn="1" w:lastColumn="0" w:noHBand="0" w:noVBand="1"/>
      </w:tblPr>
      <w:tblGrid>
        <w:gridCol w:w="3085"/>
        <w:gridCol w:w="3686"/>
        <w:gridCol w:w="3084"/>
      </w:tblGrid>
      <w:tr w:rsidR="00175D30" w:rsidRPr="000A07C5" w:rsidTr="00E149F9">
        <w:tc>
          <w:tcPr>
            <w:tcW w:w="3085" w:type="dxa"/>
            <w:tcBorders>
              <w:top w:val="single" w:sz="4" w:space="0" w:color="auto"/>
              <w:left w:val="single" w:sz="4" w:space="0" w:color="auto"/>
              <w:bottom w:val="single" w:sz="4" w:space="0" w:color="auto"/>
              <w:right w:val="single" w:sz="4" w:space="0" w:color="auto"/>
            </w:tcBorders>
            <w:shd w:val="clear" w:color="auto" w:fill="F2F2F2"/>
            <w:hideMark/>
          </w:tcPr>
          <w:p w:rsidR="00175D30" w:rsidRPr="000A07C5" w:rsidRDefault="00175D30" w:rsidP="000A07C5">
            <w:pPr>
              <w:spacing w:after="0" w:line="276" w:lineRule="auto"/>
              <w:ind w:firstLine="318"/>
              <w:jc w:val="center"/>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6"/>
                <w:sz w:val="24"/>
                <w:szCs w:val="24"/>
                <w:lang w:val="en-US"/>
              </w:rPr>
              <w:drawing>
                <wp:inline distT="0" distB="0" distL="0" distR="0" wp14:anchorId="72AB8E72" wp14:editId="3A8498E3">
                  <wp:extent cx="419100" cy="180975"/>
                  <wp:effectExtent l="0" t="0" r="0"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p>
        </w:tc>
        <w:tc>
          <w:tcPr>
            <w:tcW w:w="3686" w:type="dxa"/>
            <w:tcBorders>
              <w:top w:val="single" w:sz="4" w:space="0" w:color="auto"/>
              <w:left w:val="single" w:sz="4" w:space="0" w:color="auto"/>
              <w:bottom w:val="single" w:sz="4" w:space="0" w:color="auto"/>
              <w:right w:val="single" w:sz="4" w:space="0" w:color="auto"/>
            </w:tcBorders>
            <w:shd w:val="clear" w:color="auto" w:fill="F2F2F2"/>
            <w:hideMark/>
          </w:tcPr>
          <w:p w:rsidR="00175D30" w:rsidRPr="000A07C5" w:rsidRDefault="00175D30" w:rsidP="000A07C5">
            <w:pPr>
              <w:spacing w:after="0" w:line="276" w:lineRule="auto"/>
              <w:ind w:firstLine="318"/>
              <w:jc w:val="center"/>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6"/>
                <w:sz w:val="24"/>
                <w:szCs w:val="24"/>
                <w:lang w:val="en-US"/>
              </w:rPr>
              <w:drawing>
                <wp:inline distT="0" distB="0" distL="0" distR="0" wp14:anchorId="0BE9FE7B" wp14:editId="2AD46923">
                  <wp:extent cx="419100" cy="180975"/>
                  <wp:effectExtent l="0" t="0" r="0" b="9525"/>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p>
        </w:tc>
        <w:tc>
          <w:tcPr>
            <w:tcW w:w="3084" w:type="dxa"/>
            <w:tcBorders>
              <w:top w:val="single" w:sz="4" w:space="0" w:color="auto"/>
              <w:left w:val="single" w:sz="4" w:space="0" w:color="auto"/>
              <w:bottom w:val="single" w:sz="4" w:space="0" w:color="auto"/>
              <w:right w:val="single" w:sz="4" w:space="0" w:color="auto"/>
            </w:tcBorders>
            <w:shd w:val="clear" w:color="auto" w:fill="F2F2F2"/>
            <w:hideMark/>
          </w:tcPr>
          <w:p w:rsidR="00175D30" w:rsidRPr="000A07C5" w:rsidRDefault="00175D30" w:rsidP="000A07C5">
            <w:pPr>
              <w:spacing w:after="0" w:line="276" w:lineRule="auto"/>
              <w:ind w:firstLine="318"/>
              <w:jc w:val="center"/>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6"/>
                <w:sz w:val="24"/>
                <w:szCs w:val="24"/>
                <w:lang w:val="en-US"/>
              </w:rPr>
              <w:drawing>
                <wp:inline distT="0" distB="0" distL="0" distR="0" wp14:anchorId="31D21CE3" wp14:editId="64AAFAA4">
                  <wp:extent cx="419100" cy="180975"/>
                  <wp:effectExtent l="0" t="0" r="0" b="9525"/>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p>
        </w:tc>
      </w:tr>
      <w:tr w:rsidR="00175D30" w:rsidRPr="000A07C5" w:rsidTr="00E149F9">
        <w:tc>
          <w:tcPr>
            <w:tcW w:w="3085" w:type="dxa"/>
            <w:tcBorders>
              <w:top w:val="single" w:sz="4" w:space="0" w:color="auto"/>
              <w:left w:val="single" w:sz="4" w:space="0" w:color="auto"/>
              <w:bottom w:val="single" w:sz="4" w:space="0" w:color="auto"/>
              <w:right w:val="single" w:sz="4" w:space="0" w:color="auto"/>
            </w:tcBorders>
            <w:hideMark/>
          </w:tcPr>
          <w:p w:rsidR="00175D30" w:rsidRPr="000A07C5" w:rsidRDefault="00175D30"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Mặt cầu và mặt phẳng không có điểm chung.</w:t>
            </w:r>
          </w:p>
        </w:tc>
        <w:tc>
          <w:tcPr>
            <w:tcW w:w="3686" w:type="dxa"/>
            <w:tcBorders>
              <w:top w:val="single" w:sz="4" w:space="0" w:color="auto"/>
              <w:left w:val="single" w:sz="4" w:space="0" w:color="auto"/>
              <w:bottom w:val="single" w:sz="4" w:space="0" w:color="auto"/>
              <w:right w:val="single" w:sz="4" w:space="0" w:color="auto"/>
            </w:tcBorders>
            <w:hideMark/>
          </w:tcPr>
          <w:p w:rsidR="00175D30" w:rsidRPr="000A07C5" w:rsidRDefault="00175D30" w:rsidP="000A07C5">
            <w:pPr>
              <w:spacing w:after="0" w:line="276" w:lineRule="auto"/>
              <w:ind w:right="-57"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Mặt phẳng tiếp xúc mặt cầu: </w:t>
            </w:r>
            <w:r w:rsidRPr="000A07C5">
              <w:rPr>
                <w:rFonts w:ascii="Palatino Linotype" w:eastAsia="Arial" w:hAnsi="Palatino Linotype" w:cs="Times New Roman"/>
                <w:noProof/>
                <w:color w:val="000000"/>
                <w:position w:val="-18"/>
                <w:sz w:val="24"/>
                <w:szCs w:val="24"/>
                <w:lang w:val="en-US"/>
              </w:rPr>
              <w:drawing>
                <wp:inline distT="0" distB="0" distL="0" distR="0" wp14:anchorId="5ECD27C5" wp14:editId="7F7B89A7">
                  <wp:extent cx="276225" cy="304800"/>
                  <wp:effectExtent l="0" t="0" r="9525"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là mặt phẳng </w:t>
            </w:r>
            <w:r w:rsidRPr="000A07C5">
              <w:rPr>
                <w:rFonts w:ascii="Palatino Linotype" w:hAnsi="Palatino Linotype" w:cs="Times New Roman"/>
                <w:b/>
                <w:color w:val="000000"/>
                <w:sz w:val="24"/>
                <w:szCs w:val="24"/>
              </w:rPr>
              <w:t>tiếp diện</w:t>
            </w:r>
            <w:r w:rsidRPr="000A07C5">
              <w:rPr>
                <w:rFonts w:ascii="Palatino Linotype" w:hAnsi="Palatino Linotype" w:cs="Times New Roman"/>
                <w:color w:val="000000"/>
                <w:sz w:val="24"/>
                <w:szCs w:val="24"/>
              </w:rPr>
              <w:t xml:space="preserve"> của mặt cầu và</w:t>
            </w:r>
            <w:r w:rsidRPr="000A07C5">
              <w:rPr>
                <w:rFonts w:ascii="Palatino Linotype" w:hAnsi="Palatino Linotype" w:cs="Times New Roman"/>
                <w:color w:val="000000"/>
                <w:position w:val="-4"/>
                <w:sz w:val="24"/>
                <w:szCs w:val="24"/>
              </w:rPr>
              <w:object w:dxaOrig="279" w:dyaOrig="260">
                <v:shape id="_x0000_i1421" type="#_x0000_t75" style="width:13.85pt;height:13.15pt" o:ole="">
                  <v:imagedata r:id="rId1506" o:title=""/>
                </v:shape>
                <o:OLEObject Type="Embed" ProgID="Equation.DSMT4" ShapeID="_x0000_i1421" DrawAspect="Content" ObjectID="_1695030894" r:id="rId1507"/>
              </w:object>
            </w:r>
            <w:r w:rsidRPr="000A07C5">
              <w:rPr>
                <w:rFonts w:ascii="Palatino Linotype" w:hAnsi="Palatino Linotype" w:cs="Times New Roman"/>
                <w:color w:val="000000"/>
                <w:sz w:val="24"/>
                <w:szCs w:val="24"/>
              </w:rPr>
              <w:t xml:space="preserve"> :  </w:t>
            </w:r>
            <w:r w:rsidRPr="000A07C5">
              <w:rPr>
                <w:rFonts w:ascii="Palatino Linotype" w:hAnsi="Palatino Linotype" w:cs="Times New Roman"/>
                <w:b/>
                <w:color w:val="000000"/>
                <w:sz w:val="24"/>
                <w:szCs w:val="24"/>
              </w:rPr>
              <w:t>tiếp điểm.</w:t>
            </w:r>
          </w:p>
        </w:tc>
        <w:tc>
          <w:tcPr>
            <w:tcW w:w="3084" w:type="dxa"/>
            <w:tcBorders>
              <w:top w:val="single" w:sz="4" w:space="0" w:color="auto"/>
              <w:left w:val="single" w:sz="4" w:space="0" w:color="auto"/>
              <w:bottom w:val="single" w:sz="4" w:space="0" w:color="auto"/>
              <w:right w:val="single" w:sz="4" w:space="0" w:color="auto"/>
            </w:tcBorders>
            <w:hideMark/>
          </w:tcPr>
          <w:p w:rsidR="00175D30" w:rsidRPr="000A07C5" w:rsidRDefault="00175D30"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Mặt phẳng cắt mặt cầu theo thiết diện là đường tròn có tâm </w:t>
            </w:r>
            <w:r w:rsidRPr="000A07C5">
              <w:rPr>
                <w:rFonts w:ascii="Palatino Linotype" w:eastAsia="Arial" w:hAnsi="Palatino Linotype" w:cs="Times New Roman"/>
                <w:noProof/>
                <w:color w:val="000000"/>
                <w:position w:val="-4"/>
                <w:sz w:val="24"/>
                <w:szCs w:val="24"/>
                <w:lang w:val="en-US"/>
              </w:rPr>
              <w:drawing>
                <wp:inline distT="0" distB="0" distL="0" distR="0" wp14:anchorId="415CCABF" wp14:editId="1FDADDA0">
                  <wp:extent cx="152400" cy="161925"/>
                  <wp:effectExtent l="0" t="0" r="0" b="9525"/>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cs="Times New Roman"/>
                <w:color w:val="000000"/>
                <w:position w:val="-4"/>
                <w:sz w:val="24"/>
                <w:szCs w:val="24"/>
              </w:rPr>
              <w:t xml:space="preserve"> </w:t>
            </w:r>
            <w:r w:rsidRPr="000A07C5">
              <w:rPr>
                <w:rFonts w:ascii="Palatino Linotype" w:hAnsi="Palatino Linotype" w:cs="Times New Roman"/>
                <w:color w:val="000000"/>
                <w:sz w:val="24"/>
                <w:szCs w:val="24"/>
              </w:rPr>
              <w:t xml:space="preserve">và bán kính </w:t>
            </w:r>
            <w:r w:rsidRPr="000A07C5">
              <w:rPr>
                <w:rFonts w:ascii="Palatino Linotype" w:eastAsia="Arial" w:hAnsi="Palatino Linotype" w:cs="Times New Roman"/>
                <w:noProof/>
                <w:color w:val="000000"/>
                <w:position w:val="-8"/>
                <w:sz w:val="24"/>
                <w:szCs w:val="24"/>
                <w:lang w:val="en-US"/>
              </w:rPr>
              <w:drawing>
                <wp:inline distT="0" distB="0" distL="0" distR="0" wp14:anchorId="2A750D9B" wp14:editId="6797BBE9">
                  <wp:extent cx="1104900" cy="266700"/>
                  <wp:effectExtent l="0" t="0" r="0" b="0"/>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p>
        </w:tc>
      </w:tr>
      <w:tr w:rsidR="00175D30" w:rsidRPr="000A07C5" w:rsidTr="00E149F9">
        <w:tc>
          <w:tcPr>
            <w:tcW w:w="3085" w:type="dxa"/>
            <w:tcBorders>
              <w:top w:val="single" w:sz="4" w:space="0" w:color="auto"/>
              <w:left w:val="single" w:sz="4" w:space="0" w:color="auto"/>
              <w:bottom w:val="single" w:sz="4" w:space="0" w:color="auto"/>
              <w:right w:val="single" w:sz="4" w:space="0" w:color="auto"/>
            </w:tcBorders>
            <w:hideMark/>
          </w:tcPr>
          <w:p w:rsidR="00175D30" w:rsidRPr="000A07C5" w:rsidRDefault="00175D30"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noProof/>
                <w:color w:val="000000"/>
                <w:sz w:val="24"/>
                <w:szCs w:val="24"/>
                <w:lang w:val="en-US"/>
              </w:rPr>
              <w:drawing>
                <wp:inline distT="0" distB="0" distL="0" distR="0" wp14:anchorId="44FB2136" wp14:editId="7135FF9D">
                  <wp:extent cx="1354015" cy="1162050"/>
                  <wp:effectExtent l="0" t="0" r="0" b="0"/>
                  <wp:docPr id="1982" name="Picture 1982"/>
                  <wp:cNvGraphicFramePr/>
                  <a:graphic xmlns:a="http://schemas.openxmlformats.org/drawingml/2006/main">
                    <a:graphicData uri="http://schemas.openxmlformats.org/drawingml/2006/picture">
                      <pic:pic xmlns:pic="http://schemas.openxmlformats.org/drawingml/2006/picture">
                        <pic:nvPicPr>
                          <pic:cNvPr id="60" name="Picture 60"/>
                          <pic:cNvPicPr/>
                        </pic:nvPicPr>
                        <pic:blipFill>
                          <a:blip r:embed="rId402"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354613" cy="1162563"/>
                          </a:xfrm>
                          <a:prstGeom prst="rect">
                            <a:avLst/>
                          </a:prstGeom>
                          <a:noFill/>
                          <a:ln>
                            <a:noFill/>
                          </a:ln>
                        </pic:spPr>
                      </pic:pic>
                    </a:graphicData>
                  </a:graphic>
                </wp:inline>
              </w:drawing>
            </w:r>
          </w:p>
        </w:tc>
        <w:tc>
          <w:tcPr>
            <w:tcW w:w="3686" w:type="dxa"/>
            <w:tcBorders>
              <w:top w:val="single" w:sz="4" w:space="0" w:color="auto"/>
              <w:left w:val="single" w:sz="4" w:space="0" w:color="auto"/>
              <w:bottom w:val="single" w:sz="4" w:space="0" w:color="auto"/>
              <w:right w:val="single" w:sz="4" w:space="0" w:color="auto"/>
            </w:tcBorders>
            <w:hideMark/>
          </w:tcPr>
          <w:p w:rsidR="00175D30" w:rsidRPr="000A07C5" w:rsidRDefault="00175D30"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noProof/>
                <w:color w:val="000000"/>
                <w:sz w:val="24"/>
                <w:szCs w:val="24"/>
                <w:lang w:val="en-US"/>
              </w:rPr>
              <w:drawing>
                <wp:inline distT="0" distB="0" distL="0" distR="0" wp14:anchorId="3F9C128F" wp14:editId="6180E0C6">
                  <wp:extent cx="1724025" cy="1028700"/>
                  <wp:effectExtent l="0" t="0" r="0" b="0"/>
                  <wp:docPr id="1983" name="Picture 1983"/>
                  <wp:cNvGraphicFramePr/>
                  <a:graphic xmlns:a="http://schemas.openxmlformats.org/drawingml/2006/main">
                    <a:graphicData uri="http://schemas.openxmlformats.org/drawingml/2006/picture">
                      <pic:pic xmlns:pic="http://schemas.openxmlformats.org/drawingml/2006/picture">
                        <pic:nvPicPr>
                          <pic:cNvPr id="61" name="Picture 61"/>
                          <pic:cNvPicPr/>
                        </pic:nvPicPr>
                        <pic:blipFill>
                          <a:blip r:embed="rId403"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724025" cy="1028700"/>
                          </a:xfrm>
                          <a:prstGeom prst="rect">
                            <a:avLst/>
                          </a:prstGeom>
                          <a:noFill/>
                          <a:ln>
                            <a:noFill/>
                          </a:ln>
                        </pic:spPr>
                      </pic:pic>
                    </a:graphicData>
                  </a:graphic>
                </wp:inline>
              </w:drawing>
            </w:r>
          </w:p>
        </w:tc>
        <w:tc>
          <w:tcPr>
            <w:tcW w:w="3084" w:type="dxa"/>
            <w:tcBorders>
              <w:top w:val="single" w:sz="4" w:space="0" w:color="auto"/>
              <w:left w:val="single" w:sz="4" w:space="0" w:color="auto"/>
              <w:bottom w:val="single" w:sz="4" w:space="0" w:color="auto"/>
              <w:right w:val="single" w:sz="4" w:space="0" w:color="auto"/>
            </w:tcBorders>
            <w:hideMark/>
          </w:tcPr>
          <w:p w:rsidR="00175D30" w:rsidRPr="000A07C5" w:rsidRDefault="00175D30"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noProof/>
                <w:color w:val="000000"/>
                <w:sz w:val="24"/>
                <w:szCs w:val="24"/>
                <w:lang w:val="en-US"/>
              </w:rPr>
              <w:drawing>
                <wp:inline distT="0" distB="0" distL="0" distR="0" wp14:anchorId="283BEA31" wp14:editId="1D94209C">
                  <wp:extent cx="1457325" cy="1114425"/>
                  <wp:effectExtent l="0" t="0" r="0" b="9525"/>
                  <wp:docPr id="1984" name="Picture 1984"/>
                  <wp:cNvGraphicFramePr/>
                  <a:graphic xmlns:a="http://schemas.openxmlformats.org/drawingml/2006/main">
                    <a:graphicData uri="http://schemas.openxmlformats.org/drawingml/2006/picture">
                      <pic:pic xmlns:pic="http://schemas.openxmlformats.org/drawingml/2006/picture">
                        <pic:nvPicPr>
                          <pic:cNvPr id="62" name="Picture 62"/>
                          <pic:cNvPicPr/>
                        </pic:nvPicPr>
                        <pic:blipFill>
                          <a:blip r:embed="rId404"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57325" cy="1114425"/>
                          </a:xfrm>
                          <a:prstGeom prst="rect">
                            <a:avLst/>
                          </a:prstGeom>
                          <a:noFill/>
                          <a:ln>
                            <a:noFill/>
                          </a:ln>
                        </pic:spPr>
                      </pic:pic>
                    </a:graphicData>
                  </a:graphic>
                </wp:inline>
              </w:drawing>
            </w:r>
          </w:p>
        </w:tc>
      </w:tr>
    </w:tbl>
    <w:p w:rsidR="00175D30" w:rsidRPr="00C370C9" w:rsidRDefault="00175D30" w:rsidP="0085728A">
      <w:pPr>
        <w:pStyle w:val="Heading3"/>
        <w:rPr>
          <w:rFonts w:ascii="Palatino Linotype" w:hAnsi="Palatino Linotype"/>
          <w:color w:val="0000FF"/>
          <w:sz w:val="24"/>
          <w:szCs w:val="24"/>
          <w:lang w:val="vi-VN"/>
        </w:rPr>
      </w:pPr>
      <w:bookmarkStart w:id="80" w:name="_Toc524253121"/>
      <w:r w:rsidRPr="00C370C9">
        <w:rPr>
          <w:rFonts w:ascii="Palatino Linotype" w:hAnsi="Palatino Linotype"/>
          <w:color w:val="0000FF"/>
          <w:sz w:val="24"/>
          <w:szCs w:val="24"/>
          <w:lang w:val="vi-VN"/>
        </w:rPr>
        <w:t>4.3. Một số bài toán liên quan</w:t>
      </w:r>
      <w:bookmarkEnd w:id="80"/>
    </w:p>
    <w:p w:rsidR="00175D30" w:rsidRPr="000A07C5" w:rsidRDefault="00175D30"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4.3.1. Dạng 1</w:t>
      </w:r>
    </w:p>
    <w:p w:rsidR="00A7666F" w:rsidRPr="000A07C5" w:rsidRDefault="00175D30"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noProof/>
          <w:position w:val="-18"/>
          <w:sz w:val="24"/>
          <w:szCs w:val="24"/>
          <w:lang w:val="en-US"/>
        </w:rPr>
        <w:drawing>
          <wp:inline distT="0" distB="0" distL="0" distR="0" wp14:anchorId="0E43061F" wp14:editId="3C4E8FE1">
            <wp:extent cx="257175" cy="295275"/>
            <wp:effectExtent l="0" t="0" r="9525" b="9525"/>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257175" cy="29527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có tâm </w:t>
      </w:r>
      <w:r w:rsidRPr="000A07C5">
        <w:rPr>
          <w:rFonts w:ascii="Palatino Linotype" w:hAnsi="Palatino Linotype" w:cs="Times New Roman"/>
          <w:noProof/>
          <w:position w:val="-18"/>
          <w:sz w:val="24"/>
          <w:szCs w:val="24"/>
          <w:lang w:val="en-US"/>
        </w:rPr>
        <w:drawing>
          <wp:inline distT="0" distB="0" distL="0" distR="0" wp14:anchorId="2CF2828E" wp14:editId="6E8756ED">
            <wp:extent cx="571500" cy="295275"/>
            <wp:effectExtent l="0" t="0" r="0" b="9525"/>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571500" cy="29527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và bán kính </w:t>
      </w:r>
      <w:r w:rsidRPr="000A07C5">
        <w:rPr>
          <w:rFonts w:ascii="Palatino Linotype" w:hAnsi="Palatino Linotype" w:cs="Times New Roman"/>
          <w:noProof/>
          <w:position w:val="-6"/>
          <w:sz w:val="24"/>
          <w:szCs w:val="24"/>
          <w:lang w:val="en-US"/>
        </w:rPr>
        <w:drawing>
          <wp:inline distT="0" distB="0" distL="0" distR="0" wp14:anchorId="591EBE07" wp14:editId="0B6CFD2B">
            <wp:extent cx="161925" cy="180975"/>
            <wp:effectExtent l="0" t="0" r="9525" b="9525"/>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thì </w:t>
      </w:r>
      <w:r w:rsidRPr="000A07C5">
        <w:rPr>
          <w:rFonts w:ascii="Palatino Linotype" w:hAnsi="Palatino Linotype" w:cs="Times New Roman"/>
          <w:noProof/>
          <w:position w:val="-18"/>
          <w:sz w:val="24"/>
          <w:szCs w:val="24"/>
          <w:lang w:val="en-US"/>
        </w:rPr>
        <w:drawing>
          <wp:inline distT="0" distB="0" distL="0" distR="0" wp14:anchorId="6F39204D" wp14:editId="7D992753">
            <wp:extent cx="2435225" cy="299085"/>
            <wp:effectExtent l="0" t="0" r="3175" b="571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2435225" cy="299085"/>
                    </a:xfrm>
                    <a:prstGeom prst="rect">
                      <a:avLst/>
                    </a:prstGeom>
                    <a:noFill/>
                    <a:ln>
                      <a:noFill/>
                    </a:ln>
                  </pic:spPr>
                </pic:pic>
              </a:graphicData>
            </a:graphic>
          </wp:inline>
        </w:drawing>
      </w:r>
    </w:p>
    <w:p w:rsidR="000B37D8" w:rsidRPr="000A07C5" w:rsidRDefault="000B37D8"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4.3.2. Dạng 2</w:t>
      </w:r>
    </w:p>
    <w:p w:rsidR="000B37D8" w:rsidRPr="000A07C5" w:rsidRDefault="000B37D8"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
          <w:noProof/>
          <w:position w:val="-18"/>
          <w:sz w:val="24"/>
          <w:szCs w:val="24"/>
          <w:lang w:val="en-US"/>
        </w:rPr>
        <w:drawing>
          <wp:inline distT="0" distB="0" distL="0" distR="0" wp14:anchorId="77869701" wp14:editId="015C0B4F">
            <wp:extent cx="255270" cy="299085"/>
            <wp:effectExtent l="0" t="0" r="0" b="571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255270" cy="29908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có tâm </w:t>
      </w:r>
      <w:r w:rsidRPr="000A07C5">
        <w:rPr>
          <w:rFonts w:ascii="Palatino Linotype" w:hAnsi="Palatino Linotype" w:cs="Times New Roman"/>
          <w:noProof/>
          <w:position w:val="-18"/>
          <w:sz w:val="24"/>
          <w:szCs w:val="24"/>
          <w:lang w:val="en-US"/>
        </w:rPr>
        <w:drawing>
          <wp:inline distT="0" distB="0" distL="0" distR="0" wp14:anchorId="432A989C" wp14:editId="542D7A61">
            <wp:extent cx="571500" cy="299085"/>
            <wp:effectExtent l="0" t="0" r="0" b="5715"/>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571500" cy="29908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và đi qua điểm </w:t>
      </w:r>
      <w:r w:rsidRPr="000A07C5">
        <w:rPr>
          <w:rFonts w:ascii="Palatino Linotype" w:hAnsi="Palatino Linotype" w:cs="Times New Roman"/>
          <w:noProof/>
          <w:position w:val="-4"/>
          <w:sz w:val="24"/>
          <w:szCs w:val="24"/>
          <w:lang w:val="en-US"/>
        </w:rPr>
        <w:drawing>
          <wp:inline distT="0" distB="0" distL="0" distR="0" wp14:anchorId="6FBCBB25" wp14:editId="36646777">
            <wp:extent cx="158115" cy="167005"/>
            <wp:effectExtent l="0" t="0" r="0" b="4445"/>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158115" cy="16700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thì bán kính </w:t>
      </w:r>
      <w:r w:rsidRPr="000A07C5">
        <w:rPr>
          <w:rFonts w:ascii="Palatino Linotype" w:hAnsi="Palatino Linotype" w:cs="Times New Roman"/>
          <w:noProof/>
          <w:position w:val="-6"/>
          <w:sz w:val="24"/>
          <w:szCs w:val="24"/>
          <w:lang w:val="en-US"/>
        </w:rPr>
        <w:drawing>
          <wp:inline distT="0" distB="0" distL="0" distR="0" wp14:anchorId="44E1FECC" wp14:editId="2CF8A549">
            <wp:extent cx="495300" cy="180975"/>
            <wp:effectExtent l="0" t="0" r="0" b="9525"/>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0A07C5">
        <w:rPr>
          <w:rFonts w:ascii="Palatino Linotype" w:hAnsi="Palatino Linotype" w:cs="Times New Roman"/>
          <w:sz w:val="24"/>
          <w:szCs w:val="24"/>
          <w:lang w:val="pt-BR"/>
        </w:rPr>
        <w:t>.</w:t>
      </w:r>
    </w:p>
    <w:p w:rsidR="000B37D8" w:rsidRPr="000A07C5" w:rsidRDefault="000B37D8"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4.3.3. Dạng 3</w:t>
      </w:r>
    </w:p>
    <w:p w:rsidR="000B37D8" w:rsidRPr="000A07C5" w:rsidRDefault="000B37D8" w:rsidP="000A07C5">
      <w:pPr>
        <w:spacing w:after="0" w:line="276" w:lineRule="auto"/>
        <w:ind w:firstLine="284"/>
        <w:jc w:val="both"/>
        <w:rPr>
          <w:rFonts w:ascii="Palatino Linotype" w:hAnsi="Palatino Linotype" w:cs="Times New Roman"/>
          <w:sz w:val="24"/>
          <w:szCs w:val="24"/>
          <w:lang w:val="pt-BR"/>
        </w:rPr>
      </w:pPr>
      <w:r w:rsidRPr="000A07C5">
        <w:rPr>
          <w:rFonts w:ascii="Palatino Linotype" w:hAnsi="Palatino Linotype" w:cs="Times New Roman"/>
          <w:noProof/>
          <w:position w:val="-18"/>
          <w:sz w:val="24"/>
          <w:szCs w:val="24"/>
          <w:lang w:val="en-US"/>
        </w:rPr>
        <w:drawing>
          <wp:inline distT="0" distB="0" distL="0" distR="0" wp14:anchorId="59E9BECE" wp14:editId="7749C424">
            <wp:extent cx="255270" cy="299085"/>
            <wp:effectExtent l="0" t="0" r="0" b="5715"/>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255270" cy="29908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nhận đoạn thẳng </w:t>
      </w:r>
      <w:r w:rsidRPr="000A07C5">
        <w:rPr>
          <w:rFonts w:ascii="Palatino Linotype" w:hAnsi="Palatino Linotype" w:cs="Times New Roman"/>
          <w:noProof/>
          <w:position w:val="-4"/>
          <w:sz w:val="24"/>
          <w:szCs w:val="24"/>
          <w:lang w:val="en-US"/>
        </w:rPr>
        <w:drawing>
          <wp:inline distT="0" distB="0" distL="0" distR="0" wp14:anchorId="63F69B14" wp14:editId="06A82DCE">
            <wp:extent cx="272415" cy="167005"/>
            <wp:effectExtent l="0" t="0" r="0" b="4445"/>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272415" cy="16700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cho trước làm đường kính:</w:t>
      </w:r>
    </w:p>
    <w:p w:rsidR="000B37D8" w:rsidRPr="000A07C5" w:rsidRDefault="000B37D8" w:rsidP="000A07C5">
      <w:pPr>
        <w:pStyle w:val="ListParagraph"/>
        <w:numPr>
          <w:ilvl w:val="0"/>
          <w:numId w:val="21"/>
        </w:numPr>
        <w:spacing w:after="0" w:line="276" w:lineRule="auto"/>
        <w:ind w:left="851" w:hanging="284"/>
        <w:jc w:val="both"/>
        <w:rPr>
          <w:rFonts w:ascii="Palatino Linotype" w:hAnsi="Palatino Linotype"/>
          <w:sz w:val="24"/>
          <w:szCs w:val="24"/>
          <w:lang w:val="pt-BR"/>
        </w:rPr>
      </w:pPr>
      <w:r w:rsidRPr="000A07C5">
        <w:rPr>
          <w:rFonts w:ascii="Palatino Linotype" w:hAnsi="Palatino Linotype"/>
          <w:sz w:val="24"/>
          <w:szCs w:val="24"/>
          <w:lang w:val="pt-BR"/>
        </w:rPr>
        <w:t xml:space="preserve">Tâm </w:t>
      </w:r>
      <w:r w:rsidRPr="000A07C5">
        <w:rPr>
          <w:rFonts w:ascii="Palatino Linotype" w:hAnsi="Palatino Linotype"/>
          <w:noProof/>
          <w:position w:val="-4"/>
          <w:sz w:val="24"/>
          <w:szCs w:val="24"/>
        </w:rPr>
        <w:drawing>
          <wp:inline distT="0" distB="0" distL="0" distR="0" wp14:anchorId="7CF1DBA6" wp14:editId="658468C3">
            <wp:extent cx="123825" cy="171450"/>
            <wp:effectExtent l="0" t="0" r="9525"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sz w:val="24"/>
          <w:szCs w:val="24"/>
          <w:lang w:val="pt-BR"/>
        </w:rPr>
        <w:t xml:space="preserve"> là trung điểm của đoạn thẳng </w:t>
      </w:r>
    </w:p>
    <w:p w:rsidR="000B37D8" w:rsidRPr="000A07C5" w:rsidRDefault="000B37D8" w:rsidP="000A07C5">
      <w:pPr>
        <w:pStyle w:val="ListParagraph"/>
        <w:spacing w:after="0" w:line="276" w:lineRule="auto"/>
        <w:ind w:left="851"/>
        <w:jc w:val="both"/>
        <w:rPr>
          <w:rFonts w:ascii="Palatino Linotype" w:hAnsi="Palatino Linotype"/>
          <w:sz w:val="24"/>
          <w:szCs w:val="24"/>
          <w:lang w:val="pt-BR"/>
        </w:rPr>
      </w:pPr>
      <w:r w:rsidRPr="000A07C5">
        <w:rPr>
          <w:rFonts w:ascii="Palatino Linotype" w:hAnsi="Palatino Linotype"/>
          <w:noProof/>
          <w:position w:val="-24"/>
          <w:sz w:val="24"/>
          <w:szCs w:val="24"/>
        </w:rPr>
        <w:drawing>
          <wp:inline distT="0" distB="0" distL="0" distR="0" wp14:anchorId="23B3EB9D" wp14:editId="4862B9A8">
            <wp:extent cx="3086100" cy="430530"/>
            <wp:effectExtent l="0" t="0" r="0" b="762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3086100" cy="430530"/>
                    </a:xfrm>
                    <a:prstGeom prst="rect">
                      <a:avLst/>
                    </a:prstGeom>
                    <a:noFill/>
                    <a:ln>
                      <a:noFill/>
                    </a:ln>
                  </pic:spPr>
                </pic:pic>
              </a:graphicData>
            </a:graphic>
          </wp:inline>
        </w:drawing>
      </w:r>
    </w:p>
    <w:p w:rsidR="00A7666F" w:rsidRPr="000A07C5" w:rsidRDefault="000B37D8" w:rsidP="000A07C5">
      <w:pPr>
        <w:pStyle w:val="ListParagraph"/>
        <w:numPr>
          <w:ilvl w:val="0"/>
          <w:numId w:val="21"/>
        </w:numPr>
        <w:spacing w:after="0" w:line="276" w:lineRule="auto"/>
        <w:ind w:left="851" w:hanging="284"/>
        <w:jc w:val="both"/>
        <w:rPr>
          <w:rFonts w:ascii="Palatino Linotype" w:hAnsi="Palatino Linotype"/>
          <w:sz w:val="24"/>
          <w:szCs w:val="24"/>
          <w:lang w:val="pt-BR"/>
        </w:rPr>
      </w:pPr>
      <w:r w:rsidRPr="000A07C5">
        <w:rPr>
          <w:rFonts w:ascii="Palatino Linotype" w:hAnsi="Palatino Linotype"/>
          <w:sz w:val="24"/>
          <w:szCs w:val="24"/>
          <w:lang w:val="pt-BR"/>
        </w:rPr>
        <w:t xml:space="preserve">Bán kính </w:t>
      </w:r>
      <w:r w:rsidRPr="000A07C5">
        <w:rPr>
          <w:rFonts w:ascii="Palatino Linotype" w:hAnsi="Palatino Linotype"/>
          <w:noProof/>
          <w:position w:val="-24"/>
          <w:sz w:val="24"/>
          <w:szCs w:val="24"/>
        </w:rPr>
        <w:drawing>
          <wp:inline distT="0" distB="0" distL="0" distR="0" wp14:anchorId="0E7930C9" wp14:editId="5A513ED3">
            <wp:extent cx="923290" cy="422275"/>
            <wp:effectExtent l="0" t="0" r="0" b="0"/>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923290" cy="422275"/>
                    </a:xfrm>
                    <a:prstGeom prst="rect">
                      <a:avLst/>
                    </a:prstGeom>
                    <a:noFill/>
                    <a:ln>
                      <a:noFill/>
                    </a:ln>
                  </pic:spPr>
                </pic:pic>
              </a:graphicData>
            </a:graphic>
          </wp:inline>
        </w:drawing>
      </w:r>
      <w:r w:rsidRPr="000A07C5">
        <w:rPr>
          <w:rFonts w:ascii="Palatino Linotype" w:hAnsi="Palatino Linotype"/>
          <w:sz w:val="24"/>
          <w:szCs w:val="24"/>
          <w:lang w:val="pt-BR"/>
        </w:rPr>
        <w:t>.</w:t>
      </w:r>
      <w:r w:rsidR="00A7666F" w:rsidRPr="000A07C5">
        <w:rPr>
          <w:rFonts w:ascii="Palatino Linotype" w:hAnsi="Palatino Linotype"/>
          <w:sz w:val="24"/>
          <w:szCs w:val="24"/>
          <w:lang w:val="pt-BR"/>
        </w:rPr>
        <w:t xml:space="preserve"> </w:t>
      </w:r>
    </w:p>
    <w:p w:rsidR="000B37D8" w:rsidRPr="000A07C5" w:rsidRDefault="000B37D8"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4.3.</w:t>
      </w:r>
      <w:r w:rsidRPr="000A07C5">
        <w:rPr>
          <w:rFonts w:ascii="Palatino Linotype" w:hAnsi="Palatino Linotype" w:cs="Times New Roman"/>
          <w:b/>
          <w:color w:val="0000FF"/>
          <w:sz w:val="24"/>
          <w:szCs w:val="24"/>
          <w:lang w:val="en-US"/>
        </w:rPr>
        <w:t>4</w:t>
      </w:r>
      <w:r w:rsidRPr="000A07C5">
        <w:rPr>
          <w:rFonts w:ascii="Palatino Linotype" w:hAnsi="Palatino Linotype" w:cs="Times New Roman"/>
          <w:b/>
          <w:color w:val="0000FF"/>
          <w:sz w:val="24"/>
          <w:szCs w:val="24"/>
        </w:rPr>
        <w:t xml:space="preserve">. Dạng </w:t>
      </w:r>
      <w:r w:rsidRPr="000A07C5">
        <w:rPr>
          <w:rFonts w:ascii="Palatino Linotype" w:hAnsi="Palatino Linotype" w:cs="Times New Roman"/>
          <w:b/>
          <w:color w:val="0000FF"/>
          <w:sz w:val="24"/>
          <w:szCs w:val="24"/>
          <w:lang w:val="en-US"/>
        </w:rPr>
        <w:t>4</w:t>
      </w:r>
    </w:p>
    <w:p w:rsidR="000B37D8" w:rsidRPr="000A07C5" w:rsidRDefault="000B37D8" w:rsidP="000A07C5">
      <w:pPr>
        <w:spacing w:after="0" w:line="276" w:lineRule="auto"/>
        <w:ind w:firstLine="284"/>
        <w:jc w:val="both"/>
        <w:rPr>
          <w:rFonts w:ascii="Palatino Linotype" w:hAnsi="Palatino Linotype" w:cs="Times New Roman"/>
          <w:sz w:val="24"/>
          <w:szCs w:val="24"/>
          <w:lang w:val="pt-BR"/>
        </w:rPr>
      </w:pPr>
      <w:r w:rsidRPr="000A07C5">
        <w:rPr>
          <w:rFonts w:ascii="Palatino Linotype" w:hAnsi="Palatino Linotype" w:cs="Times New Roman"/>
          <w:noProof/>
          <w:position w:val="-18"/>
          <w:sz w:val="24"/>
          <w:szCs w:val="24"/>
          <w:lang w:val="en-US"/>
        </w:rPr>
        <w:drawing>
          <wp:inline distT="0" distB="0" distL="0" distR="0" wp14:anchorId="79E3FA24" wp14:editId="3A0040F2">
            <wp:extent cx="255270" cy="299085"/>
            <wp:effectExtent l="0" t="0" r="0" b="571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255270" cy="29908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đi qua bốn điểm </w:t>
      </w:r>
      <w:r w:rsidRPr="000A07C5">
        <w:rPr>
          <w:rFonts w:ascii="Palatino Linotype" w:hAnsi="Palatino Linotype" w:cs="Times New Roman"/>
          <w:noProof/>
          <w:position w:val="-10"/>
          <w:sz w:val="24"/>
          <w:szCs w:val="24"/>
          <w:lang w:val="en-US"/>
        </w:rPr>
        <w:drawing>
          <wp:inline distT="0" distB="0" distL="0" distR="0" wp14:anchorId="36C86625" wp14:editId="4103784D">
            <wp:extent cx="756285" cy="237490"/>
            <wp:effectExtent l="0" t="0" r="5715" b="0"/>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756285" cy="237490"/>
                    </a:xfrm>
                    <a:prstGeom prst="rect">
                      <a:avLst/>
                    </a:prstGeom>
                    <a:noFill/>
                    <a:ln>
                      <a:noFill/>
                    </a:ln>
                  </pic:spPr>
                </pic:pic>
              </a:graphicData>
            </a:graphic>
          </wp:inline>
        </w:drawing>
      </w:r>
      <w:r w:rsidRPr="000A07C5">
        <w:rPr>
          <w:rFonts w:ascii="Palatino Linotype" w:hAnsi="Palatino Linotype" w:cs="Times New Roman"/>
          <w:sz w:val="24"/>
          <w:szCs w:val="24"/>
          <w:lang w:val="pt-BR"/>
        </w:rPr>
        <w:t>mặt cầu ngoại tiếp tứ diện)</w:t>
      </w:r>
    </w:p>
    <w:p w:rsidR="000B37D8" w:rsidRPr="000A07C5" w:rsidRDefault="000B37D8" w:rsidP="000A07C5">
      <w:pPr>
        <w:pStyle w:val="ListParagraph"/>
        <w:numPr>
          <w:ilvl w:val="0"/>
          <w:numId w:val="21"/>
        </w:numPr>
        <w:spacing w:after="0" w:line="276" w:lineRule="auto"/>
        <w:ind w:left="851" w:hanging="284"/>
        <w:jc w:val="both"/>
        <w:rPr>
          <w:rFonts w:ascii="Palatino Linotype" w:hAnsi="Palatino Linotype"/>
          <w:sz w:val="24"/>
          <w:szCs w:val="24"/>
          <w:lang w:val="pt-BR"/>
        </w:rPr>
      </w:pPr>
      <w:r w:rsidRPr="000A07C5">
        <w:rPr>
          <w:rFonts w:ascii="Palatino Linotype" w:hAnsi="Palatino Linotype"/>
          <w:sz w:val="24"/>
          <w:szCs w:val="24"/>
          <w:lang w:val="pt-BR"/>
        </w:rPr>
        <w:t xml:space="preserve">Giả sử phương trình mặt cầu </w:t>
      </w:r>
      <w:r w:rsidRPr="000A07C5">
        <w:rPr>
          <w:rFonts w:ascii="Palatino Linotype" w:hAnsi="Palatino Linotype"/>
          <w:noProof/>
          <w:position w:val="-18"/>
          <w:sz w:val="24"/>
          <w:szCs w:val="24"/>
        </w:rPr>
        <w:drawing>
          <wp:inline distT="0" distB="0" distL="0" distR="0" wp14:anchorId="3D2AFA2A" wp14:editId="34CBEF15">
            <wp:extent cx="255270" cy="299085"/>
            <wp:effectExtent l="0" t="0" r="0" b="5715"/>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255270" cy="299085"/>
                    </a:xfrm>
                    <a:prstGeom prst="rect">
                      <a:avLst/>
                    </a:prstGeom>
                    <a:noFill/>
                    <a:ln>
                      <a:noFill/>
                    </a:ln>
                  </pic:spPr>
                </pic:pic>
              </a:graphicData>
            </a:graphic>
          </wp:inline>
        </w:drawing>
      </w:r>
      <w:r w:rsidRPr="000A07C5">
        <w:rPr>
          <w:rFonts w:ascii="Palatino Linotype" w:hAnsi="Palatino Linotype"/>
          <w:sz w:val="24"/>
          <w:szCs w:val="24"/>
          <w:lang w:val="pt-BR"/>
        </w:rPr>
        <w:t xml:space="preserve"> có dạng:</w:t>
      </w:r>
    </w:p>
    <w:p w:rsidR="000B37D8" w:rsidRPr="000A07C5" w:rsidRDefault="000B37D8" w:rsidP="000A07C5">
      <w:pPr>
        <w:pStyle w:val="ListParagraph"/>
        <w:spacing w:after="0" w:line="276" w:lineRule="auto"/>
        <w:ind w:left="851"/>
        <w:jc w:val="both"/>
        <w:rPr>
          <w:rFonts w:ascii="Palatino Linotype" w:hAnsi="Palatino Linotype"/>
          <w:sz w:val="24"/>
          <w:szCs w:val="24"/>
          <w:lang w:val="pt-BR"/>
        </w:rPr>
      </w:pPr>
      <w:r w:rsidRPr="000A07C5">
        <w:rPr>
          <w:rFonts w:ascii="Palatino Linotype" w:hAnsi="Palatino Linotype"/>
          <w:noProof/>
          <w:position w:val="-18"/>
          <w:sz w:val="24"/>
          <w:szCs w:val="24"/>
        </w:rPr>
        <w:drawing>
          <wp:inline distT="0" distB="0" distL="0" distR="0" wp14:anchorId="0E9FB998" wp14:editId="209FC234">
            <wp:extent cx="2734310" cy="299085"/>
            <wp:effectExtent l="0" t="0" r="8890" b="5715"/>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2734310" cy="299085"/>
                    </a:xfrm>
                    <a:prstGeom prst="rect">
                      <a:avLst/>
                    </a:prstGeom>
                    <a:noFill/>
                    <a:ln>
                      <a:noFill/>
                    </a:ln>
                  </pic:spPr>
                </pic:pic>
              </a:graphicData>
            </a:graphic>
          </wp:inline>
        </w:drawing>
      </w:r>
    </w:p>
    <w:p w:rsidR="000B37D8" w:rsidRPr="000A07C5" w:rsidRDefault="000B37D8" w:rsidP="000A07C5">
      <w:pPr>
        <w:pStyle w:val="ListParagraph"/>
        <w:numPr>
          <w:ilvl w:val="0"/>
          <w:numId w:val="21"/>
        </w:numPr>
        <w:spacing w:after="0" w:line="276" w:lineRule="auto"/>
        <w:ind w:left="851" w:hanging="284"/>
        <w:jc w:val="both"/>
        <w:rPr>
          <w:rFonts w:ascii="Palatino Linotype" w:hAnsi="Palatino Linotype"/>
          <w:sz w:val="24"/>
          <w:szCs w:val="24"/>
          <w:lang w:val="pt-BR"/>
        </w:rPr>
      </w:pPr>
      <w:r w:rsidRPr="000A07C5">
        <w:rPr>
          <w:rFonts w:ascii="Palatino Linotype" w:hAnsi="Palatino Linotype"/>
          <w:sz w:val="24"/>
          <w:szCs w:val="24"/>
          <w:lang w:val="pt-BR"/>
        </w:rPr>
        <w:t xml:space="preserve">Thay lần lượt toạ độ của các điểm </w:t>
      </w:r>
      <w:r w:rsidRPr="000A07C5">
        <w:rPr>
          <w:rFonts w:ascii="Palatino Linotype" w:hAnsi="Palatino Linotype"/>
          <w:noProof/>
          <w:position w:val="-10"/>
          <w:sz w:val="24"/>
          <w:szCs w:val="24"/>
        </w:rPr>
        <w:drawing>
          <wp:inline distT="0" distB="0" distL="0" distR="0" wp14:anchorId="2BEA1165" wp14:editId="4DAA14A0">
            <wp:extent cx="650875" cy="201930"/>
            <wp:effectExtent l="0" t="0" r="0" b="762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650875" cy="201930"/>
                    </a:xfrm>
                    <a:prstGeom prst="rect">
                      <a:avLst/>
                    </a:prstGeom>
                    <a:noFill/>
                    <a:ln>
                      <a:noFill/>
                    </a:ln>
                  </pic:spPr>
                </pic:pic>
              </a:graphicData>
            </a:graphic>
          </wp:inline>
        </w:drawing>
      </w:r>
      <w:r w:rsidRPr="000A07C5">
        <w:rPr>
          <w:rFonts w:ascii="Palatino Linotype" w:hAnsi="Palatino Linotype"/>
          <w:sz w:val="24"/>
          <w:szCs w:val="24"/>
          <w:lang w:val="pt-BR"/>
        </w:rPr>
        <w:t xml:space="preserve"> vào </w:t>
      </w:r>
      <w:r w:rsidRPr="000A07C5">
        <w:rPr>
          <w:rFonts w:ascii="Palatino Linotype" w:hAnsi="Palatino Linotype"/>
          <w:noProof/>
          <w:position w:val="-18"/>
          <w:sz w:val="24"/>
          <w:szCs w:val="24"/>
        </w:rPr>
        <w:drawing>
          <wp:inline distT="0" distB="0" distL="0" distR="0" wp14:anchorId="10E61C2A" wp14:editId="66D32928">
            <wp:extent cx="272415" cy="299085"/>
            <wp:effectExtent l="0" t="0" r="0" b="5715"/>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sz w:val="24"/>
          <w:szCs w:val="24"/>
          <w:lang w:val="pt-BR"/>
        </w:rPr>
        <w:t xml:space="preserve"> ta được 4 phương trình.</w:t>
      </w:r>
    </w:p>
    <w:p w:rsidR="000B37D8" w:rsidRPr="000A07C5" w:rsidRDefault="000B37D8" w:rsidP="000A07C5">
      <w:pPr>
        <w:pStyle w:val="ListParagraph"/>
        <w:numPr>
          <w:ilvl w:val="0"/>
          <w:numId w:val="21"/>
        </w:numPr>
        <w:spacing w:after="0" w:line="276" w:lineRule="auto"/>
        <w:ind w:left="851" w:hanging="284"/>
        <w:jc w:val="both"/>
        <w:rPr>
          <w:rFonts w:ascii="Palatino Linotype" w:hAnsi="Palatino Linotype"/>
          <w:sz w:val="24"/>
          <w:szCs w:val="24"/>
          <w:lang w:val="pt-BR"/>
        </w:rPr>
      </w:pPr>
      <w:r w:rsidRPr="000A07C5">
        <w:rPr>
          <w:rFonts w:ascii="Palatino Linotype" w:hAnsi="Palatino Linotype"/>
          <w:sz w:val="24"/>
          <w:szCs w:val="24"/>
          <w:lang w:val="pt-BR"/>
        </w:rPr>
        <w:lastRenderedPageBreak/>
        <w:t xml:space="preserve">Giải hệ phương trình đó, ta tìm được </w:t>
      </w:r>
      <w:r w:rsidRPr="000A07C5">
        <w:rPr>
          <w:rFonts w:ascii="Palatino Linotype" w:hAnsi="Palatino Linotype"/>
          <w:noProof/>
          <w:position w:val="-10"/>
          <w:sz w:val="24"/>
          <w:szCs w:val="24"/>
        </w:rPr>
        <w:drawing>
          <wp:inline distT="0" distB="0" distL="0" distR="0" wp14:anchorId="4DDEE2AF" wp14:editId="7AAB36C7">
            <wp:extent cx="695325" cy="200025"/>
            <wp:effectExtent l="0" t="0" r="0" b="9525"/>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0A07C5">
        <w:rPr>
          <w:rFonts w:ascii="Palatino Linotype" w:hAnsi="Palatino Linotype"/>
          <w:sz w:val="24"/>
          <w:szCs w:val="24"/>
          <w:lang w:val="pt-BR"/>
        </w:rPr>
        <w:t xml:space="preserve"> Phương trình mặt cầu </w:t>
      </w:r>
      <w:r w:rsidRPr="000A07C5">
        <w:rPr>
          <w:rFonts w:ascii="Palatino Linotype" w:hAnsi="Palatino Linotype"/>
          <w:noProof/>
          <w:position w:val="-18"/>
          <w:sz w:val="24"/>
          <w:szCs w:val="24"/>
        </w:rPr>
        <w:drawing>
          <wp:inline distT="0" distB="0" distL="0" distR="0" wp14:anchorId="15615D04" wp14:editId="533A2B82">
            <wp:extent cx="257175" cy="295275"/>
            <wp:effectExtent l="0" t="0" r="9525" b="9525"/>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257175" cy="295275"/>
                    </a:xfrm>
                    <a:prstGeom prst="rect">
                      <a:avLst/>
                    </a:prstGeom>
                    <a:noFill/>
                    <a:ln>
                      <a:noFill/>
                    </a:ln>
                  </pic:spPr>
                </pic:pic>
              </a:graphicData>
            </a:graphic>
          </wp:inline>
        </w:drawing>
      </w:r>
      <w:r w:rsidRPr="000A07C5">
        <w:rPr>
          <w:rFonts w:ascii="Palatino Linotype" w:hAnsi="Palatino Linotype"/>
          <w:sz w:val="24"/>
          <w:szCs w:val="24"/>
          <w:lang w:val="pt-BR"/>
        </w:rPr>
        <w:t>.</w:t>
      </w:r>
    </w:p>
    <w:p w:rsidR="000B37D8" w:rsidRPr="000A07C5" w:rsidRDefault="000B37D8" w:rsidP="000A07C5">
      <w:pPr>
        <w:spacing w:after="0" w:line="276" w:lineRule="auto"/>
        <w:jc w:val="both"/>
        <w:rPr>
          <w:rFonts w:ascii="Palatino Linotype" w:hAnsi="Palatino Linotype" w:cs="Times New Roman"/>
          <w:b/>
          <w:color w:val="0000FF"/>
          <w:sz w:val="24"/>
          <w:szCs w:val="24"/>
          <w:lang w:val="pt-BR"/>
        </w:rPr>
      </w:pPr>
      <w:r w:rsidRPr="000A07C5">
        <w:rPr>
          <w:rFonts w:ascii="Palatino Linotype" w:hAnsi="Palatino Linotype" w:cs="Times New Roman"/>
          <w:b/>
          <w:color w:val="0000FF"/>
          <w:sz w:val="24"/>
          <w:szCs w:val="24"/>
        </w:rPr>
        <w:t>4.3.</w:t>
      </w:r>
      <w:r w:rsidRPr="000A07C5">
        <w:rPr>
          <w:rFonts w:ascii="Palatino Linotype" w:hAnsi="Palatino Linotype" w:cs="Times New Roman"/>
          <w:b/>
          <w:color w:val="0000FF"/>
          <w:sz w:val="24"/>
          <w:szCs w:val="24"/>
          <w:lang w:val="pt-BR"/>
        </w:rPr>
        <w:t>5</w:t>
      </w:r>
      <w:r w:rsidRPr="000A07C5">
        <w:rPr>
          <w:rFonts w:ascii="Palatino Linotype" w:hAnsi="Palatino Linotype" w:cs="Times New Roman"/>
          <w:b/>
          <w:color w:val="0000FF"/>
          <w:sz w:val="24"/>
          <w:szCs w:val="24"/>
        </w:rPr>
        <w:t xml:space="preserve">. Dạng </w:t>
      </w:r>
      <w:r w:rsidRPr="000A07C5">
        <w:rPr>
          <w:rFonts w:ascii="Palatino Linotype" w:hAnsi="Palatino Linotype" w:cs="Times New Roman"/>
          <w:b/>
          <w:color w:val="0000FF"/>
          <w:sz w:val="24"/>
          <w:szCs w:val="24"/>
          <w:lang w:val="pt-BR"/>
        </w:rPr>
        <w:t>5</w:t>
      </w:r>
    </w:p>
    <w:p w:rsidR="00A7666F" w:rsidRPr="000A07C5" w:rsidRDefault="000B37D8" w:rsidP="000A07C5">
      <w:pPr>
        <w:widowControl w:val="0"/>
        <w:spacing w:after="0" w:line="276" w:lineRule="auto"/>
        <w:ind w:firstLine="284"/>
        <w:contextualSpacing/>
        <w:jc w:val="both"/>
        <w:rPr>
          <w:rFonts w:ascii="Palatino Linotype" w:hAnsi="Palatino Linotype" w:cs="Times New Roman"/>
          <w:sz w:val="24"/>
          <w:szCs w:val="24"/>
          <w:lang w:val="pt-BR"/>
        </w:rPr>
      </w:pPr>
      <w:r w:rsidRPr="000A07C5">
        <w:rPr>
          <w:rFonts w:ascii="Palatino Linotype" w:hAnsi="Palatino Linotype" w:cs="Times New Roman"/>
          <w:noProof/>
          <w:position w:val="-18"/>
          <w:sz w:val="24"/>
          <w:szCs w:val="24"/>
          <w:lang w:val="en-US"/>
        </w:rPr>
        <w:drawing>
          <wp:inline distT="0" distB="0" distL="0" distR="0" wp14:anchorId="79A3F7E2" wp14:editId="22699B41">
            <wp:extent cx="255270" cy="299085"/>
            <wp:effectExtent l="0" t="0" r="0" b="5715"/>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255270" cy="29908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đi qua ba điểm </w:t>
      </w:r>
      <w:r w:rsidRPr="000A07C5">
        <w:rPr>
          <w:rFonts w:ascii="Palatino Linotype" w:hAnsi="Palatino Linotype" w:cs="Times New Roman"/>
          <w:noProof/>
          <w:position w:val="-10"/>
          <w:sz w:val="24"/>
          <w:szCs w:val="24"/>
          <w:lang w:val="en-US"/>
        </w:rPr>
        <w:drawing>
          <wp:inline distT="0" distB="0" distL="0" distR="0" wp14:anchorId="4875D3B8" wp14:editId="6B482224">
            <wp:extent cx="483870" cy="201930"/>
            <wp:effectExtent l="0" t="0" r="0" b="762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483870" cy="201930"/>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và có tâm </w:t>
      </w:r>
      <w:r w:rsidRPr="000A07C5">
        <w:rPr>
          <w:rFonts w:ascii="Palatino Linotype" w:hAnsi="Palatino Linotype" w:cs="Times New Roman"/>
          <w:noProof/>
          <w:position w:val="-4"/>
          <w:sz w:val="24"/>
          <w:szCs w:val="24"/>
          <w:lang w:val="en-US"/>
        </w:rPr>
        <w:drawing>
          <wp:inline distT="0" distB="0" distL="0" distR="0" wp14:anchorId="4952B949" wp14:editId="059B0941">
            <wp:extent cx="123190" cy="167005"/>
            <wp:effectExtent l="0" t="0" r="0" b="4445"/>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nằm trên mặt phẳng </w:t>
      </w:r>
      <w:r w:rsidRPr="000A07C5">
        <w:rPr>
          <w:rFonts w:ascii="Palatino Linotype" w:hAnsi="Palatino Linotype" w:cs="Times New Roman"/>
          <w:noProof/>
          <w:position w:val="-18"/>
          <w:sz w:val="24"/>
          <w:szCs w:val="24"/>
          <w:lang w:val="en-US"/>
        </w:rPr>
        <w:drawing>
          <wp:inline distT="0" distB="0" distL="0" distR="0" wp14:anchorId="27BEAD06" wp14:editId="590091AD">
            <wp:extent cx="272415" cy="299085"/>
            <wp:effectExtent l="0" t="0" r="0" b="5715"/>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cho trước thì giải tương tự dạng 4</w:t>
      </w:r>
    </w:p>
    <w:p w:rsidR="000B37D8" w:rsidRPr="000A07C5" w:rsidRDefault="000B37D8" w:rsidP="000A07C5">
      <w:pPr>
        <w:spacing w:after="0" w:line="276" w:lineRule="auto"/>
        <w:jc w:val="both"/>
        <w:rPr>
          <w:rFonts w:ascii="Palatino Linotype" w:hAnsi="Palatino Linotype" w:cs="Times New Roman"/>
          <w:b/>
          <w:color w:val="0000FF"/>
          <w:sz w:val="24"/>
          <w:szCs w:val="24"/>
          <w:lang w:val="pt-BR"/>
        </w:rPr>
      </w:pPr>
      <w:r w:rsidRPr="000A07C5">
        <w:rPr>
          <w:rFonts w:ascii="Palatino Linotype" w:hAnsi="Palatino Linotype" w:cs="Times New Roman"/>
          <w:b/>
          <w:color w:val="0000FF"/>
          <w:sz w:val="24"/>
          <w:szCs w:val="24"/>
        </w:rPr>
        <w:t>4.3.</w:t>
      </w:r>
      <w:r w:rsidRPr="000A07C5">
        <w:rPr>
          <w:rFonts w:ascii="Palatino Linotype" w:hAnsi="Palatino Linotype" w:cs="Times New Roman"/>
          <w:b/>
          <w:color w:val="0000FF"/>
          <w:sz w:val="24"/>
          <w:szCs w:val="24"/>
          <w:lang w:val="pt-BR"/>
        </w:rPr>
        <w:t>6</w:t>
      </w:r>
      <w:r w:rsidRPr="000A07C5">
        <w:rPr>
          <w:rFonts w:ascii="Palatino Linotype" w:hAnsi="Palatino Linotype" w:cs="Times New Roman"/>
          <w:b/>
          <w:color w:val="0000FF"/>
          <w:sz w:val="24"/>
          <w:szCs w:val="24"/>
        </w:rPr>
        <w:t xml:space="preserve">. Dạng </w:t>
      </w:r>
      <w:r w:rsidRPr="000A07C5">
        <w:rPr>
          <w:rFonts w:ascii="Palatino Linotype" w:hAnsi="Palatino Linotype" w:cs="Times New Roman"/>
          <w:b/>
          <w:color w:val="0000FF"/>
          <w:sz w:val="24"/>
          <w:szCs w:val="24"/>
          <w:lang w:val="pt-BR"/>
        </w:rPr>
        <w:t>6</w:t>
      </w:r>
    </w:p>
    <w:p w:rsidR="000B37D8" w:rsidRPr="000A07C5" w:rsidRDefault="000B37D8" w:rsidP="000A07C5">
      <w:pPr>
        <w:widowControl w:val="0"/>
        <w:spacing w:after="0" w:line="276" w:lineRule="auto"/>
        <w:ind w:firstLine="284"/>
        <w:contextualSpacing/>
        <w:jc w:val="both"/>
        <w:rPr>
          <w:rFonts w:ascii="Palatino Linotype" w:hAnsi="Palatino Linotype" w:cs="Times New Roman"/>
          <w:sz w:val="24"/>
          <w:szCs w:val="24"/>
          <w:lang w:val="pt-BR"/>
        </w:rPr>
      </w:pPr>
      <w:r w:rsidRPr="000A07C5">
        <w:rPr>
          <w:rFonts w:ascii="Palatino Linotype" w:hAnsi="Palatino Linotype" w:cs="Times New Roman"/>
          <w:noProof/>
          <w:position w:val="-18"/>
          <w:sz w:val="24"/>
          <w:szCs w:val="24"/>
          <w:lang w:val="en-US"/>
        </w:rPr>
        <w:drawing>
          <wp:inline distT="0" distB="0" distL="0" distR="0" wp14:anchorId="05E1732B" wp14:editId="350BD984">
            <wp:extent cx="255270" cy="299085"/>
            <wp:effectExtent l="0" t="0" r="0" b="5715"/>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255270" cy="29908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có tâm </w:t>
      </w:r>
      <w:r w:rsidRPr="000A07C5">
        <w:rPr>
          <w:rFonts w:ascii="Palatino Linotype" w:hAnsi="Palatino Linotype" w:cs="Times New Roman"/>
          <w:noProof/>
          <w:position w:val="-4"/>
          <w:sz w:val="24"/>
          <w:szCs w:val="24"/>
          <w:lang w:val="en-US"/>
        </w:rPr>
        <w:drawing>
          <wp:inline distT="0" distB="0" distL="0" distR="0" wp14:anchorId="22A46CD4" wp14:editId="18EFCC9F">
            <wp:extent cx="123190" cy="167005"/>
            <wp:effectExtent l="0" t="0" r="0" b="4445"/>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và tiếp xúc với mặt cầu </w:t>
      </w:r>
      <w:r w:rsidRPr="000A07C5">
        <w:rPr>
          <w:rFonts w:ascii="Palatino Linotype" w:hAnsi="Palatino Linotype" w:cs="Times New Roman"/>
          <w:noProof/>
          <w:position w:val="-18"/>
          <w:sz w:val="24"/>
          <w:szCs w:val="24"/>
          <w:lang w:val="en-US"/>
        </w:rPr>
        <w:drawing>
          <wp:inline distT="0" distB="0" distL="0" distR="0" wp14:anchorId="4289ADCD" wp14:editId="36DD7A99">
            <wp:extent cx="263525" cy="299085"/>
            <wp:effectExtent l="0" t="0" r="3175" b="5715"/>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263525" cy="29908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cho trước:</w:t>
      </w:r>
    </w:p>
    <w:p w:rsidR="00A7666F" w:rsidRPr="000A07C5" w:rsidRDefault="00A7666F" w:rsidP="000A07C5">
      <w:pPr>
        <w:pStyle w:val="ListParagraph"/>
        <w:numPr>
          <w:ilvl w:val="0"/>
          <w:numId w:val="21"/>
        </w:numPr>
        <w:spacing w:after="0" w:line="276" w:lineRule="auto"/>
        <w:ind w:left="851" w:hanging="284"/>
        <w:jc w:val="both"/>
        <w:rPr>
          <w:rFonts w:ascii="Palatino Linotype" w:hAnsi="Palatino Linotype"/>
          <w:sz w:val="24"/>
          <w:szCs w:val="24"/>
          <w:lang w:val="pt-BR"/>
        </w:rPr>
      </w:pPr>
      <w:r w:rsidRPr="000A07C5">
        <w:rPr>
          <w:rFonts w:ascii="Palatino Linotype" w:hAnsi="Palatino Linotype"/>
          <w:sz w:val="24"/>
          <w:szCs w:val="24"/>
          <w:lang w:val="pt-BR"/>
        </w:rPr>
        <w:t xml:space="preserve">Xác định tâm </w:t>
      </w:r>
      <w:r w:rsidR="00C179BC">
        <w:rPr>
          <w:rFonts w:ascii="Palatino Linotype" w:hAnsi="Palatino Linotype"/>
          <w:position w:val="-4"/>
          <w:sz w:val="24"/>
          <w:szCs w:val="24"/>
          <w:lang w:val="pt-BR"/>
        </w:rPr>
        <w:pict>
          <v:shape id="_x0000_i1422" type="#_x0000_t75" style="width:9.7pt;height:13.15pt">
            <v:imagedata r:id="rId1536" o:title=""/>
          </v:shape>
        </w:pict>
      </w:r>
      <w:r w:rsidRPr="000A07C5">
        <w:rPr>
          <w:rFonts w:ascii="Palatino Linotype" w:hAnsi="Palatino Linotype"/>
          <w:sz w:val="24"/>
          <w:szCs w:val="24"/>
          <w:lang w:val="pt-BR"/>
        </w:rPr>
        <w:t xml:space="preserve"> và bán kính </w:t>
      </w:r>
      <w:r w:rsidR="00C179BC">
        <w:rPr>
          <w:rFonts w:ascii="Palatino Linotype" w:hAnsi="Palatino Linotype"/>
          <w:position w:val="-6"/>
          <w:sz w:val="24"/>
          <w:szCs w:val="24"/>
          <w:lang w:val="pt-BR"/>
        </w:rPr>
        <w:pict>
          <v:shape id="_x0000_i1423" type="#_x0000_t75" style="width:15.9pt;height:14.55pt">
            <v:imagedata r:id="rId1537" o:title=""/>
          </v:shape>
        </w:pict>
      </w:r>
      <w:r w:rsidRPr="000A07C5">
        <w:rPr>
          <w:rFonts w:ascii="Palatino Linotype" w:hAnsi="Palatino Linotype"/>
          <w:sz w:val="24"/>
          <w:szCs w:val="24"/>
          <w:lang w:val="pt-BR"/>
        </w:rPr>
        <w:t xml:space="preserve">  của mặt cầu </w:t>
      </w:r>
      <w:r w:rsidR="00C179BC">
        <w:rPr>
          <w:rFonts w:ascii="Palatino Linotype" w:hAnsi="Palatino Linotype"/>
          <w:position w:val="-18"/>
          <w:sz w:val="24"/>
          <w:szCs w:val="24"/>
          <w:lang w:val="pt-BR"/>
        </w:rPr>
        <w:pict>
          <v:shape id="_x0000_i1424" type="#_x0000_t75" style="width:20.75pt;height:23.55pt">
            <v:imagedata r:id="rId1538" o:title=""/>
          </v:shape>
        </w:pict>
      </w:r>
      <w:r w:rsidRPr="000A07C5">
        <w:rPr>
          <w:rFonts w:ascii="Palatino Linotype" w:hAnsi="Palatino Linotype"/>
          <w:sz w:val="24"/>
          <w:szCs w:val="24"/>
          <w:lang w:val="pt-BR"/>
        </w:rPr>
        <w:t>.</w:t>
      </w:r>
    </w:p>
    <w:p w:rsidR="000B37D8" w:rsidRPr="000A07C5" w:rsidRDefault="000B37D8" w:rsidP="000A07C5">
      <w:pPr>
        <w:pStyle w:val="ListParagraph"/>
        <w:numPr>
          <w:ilvl w:val="0"/>
          <w:numId w:val="21"/>
        </w:numPr>
        <w:spacing w:after="0" w:line="276" w:lineRule="auto"/>
        <w:ind w:left="851" w:hanging="284"/>
        <w:jc w:val="both"/>
        <w:rPr>
          <w:rFonts w:ascii="Palatino Linotype" w:hAnsi="Palatino Linotype"/>
          <w:sz w:val="24"/>
          <w:szCs w:val="24"/>
          <w:lang w:val="pt-BR"/>
        </w:rPr>
      </w:pPr>
      <w:r w:rsidRPr="000A07C5">
        <w:rPr>
          <w:rFonts w:ascii="Palatino Linotype" w:hAnsi="Palatino Linotype"/>
          <w:sz w:val="24"/>
          <w:szCs w:val="24"/>
          <w:lang w:val="pt-BR"/>
        </w:rPr>
        <w:t xml:space="preserve">Sử dụng điều kiện tiếp xúc của hai mặt cầu để tính bán kính </w:t>
      </w:r>
      <w:r w:rsidRPr="000A07C5">
        <w:rPr>
          <w:rFonts w:ascii="Palatino Linotype" w:hAnsi="Palatino Linotype"/>
          <w:noProof/>
          <w:position w:val="-6"/>
          <w:sz w:val="24"/>
          <w:szCs w:val="24"/>
        </w:rPr>
        <w:drawing>
          <wp:inline distT="0" distB="0" distL="0" distR="0" wp14:anchorId="69B5135A" wp14:editId="62B44061">
            <wp:extent cx="161925" cy="180975"/>
            <wp:effectExtent l="0" t="0" r="9525" b="9525"/>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0A07C5">
        <w:rPr>
          <w:rFonts w:ascii="Palatino Linotype" w:hAnsi="Palatino Linotype"/>
          <w:sz w:val="24"/>
          <w:szCs w:val="24"/>
          <w:lang w:val="pt-BR"/>
        </w:rPr>
        <w:t xml:space="preserve"> của mặt cầu </w:t>
      </w:r>
      <w:r w:rsidRPr="000A07C5">
        <w:rPr>
          <w:rFonts w:ascii="Palatino Linotype" w:hAnsi="Palatino Linotype"/>
          <w:noProof/>
          <w:position w:val="-18"/>
          <w:sz w:val="24"/>
          <w:szCs w:val="24"/>
        </w:rPr>
        <w:drawing>
          <wp:inline distT="0" distB="0" distL="0" distR="0" wp14:anchorId="3816BD87" wp14:editId="5B71BA49">
            <wp:extent cx="257175" cy="295275"/>
            <wp:effectExtent l="0" t="0" r="9525" b="9525"/>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257175" cy="295275"/>
                    </a:xfrm>
                    <a:prstGeom prst="rect">
                      <a:avLst/>
                    </a:prstGeom>
                    <a:noFill/>
                    <a:ln>
                      <a:noFill/>
                    </a:ln>
                  </pic:spPr>
                </pic:pic>
              </a:graphicData>
            </a:graphic>
          </wp:inline>
        </w:drawing>
      </w:r>
      <w:r w:rsidRPr="000A07C5">
        <w:rPr>
          <w:rFonts w:ascii="Palatino Linotype" w:hAnsi="Palatino Linotype"/>
          <w:sz w:val="24"/>
          <w:szCs w:val="24"/>
          <w:lang w:val="pt-BR"/>
        </w:rPr>
        <w:t>. (Xét hai trường hợp tiếp xúc trong và ngoài)</w:t>
      </w:r>
    </w:p>
    <w:p w:rsidR="000B37D8" w:rsidRPr="000A07C5" w:rsidRDefault="00A7666F" w:rsidP="000A07C5">
      <w:pPr>
        <w:widowControl w:val="0"/>
        <w:tabs>
          <w:tab w:val="left" w:pos="851"/>
        </w:tabs>
        <w:spacing w:after="0" w:line="276" w:lineRule="auto"/>
        <w:ind w:left="426" w:hanging="426"/>
        <w:jc w:val="both"/>
        <w:rPr>
          <w:rFonts w:ascii="Palatino Linotype" w:hAnsi="Palatino Linotype" w:cs="Times New Roman"/>
          <w:sz w:val="24"/>
          <w:szCs w:val="24"/>
          <w:lang w:val="pt-BR"/>
        </w:rPr>
      </w:pPr>
      <w:r w:rsidRPr="000A07C5">
        <w:rPr>
          <w:rFonts w:ascii="Palatino Linotype" w:hAnsi="Palatino Linotype" w:cs="Times New Roman"/>
          <w:b/>
          <w:sz w:val="24"/>
          <w:szCs w:val="24"/>
          <w:lang w:val="pt-BR"/>
        </w:rPr>
        <w:t>Chú ý:</w:t>
      </w:r>
      <w:r w:rsidRPr="000A07C5">
        <w:rPr>
          <w:rFonts w:ascii="Palatino Linotype" w:hAnsi="Palatino Linotype" w:cs="Times New Roman"/>
          <w:sz w:val="24"/>
          <w:szCs w:val="24"/>
          <w:lang w:val="pt-BR"/>
        </w:rPr>
        <w:t xml:space="preserve"> </w:t>
      </w:r>
    </w:p>
    <w:p w:rsidR="00A7666F" w:rsidRPr="000A07C5" w:rsidRDefault="00A7666F" w:rsidP="000A07C5">
      <w:pPr>
        <w:widowControl w:val="0"/>
        <w:spacing w:after="0" w:line="276" w:lineRule="auto"/>
        <w:ind w:firstLine="284"/>
        <w:jc w:val="both"/>
        <w:rPr>
          <w:rFonts w:ascii="Palatino Linotype" w:hAnsi="Palatino Linotype" w:cs="Times New Roman"/>
          <w:sz w:val="24"/>
          <w:szCs w:val="24"/>
          <w:lang w:val="pt-BR"/>
        </w:rPr>
      </w:pPr>
      <w:r w:rsidRPr="000A07C5">
        <w:rPr>
          <w:rFonts w:ascii="Palatino Linotype" w:hAnsi="Palatino Linotype" w:cs="Times New Roman"/>
          <w:sz w:val="24"/>
          <w:szCs w:val="24"/>
          <w:lang w:val="pt-BR"/>
        </w:rPr>
        <w:t xml:space="preserve">Với phương trình mặt cầu </w:t>
      </w:r>
      <w:r w:rsidR="00C179BC">
        <w:rPr>
          <w:rFonts w:ascii="Palatino Linotype" w:hAnsi="Palatino Linotype" w:cs="Times New Roman"/>
          <w:position w:val="-18"/>
          <w:sz w:val="24"/>
          <w:szCs w:val="24"/>
          <w:lang w:val="pt-BR"/>
        </w:rPr>
        <w:pict>
          <v:shape id="_x0000_i1425" type="#_x0000_t75" style="width:3in;height:23.55pt">
            <v:imagedata r:id="rId1541" o:title=""/>
          </v:shape>
        </w:pict>
      </w:r>
      <w:r w:rsidRPr="000A07C5">
        <w:rPr>
          <w:rFonts w:ascii="Palatino Linotype" w:hAnsi="Palatino Linotype" w:cs="Times New Roman"/>
          <w:sz w:val="24"/>
          <w:szCs w:val="24"/>
          <w:lang w:val="pt-BR"/>
        </w:rPr>
        <w:t xml:space="preserve"> </w:t>
      </w:r>
    </w:p>
    <w:p w:rsidR="00A7666F" w:rsidRPr="000A07C5" w:rsidRDefault="00A7666F" w:rsidP="000A07C5">
      <w:pPr>
        <w:widowControl w:val="0"/>
        <w:tabs>
          <w:tab w:val="left" w:pos="851"/>
        </w:tabs>
        <w:spacing w:after="0" w:line="276" w:lineRule="auto"/>
        <w:ind w:left="426" w:hanging="426"/>
        <w:jc w:val="both"/>
        <w:rPr>
          <w:rFonts w:ascii="Palatino Linotype" w:hAnsi="Palatino Linotype" w:cs="Times New Roman"/>
          <w:sz w:val="24"/>
          <w:szCs w:val="24"/>
          <w:lang w:val="pt-BR"/>
        </w:rPr>
      </w:pPr>
      <w:r w:rsidRPr="000A07C5">
        <w:rPr>
          <w:rFonts w:ascii="Palatino Linotype" w:hAnsi="Palatino Linotype" w:cs="Times New Roman"/>
          <w:sz w:val="24"/>
          <w:szCs w:val="24"/>
          <w:lang w:val="pt-BR"/>
        </w:rPr>
        <w:t xml:space="preserve">với </w:t>
      </w:r>
      <w:r w:rsidR="00C179BC">
        <w:rPr>
          <w:rFonts w:ascii="Palatino Linotype" w:hAnsi="Palatino Linotype" w:cs="Times New Roman"/>
          <w:position w:val="-4"/>
          <w:sz w:val="24"/>
          <w:szCs w:val="24"/>
          <w:lang w:val="pt-BR"/>
        </w:rPr>
        <w:pict>
          <v:shape id="_x0000_i1426" type="#_x0000_t75" style="width:99pt;height:15.9pt">
            <v:imagedata r:id="rId1542" o:title=""/>
          </v:shape>
        </w:pict>
      </w:r>
      <w:r w:rsidRPr="000A07C5">
        <w:rPr>
          <w:rFonts w:ascii="Palatino Linotype" w:hAnsi="Palatino Linotype" w:cs="Times New Roman"/>
          <w:sz w:val="24"/>
          <w:szCs w:val="24"/>
          <w:lang w:val="pt-BR"/>
        </w:rPr>
        <w:t xml:space="preserve"> thì </w:t>
      </w:r>
      <w:r w:rsidR="00C179BC">
        <w:rPr>
          <w:rFonts w:ascii="Palatino Linotype" w:hAnsi="Palatino Linotype" w:cs="Times New Roman"/>
          <w:position w:val="-18"/>
          <w:sz w:val="24"/>
          <w:szCs w:val="24"/>
          <w:lang w:val="pt-BR"/>
        </w:rPr>
        <w:pict>
          <v:shape id="_x0000_i1427" type="#_x0000_t75" style="width:20.1pt;height:23.55pt">
            <v:imagedata r:id="rId1543" o:title=""/>
          </v:shape>
        </w:pict>
      </w:r>
      <w:r w:rsidRPr="000A07C5">
        <w:rPr>
          <w:rFonts w:ascii="Palatino Linotype" w:hAnsi="Palatino Linotype" w:cs="Times New Roman"/>
          <w:sz w:val="24"/>
          <w:szCs w:val="24"/>
          <w:lang w:val="pt-BR"/>
        </w:rPr>
        <w:t xml:space="preserve"> có tâm </w:t>
      </w:r>
      <w:r w:rsidR="00C179BC">
        <w:rPr>
          <w:rFonts w:ascii="Palatino Linotype" w:hAnsi="Palatino Linotype" w:cs="Times New Roman"/>
          <w:position w:val="-18"/>
          <w:sz w:val="24"/>
          <w:szCs w:val="24"/>
          <w:lang w:val="pt-BR"/>
        </w:rPr>
        <w:pict>
          <v:shape id="_x0000_i1428" type="#_x0000_t75" style="width:65.75pt;height:23.55pt">
            <v:imagedata r:id="rId1544" o:title=""/>
          </v:shape>
        </w:pict>
      </w:r>
      <w:r w:rsidRPr="000A07C5">
        <w:rPr>
          <w:rFonts w:ascii="Palatino Linotype" w:hAnsi="Palatino Linotype" w:cs="Times New Roman"/>
          <w:sz w:val="24"/>
          <w:szCs w:val="24"/>
          <w:lang w:val="pt-BR"/>
        </w:rPr>
        <w:t xml:space="preserve">và bán kính </w:t>
      </w:r>
      <w:r w:rsidR="00C179BC">
        <w:rPr>
          <w:rFonts w:ascii="Palatino Linotype" w:hAnsi="Palatino Linotype" w:cs="Times New Roman"/>
          <w:position w:val="-6"/>
          <w:sz w:val="24"/>
          <w:szCs w:val="24"/>
          <w:lang w:val="pt-BR"/>
        </w:rPr>
        <w:pict>
          <v:shape id="_x0000_i1429" type="#_x0000_t75" style="width:110.75pt;height:20.1pt">
            <v:imagedata r:id="rId1545" o:title=""/>
          </v:shape>
        </w:pict>
      </w:r>
      <w:r w:rsidRPr="000A07C5">
        <w:rPr>
          <w:rFonts w:ascii="Palatino Linotype" w:hAnsi="Palatino Linotype" w:cs="Times New Roman"/>
          <w:sz w:val="24"/>
          <w:szCs w:val="24"/>
          <w:lang w:val="pt-BR"/>
        </w:rPr>
        <w:t>.</w:t>
      </w:r>
    </w:p>
    <w:p w:rsidR="000B37D8" w:rsidRPr="000A07C5" w:rsidRDefault="000B37D8" w:rsidP="000A07C5">
      <w:pPr>
        <w:widowControl w:val="0"/>
        <w:spacing w:after="0" w:line="276" w:lineRule="auto"/>
        <w:jc w:val="both"/>
        <w:rPr>
          <w:rFonts w:ascii="Palatino Linotype" w:hAnsi="Palatino Linotype" w:cs="Times New Roman"/>
          <w:b/>
          <w:sz w:val="24"/>
          <w:szCs w:val="24"/>
          <w:lang w:val="pt-BR"/>
        </w:rPr>
      </w:pPr>
      <w:r w:rsidRPr="000A07C5">
        <w:rPr>
          <w:rFonts w:ascii="Palatino Linotype" w:hAnsi="Palatino Linotype" w:cs="Times New Roman"/>
          <w:b/>
          <w:sz w:val="24"/>
          <w:szCs w:val="24"/>
          <w:lang w:val="pt-BR"/>
        </w:rPr>
        <w:t xml:space="preserve">Đặc biệt: </w:t>
      </w:r>
    </w:p>
    <w:p w:rsidR="00A7666F" w:rsidRPr="000A07C5" w:rsidRDefault="00A7666F" w:rsidP="000A07C5">
      <w:pPr>
        <w:widowControl w:val="0"/>
        <w:spacing w:after="0" w:line="276" w:lineRule="auto"/>
        <w:ind w:firstLine="284"/>
        <w:jc w:val="both"/>
        <w:rPr>
          <w:rFonts w:ascii="Palatino Linotype" w:hAnsi="Palatino Linotype" w:cs="Times New Roman"/>
          <w:sz w:val="24"/>
          <w:szCs w:val="24"/>
          <w:lang w:val="pt-BR"/>
        </w:rPr>
      </w:pPr>
      <w:r w:rsidRPr="000A07C5">
        <w:rPr>
          <w:rFonts w:ascii="Palatino Linotype" w:hAnsi="Palatino Linotype" w:cs="Times New Roman"/>
          <w:sz w:val="24"/>
          <w:szCs w:val="24"/>
          <w:lang w:val="pt-BR"/>
        </w:rPr>
        <w:t xml:space="preserve">Cho hai mặt cầu </w:t>
      </w:r>
      <w:r w:rsidR="00C179BC">
        <w:rPr>
          <w:rFonts w:ascii="Palatino Linotype" w:hAnsi="Palatino Linotype" w:cs="Times New Roman"/>
          <w:position w:val="-18"/>
          <w:sz w:val="24"/>
          <w:szCs w:val="24"/>
          <w:lang w:val="pt-BR"/>
        </w:rPr>
        <w:pict>
          <v:shape id="_x0000_i1430" type="#_x0000_t75" style="width:55.4pt;height:23.55pt">
            <v:imagedata r:id="rId1546" o:title=""/>
          </v:shape>
        </w:pict>
      </w:r>
      <w:r w:rsidRPr="000A07C5">
        <w:rPr>
          <w:rFonts w:ascii="Palatino Linotype" w:hAnsi="Palatino Linotype" w:cs="Times New Roman"/>
          <w:sz w:val="24"/>
          <w:szCs w:val="24"/>
          <w:lang w:val="pt-BR"/>
        </w:rPr>
        <w:t xml:space="preserve">và </w:t>
      </w:r>
      <w:r w:rsidR="00C179BC">
        <w:rPr>
          <w:rFonts w:ascii="Palatino Linotype" w:hAnsi="Palatino Linotype" w:cs="Times New Roman"/>
          <w:position w:val="-18"/>
          <w:sz w:val="24"/>
          <w:szCs w:val="24"/>
          <w:lang w:val="pt-BR"/>
        </w:rPr>
        <w:pict>
          <v:shape id="_x0000_i1431" type="#_x0000_t75" style="width:60.25pt;height:23.55pt">
            <v:imagedata r:id="rId1547" o:title=""/>
          </v:shape>
        </w:pict>
      </w:r>
    </w:p>
    <w:p w:rsidR="00A7666F" w:rsidRPr="000A07C5" w:rsidRDefault="00C179BC" w:rsidP="000A07C5">
      <w:pPr>
        <w:pStyle w:val="ListParagraph"/>
        <w:numPr>
          <w:ilvl w:val="0"/>
          <w:numId w:val="21"/>
        </w:numPr>
        <w:spacing w:after="0" w:line="276" w:lineRule="auto"/>
        <w:ind w:left="851" w:hanging="284"/>
        <w:jc w:val="both"/>
        <w:rPr>
          <w:rFonts w:ascii="Palatino Linotype" w:hAnsi="Palatino Linotype"/>
          <w:sz w:val="24"/>
          <w:szCs w:val="24"/>
        </w:rPr>
      </w:pPr>
      <w:r>
        <w:rPr>
          <w:rFonts w:ascii="Palatino Linotype" w:hAnsi="Palatino Linotype"/>
          <w:position w:val="-16"/>
          <w:sz w:val="24"/>
          <w:szCs w:val="24"/>
        </w:rPr>
        <w:pict>
          <v:shape id="_x0000_i1432" type="#_x0000_t75" style="width:77.55pt;height:21.45pt">
            <v:imagedata r:id="rId1548" o:title=""/>
          </v:shape>
        </w:pict>
      </w:r>
      <w:r w:rsidR="00A7666F" w:rsidRPr="000A07C5">
        <w:rPr>
          <w:rFonts w:ascii="Palatino Linotype" w:hAnsi="Palatino Linotype"/>
          <w:sz w:val="24"/>
          <w:szCs w:val="24"/>
        </w:rPr>
        <w:t xml:space="preserve"> </w:t>
      </w:r>
      <w:r>
        <w:rPr>
          <w:rFonts w:ascii="Palatino Linotype" w:hAnsi="Palatino Linotype"/>
          <w:position w:val="-18"/>
          <w:sz w:val="24"/>
          <w:szCs w:val="24"/>
        </w:rPr>
        <w:pict>
          <v:shape id="_x0000_i1433" type="#_x0000_t75" style="width:72.7pt;height:23.55pt">
            <v:imagedata r:id="rId1549" o:title=""/>
          </v:shape>
        </w:pict>
      </w:r>
      <w:r w:rsidR="00A7666F" w:rsidRPr="000A07C5">
        <w:rPr>
          <w:rFonts w:ascii="Palatino Linotype" w:hAnsi="Palatino Linotype"/>
          <w:sz w:val="24"/>
          <w:szCs w:val="24"/>
        </w:rPr>
        <w:t xml:space="preserve"> trong nhau</w:t>
      </w:r>
      <w:r w:rsidR="00A7666F" w:rsidRPr="000A07C5">
        <w:rPr>
          <w:rFonts w:ascii="Palatino Linotype" w:hAnsi="Palatino Linotype"/>
          <w:sz w:val="24"/>
          <w:szCs w:val="24"/>
        </w:rPr>
        <w:tab/>
      </w:r>
    </w:p>
    <w:p w:rsidR="00A7666F" w:rsidRPr="000A07C5" w:rsidRDefault="00C179BC" w:rsidP="000A07C5">
      <w:pPr>
        <w:pStyle w:val="ListParagraph"/>
        <w:numPr>
          <w:ilvl w:val="0"/>
          <w:numId w:val="21"/>
        </w:numPr>
        <w:spacing w:after="0" w:line="276" w:lineRule="auto"/>
        <w:ind w:left="851" w:hanging="284"/>
        <w:jc w:val="both"/>
        <w:rPr>
          <w:rFonts w:ascii="Palatino Linotype" w:hAnsi="Palatino Linotype"/>
          <w:sz w:val="24"/>
          <w:szCs w:val="24"/>
        </w:rPr>
      </w:pPr>
      <w:r>
        <w:rPr>
          <w:rFonts w:ascii="Palatino Linotype" w:hAnsi="Palatino Linotype"/>
          <w:position w:val="-14"/>
          <w:sz w:val="24"/>
          <w:szCs w:val="24"/>
        </w:rPr>
        <w:pict>
          <v:shape id="_x0000_i1434" type="#_x0000_t75" style="width:1in;height:20.1pt">
            <v:imagedata r:id="rId1550" o:title=""/>
          </v:shape>
        </w:pict>
      </w:r>
      <w:r w:rsidR="00A7666F" w:rsidRPr="000A07C5">
        <w:rPr>
          <w:rFonts w:ascii="Palatino Linotype" w:hAnsi="Palatino Linotype"/>
          <w:sz w:val="24"/>
          <w:szCs w:val="24"/>
        </w:rPr>
        <w:t xml:space="preserve"> </w:t>
      </w:r>
      <w:r>
        <w:rPr>
          <w:rFonts w:ascii="Palatino Linotype" w:hAnsi="Palatino Linotype"/>
          <w:position w:val="-18"/>
          <w:sz w:val="24"/>
          <w:szCs w:val="24"/>
        </w:rPr>
        <w:pict>
          <v:shape id="_x0000_i1435" type="#_x0000_t75" style="width:72.7pt;height:23.55pt">
            <v:imagedata r:id="rId1551" o:title=""/>
          </v:shape>
        </w:pict>
      </w:r>
      <w:r w:rsidR="00A7666F" w:rsidRPr="000A07C5">
        <w:rPr>
          <w:rFonts w:ascii="Palatino Linotype" w:hAnsi="Palatino Linotype"/>
          <w:sz w:val="24"/>
          <w:szCs w:val="24"/>
        </w:rPr>
        <w:t>ngoài nhau</w:t>
      </w:r>
    </w:p>
    <w:p w:rsidR="00A7666F" w:rsidRPr="000A07C5" w:rsidRDefault="00C179BC" w:rsidP="000A07C5">
      <w:pPr>
        <w:pStyle w:val="ListParagraph"/>
        <w:numPr>
          <w:ilvl w:val="0"/>
          <w:numId w:val="21"/>
        </w:numPr>
        <w:spacing w:after="0" w:line="276" w:lineRule="auto"/>
        <w:ind w:left="851" w:hanging="284"/>
        <w:jc w:val="both"/>
        <w:rPr>
          <w:rFonts w:ascii="Palatino Linotype" w:hAnsi="Palatino Linotype"/>
          <w:sz w:val="24"/>
          <w:szCs w:val="24"/>
        </w:rPr>
      </w:pPr>
      <w:r>
        <w:rPr>
          <w:rFonts w:ascii="Palatino Linotype" w:hAnsi="Palatino Linotype"/>
          <w:position w:val="-16"/>
          <w:sz w:val="24"/>
          <w:szCs w:val="24"/>
        </w:rPr>
        <w:pict>
          <v:shape id="_x0000_i1436" type="#_x0000_t75" style="width:77.55pt;height:21.45pt">
            <v:imagedata r:id="rId1552" o:title=""/>
          </v:shape>
        </w:pict>
      </w:r>
      <w:r>
        <w:rPr>
          <w:rFonts w:ascii="Palatino Linotype" w:hAnsi="Palatino Linotype"/>
          <w:position w:val="-18"/>
          <w:sz w:val="24"/>
          <w:szCs w:val="24"/>
        </w:rPr>
        <w:pict>
          <v:shape id="_x0000_i1437" type="#_x0000_t75" style="width:72.7pt;height:23.55pt">
            <v:imagedata r:id="rId1553" o:title=""/>
          </v:shape>
        </w:pict>
      </w:r>
      <w:r w:rsidR="00A7666F" w:rsidRPr="000A07C5">
        <w:rPr>
          <w:rFonts w:ascii="Palatino Linotype" w:hAnsi="Palatino Linotype"/>
          <w:sz w:val="24"/>
          <w:szCs w:val="24"/>
        </w:rPr>
        <w:t xml:space="preserve">tiếp xúc trong </w:t>
      </w:r>
      <w:r w:rsidR="00A7666F" w:rsidRPr="000A07C5">
        <w:rPr>
          <w:rFonts w:ascii="Palatino Linotype" w:hAnsi="Palatino Linotype"/>
          <w:sz w:val="24"/>
          <w:szCs w:val="24"/>
        </w:rPr>
        <w:tab/>
      </w:r>
    </w:p>
    <w:p w:rsidR="00A7666F" w:rsidRPr="000A07C5" w:rsidRDefault="00C179BC" w:rsidP="000A07C5">
      <w:pPr>
        <w:pStyle w:val="ListParagraph"/>
        <w:numPr>
          <w:ilvl w:val="0"/>
          <w:numId w:val="21"/>
        </w:numPr>
        <w:spacing w:after="0" w:line="276" w:lineRule="auto"/>
        <w:ind w:left="851" w:hanging="284"/>
        <w:jc w:val="both"/>
        <w:rPr>
          <w:rFonts w:ascii="Palatino Linotype" w:hAnsi="Palatino Linotype"/>
          <w:sz w:val="24"/>
          <w:szCs w:val="24"/>
        </w:rPr>
      </w:pPr>
      <w:r>
        <w:rPr>
          <w:rFonts w:ascii="Palatino Linotype" w:hAnsi="Palatino Linotype"/>
          <w:position w:val="-14"/>
          <w:sz w:val="24"/>
          <w:szCs w:val="24"/>
        </w:rPr>
        <w:pict>
          <v:shape id="_x0000_i1438" type="#_x0000_t75" style="width:1in;height:20.1pt">
            <v:imagedata r:id="rId1554" o:title=""/>
          </v:shape>
        </w:pict>
      </w:r>
      <w:r>
        <w:rPr>
          <w:rFonts w:ascii="Palatino Linotype" w:hAnsi="Palatino Linotype"/>
          <w:position w:val="-18"/>
          <w:sz w:val="24"/>
          <w:szCs w:val="24"/>
        </w:rPr>
        <w:pict>
          <v:shape id="_x0000_i1439" type="#_x0000_t75" style="width:72.7pt;height:23.55pt">
            <v:imagedata r:id="rId1555" o:title=""/>
          </v:shape>
        </w:pict>
      </w:r>
      <w:r w:rsidR="00A7666F" w:rsidRPr="000A07C5">
        <w:rPr>
          <w:rFonts w:ascii="Palatino Linotype" w:hAnsi="Palatino Linotype"/>
          <w:sz w:val="24"/>
          <w:szCs w:val="24"/>
        </w:rPr>
        <w:t>tiếp xúc ngoài</w:t>
      </w:r>
    </w:p>
    <w:p w:rsidR="00A7666F" w:rsidRPr="000A07C5" w:rsidRDefault="00C179BC" w:rsidP="000A07C5">
      <w:pPr>
        <w:pStyle w:val="ListParagraph"/>
        <w:numPr>
          <w:ilvl w:val="0"/>
          <w:numId w:val="21"/>
        </w:numPr>
        <w:spacing w:after="0" w:line="276" w:lineRule="auto"/>
        <w:ind w:left="851" w:hanging="284"/>
        <w:jc w:val="both"/>
        <w:rPr>
          <w:rFonts w:ascii="Palatino Linotype" w:hAnsi="Palatino Linotype"/>
          <w:sz w:val="24"/>
          <w:szCs w:val="24"/>
        </w:rPr>
      </w:pPr>
      <w:r>
        <w:rPr>
          <w:rFonts w:ascii="Palatino Linotype" w:hAnsi="Palatino Linotype"/>
          <w:position w:val="-16"/>
          <w:sz w:val="24"/>
          <w:szCs w:val="24"/>
        </w:rPr>
        <w:pict>
          <v:shape id="_x0000_i1440" type="#_x0000_t75" style="width:127.4pt;height:21.45pt">
            <v:imagedata r:id="rId1556" o:title=""/>
          </v:shape>
        </w:pict>
      </w:r>
      <w:r w:rsidR="00A7666F" w:rsidRPr="000A07C5">
        <w:rPr>
          <w:rFonts w:ascii="Palatino Linotype" w:hAnsi="Palatino Linotype"/>
          <w:sz w:val="24"/>
          <w:szCs w:val="24"/>
        </w:rPr>
        <w:t xml:space="preserve"> </w:t>
      </w:r>
      <w:r w:rsidR="00A7666F" w:rsidRPr="000A07C5">
        <w:rPr>
          <w:rFonts w:ascii="Palatino Linotype" w:hAnsi="Palatino Linotype"/>
          <w:sz w:val="24"/>
          <w:szCs w:val="24"/>
        </w:rPr>
        <w:tab/>
      </w:r>
      <w:r>
        <w:rPr>
          <w:rFonts w:ascii="Palatino Linotype" w:hAnsi="Palatino Linotype"/>
          <w:position w:val="-18"/>
          <w:sz w:val="24"/>
          <w:szCs w:val="24"/>
        </w:rPr>
        <w:pict>
          <v:shape id="_x0000_i1441" type="#_x0000_t75" style="width:72.7pt;height:23.55pt">
            <v:imagedata r:id="rId1557" o:title=""/>
          </v:shape>
        </w:pict>
      </w:r>
      <w:r w:rsidR="00A7666F" w:rsidRPr="000A07C5">
        <w:rPr>
          <w:rFonts w:ascii="Palatino Linotype" w:hAnsi="Palatino Linotype"/>
          <w:sz w:val="24"/>
          <w:szCs w:val="24"/>
        </w:rPr>
        <w:t>cắt  nhau theo một đường tròn (đường tròn giao tuyến).</w:t>
      </w:r>
    </w:p>
    <w:p w:rsidR="000B37D8" w:rsidRPr="000A07C5" w:rsidRDefault="000B37D8" w:rsidP="000A07C5">
      <w:pPr>
        <w:spacing w:after="0" w:line="276" w:lineRule="auto"/>
        <w:jc w:val="both"/>
        <w:rPr>
          <w:rFonts w:ascii="Palatino Linotype" w:hAnsi="Palatino Linotype" w:cs="Times New Roman"/>
          <w:b/>
          <w:color w:val="0000FF"/>
          <w:sz w:val="24"/>
          <w:szCs w:val="24"/>
          <w:lang w:val="pt-BR"/>
        </w:rPr>
      </w:pPr>
      <w:r w:rsidRPr="000A07C5">
        <w:rPr>
          <w:rFonts w:ascii="Palatino Linotype" w:hAnsi="Palatino Linotype" w:cs="Times New Roman"/>
          <w:b/>
          <w:color w:val="0000FF"/>
          <w:sz w:val="24"/>
          <w:szCs w:val="24"/>
        </w:rPr>
        <w:t>4.3.</w:t>
      </w:r>
      <w:r w:rsidRPr="000A07C5">
        <w:rPr>
          <w:rFonts w:ascii="Palatino Linotype" w:hAnsi="Palatino Linotype" w:cs="Times New Roman"/>
          <w:b/>
          <w:color w:val="0000FF"/>
          <w:sz w:val="24"/>
          <w:szCs w:val="24"/>
          <w:lang w:val="pt-BR"/>
        </w:rPr>
        <w:t>7</w:t>
      </w:r>
      <w:r w:rsidRPr="000A07C5">
        <w:rPr>
          <w:rFonts w:ascii="Palatino Linotype" w:hAnsi="Palatino Linotype" w:cs="Times New Roman"/>
          <w:b/>
          <w:color w:val="0000FF"/>
          <w:sz w:val="24"/>
          <w:szCs w:val="24"/>
        </w:rPr>
        <w:t xml:space="preserve">. Dạng </w:t>
      </w:r>
      <w:r w:rsidRPr="000A07C5">
        <w:rPr>
          <w:rFonts w:ascii="Palatino Linotype" w:hAnsi="Palatino Linotype" w:cs="Times New Roman"/>
          <w:b/>
          <w:color w:val="0000FF"/>
          <w:sz w:val="24"/>
          <w:szCs w:val="24"/>
          <w:lang w:val="pt-BR"/>
        </w:rPr>
        <w:t>7</w:t>
      </w:r>
    </w:p>
    <w:p w:rsidR="00A7666F" w:rsidRPr="000A07C5" w:rsidRDefault="00A7666F" w:rsidP="000A07C5">
      <w:pPr>
        <w:spacing w:after="0" w:line="276" w:lineRule="auto"/>
        <w:ind w:firstLine="284"/>
        <w:jc w:val="both"/>
        <w:rPr>
          <w:rFonts w:ascii="Palatino Linotype" w:hAnsi="Palatino Linotype" w:cs="Times New Roman"/>
          <w:b/>
          <w:sz w:val="24"/>
          <w:szCs w:val="24"/>
        </w:rPr>
      </w:pPr>
      <w:r w:rsidRPr="000A07C5">
        <w:rPr>
          <w:rFonts w:ascii="Palatino Linotype" w:hAnsi="Palatino Linotype" w:cs="Times New Roman"/>
          <w:sz w:val="24"/>
          <w:szCs w:val="24"/>
        </w:rPr>
        <w:t xml:space="preserve">Viết phương trình mặt cầu </w:t>
      </w:r>
      <w:r w:rsidR="00C179BC">
        <w:rPr>
          <w:rFonts w:ascii="Palatino Linotype" w:hAnsi="Palatino Linotype" w:cs="Times New Roman"/>
          <w:position w:val="-18"/>
          <w:sz w:val="24"/>
          <w:szCs w:val="24"/>
        </w:rPr>
        <w:pict>
          <v:shape id="_x0000_i1442" type="#_x0000_t75" style="width:20.1pt;height:23.55pt">
            <v:imagedata r:id="rId1558" o:title=""/>
          </v:shape>
        </w:pict>
      </w:r>
      <w:r w:rsidRPr="000A07C5">
        <w:rPr>
          <w:rFonts w:ascii="Palatino Linotype" w:hAnsi="Palatino Linotype" w:cs="Times New Roman"/>
          <w:sz w:val="24"/>
          <w:szCs w:val="24"/>
        </w:rPr>
        <w:t xml:space="preserve"> có tâm </w:t>
      </w:r>
      <w:r w:rsidR="00C179BC">
        <w:rPr>
          <w:rFonts w:ascii="Palatino Linotype" w:hAnsi="Palatino Linotype" w:cs="Times New Roman"/>
          <w:position w:val="-18"/>
          <w:sz w:val="24"/>
          <w:szCs w:val="24"/>
        </w:rPr>
        <w:pict>
          <v:shape id="_x0000_i1443" type="#_x0000_t75" style="width:45pt;height:23.55pt">
            <v:imagedata r:id="rId1559" o:title=""/>
          </v:shape>
        </w:pict>
      </w:r>
      <w:r w:rsidRPr="000A07C5">
        <w:rPr>
          <w:rFonts w:ascii="Palatino Linotype" w:hAnsi="Palatino Linotype" w:cs="Times New Roman"/>
          <w:sz w:val="24"/>
          <w:szCs w:val="24"/>
        </w:rPr>
        <w:t xml:space="preserve">, tiếp xúc với mặt phẳng </w:t>
      </w:r>
      <w:r w:rsidR="00C179BC">
        <w:rPr>
          <w:rFonts w:ascii="Palatino Linotype" w:hAnsi="Palatino Linotype" w:cs="Times New Roman"/>
          <w:position w:val="-18"/>
          <w:sz w:val="24"/>
          <w:szCs w:val="24"/>
        </w:rPr>
        <w:pict>
          <v:shape id="_x0000_i1444" type="#_x0000_t75" style="width:21.45pt;height:23.55pt">
            <v:imagedata r:id="rId1560" o:title=""/>
          </v:shape>
        </w:pict>
      </w:r>
      <w:r w:rsidRPr="000A07C5">
        <w:rPr>
          <w:rFonts w:ascii="Palatino Linotype" w:hAnsi="Palatino Linotype" w:cs="Times New Roman"/>
          <w:sz w:val="24"/>
          <w:szCs w:val="24"/>
        </w:rPr>
        <w:t xml:space="preserve"> cho trướ</w:t>
      </w:r>
      <w:r w:rsidR="000B37D8" w:rsidRPr="000A07C5">
        <w:rPr>
          <w:rFonts w:ascii="Palatino Linotype" w:hAnsi="Palatino Linotype" w:cs="Times New Roman"/>
          <w:sz w:val="24"/>
          <w:szCs w:val="24"/>
        </w:rPr>
        <w:t xml:space="preserve">c thì </w:t>
      </w:r>
      <w:r w:rsidR="000B37D8" w:rsidRPr="000A07C5">
        <w:rPr>
          <w:rFonts w:ascii="Palatino Linotype" w:hAnsi="Palatino Linotype" w:cs="Times New Roman"/>
          <w:sz w:val="24"/>
          <w:szCs w:val="24"/>
          <w:lang w:val="pt-BR"/>
        </w:rPr>
        <w:t>b</w:t>
      </w:r>
      <w:r w:rsidRPr="000A07C5">
        <w:rPr>
          <w:rFonts w:ascii="Palatino Linotype" w:hAnsi="Palatino Linotype" w:cs="Times New Roman"/>
          <w:sz w:val="24"/>
          <w:szCs w:val="24"/>
        </w:rPr>
        <w:t xml:space="preserve">án kính mặt cầu </w:t>
      </w:r>
      <w:r w:rsidR="00C179BC">
        <w:rPr>
          <w:rFonts w:ascii="Palatino Linotype" w:hAnsi="Palatino Linotype" w:cs="Times New Roman"/>
          <w:position w:val="-20"/>
          <w:sz w:val="24"/>
          <w:szCs w:val="24"/>
        </w:rPr>
        <w:pict>
          <v:shape id="_x0000_i1445" type="#_x0000_t75" style="width:1in;height:26.3pt">
            <v:imagedata r:id="rId1561" o:title=""/>
          </v:shape>
        </w:pict>
      </w:r>
    </w:p>
    <w:p w:rsidR="000B37D8" w:rsidRPr="000A07C5" w:rsidRDefault="000B37D8" w:rsidP="000A07C5">
      <w:pPr>
        <w:spacing w:after="0" w:line="276" w:lineRule="auto"/>
        <w:jc w:val="both"/>
        <w:rPr>
          <w:rFonts w:ascii="Palatino Linotype" w:hAnsi="Palatino Linotype" w:cs="Times New Roman"/>
          <w:b/>
          <w:color w:val="0000FF"/>
          <w:sz w:val="24"/>
          <w:szCs w:val="24"/>
          <w:lang w:val="pt-BR"/>
        </w:rPr>
      </w:pPr>
      <w:r w:rsidRPr="000A07C5">
        <w:rPr>
          <w:rFonts w:ascii="Palatino Linotype" w:hAnsi="Palatino Linotype" w:cs="Times New Roman"/>
          <w:b/>
          <w:color w:val="0000FF"/>
          <w:sz w:val="24"/>
          <w:szCs w:val="24"/>
        </w:rPr>
        <w:t xml:space="preserve">4.3.8. Dạng </w:t>
      </w:r>
      <w:r w:rsidRPr="000A07C5">
        <w:rPr>
          <w:rFonts w:ascii="Palatino Linotype" w:hAnsi="Palatino Linotype" w:cs="Times New Roman"/>
          <w:b/>
          <w:color w:val="0000FF"/>
          <w:sz w:val="24"/>
          <w:szCs w:val="24"/>
          <w:lang w:val="pt-BR"/>
        </w:rPr>
        <w:t>8</w:t>
      </w:r>
    </w:p>
    <w:p w:rsidR="00A7666F" w:rsidRPr="000A07C5" w:rsidRDefault="00A7666F" w:rsidP="000A07C5">
      <w:pPr>
        <w:spacing w:after="0" w:line="276" w:lineRule="auto"/>
        <w:ind w:firstLine="284"/>
        <w:jc w:val="both"/>
        <w:rPr>
          <w:rFonts w:ascii="Palatino Linotype" w:hAnsi="Palatino Linotype" w:cs="Times New Roman"/>
          <w:b/>
          <w:sz w:val="24"/>
          <w:szCs w:val="24"/>
        </w:rPr>
      </w:pPr>
      <w:r w:rsidRPr="000A07C5">
        <w:rPr>
          <w:rFonts w:ascii="Palatino Linotype" w:hAnsi="Palatino Linotype" w:cs="Times New Roman"/>
          <w:sz w:val="24"/>
          <w:szCs w:val="24"/>
        </w:rPr>
        <w:t xml:space="preserve">Viết phương trình mặt cầu </w:t>
      </w:r>
      <w:r w:rsidR="00C179BC">
        <w:rPr>
          <w:rFonts w:ascii="Palatino Linotype" w:hAnsi="Palatino Linotype" w:cs="Times New Roman"/>
          <w:position w:val="-18"/>
          <w:sz w:val="24"/>
          <w:szCs w:val="24"/>
        </w:rPr>
        <w:pict>
          <v:shape id="_x0000_i1446" type="#_x0000_t75" style="width:20.1pt;height:23.55pt">
            <v:imagedata r:id="rId1562" o:title=""/>
          </v:shape>
        </w:pict>
      </w:r>
      <w:r w:rsidRPr="000A07C5">
        <w:rPr>
          <w:rFonts w:ascii="Palatino Linotype" w:hAnsi="Palatino Linotype" w:cs="Times New Roman"/>
          <w:sz w:val="24"/>
          <w:szCs w:val="24"/>
        </w:rPr>
        <w:t xml:space="preserve"> có tâm </w:t>
      </w:r>
      <w:r w:rsidR="00C179BC">
        <w:rPr>
          <w:rFonts w:ascii="Palatino Linotype" w:hAnsi="Palatino Linotype" w:cs="Times New Roman"/>
          <w:position w:val="-18"/>
          <w:sz w:val="24"/>
          <w:szCs w:val="24"/>
        </w:rPr>
        <w:pict>
          <v:shape id="_x0000_i1447" type="#_x0000_t75" style="width:45pt;height:23.55pt">
            <v:imagedata r:id="rId1563" o:title=""/>
          </v:shape>
        </w:pict>
      </w:r>
      <w:r w:rsidRPr="000A07C5">
        <w:rPr>
          <w:rFonts w:ascii="Palatino Linotype" w:hAnsi="Palatino Linotype" w:cs="Times New Roman"/>
          <w:sz w:val="24"/>
          <w:szCs w:val="24"/>
        </w:rPr>
        <w:t xml:space="preserve">, cắt mặt phẳng </w:t>
      </w:r>
      <w:r w:rsidR="00C179BC">
        <w:rPr>
          <w:rFonts w:ascii="Palatino Linotype" w:hAnsi="Palatino Linotype" w:cs="Times New Roman"/>
          <w:position w:val="-18"/>
          <w:sz w:val="24"/>
          <w:szCs w:val="24"/>
        </w:rPr>
        <w:pict>
          <v:shape id="_x0000_i1448" type="#_x0000_t75" style="width:21.45pt;height:23.55pt">
            <v:imagedata r:id="rId1564" o:title=""/>
          </v:shape>
        </w:pict>
      </w:r>
      <w:r w:rsidRPr="000A07C5">
        <w:rPr>
          <w:rFonts w:ascii="Palatino Linotype" w:hAnsi="Palatino Linotype" w:cs="Times New Roman"/>
          <w:sz w:val="24"/>
          <w:szCs w:val="24"/>
        </w:rPr>
        <w:t xml:space="preserve"> cho trước theo giao tuyến là một đường tròn thoả điều kiện .</w:t>
      </w:r>
    </w:p>
    <w:p w:rsidR="00A7666F" w:rsidRPr="000A07C5" w:rsidRDefault="00A7666F" w:rsidP="000A07C5">
      <w:pPr>
        <w:pStyle w:val="ListParagraph"/>
        <w:numPr>
          <w:ilvl w:val="0"/>
          <w:numId w:val="21"/>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Đường tròn </w:t>
      </w:r>
      <w:r w:rsidR="005C511D" w:rsidRPr="000A07C5">
        <w:rPr>
          <w:rFonts w:ascii="Palatino Linotype" w:hAnsi="Palatino Linotype"/>
          <w:sz w:val="24"/>
          <w:szCs w:val="24"/>
          <w:lang w:val="vi-VN"/>
        </w:rPr>
        <w:t xml:space="preserve">cho trước (bán kính hoặc diện tích hoặc chu vi) </w:t>
      </w:r>
      <w:r w:rsidR="000B37D8" w:rsidRPr="000A07C5">
        <w:rPr>
          <w:rFonts w:ascii="Palatino Linotype" w:hAnsi="Palatino Linotype"/>
          <w:sz w:val="24"/>
          <w:szCs w:val="24"/>
          <w:lang w:val="vi-VN"/>
        </w:rPr>
        <w:t xml:space="preserve">thì từ công thức diện tích đường tròn </w:t>
      </w:r>
      <w:r w:rsidR="000B37D8" w:rsidRPr="000A07C5">
        <w:rPr>
          <w:rFonts w:ascii="Palatino Linotype" w:hAnsi="Palatino Linotype"/>
          <w:noProof/>
          <w:position w:val="-6"/>
          <w:sz w:val="24"/>
          <w:szCs w:val="24"/>
        </w:rPr>
        <w:drawing>
          <wp:inline distT="0" distB="0" distL="0" distR="0" wp14:anchorId="35045EFB" wp14:editId="03BCA292">
            <wp:extent cx="533400" cy="209550"/>
            <wp:effectExtent l="0" t="0" r="0" b="0"/>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1565"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000B37D8" w:rsidRPr="000A07C5">
        <w:rPr>
          <w:rFonts w:ascii="Palatino Linotype" w:hAnsi="Palatino Linotype"/>
          <w:sz w:val="24"/>
          <w:szCs w:val="24"/>
          <w:lang w:val="vi-VN"/>
        </w:rPr>
        <w:t xml:space="preserve"> hoặc chu vi đường tròn </w:t>
      </w:r>
      <w:r w:rsidR="000B37D8" w:rsidRPr="000A07C5">
        <w:rPr>
          <w:rFonts w:ascii="Palatino Linotype" w:hAnsi="Palatino Linotype"/>
          <w:noProof/>
          <w:position w:val="-6"/>
          <w:sz w:val="24"/>
          <w:szCs w:val="24"/>
        </w:rPr>
        <w:drawing>
          <wp:inline distT="0" distB="0" distL="0" distR="0" wp14:anchorId="76B57747" wp14:editId="2AADE07F">
            <wp:extent cx="581025" cy="180975"/>
            <wp:effectExtent l="0" t="0" r="9525" b="9525"/>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156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000B37D8" w:rsidRPr="000A07C5">
        <w:rPr>
          <w:rFonts w:ascii="Palatino Linotype" w:hAnsi="Palatino Linotype"/>
          <w:sz w:val="24"/>
          <w:szCs w:val="24"/>
          <w:lang w:val="vi-VN"/>
        </w:rPr>
        <w:t xml:space="preserve"> ta tìm được bán kính đường tròn giao tuyến </w:t>
      </w:r>
      <w:r w:rsidR="000B37D8" w:rsidRPr="000A07C5">
        <w:rPr>
          <w:rFonts w:ascii="Palatino Linotype" w:hAnsi="Palatino Linotype"/>
          <w:noProof/>
          <w:position w:val="-4"/>
          <w:sz w:val="24"/>
          <w:szCs w:val="24"/>
        </w:rPr>
        <w:drawing>
          <wp:inline distT="0" distB="0" distL="0" distR="0" wp14:anchorId="6B8A2BCB" wp14:editId="2EBF0BC6">
            <wp:extent cx="114300" cy="123825"/>
            <wp:effectExtent l="0" t="0" r="0"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1567"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0B37D8" w:rsidRPr="000A07C5">
        <w:rPr>
          <w:rFonts w:ascii="Palatino Linotype" w:hAnsi="Palatino Linotype"/>
          <w:sz w:val="24"/>
          <w:szCs w:val="24"/>
          <w:lang w:val="vi-VN"/>
        </w:rPr>
        <w:t>.</w:t>
      </w:r>
    </w:p>
    <w:p w:rsidR="00A7666F" w:rsidRPr="000A07C5" w:rsidRDefault="005C511D" w:rsidP="000A07C5">
      <w:pPr>
        <w:pStyle w:val="ListParagraph"/>
        <w:numPr>
          <w:ilvl w:val="0"/>
          <w:numId w:val="21"/>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rPr>
        <w:t xml:space="preserve">Tính </w:t>
      </w:r>
      <w:r w:rsidRPr="000A07C5">
        <w:rPr>
          <w:rFonts w:ascii="Palatino Linotype" w:hAnsi="Palatino Linotype"/>
          <w:noProof/>
          <w:position w:val="-20"/>
          <w:sz w:val="24"/>
          <w:szCs w:val="24"/>
        </w:rPr>
        <w:drawing>
          <wp:inline distT="0" distB="0" distL="0" distR="0" wp14:anchorId="72337CAC" wp14:editId="3C42D935">
            <wp:extent cx="879475" cy="334010"/>
            <wp:effectExtent l="0" t="0" r="0" b="889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879475" cy="334010"/>
                    </a:xfrm>
                    <a:prstGeom prst="rect">
                      <a:avLst/>
                    </a:prstGeom>
                    <a:noFill/>
                    <a:ln>
                      <a:noFill/>
                    </a:ln>
                  </pic:spPr>
                </pic:pic>
              </a:graphicData>
            </a:graphic>
          </wp:inline>
        </w:drawing>
      </w:r>
    </w:p>
    <w:p w:rsidR="00A7666F" w:rsidRPr="000A07C5" w:rsidRDefault="005C511D" w:rsidP="000A07C5">
      <w:pPr>
        <w:pStyle w:val="ListParagraph"/>
        <w:numPr>
          <w:ilvl w:val="0"/>
          <w:numId w:val="21"/>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Tính bán kính mặt cầu </w:t>
      </w:r>
      <w:r w:rsidRPr="000A07C5">
        <w:rPr>
          <w:rFonts w:ascii="Palatino Linotype" w:hAnsi="Palatino Linotype"/>
          <w:noProof/>
          <w:position w:val="-6"/>
          <w:sz w:val="24"/>
          <w:szCs w:val="24"/>
        </w:rPr>
        <w:drawing>
          <wp:inline distT="0" distB="0" distL="0" distR="0" wp14:anchorId="6B939081" wp14:editId="171BA54B">
            <wp:extent cx="896620" cy="255270"/>
            <wp:effectExtent l="0" t="0" r="0"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896620" cy="255270"/>
                    </a:xfrm>
                    <a:prstGeom prst="rect">
                      <a:avLst/>
                    </a:prstGeom>
                    <a:noFill/>
                    <a:ln>
                      <a:noFill/>
                    </a:ln>
                  </pic:spPr>
                </pic:pic>
              </a:graphicData>
            </a:graphic>
          </wp:inline>
        </w:drawing>
      </w:r>
    </w:p>
    <w:p w:rsidR="00A7666F" w:rsidRPr="000A07C5" w:rsidRDefault="005C511D" w:rsidP="000A07C5">
      <w:pPr>
        <w:pStyle w:val="ListParagraph"/>
        <w:numPr>
          <w:ilvl w:val="0"/>
          <w:numId w:val="21"/>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Kết luận phương trình mặt cầu.</w:t>
      </w:r>
    </w:p>
    <w:p w:rsidR="005C511D" w:rsidRPr="000A07C5" w:rsidRDefault="005C511D" w:rsidP="000A07C5">
      <w:pPr>
        <w:spacing w:after="0" w:line="276" w:lineRule="auto"/>
        <w:jc w:val="both"/>
        <w:rPr>
          <w:rFonts w:ascii="Palatino Linotype" w:hAnsi="Palatino Linotype" w:cs="Times New Roman"/>
          <w:b/>
          <w:color w:val="0000FF"/>
          <w:sz w:val="24"/>
          <w:szCs w:val="24"/>
          <w:lang w:val="pt-BR"/>
        </w:rPr>
      </w:pPr>
      <w:r w:rsidRPr="000A07C5">
        <w:rPr>
          <w:rFonts w:ascii="Palatino Linotype" w:hAnsi="Palatino Linotype" w:cs="Times New Roman"/>
          <w:b/>
          <w:color w:val="0000FF"/>
          <w:sz w:val="24"/>
          <w:szCs w:val="24"/>
        </w:rPr>
        <w:t xml:space="preserve">4.3.9. Dạng </w:t>
      </w:r>
      <w:r w:rsidRPr="000A07C5">
        <w:rPr>
          <w:rFonts w:ascii="Palatino Linotype" w:hAnsi="Palatino Linotype" w:cs="Times New Roman"/>
          <w:b/>
          <w:color w:val="0000FF"/>
          <w:sz w:val="24"/>
          <w:szCs w:val="24"/>
          <w:lang w:val="pt-BR"/>
        </w:rPr>
        <w:t>9</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lastRenderedPageBreak/>
        <w:t xml:space="preserve">Viết phương trình mặt cầu </w:t>
      </w:r>
      <w:r w:rsidR="00C179BC">
        <w:rPr>
          <w:rFonts w:ascii="Palatino Linotype" w:hAnsi="Palatino Linotype" w:cs="Times New Roman"/>
          <w:position w:val="-18"/>
          <w:sz w:val="24"/>
          <w:szCs w:val="24"/>
        </w:rPr>
        <w:pict>
          <v:shape id="_x0000_i1449" type="#_x0000_t75" style="width:20.1pt;height:23.55pt">
            <v:imagedata r:id="rId1570" o:title=""/>
          </v:shape>
        </w:pict>
      </w:r>
      <w:r w:rsidRPr="000A07C5">
        <w:rPr>
          <w:rFonts w:ascii="Palatino Linotype" w:hAnsi="Palatino Linotype" w:cs="Times New Roman"/>
          <w:sz w:val="24"/>
          <w:szCs w:val="24"/>
        </w:rPr>
        <w:t xml:space="preserve"> tiếp xúc với một đường thẳng </w:t>
      </w:r>
      <w:r w:rsidR="00C179BC">
        <w:rPr>
          <w:rFonts w:ascii="Palatino Linotype" w:hAnsi="Palatino Linotype" w:cs="Times New Roman"/>
          <w:position w:val="-4"/>
          <w:sz w:val="24"/>
          <w:szCs w:val="24"/>
        </w:rPr>
        <w:pict>
          <v:shape id="_x0000_i1450" type="#_x0000_t75" style="width:11.75pt;height:13.15pt">
            <v:imagedata r:id="rId1571" o:title=""/>
          </v:shape>
        </w:pict>
      </w:r>
      <w:r w:rsidRPr="000A07C5">
        <w:rPr>
          <w:rFonts w:ascii="Palatino Linotype" w:hAnsi="Palatino Linotype" w:cs="Times New Roman"/>
          <w:sz w:val="24"/>
          <w:szCs w:val="24"/>
        </w:rPr>
        <w:t xml:space="preserve"> cho trước và có tâm </w:t>
      </w:r>
      <w:r w:rsidR="00C179BC">
        <w:rPr>
          <w:rFonts w:ascii="Palatino Linotype" w:hAnsi="Palatino Linotype" w:cs="Times New Roman"/>
          <w:position w:val="-18"/>
          <w:sz w:val="24"/>
          <w:szCs w:val="24"/>
        </w:rPr>
        <w:pict>
          <v:shape id="_x0000_i1451" type="#_x0000_t75" style="width:45pt;height:23.55pt">
            <v:imagedata r:id="rId1572" o:title=""/>
          </v:shape>
        </w:pict>
      </w:r>
      <w:r w:rsidRPr="000A07C5">
        <w:rPr>
          <w:rFonts w:ascii="Palatino Linotype" w:hAnsi="Palatino Linotype" w:cs="Times New Roman"/>
          <w:sz w:val="24"/>
          <w:szCs w:val="24"/>
        </w:rPr>
        <w:t xml:space="preserve"> cho trướ</w:t>
      </w:r>
      <w:r w:rsidR="005C511D" w:rsidRPr="000A07C5">
        <w:rPr>
          <w:rFonts w:ascii="Palatino Linotype" w:hAnsi="Palatino Linotype" w:cs="Times New Roman"/>
          <w:sz w:val="24"/>
          <w:szCs w:val="24"/>
        </w:rPr>
        <w:t>c thì</w:t>
      </w:r>
      <w:r w:rsidR="005C511D" w:rsidRPr="000A07C5">
        <w:rPr>
          <w:rFonts w:ascii="Palatino Linotype" w:hAnsi="Palatino Linotype" w:cs="Times New Roman"/>
          <w:sz w:val="24"/>
          <w:szCs w:val="24"/>
          <w:lang w:val="pt-BR"/>
        </w:rPr>
        <w:t xml:space="preserve"> đ</w:t>
      </w:r>
      <w:r w:rsidRPr="000A07C5">
        <w:rPr>
          <w:rFonts w:ascii="Palatino Linotype" w:hAnsi="Palatino Linotype" w:cs="Times New Roman"/>
          <w:sz w:val="24"/>
          <w:szCs w:val="24"/>
        </w:rPr>
        <w:t xml:space="preserve">ường thẳng </w:t>
      </w:r>
      <w:r w:rsidR="00C179BC">
        <w:rPr>
          <w:rFonts w:ascii="Palatino Linotype" w:hAnsi="Palatino Linotype" w:cs="Times New Roman"/>
          <w:position w:val="-4"/>
          <w:sz w:val="24"/>
          <w:szCs w:val="24"/>
        </w:rPr>
        <w:pict>
          <v:shape id="_x0000_i1452" type="#_x0000_t75" style="width:11.75pt;height:13.15pt">
            <v:imagedata r:id="rId1573" o:title=""/>
          </v:shape>
        </w:pict>
      </w:r>
      <w:r w:rsidRPr="000A07C5">
        <w:rPr>
          <w:rFonts w:ascii="Palatino Linotype" w:hAnsi="Palatino Linotype" w:cs="Times New Roman"/>
          <w:sz w:val="24"/>
          <w:szCs w:val="24"/>
        </w:rPr>
        <w:t xml:space="preserve"> tiếp xúc với mặt cầu </w:t>
      </w:r>
      <w:r w:rsidR="00C179BC">
        <w:rPr>
          <w:rFonts w:ascii="Palatino Linotype" w:hAnsi="Palatino Linotype" w:cs="Times New Roman"/>
          <w:position w:val="-18"/>
          <w:sz w:val="24"/>
          <w:szCs w:val="24"/>
        </w:rPr>
        <w:pict>
          <v:shape id="_x0000_i1453" type="#_x0000_t75" style="width:20.1pt;height:23.55pt">
            <v:imagedata r:id="rId1574" o:title=""/>
          </v:shape>
        </w:pict>
      </w:r>
      <w:r w:rsidRPr="000A07C5">
        <w:rPr>
          <w:rFonts w:ascii="Palatino Linotype" w:hAnsi="Palatino Linotype" w:cs="Times New Roman"/>
          <w:sz w:val="24"/>
          <w:szCs w:val="24"/>
        </w:rPr>
        <w:t xml:space="preserve"> ta có </w:t>
      </w:r>
      <w:r w:rsidR="00C179BC">
        <w:rPr>
          <w:rFonts w:ascii="Palatino Linotype" w:hAnsi="Palatino Linotype" w:cs="Times New Roman"/>
          <w:position w:val="-18"/>
          <w:sz w:val="24"/>
          <w:szCs w:val="24"/>
        </w:rPr>
        <w:pict>
          <v:shape id="_x0000_i1454" type="#_x0000_t75" style="width:56.1pt;height:23.55pt">
            <v:imagedata r:id="rId1575" o:title=""/>
          </v:shape>
        </w:pict>
      </w:r>
      <w:r w:rsidRPr="000A07C5">
        <w:rPr>
          <w:rFonts w:ascii="Palatino Linotype" w:hAnsi="Palatino Linotype" w:cs="Times New Roman"/>
          <w:sz w:val="24"/>
          <w:szCs w:val="24"/>
        </w:rPr>
        <w:t>.</w:t>
      </w:r>
    </w:p>
    <w:p w:rsidR="005C511D" w:rsidRPr="000A07C5" w:rsidRDefault="005C511D" w:rsidP="000A07C5">
      <w:pPr>
        <w:spacing w:after="0" w:line="276" w:lineRule="auto"/>
        <w:jc w:val="both"/>
        <w:rPr>
          <w:rFonts w:ascii="Palatino Linotype" w:hAnsi="Palatino Linotype" w:cs="Times New Roman"/>
          <w:b/>
          <w:color w:val="0000FF"/>
          <w:sz w:val="24"/>
          <w:szCs w:val="24"/>
          <w:lang w:val="pt-BR"/>
        </w:rPr>
      </w:pPr>
      <w:r w:rsidRPr="000A07C5">
        <w:rPr>
          <w:rFonts w:ascii="Palatino Linotype" w:hAnsi="Palatino Linotype" w:cs="Times New Roman"/>
          <w:b/>
          <w:color w:val="0000FF"/>
          <w:sz w:val="24"/>
          <w:szCs w:val="24"/>
        </w:rPr>
        <w:t xml:space="preserve">4.3.10. Dạng </w:t>
      </w:r>
      <w:r w:rsidRPr="000A07C5">
        <w:rPr>
          <w:rFonts w:ascii="Palatino Linotype" w:hAnsi="Palatino Linotype" w:cs="Times New Roman"/>
          <w:b/>
          <w:color w:val="0000FF"/>
          <w:sz w:val="24"/>
          <w:szCs w:val="24"/>
          <w:lang w:val="pt-BR"/>
        </w:rPr>
        <w:t>10</w:t>
      </w:r>
    </w:p>
    <w:p w:rsidR="00A7666F" w:rsidRPr="000A07C5" w:rsidRDefault="00A7666F" w:rsidP="000A07C5">
      <w:pPr>
        <w:spacing w:after="0" w:line="276" w:lineRule="auto"/>
        <w:ind w:firstLine="284"/>
        <w:jc w:val="both"/>
        <w:rPr>
          <w:rFonts w:ascii="Palatino Linotype" w:hAnsi="Palatino Linotype" w:cs="Times New Roman"/>
          <w:sz w:val="24"/>
          <w:szCs w:val="24"/>
          <w:lang w:val="pt-BR"/>
        </w:rPr>
      </w:pPr>
      <w:r w:rsidRPr="000A07C5">
        <w:rPr>
          <w:rFonts w:ascii="Palatino Linotype" w:hAnsi="Palatino Linotype" w:cs="Times New Roman"/>
          <w:sz w:val="24"/>
          <w:szCs w:val="24"/>
        </w:rPr>
        <w:t xml:space="preserve">Viết phương trình mặt cầu </w:t>
      </w:r>
      <w:r w:rsidR="00C179BC">
        <w:rPr>
          <w:rFonts w:ascii="Palatino Linotype" w:hAnsi="Palatino Linotype" w:cs="Times New Roman"/>
          <w:position w:val="-18"/>
          <w:sz w:val="24"/>
          <w:szCs w:val="24"/>
        </w:rPr>
        <w:pict>
          <v:shape id="_x0000_i1455" type="#_x0000_t75" style="width:20.1pt;height:23.55pt">
            <v:imagedata r:id="rId1576" o:title=""/>
          </v:shape>
        </w:pict>
      </w:r>
      <w:r w:rsidRPr="000A07C5">
        <w:rPr>
          <w:rFonts w:ascii="Palatino Linotype" w:hAnsi="Palatino Linotype" w:cs="Times New Roman"/>
          <w:sz w:val="24"/>
          <w:szCs w:val="24"/>
        </w:rPr>
        <w:t xml:space="preserve"> tiếp xúc với một đường thẳng </w:t>
      </w:r>
      <w:r w:rsidR="00C179BC">
        <w:rPr>
          <w:rFonts w:ascii="Palatino Linotype" w:hAnsi="Palatino Linotype" w:cs="Times New Roman"/>
          <w:position w:val="-4"/>
          <w:sz w:val="24"/>
          <w:szCs w:val="24"/>
        </w:rPr>
        <w:pict>
          <v:shape id="_x0000_i1456" type="#_x0000_t75" style="width:11.75pt;height:13.15pt">
            <v:imagedata r:id="rId1577" o:title=""/>
          </v:shape>
        </w:pict>
      </w:r>
      <w:r w:rsidRPr="000A07C5">
        <w:rPr>
          <w:rFonts w:ascii="Palatino Linotype" w:hAnsi="Palatino Linotype" w:cs="Times New Roman"/>
          <w:sz w:val="24"/>
          <w:szCs w:val="24"/>
        </w:rPr>
        <w:t xml:space="preserve"> tại tiếp điểm </w:t>
      </w:r>
      <w:r w:rsidR="00C179BC">
        <w:rPr>
          <w:rFonts w:ascii="Palatino Linotype" w:hAnsi="Palatino Linotype" w:cs="Times New Roman"/>
          <w:position w:val="-18"/>
          <w:sz w:val="24"/>
          <w:szCs w:val="24"/>
        </w:rPr>
        <w:pict>
          <v:shape id="_x0000_i1457" type="#_x0000_t75" style="width:65.75pt;height:23.55pt">
            <v:imagedata r:id="rId1578" o:title=""/>
          </v:shape>
        </w:pict>
      </w:r>
      <w:r w:rsidRPr="000A07C5">
        <w:rPr>
          <w:rFonts w:ascii="Palatino Linotype" w:hAnsi="Palatino Linotype" w:cs="Times New Roman"/>
          <w:sz w:val="24"/>
          <w:szCs w:val="24"/>
        </w:rPr>
        <w:t xml:space="preserve"> thuộc </w:t>
      </w:r>
      <w:r w:rsidR="00C179BC">
        <w:rPr>
          <w:rFonts w:ascii="Palatino Linotype" w:hAnsi="Palatino Linotype" w:cs="Times New Roman"/>
          <w:position w:val="-4"/>
          <w:sz w:val="24"/>
          <w:szCs w:val="24"/>
        </w:rPr>
        <w:pict>
          <v:shape id="_x0000_i1458" type="#_x0000_t75" style="width:11.75pt;height:13.15pt">
            <v:imagedata r:id="rId1579" o:title=""/>
          </v:shape>
        </w:pict>
      </w:r>
      <w:r w:rsidRPr="000A07C5">
        <w:rPr>
          <w:rFonts w:ascii="Palatino Linotype" w:hAnsi="Palatino Linotype" w:cs="Times New Roman"/>
          <w:sz w:val="24"/>
          <w:szCs w:val="24"/>
        </w:rPr>
        <w:t xml:space="preserve"> và có tâm </w:t>
      </w:r>
      <w:r w:rsidR="00C179BC">
        <w:rPr>
          <w:rFonts w:ascii="Palatino Linotype" w:hAnsi="Palatino Linotype" w:cs="Times New Roman"/>
          <w:position w:val="-4"/>
          <w:sz w:val="24"/>
          <w:szCs w:val="24"/>
        </w:rPr>
        <w:pict>
          <v:shape id="_x0000_i1459" type="#_x0000_t75" style="width:9.7pt;height:13.15pt">
            <v:imagedata r:id="rId1580" o:title=""/>
          </v:shape>
        </w:pict>
      </w:r>
      <w:r w:rsidRPr="000A07C5">
        <w:rPr>
          <w:rFonts w:ascii="Palatino Linotype" w:hAnsi="Palatino Linotype" w:cs="Times New Roman"/>
          <w:sz w:val="24"/>
          <w:szCs w:val="24"/>
        </w:rPr>
        <w:t xml:space="preserve"> thuộc đường thẳng </w:t>
      </w:r>
      <w:r w:rsidR="00C179BC">
        <w:rPr>
          <w:rFonts w:ascii="Palatino Linotype" w:hAnsi="Palatino Linotype" w:cs="Times New Roman"/>
          <w:position w:val="-4"/>
          <w:sz w:val="24"/>
          <w:szCs w:val="24"/>
        </w:rPr>
        <w:pict>
          <v:shape id="_x0000_i1460" type="#_x0000_t75" style="width:9.7pt;height:13.15pt">
            <v:imagedata r:id="rId1581" o:title=""/>
          </v:shape>
        </w:pict>
      </w:r>
      <w:r w:rsidRPr="000A07C5">
        <w:rPr>
          <w:rFonts w:ascii="Palatino Linotype" w:hAnsi="Palatino Linotype" w:cs="Times New Roman"/>
          <w:sz w:val="24"/>
          <w:szCs w:val="24"/>
        </w:rPr>
        <w:t xml:space="preserve"> cho trước</w:t>
      </w:r>
      <w:r w:rsidR="005C511D" w:rsidRPr="000A07C5">
        <w:rPr>
          <w:rFonts w:ascii="Palatino Linotype" w:hAnsi="Palatino Linotype" w:cs="Times New Roman"/>
          <w:sz w:val="24"/>
          <w:szCs w:val="24"/>
          <w:lang w:val="pt-BR"/>
        </w:rPr>
        <w:t xml:space="preserve"> thì ta làm như sau:</w:t>
      </w:r>
    </w:p>
    <w:p w:rsidR="00A7666F" w:rsidRPr="000A07C5" w:rsidRDefault="00A7666F" w:rsidP="000A07C5">
      <w:pPr>
        <w:pStyle w:val="ListParagraph"/>
        <w:numPr>
          <w:ilvl w:val="0"/>
          <w:numId w:val="21"/>
        </w:numPr>
        <w:spacing w:after="0" w:line="276" w:lineRule="auto"/>
        <w:ind w:left="851" w:hanging="284"/>
        <w:jc w:val="both"/>
        <w:rPr>
          <w:rFonts w:ascii="Palatino Linotype" w:hAnsi="Palatino Linotype"/>
          <w:sz w:val="24"/>
          <w:szCs w:val="24"/>
          <w:lang w:val="pt-BR"/>
        </w:rPr>
      </w:pPr>
      <w:r w:rsidRPr="000A07C5">
        <w:rPr>
          <w:rFonts w:ascii="Palatino Linotype" w:hAnsi="Palatino Linotype"/>
          <w:sz w:val="24"/>
          <w:szCs w:val="24"/>
          <w:lang w:val="pt-BR"/>
        </w:rPr>
        <w:t xml:space="preserve">Viết phương trình mặt phẳng </w:t>
      </w:r>
      <w:r w:rsidR="00C179BC">
        <w:rPr>
          <w:rFonts w:ascii="Palatino Linotype" w:hAnsi="Palatino Linotype"/>
          <w:position w:val="-18"/>
          <w:sz w:val="24"/>
          <w:szCs w:val="24"/>
        </w:rPr>
        <w:pict>
          <v:shape id="_x0000_i1461" type="#_x0000_t75" style="width:21.45pt;height:23.55pt">
            <v:imagedata r:id="rId1582" o:title=""/>
          </v:shape>
        </w:pict>
      </w:r>
      <w:r w:rsidRPr="000A07C5">
        <w:rPr>
          <w:rFonts w:ascii="Palatino Linotype" w:hAnsi="Palatino Linotype"/>
          <w:sz w:val="24"/>
          <w:szCs w:val="24"/>
          <w:lang w:val="pt-BR"/>
        </w:rPr>
        <w:t xml:space="preserve"> đi qua điểm </w:t>
      </w:r>
      <w:r w:rsidR="00C179BC">
        <w:rPr>
          <w:rFonts w:ascii="Palatino Linotype" w:hAnsi="Palatino Linotype"/>
          <w:position w:val="-4"/>
          <w:sz w:val="24"/>
          <w:szCs w:val="24"/>
        </w:rPr>
        <w:pict>
          <v:shape id="_x0000_i1462" type="#_x0000_t75" style="width:15.9pt;height:13.15pt">
            <v:imagedata r:id="rId1583" o:title=""/>
          </v:shape>
        </w:pict>
      </w:r>
      <w:r w:rsidRPr="000A07C5">
        <w:rPr>
          <w:rFonts w:ascii="Palatino Linotype" w:hAnsi="Palatino Linotype"/>
          <w:sz w:val="24"/>
          <w:szCs w:val="24"/>
          <w:lang w:val="pt-BR"/>
        </w:rPr>
        <w:t xml:space="preserve"> và vuông góc với đường thẳng </w:t>
      </w:r>
      <w:r w:rsidR="00C179BC">
        <w:rPr>
          <w:rFonts w:ascii="Palatino Linotype" w:hAnsi="Palatino Linotype"/>
          <w:position w:val="-4"/>
          <w:sz w:val="24"/>
          <w:szCs w:val="24"/>
        </w:rPr>
        <w:pict>
          <v:shape id="_x0000_i1463" type="#_x0000_t75" style="width:11.75pt;height:13.15pt">
            <v:imagedata r:id="rId1584" o:title=""/>
          </v:shape>
        </w:pict>
      </w:r>
      <w:r w:rsidRPr="000A07C5">
        <w:rPr>
          <w:rFonts w:ascii="Palatino Linotype" w:hAnsi="Palatino Linotype"/>
          <w:sz w:val="24"/>
          <w:szCs w:val="24"/>
          <w:lang w:val="pt-BR"/>
        </w:rPr>
        <w:t>.</w:t>
      </w:r>
    </w:p>
    <w:p w:rsidR="00A7666F" w:rsidRPr="000A07C5" w:rsidRDefault="00A7666F" w:rsidP="000A07C5">
      <w:pPr>
        <w:pStyle w:val="ListParagraph"/>
        <w:numPr>
          <w:ilvl w:val="0"/>
          <w:numId w:val="21"/>
        </w:numPr>
        <w:spacing w:after="0" w:line="276" w:lineRule="auto"/>
        <w:ind w:left="851" w:hanging="284"/>
        <w:jc w:val="both"/>
        <w:rPr>
          <w:rFonts w:ascii="Palatino Linotype" w:hAnsi="Palatino Linotype"/>
          <w:sz w:val="24"/>
          <w:szCs w:val="24"/>
          <w:lang w:val="pt-BR"/>
        </w:rPr>
      </w:pPr>
      <w:r w:rsidRPr="000A07C5">
        <w:rPr>
          <w:rFonts w:ascii="Palatino Linotype" w:hAnsi="Palatino Linotype"/>
          <w:sz w:val="24"/>
          <w:szCs w:val="24"/>
          <w:lang w:val="pt-BR"/>
        </w:rPr>
        <w:t xml:space="preserve">Toạ độ tâm  </w:t>
      </w:r>
      <w:r w:rsidR="00C179BC">
        <w:rPr>
          <w:rFonts w:ascii="Palatino Linotype" w:hAnsi="Palatino Linotype"/>
          <w:position w:val="-18"/>
          <w:sz w:val="24"/>
          <w:szCs w:val="24"/>
        </w:rPr>
        <w:pict>
          <v:shape id="_x0000_i1464" type="#_x0000_t75" style="width:65.1pt;height:23.55pt">
            <v:imagedata r:id="rId1585" o:title=""/>
          </v:shape>
        </w:pict>
      </w:r>
      <w:r w:rsidRPr="000A07C5">
        <w:rPr>
          <w:rFonts w:ascii="Palatino Linotype" w:hAnsi="Palatino Linotype"/>
          <w:sz w:val="24"/>
          <w:szCs w:val="24"/>
          <w:lang w:val="pt-BR"/>
        </w:rPr>
        <w:t xml:space="preserve"> là nghiệm của phương trình.</w:t>
      </w:r>
    </w:p>
    <w:p w:rsidR="00A7666F" w:rsidRPr="000A07C5" w:rsidRDefault="00A7666F" w:rsidP="000A07C5">
      <w:pPr>
        <w:pStyle w:val="ListParagraph"/>
        <w:numPr>
          <w:ilvl w:val="0"/>
          <w:numId w:val="21"/>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Bán kính mặt cầu </w:t>
      </w:r>
      <w:r w:rsidR="00C179BC">
        <w:rPr>
          <w:rFonts w:ascii="Palatino Linotype" w:hAnsi="Palatino Linotype"/>
          <w:position w:val="-18"/>
          <w:sz w:val="24"/>
          <w:szCs w:val="24"/>
        </w:rPr>
        <w:pict>
          <v:shape id="_x0000_i1465" type="#_x0000_t75" style="width:92.75pt;height:23.55pt">
            <v:imagedata r:id="rId1586" o:title=""/>
          </v:shape>
        </w:pict>
      </w:r>
      <w:r w:rsidRPr="000A07C5">
        <w:rPr>
          <w:rFonts w:ascii="Palatino Linotype" w:hAnsi="Palatino Linotype"/>
          <w:sz w:val="24"/>
          <w:szCs w:val="24"/>
        </w:rPr>
        <w:t>.</w:t>
      </w:r>
    </w:p>
    <w:p w:rsidR="00A7666F" w:rsidRPr="000A07C5" w:rsidRDefault="00A7666F" w:rsidP="000A07C5">
      <w:pPr>
        <w:pStyle w:val="ListParagraph"/>
        <w:numPr>
          <w:ilvl w:val="0"/>
          <w:numId w:val="21"/>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Kết luận về phương trình mặt cầu </w:t>
      </w:r>
      <w:r w:rsidR="00C179BC">
        <w:rPr>
          <w:rFonts w:ascii="Palatino Linotype" w:hAnsi="Palatino Linotype"/>
          <w:position w:val="-18"/>
          <w:sz w:val="24"/>
          <w:szCs w:val="24"/>
        </w:rPr>
        <w:pict>
          <v:shape id="_x0000_i1466" type="#_x0000_t75" style="width:20.1pt;height:23.55pt">
            <v:imagedata r:id="rId1587" o:title=""/>
          </v:shape>
        </w:pict>
      </w:r>
    </w:p>
    <w:p w:rsidR="005C511D" w:rsidRPr="000A07C5" w:rsidRDefault="005C511D" w:rsidP="000A07C5">
      <w:pPr>
        <w:spacing w:after="0" w:line="276" w:lineRule="auto"/>
        <w:jc w:val="both"/>
        <w:rPr>
          <w:rFonts w:ascii="Palatino Linotype" w:hAnsi="Palatino Linotype" w:cs="Times New Roman"/>
          <w:b/>
          <w:color w:val="0000FF"/>
          <w:sz w:val="24"/>
          <w:szCs w:val="24"/>
          <w:lang w:val="pt-BR"/>
        </w:rPr>
      </w:pPr>
      <w:r w:rsidRPr="000A07C5">
        <w:rPr>
          <w:rFonts w:ascii="Palatino Linotype" w:hAnsi="Palatino Linotype" w:cs="Times New Roman"/>
          <w:b/>
          <w:color w:val="0000FF"/>
          <w:sz w:val="24"/>
          <w:szCs w:val="24"/>
        </w:rPr>
        <w:t xml:space="preserve">4.3.10. Dạng </w:t>
      </w:r>
      <w:r w:rsidRPr="000A07C5">
        <w:rPr>
          <w:rFonts w:ascii="Palatino Linotype" w:hAnsi="Palatino Linotype" w:cs="Times New Roman"/>
          <w:b/>
          <w:color w:val="0000FF"/>
          <w:sz w:val="24"/>
          <w:szCs w:val="24"/>
          <w:lang w:val="pt-BR"/>
        </w:rPr>
        <w:t>10</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Viết phương trình mặt cầu </w:t>
      </w:r>
      <w:r w:rsidR="00C179BC">
        <w:rPr>
          <w:rFonts w:ascii="Palatino Linotype" w:hAnsi="Palatino Linotype" w:cs="Times New Roman"/>
          <w:position w:val="-18"/>
          <w:sz w:val="24"/>
          <w:szCs w:val="24"/>
        </w:rPr>
        <w:pict>
          <v:shape id="_x0000_i1467" type="#_x0000_t75" style="width:20.1pt;height:23.55pt">
            <v:imagedata r:id="rId1588" o:title=""/>
          </v:shape>
        </w:pict>
      </w:r>
      <w:r w:rsidRPr="000A07C5">
        <w:rPr>
          <w:rFonts w:ascii="Palatino Linotype" w:hAnsi="Palatino Linotype" w:cs="Times New Roman"/>
          <w:sz w:val="24"/>
          <w:szCs w:val="24"/>
        </w:rPr>
        <w:t xml:space="preserve"> có tâm </w:t>
      </w:r>
      <w:r w:rsidR="00C179BC">
        <w:rPr>
          <w:rFonts w:ascii="Palatino Linotype" w:hAnsi="Palatino Linotype" w:cs="Times New Roman"/>
          <w:position w:val="-18"/>
          <w:sz w:val="24"/>
          <w:szCs w:val="24"/>
        </w:rPr>
        <w:pict>
          <v:shape id="_x0000_i1468" type="#_x0000_t75" style="width:45pt;height:23.55pt">
            <v:imagedata r:id="rId1589" o:title=""/>
          </v:shape>
        </w:pict>
      </w:r>
      <w:r w:rsidRPr="000A07C5">
        <w:rPr>
          <w:rFonts w:ascii="Palatino Linotype" w:hAnsi="Palatino Linotype" w:cs="Times New Roman"/>
          <w:sz w:val="24"/>
          <w:szCs w:val="24"/>
        </w:rPr>
        <w:t xml:space="preserve"> và cắt đường thẳng </w:t>
      </w:r>
      <w:r w:rsidR="00C179BC">
        <w:rPr>
          <w:rFonts w:ascii="Palatino Linotype" w:hAnsi="Palatino Linotype" w:cs="Times New Roman"/>
          <w:position w:val="-4"/>
          <w:sz w:val="24"/>
          <w:szCs w:val="24"/>
        </w:rPr>
        <w:pict>
          <v:shape id="_x0000_i1469" type="#_x0000_t75" style="width:11.75pt;height:13.15pt">
            <v:imagedata r:id="rId1590" o:title=""/>
          </v:shape>
        </w:pict>
      </w:r>
      <w:r w:rsidRPr="000A07C5">
        <w:rPr>
          <w:rFonts w:ascii="Palatino Linotype" w:hAnsi="Palatino Linotype" w:cs="Times New Roman"/>
          <w:sz w:val="24"/>
          <w:szCs w:val="24"/>
        </w:rPr>
        <w:t xml:space="preserve"> tại hai điểm </w:t>
      </w:r>
      <w:r w:rsidR="00C179BC">
        <w:rPr>
          <w:rFonts w:ascii="Palatino Linotype" w:hAnsi="Palatino Linotype" w:cs="Times New Roman"/>
          <w:position w:val="-10"/>
          <w:sz w:val="24"/>
          <w:szCs w:val="24"/>
        </w:rPr>
        <w:pict>
          <v:shape id="_x0000_i1470" type="#_x0000_t75" style="width:23.55pt;height:15.9pt">
            <v:imagedata r:id="rId1591" o:title=""/>
          </v:shape>
        </w:pict>
      </w:r>
      <w:r w:rsidRPr="000A07C5">
        <w:rPr>
          <w:rFonts w:ascii="Palatino Linotype" w:hAnsi="Palatino Linotype" w:cs="Times New Roman"/>
          <w:sz w:val="24"/>
          <w:szCs w:val="24"/>
        </w:rPr>
        <w:t xml:space="preserve"> thoả mãn điều kiện:</w:t>
      </w:r>
    </w:p>
    <w:p w:rsidR="00A7666F" w:rsidRPr="000A07C5" w:rsidRDefault="00A7666F" w:rsidP="000A07C5">
      <w:pPr>
        <w:pStyle w:val="ListParagraph"/>
        <w:numPr>
          <w:ilvl w:val="0"/>
          <w:numId w:val="21"/>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Độ dài </w:t>
      </w:r>
      <w:r w:rsidR="00C179BC">
        <w:rPr>
          <w:rFonts w:ascii="Palatino Linotype" w:hAnsi="Palatino Linotype"/>
          <w:position w:val="-4"/>
          <w:sz w:val="24"/>
          <w:szCs w:val="24"/>
        </w:rPr>
        <w:pict>
          <v:shape id="_x0000_i1471" type="#_x0000_t75" style="width:21.45pt;height:13.15pt">
            <v:imagedata r:id="rId1592" o:title=""/>
          </v:shape>
        </w:pict>
      </w:r>
      <w:r w:rsidRPr="000A07C5">
        <w:rPr>
          <w:rFonts w:ascii="Palatino Linotype" w:hAnsi="Palatino Linotype"/>
          <w:sz w:val="24"/>
          <w:szCs w:val="24"/>
          <w:lang w:val="vi-VN"/>
        </w:rPr>
        <w:t xml:space="preserve"> là một hằng số.</w:t>
      </w:r>
    </w:p>
    <w:p w:rsidR="00A7666F" w:rsidRPr="000A07C5" w:rsidRDefault="00A7666F" w:rsidP="000A07C5">
      <w:pPr>
        <w:pStyle w:val="ListParagraph"/>
        <w:numPr>
          <w:ilvl w:val="0"/>
          <w:numId w:val="21"/>
        </w:numPr>
        <w:spacing w:after="0" w:line="276" w:lineRule="auto"/>
        <w:ind w:left="851" w:hanging="284"/>
        <w:jc w:val="both"/>
        <w:rPr>
          <w:rFonts w:ascii="Palatino Linotype" w:hAnsi="Palatino Linotype"/>
          <w:sz w:val="24"/>
          <w:szCs w:val="24"/>
          <w:lang w:val="fr-FR"/>
        </w:rPr>
      </w:pPr>
      <w:r w:rsidRPr="000A07C5">
        <w:rPr>
          <w:rFonts w:ascii="Palatino Linotype" w:hAnsi="Palatino Linotype"/>
          <w:sz w:val="24"/>
          <w:szCs w:val="24"/>
          <w:lang w:val="fr-FR"/>
        </w:rPr>
        <w:t xml:space="preserve">Tam giác </w:t>
      </w:r>
      <w:r w:rsidR="00C179BC">
        <w:rPr>
          <w:rFonts w:ascii="Palatino Linotype" w:hAnsi="Palatino Linotype"/>
          <w:position w:val="-4"/>
          <w:sz w:val="24"/>
          <w:szCs w:val="24"/>
          <w:lang w:val="fr-FR"/>
        </w:rPr>
        <w:pict>
          <v:shape id="_x0000_i1472" type="#_x0000_t75" style="width:26.3pt;height:13.15pt">
            <v:imagedata r:id="rId1593" o:title=""/>
          </v:shape>
        </w:pict>
      </w:r>
      <w:r w:rsidRPr="000A07C5">
        <w:rPr>
          <w:rFonts w:ascii="Palatino Linotype" w:hAnsi="Palatino Linotype"/>
          <w:sz w:val="24"/>
          <w:szCs w:val="24"/>
          <w:lang w:val="fr-FR"/>
        </w:rPr>
        <w:t xml:space="preserve"> là tam giác vuông.</w:t>
      </w:r>
    </w:p>
    <w:p w:rsidR="00A7666F" w:rsidRPr="000A07C5" w:rsidRDefault="00A7666F" w:rsidP="000A07C5">
      <w:pPr>
        <w:pStyle w:val="ListParagraph"/>
        <w:numPr>
          <w:ilvl w:val="0"/>
          <w:numId w:val="21"/>
        </w:numPr>
        <w:spacing w:after="0" w:line="276" w:lineRule="auto"/>
        <w:ind w:left="851" w:hanging="284"/>
        <w:jc w:val="both"/>
        <w:rPr>
          <w:rFonts w:ascii="Palatino Linotype" w:hAnsi="Palatino Linotype"/>
          <w:sz w:val="24"/>
          <w:szCs w:val="24"/>
          <w:lang w:val="fr-FR"/>
        </w:rPr>
      </w:pPr>
      <w:r w:rsidRPr="000A07C5">
        <w:rPr>
          <w:rFonts w:ascii="Palatino Linotype" w:hAnsi="Palatino Linotype"/>
          <w:sz w:val="24"/>
          <w:szCs w:val="24"/>
          <w:lang w:val="fr-FR"/>
        </w:rPr>
        <w:t xml:space="preserve">Tam giác </w:t>
      </w:r>
      <w:r w:rsidR="00C179BC">
        <w:rPr>
          <w:rFonts w:ascii="Palatino Linotype" w:hAnsi="Palatino Linotype"/>
          <w:position w:val="-4"/>
          <w:sz w:val="24"/>
          <w:szCs w:val="24"/>
          <w:lang w:val="fr-FR"/>
        </w:rPr>
        <w:pict>
          <v:shape id="_x0000_i1473" type="#_x0000_t75" style="width:26.3pt;height:13.15pt">
            <v:imagedata r:id="rId1594" o:title=""/>
          </v:shape>
        </w:pict>
      </w:r>
      <w:r w:rsidRPr="000A07C5">
        <w:rPr>
          <w:rFonts w:ascii="Palatino Linotype" w:hAnsi="Palatino Linotype"/>
          <w:sz w:val="24"/>
          <w:szCs w:val="24"/>
          <w:lang w:val="fr-FR"/>
        </w:rPr>
        <w:t xml:space="preserve"> là tam giác đều.</w:t>
      </w:r>
    </w:p>
    <w:p w:rsidR="00A7666F" w:rsidRPr="000A07C5" w:rsidRDefault="005C511D" w:rsidP="000A07C5">
      <w:pPr>
        <w:spacing w:after="0" w:line="276" w:lineRule="auto"/>
        <w:ind w:firstLine="284"/>
        <w:jc w:val="both"/>
        <w:rPr>
          <w:rFonts w:ascii="Palatino Linotype" w:hAnsi="Palatino Linotype"/>
          <w:sz w:val="24"/>
          <w:szCs w:val="24"/>
          <w:lang w:val="fr-FR"/>
        </w:rPr>
      </w:pPr>
      <w:r w:rsidRPr="000A07C5">
        <w:rPr>
          <w:rFonts w:ascii="Palatino Linotype" w:hAnsi="Palatino Linotype" w:cs="Times New Roman"/>
          <w:sz w:val="24"/>
          <w:szCs w:val="24"/>
          <w:lang w:val="fr-FR"/>
        </w:rPr>
        <w:t>Thì ta x</w:t>
      </w:r>
      <w:r w:rsidR="00A7666F" w:rsidRPr="000A07C5">
        <w:rPr>
          <w:rFonts w:ascii="Palatino Linotype" w:hAnsi="Palatino Linotype" w:cs="Times New Roman"/>
          <w:sz w:val="24"/>
          <w:szCs w:val="24"/>
          <w:lang w:val="fr-FR"/>
        </w:rPr>
        <w:t xml:space="preserve">ác định </w:t>
      </w:r>
      <w:r w:rsidR="00C179BC">
        <w:rPr>
          <w:rFonts w:ascii="Palatino Linotype" w:hAnsi="Palatino Linotype" w:cs="Times New Roman"/>
          <w:position w:val="-18"/>
          <w:sz w:val="24"/>
          <w:szCs w:val="24"/>
          <w:lang w:val="fr-FR"/>
        </w:rPr>
        <w:pict>
          <v:shape id="_x0000_i1474" type="#_x0000_t75" style="width:67.15pt;height:23.55pt">
            <v:imagedata r:id="rId1595" o:title=""/>
          </v:shape>
        </w:pict>
      </w:r>
      <w:r w:rsidR="00A7666F" w:rsidRPr="000A07C5">
        <w:rPr>
          <w:rFonts w:ascii="Palatino Linotype" w:hAnsi="Palatino Linotype" w:cs="Times New Roman"/>
          <w:sz w:val="24"/>
          <w:szCs w:val="24"/>
          <w:lang w:val="fr-FR"/>
        </w:rPr>
        <w:t xml:space="preserve">, vì </w:t>
      </w:r>
      <w:r w:rsidR="00C179BC">
        <w:rPr>
          <w:rFonts w:ascii="Palatino Linotype" w:hAnsi="Palatino Linotype" w:cs="Times New Roman"/>
          <w:position w:val="-4"/>
          <w:sz w:val="24"/>
          <w:szCs w:val="24"/>
          <w:lang w:val="fr-FR"/>
        </w:rPr>
        <w:pict>
          <v:shape id="_x0000_i1475" type="#_x0000_t75" style="width:33.9pt;height:13.15pt">
            <v:imagedata r:id="rId1596" o:title=""/>
          </v:shape>
        </w:pict>
      </w:r>
      <w:r w:rsidR="00A7666F" w:rsidRPr="000A07C5">
        <w:rPr>
          <w:rFonts w:ascii="Palatino Linotype" w:hAnsi="Palatino Linotype" w:cs="Times New Roman"/>
          <w:sz w:val="24"/>
          <w:szCs w:val="24"/>
          <w:lang w:val="fr-FR"/>
        </w:rPr>
        <w:t xml:space="preserve"> cân tại </w:t>
      </w:r>
      <w:r w:rsidR="00C179BC">
        <w:rPr>
          <w:rFonts w:ascii="Palatino Linotype" w:hAnsi="Palatino Linotype" w:cs="Times New Roman"/>
          <w:position w:val="-4"/>
          <w:sz w:val="24"/>
          <w:szCs w:val="24"/>
          <w:lang w:val="fr-FR"/>
        </w:rPr>
        <w:pict>
          <v:shape id="_x0000_i1476" type="#_x0000_t75" style="width:9.7pt;height:13.15pt">
            <v:imagedata r:id="rId1597" o:title=""/>
          </v:shape>
        </w:pict>
      </w:r>
      <w:r w:rsidR="00A7666F" w:rsidRPr="000A07C5">
        <w:rPr>
          <w:rFonts w:ascii="Palatino Linotype" w:hAnsi="Palatino Linotype" w:cs="Times New Roman"/>
          <w:sz w:val="24"/>
          <w:szCs w:val="24"/>
          <w:lang w:val="fr-FR"/>
        </w:rPr>
        <w:t xml:space="preserve"> nên </w:t>
      </w:r>
      <w:r w:rsidR="00C179BC">
        <w:rPr>
          <w:rFonts w:ascii="Palatino Linotype" w:hAnsi="Palatino Linotype" w:cs="Times New Roman"/>
          <w:position w:val="-24"/>
          <w:sz w:val="24"/>
          <w:szCs w:val="24"/>
          <w:lang w:val="fr-FR"/>
        </w:rPr>
        <w:pict>
          <v:shape id="_x0000_i1477" type="#_x0000_t75" style="width:55.4pt;height:33.25pt">
            <v:imagedata r:id="rId1598" o:title=""/>
          </v:shape>
        </w:pict>
      </w:r>
      <w:r w:rsidRPr="000A07C5">
        <w:rPr>
          <w:rFonts w:ascii="Palatino Linotype" w:hAnsi="Palatino Linotype"/>
          <w:sz w:val="24"/>
          <w:szCs w:val="24"/>
          <w:lang w:val="fr-FR"/>
        </w:rPr>
        <w:t xml:space="preserve"> và bán kính mặt cầu </w:t>
      </w:r>
      <w:r w:rsidR="00654B7F" w:rsidRPr="000A07C5">
        <w:rPr>
          <w:rFonts w:ascii="Palatino Linotype" w:hAnsi="Palatino Linotype"/>
          <w:position w:val="-4"/>
          <w:sz w:val="24"/>
          <w:szCs w:val="24"/>
          <w:lang w:val="fr-FR"/>
        </w:rPr>
        <w:object w:dxaOrig="240" w:dyaOrig="260">
          <v:shape id="_x0000_i1478" type="#_x0000_t75" style="width:11.75pt;height:13.15pt" o:ole="">
            <v:imagedata r:id="rId1599" o:title=""/>
          </v:shape>
          <o:OLEObject Type="Embed" ProgID="Equation.DSMT4" ShapeID="_x0000_i1478" DrawAspect="Content" ObjectID="_1695030895" r:id="rId1600"/>
        </w:object>
      </w:r>
      <w:r w:rsidRPr="000A07C5">
        <w:rPr>
          <w:rFonts w:ascii="Palatino Linotype" w:hAnsi="Palatino Linotype"/>
          <w:sz w:val="24"/>
          <w:szCs w:val="24"/>
          <w:lang w:val="fr-FR"/>
        </w:rPr>
        <w:t xml:space="preserve"> được tính như sau:</w:t>
      </w:r>
    </w:p>
    <w:p w:rsidR="00A7666F" w:rsidRPr="000A07C5" w:rsidRDefault="00C179BC" w:rsidP="000A07C5">
      <w:pPr>
        <w:pStyle w:val="ListParagraph"/>
        <w:numPr>
          <w:ilvl w:val="0"/>
          <w:numId w:val="21"/>
        </w:numPr>
        <w:spacing w:after="0" w:line="276" w:lineRule="auto"/>
        <w:ind w:left="851" w:hanging="284"/>
        <w:jc w:val="both"/>
        <w:rPr>
          <w:rFonts w:ascii="Palatino Linotype" w:hAnsi="Palatino Linotype"/>
          <w:sz w:val="24"/>
          <w:szCs w:val="24"/>
          <w:lang w:val="fr-FR"/>
        </w:rPr>
      </w:pPr>
      <w:r>
        <w:rPr>
          <w:rFonts w:ascii="Palatino Linotype" w:hAnsi="Palatino Linotype"/>
          <w:position w:val="-6"/>
          <w:sz w:val="24"/>
          <w:szCs w:val="24"/>
          <w:lang w:val="fr-FR"/>
        </w:rPr>
        <w:pict>
          <v:shape id="_x0000_i1479" type="#_x0000_t75" style="width:90.7pt;height:20.1pt">
            <v:imagedata r:id="rId1601" o:title=""/>
          </v:shape>
        </w:pict>
      </w:r>
    </w:p>
    <w:p w:rsidR="00A7666F" w:rsidRPr="000A07C5" w:rsidRDefault="00C179BC" w:rsidP="000A07C5">
      <w:pPr>
        <w:pStyle w:val="ListParagraph"/>
        <w:numPr>
          <w:ilvl w:val="0"/>
          <w:numId w:val="21"/>
        </w:numPr>
        <w:spacing w:after="0" w:line="276" w:lineRule="auto"/>
        <w:ind w:left="851" w:hanging="284"/>
        <w:jc w:val="both"/>
        <w:rPr>
          <w:rFonts w:ascii="Palatino Linotype" w:hAnsi="Palatino Linotype"/>
          <w:sz w:val="24"/>
          <w:szCs w:val="24"/>
          <w:lang w:val="fr-FR"/>
        </w:rPr>
      </w:pPr>
      <w:r>
        <w:rPr>
          <w:rFonts w:ascii="Palatino Linotype" w:hAnsi="Palatino Linotype"/>
          <w:position w:val="-26"/>
          <w:sz w:val="24"/>
          <w:szCs w:val="24"/>
          <w:lang w:val="fr-FR"/>
        </w:rPr>
        <w:pict>
          <v:shape id="_x0000_i1480" type="#_x0000_t75" style="width:62.3pt;height:33.9pt">
            <v:imagedata r:id="rId1602" o:title=""/>
          </v:shape>
        </w:pict>
      </w:r>
    </w:p>
    <w:p w:rsidR="005C511D" w:rsidRPr="000A07C5" w:rsidRDefault="005C511D" w:rsidP="000A07C5">
      <w:pPr>
        <w:pStyle w:val="ListParagraph"/>
        <w:numPr>
          <w:ilvl w:val="0"/>
          <w:numId w:val="21"/>
        </w:numPr>
        <w:spacing w:after="0" w:line="276" w:lineRule="auto"/>
        <w:ind w:left="851" w:hanging="284"/>
        <w:jc w:val="both"/>
        <w:rPr>
          <w:rFonts w:ascii="Palatino Linotype" w:hAnsi="Palatino Linotype"/>
          <w:sz w:val="24"/>
          <w:szCs w:val="24"/>
          <w:lang w:val="fr-FR"/>
        </w:rPr>
      </w:pPr>
      <w:r w:rsidRPr="000A07C5">
        <w:rPr>
          <w:rFonts w:ascii="Palatino Linotype" w:hAnsi="Palatino Linotype"/>
          <w:noProof/>
          <w:position w:val="-26"/>
          <w:sz w:val="24"/>
          <w:szCs w:val="24"/>
        </w:rPr>
        <w:drawing>
          <wp:inline distT="0" distB="0" distL="0" distR="0" wp14:anchorId="1AA0EE9D" wp14:editId="2AEEB1A3">
            <wp:extent cx="791210" cy="430530"/>
            <wp:effectExtent l="0" t="0" r="0" b="762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791210" cy="430530"/>
                    </a:xfrm>
                    <a:prstGeom prst="rect">
                      <a:avLst/>
                    </a:prstGeom>
                    <a:noFill/>
                    <a:ln>
                      <a:noFill/>
                    </a:ln>
                  </pic:spPr>
                </pic:pic>
              </a:graphicData>
            </a:graphic>
          </wp:inline>
        </w:drawing>
      </w:r>
    </w:p>
    <w:p w:rsidR="000A07C5" w:rsidRPr="0085728A" w:rsidRDefault="000A07C5" w:rsidP="000A07C5">
      <w:pPr>
        <w:spacing w:after="0" w:line="276" w:lineRule="auto"/>
        <w:ind w:right="360"/>
        <w:jc w:val="both"/>
        <w:rPr>
          <w:rFonts w:ascii="Palatino Linotype" w:hAnsi="Palatino Linotype" w:cs="Times New Roman"/>
          <w:b/>
          <w:color w:val="0000FF"/>
          <w:sz w:val="24"/>
          <w:szCs w:val="24"/>
          <w:lang w:val="fr-FR"/>
        </w:rPr>
      </w:pPr>
      <w:r w:rsidRPr="000A07C5">
        <w:rPr>
          <w:rFonts w:ascii="Palatino Linotype" w:hAnsi="Palatino Linotype" w:cs="Times New Roman"/>
          <w:b/>
          <w:color w:val="0000FF"/>
          <w:sz w:val="24"/>
          <w:szCs w:val="24"/>
          <w:lang w:val="fr-FR"/>
        </w:rPr>
        <w:t>4.3</w:t>
      </w:r>
      <w:r w:rsidRPr="000A07C5">
        <w:rPr>
          <w:rFonts w:ascii="Palatino Linotype" w:hAnsi="Palatino Linotype" w:cs="Times New Roman"/>
          <w:b/>
          <w:color w:val="0000FF"/>
          <w:sz w:val="24"/>
          <w:szCs w:val="24"/>
        </w:rPr>
        <w:t>.</w:t>
      </w:r>
      <w:r w:rsidRPr="0085728A">
        <w:rPr>
          <w:rFonts w:ascii="Palatino Linotype" w:hAnsi="Palatino Linotype" w:cs="Times New Roman"/>
          <w:b/>
          <w:color w:val="0000FF"/>
          <w:sz w:val="24"/>
          <w:szCs w:val="24"/>
          <w:lang w:val="fr-FR"/>
        </w:rPr>
        <w:t>1</w:t>
      </w:r>
      <w:r w:rsidRPr="000A07C5">
        <w:rPr>
          <w:rFonts w:ascii="Palatino Linotype" w:hAnsi="Palatino Linotype" w:cs="Times New Roman"/>
          <w:b/>
          <w:color w:val="0000FF"/>
          <w:sz w:val="24"/>
          <w:szCs w:val="24"/>
        </w:rPr>
        <w:t xml:space="preserve">1. </w:t>
      </w:r>
      <w:r w:rsidRPr="0085728A">
        <w:rPr>
          <w:rFonts w:ascii="Palatino Linotype" w:hAnsi="Palatino Linotype" w:cs="Times New Roman"/>
          <w:b/>
          <w:color w:val="0000FF"/>
          <w:sz w:val="24"/>
          <w:szCs w:val="24"/>
          <w:lang w:val="fr-FR"/>
        </w:rPr>
        <w:t>Dạng 11</w:t>
      </w:r>
    </w:p>
    <w:p w:rsidR="000A07C5" w:rsidRPr="000A07C5" w:rsidRDefault="000A07C5" w:rsidP="00E149F9">
      <w:pPr>
        <w:spacing w:after="0" w:line="276" w:lineRule="auto"/>
        <w:ind w:right="360" w:firstLine="284"/>
        <w:jc w:val="both"/>
        <w:rPr>
          <w:rFonts w:ascii="Palatino Linotype" w:hAnsi="Palatino Linotype" w:cs="Times New Roman"/>
          <w:color w:val="000000" w:themeColor="text1"/>
          <w:sz w:val="24"/>
          <w:szCs w:val="24"/>
        </w:rPr>
      </w:pPr>
      <w:r w:rsidRPr="000A07C5">
        <w:rPr>
          <w:rFonts w:ascii="Palatino Linotype" w:hAnsi="Palatino Linotype" w:cs="Times New Roman"/>
          <w:color w:val="000000" w:themeColor="text1"/>
          <w:sz w:val="24"/>
          <w:szCs w:val="24"/>
        </w:rPr>
        <w:t>Tập hợp điểm là mặt cầ</w:t>
      </w:r>
      <w:r w:rsidR="00E149F9">
        <w:rPr>
          <w:rFonts w:ascii="Palatino Linotype" w:hAnsi="Palatino Linotype" w:cs="Times New Roman"/>
          <w:color w:val="000000" w:themeColor="text1"/>
          <w:sz w:val="24"/>
          <w:szCs w:val="24"/>
        </w:rPr>
        <w:t>u</w:t>
      </w:r>
      <w:r w:rsidR="00E149F9">
        <w:rPr>
          <w:rFonts w:ascii="Palatino Linotype" w:hAnsi="Palatino Linotype" w:cs="Times New Roman"/>
          <w:color w:val="000000" w:themeColor="text1"/>
          <w:sz w:val="24"/>
          <w:szCs w:val="24"/>
          <w:lang w:val="en-US"/>
        </w:rPr>
        <w:t xml:space="preserve">. </w:t>
      </w:r>
      <w:r w:rsidRPr="000A07C5">
        <w:rPr>
          <w:rFonts w:ascii="Palatino Linotype" w:hAnsi="Palatino Linotype" w:cs="Times New Roman"/>
          <w:color w:val="000000" w:themeColor="text1"/>
          <w:sz w:val="24"/>
          <w:szCs w:val="24"/>
        </w:rPr>
        <w:t xml:space="preserve">Giả sử tìm tập hợp điểm </w:t>
      </w:r>
      <w:r w:rsidRPr="000A07C5">
        <w:rPr>
          <w:rFonts w:ascii="Palatino Linotype" w:hAnsi="Palatino Linotype" w:cs="Times New Roman"/>
          <w:noProof/>
          <w:color w:val="000000" w:themeColor="text1"/>
          <w:position w:val="-4"/>
          <w:sz w:val="24"/>
          <w:szCs w:val="24"/>
          <w:lang w:val="en-US"/>
        </w:rPr>
        <w:drawing>
          <wp:inline distT="0" distB="0" distL="0" distR="0" wp14:anchorId="52FFFF49" wp14:editId="41F17AFF">
            <wp:extent cx="200025" cy="161925"/>
            <wp:effectExtent l="0" t="0" r="9525" b="9525"/>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0A07C5">
        <w:rPr>
          <w:rFonts w:ascii="Palatino Linotype" w:hAnsi="Palatino Linotype" w:cs="Times New Roman"/>
          <w:color w:val="000000" w:themeColor="text1"/>
          <w:sz w:val="24"/>
          <w:szCs w:val="24"/>
        </w:rPr>
        <w:t xml:space="preserve"> thoả tính chất </w:t>
      </w:r>
      <w:r w:rsidRPr="000A07C5">
        <w:rPr>
          <w:rFonts w:ascii="Palatino Linotype" w:hAnsi="Palatino Linotype" w:cs="Times New Roman"/>
          <w:noProof/>
          <w:color w:val="000000" w:themeColor="text1"/>
          <w:position w:val="-18"/>
          <w:sz w:val="24"/>
          <w:szCs w:val="24"/>
          <w:lang w:val="en-US"/>
        </w:rPr>
        <w:drawing>
          <wp:inline distT="0" distB="0" distL="0" distR="0" wp14:anchorId="68085C8E" wp14:editId="23D39E36">
            <wp:extent cx="276225" cy="304800"/>
            <wp:effectExtent l="0" t="0" r="9525"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color w:val="000000" w:themeColor="text1"/>
          <w:sz w:val="24"/>
          <w:szCs w:val="24"/>
        </w:rPr>
        <w:t xml:space="preserve"> nào đó.</w:t>
      </w:r>
    </w:p>
    <w:p w:rsidR="000A07C5" w:rsidRPr="000A07C5" w:rsidRDefault="000A07C5" w:rsidP="000A07C5">
      <w:pPr>
        <w:pStyle w:val="ListParagraph"/>
        <w:numPr>
          <w:ilvl w:val="0"/>
          <w:numId w:val="15"/>
        </w:numPr>
        <w:spacing w:after="0" w:line="276" w:lineRule="auto"/>
        <w:ind w:left="851" w:right="360" w:hanging="283"/>
        <w:jc w:val="both"/>
        <w:rPr>
          <w:rFonts w:ascii="Palatino Linotype" w:hAnsi="Palatino Linotype"/>
          <w:b/>
          <w:color w:val="000000" w:themeColor="text1"/>
          <w:sz w:val="24"/>
          <w:szCs w:val="24"/>
          <w:lang w:val="vi-VN"/>
        </w:rPr>
      </w:pPr>
      <w:r w:rsidRPr="000A07C5">
        <w:rPr>
          <w:rFonts w:ascii="Palatino Linotype" w:hAnsi="Palatino Linotype"/>
          <w:color w:val="000000" w:themeColor="text1"/>
          <w:sz w:val="24"/>
          <w:szCs w:val="24"/>
          <w:lang w:val="vi-VN"/>
        </w:rPr>
        <w:t xml:space="preserve">Tìm hệ thức giữa các toạ độ </w:t>
      </w:r>
      <w:r w:rsidRPr="000A07C5">
        <w:rPr>
          <w:rFonts w:ascii="Palatino Linotype" w:hAnsi="Palatino Linotype"/>
          <w:noProof/>
          <w:color w:val="000000" w:themeColor="text1"/>
          <w:position w:val="-10"/>
          <w:sz w:val="24"/>
          <w:szCs w:val="24"/>
        </w:rPr>
        <w:drawing>
          <wp:inline distT="0" distB="0" distL="0" distR="0" wp14:anchorId="60005DD3" wp14:editId="091C411F">
            <wp:extent cx="514350" cy="161925"/>
            <wp:effectExtent l="0" t="0" r="0" b="9525"/>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514350" cy="161925"/>
                    </a:xfrm>
                    <a:prstGeom prst="rect">
                      <a:avLst/>
                    </a:prstGeom>
                    <a:noFill/>
                    <a:ln>
                      <a:noFill/>
                    </a:ln>
                  </pic:spPr>
                </pic:pic>
              </a:graphicData>
            </a:graphic>
          </wp:inline>
        </w:drawing>
      </w:r>
      <w:r w:rsidRPr="000A07C5">
        <w:rPr>
          <w:rFonts w:ascii="Palatino Linotype" w:hAnsi="Palatino Linotype"/>
          <w:color w:val="000000" w:themeColor="text1"/>
          <w:sz w:val="24"/>
          <w:szCs w:val="24"/>
          <w:lang w:val="vi-VN"/>
        </w:rPr>
        <w:t xml:space="preserve"> của điểm </w:t>
      </w:r>
      <w:r w:rsidRPr="000A07C5">
        <w:rPr>
          <w:rFonts w:ascii="Palatino Linotype" w:hAnsi="Palatino Linotype"/>
          <w:noProof/>
          <w:color w:val="000000" w:themeColor="text1"/>
          <w:position w:val="-4"/>
          <w:sz w:val="24"/>
          <w:szCs w:val="24"/>
        </w:rPr>
        <w:drawing>
          <wp:inline distT="0" distB="0" distL="0" distR="0" wp14:anchorId="1BFAF118" wp14:editId="04FFED5B">
            <wp:extent cx="238125" cy="161925"/>
            <wp:effectExtent l="0" t="0" r="9525" b="9525"/>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p>
    <w:p w:rsidR="000A07C5" w:rsidRPr="00E149F9" w:rsidRDefault="000A07C5" w:rsidP="00E149F9">
      <w:pPr>
        <w:pStyle w:val="ListParagraph"/>
        <w:spacing w:after="0" w:line="276" w:lineRule="auto"/>
        <w:ind w:left="851" w:right="360"/>
        <w:rPr>
          <w:rFonts w:ascii="Palatino Linotype" w:hAnsi="Palatino Linotype"/>
          <w:b/>
          <w:color w:val="000000" w:themeColor="text1"/>
          <w:sz w:val="24"/>
          <w:szCs w:val="24"/>
          <w:lang w:val="vi-VN"/>
        </w:rPr>
      </w:pPr>
      <w:r w:rsidRPr="000A07C5">
        <w:rPr>
          <w:rFonts w:ascii="Palatino Linotype" w:hAnsi="Palatino Linotype"/>
          <w:noProof/>
          <w:color w:val="000000" w:themeColor="text1"/>
          <w:position w:val="-10"/>
          <w:sz w:val="24"/>
          <w:szCs w:val="24"/>
        </w:rPr>
        <w:drawing>
          <wp:inline distT="0" distB="0" distL="0" distR="0" wp14:anchorId="3BD66D28" wp14:editId="2C2661F0">
            <wp:extent cx="2091690" cy="233680"/>
            <wp:effectExtent l="0" t="0" r="381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2091690" cy="233680"/>
                    </a:xfrm>
                    <a:prstGeom prst="rect">
                      <a:avLst/>
                    </a:prstGeom>
                    <a:noFill/>
                    <a:ln>
                      <a:noFill/>
                    </a:ln>
                  </pic:spPr>
                </pic:pic>
              </a:graphicData>
            </a:graphic>
          </wp:inline>
        </w:drawing>
      </w:r>
      <w:r w:rsidR="00E149F9">
        <w:rPr>
          <w:rFonts w:ascii="Palatino Linotype" w:hAnsi="Palatino Linotype"/>
          <w:color w:val="000000" w:themeColor="text1"/>
          <w:sz w:val="24"/>
          <w:szCs w:val="24"/>
        </w:rPr>
        <w:tab/>
      </w:r>
      <w:r w:rsidRPr="00E149F9">
        <w:rPr>
          <w:rFonts w:ascii="Palatino Linotype" w:hAnsi="Palatino Linotype"/>
          <w:color w:val="000000" w:themeColor="text1"/>
          <w:sz w:val="24"/>
          <w:szCs w:val="24"/>
        </w:rPr>
        <w:t>hoặc:</w:t>
      </w:r>
      <w:r w:rsidRPr="00E149F9">
        <w:rPr>
          <w:rFonts w:ascii="Palatino Linotype" w:hAnsi="Palatino Linotype"/>
          <w:color w:val="000000" w:themeColor="text1"/>
          <w:sz w:val="24"/>
          <w:szCs w:val="24"/>
        </w:rPr>
        <w:tab/>
        <w:t xml:space="preserve"> </w:t>
      </w:r>
      <w:r w:rsidRPr="000A07C5">
        <w:rPr>
          <w:noProof/>
          <w:position w:val="-10"/>
        </w:rPr>
        <w:drawing>
          <wp:inline distT="0" distB="0" distL="0" distR="0" wp14:anchorId="6E6934EC" wp14:editId="55203379">
            <wp:extent cx="2428875" cy="238125"/>
            <wp:effectExtent l="0" t="0" r="9525" b="9525"/>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2428875" cy="238125"/>
                    </a:xfrm>
                    <a:prstGeom prst="rect">
                      <a:avLst/>
                    </a:prstGeom>
                    <a:noFill/>
                    <a:ln>
                      <a:noFill/>
                    </a:ln>
                  </pic:spPr>
                </pic:pic>
              </a:graphicData>
            </a:graphic>
          </wp:inline>
        </w:drawing>
      </w:r>
    </w:p>
    <w:p w:rsidR="000A07C5" w:rsidRPr="000A07C5" w:rsidRDefault="000A07C5" w:rsidP="000A07C5">
      <w:pPr>
        <w:pStyle w:val="ListParagraph"/>
        <w:numPr>
          <w:ilvl w:val="0"/>
          <w:numId w:val="15"/>
        </w:numPr>
        <w:spacing w:after="0" w:line="276" w:lineRule="auto"/>
        <w:ind w:left="851" w:right="360" w:hanging="283"/>
        <w:jc w:val="both"/>
        <w:rPr>
          <w:rFonts w:ascii="Palatino Linotype" w:hAnsi="Palatino Linotype"/>
          <w:b/>
          <w:color w:val="000000" w:themeColor="text1"/>
          <w:sz w:val="24"/>
          <w:szCs w:val="24"/>
          <w:lang w:val="vi-VN"/>
        </w:rPr>
      </w:pPr>
      <w:r w:rsidRPr="000A07C5">
        <w:rPr>
          <w:rFonts w:ascii="Palatino Linotype" w:hAnsi="Palatino Linotype"/>
          <w:color w:val="000000" w:themeColor="text1"/>
          <w:sz w:val="24"/>
          <w:szCs w:val="24"/>
          <w:lang w:val="vi-VN"/>
        </w:rPr>
        <w:t>Tìm giới hạn quĩ tích (nếu có).</w:t>
      </w:r>
    </w:p>
    <w:p w:rsidR="000A07C5" w:rsidRPr="0085728A" w:rsidRDefault="000A07C5" w:rsidP="000A07C5">
      <w:pPr>
        <w:spacing w:after="0" w:line="276" w:lineRule="auto"/>
        <w:ind w:right="360"/>
        <w:jc w:val="both"/>
        <w:rPr>
          <w:rFonts w:ascii="Palatino Linotype" w:hAnsi="Palatino Linotype" w:cs="Times New Roman"/>
          <w:b/>
          <w:color w:val="0000FF"/>
          <w:sz w:val="24"/>
          <w:szCs w:val="24"/>
        </w:rPr>
      </w:pPr>
      <w:r w:rsidRPr="0085728A">
        <w:rPr>
          <w:rFonts w:ascii="Palatino Linotype" w:hAnsi="Palatino Linotype" w:cs="Times New Roman"/>
          <w:b/>
          <w:color w:val="0000FF"/>
          <w:sz w:val="24"/>
          <w:szCs w:val="24"/>
        </w:rPr>
        <w:t>4.3.1</w:t>
      </w:r>
      <w:r w:rsidRPr="000A07C5">
        <w:rPr>
          <w:rFonts w:ascii="Palatino Linotype" w:hAnsi="Palatino Linotype" w:cs="Times New Roman"/>
          <w:b/>
          <w:color w:val="0000FF"/>
          <w:sz w:val="24"/>
          <w:szCs w:val="24"/>
        </w:rPr>
        <w:t xml:space="preserve">2. </w:t>
      </w:r>
      <w:r w:rsidRPr="0085728A">
        <w:rPr>
          <w:rFonts w:ascii="Palatino Linotype" w:hAnsi="Palatino Linotype" w:cs="Times New Roman"/>
          <w:b/>
          <w:color w:val="0000FF"/>
          <w:sz w:val="24"/>
          <w:szCs w:val="24"/>
        </w:rPr>
        <w:t>Dạng 12</w:t>
      </w:r>
    </w:p>
    <w:p w:rsidR="000A07C5" w:rsidRPr="000A07C5" w:rsidRDefault="000A07C5" w:rsidP="000A07C5">
      <w:pPr>
        <w:spacing w:after="0" w:line="276" w:lineRule="auto"/>
        <w:ind w:right="360" w:firstLine="284"/>
        <w:jc w:val="both"/>
        <w:rPr>
          <w:rFonts w:ascii="Palatino Linotype" w:hAnsi="Palatino Linotype" w:cs="Times New Roman"/>
          <w:color w:val="000000" w:themeColor="text1"/>
          <w:sz w:val="24"/>
          <w:szCs w:val="24"/>
        </w:rPr>
      </w:pPr>
      <w:r w:rsidRPr="000A07C5">
        <w:rPr>
          <w:rFonts w:ascii="Palatino Linotype" w:hAnsi="Palatino Linotype" w:cs="Times New Roman"/>
          <w:color w:val="000000" w:themeColor="text1"/>
          <w:sz w:val="24"/>
          <w:szCs w:val="24"/>
        </w:rPr>
        <w:t>Tìm tập hợp tâm mặt cầu</w:t>
      </w:r>
    </w:p>
    <w:p w:rsidR="000A07C5" w:rsidRPr="000A07C5" w:rsidRDefault="000A07C5" w:rsidP="000A07C5">
      <w:pPr>
        <w:pStyle w:val="ListParagraph"/>
        <w:numPr>
          <w:ilvl w:val="0"/>
          <w:numId w:val="15"/>
        </w:numPr>
        <w:spacing w:after="0" w:line="276" w:lineRule="auto"/>
        <w:ind w:left="851" w:right="360" w:hanging="283"/>
        <w:jc w:val="both"/>
        <w:rPr>
          <w:rFonts w:ascii="Palatino Linotype" w:hAnsi="Palatino Linotype"/>
          <w:b/>
          <w:color w:val="000000" w:themeColor="text1"/>
          <w:sz w:val="24"/>
          <w:szCs w:val="24"/>
          <w:lang w:val="vi-VN"/>
        </w:rPr>
      </w:pPr>
      <w:r w:rsidRPr="000A07C5">
        <w:rPr>
          <w:rFonts w:ascii="Palatino Linotype" w:hAnsi="Palatino Linotype"/>
          <w:color w:val="000000" w:themeColor="text1"/>
          <w:sz w:val="24"/>
          <w:szCs w:val="24"/>
          <w:lang w:val="vi-VN"/>
        </w:rPr>
        <w:t xml:space="preserve">Tìm toạ độ của tâm </w:t>
      </w:r>
      <w:r w:rsidRPr="000A07C5">
        <w:rPr>
          <w:rFonts w:ascii="Palatino Linotype" w:hAnsi="Palatino Linotype"/>
          <w:noProof/>
          <w:color w:val="000000" w:themeColor="text1"/>
          <w:position w:val="-4"/>
          <w:sz w:val="24"/>
          <w:szCs w:val="24"/>
        </w:rPr>
        <w:drawing>
          <wp:inline distT="0" distB="0" distL="0" distR="0" wp14:anchorId="47290E20" wp14:editId="0D0FC7AE">
            <wp:extent cx="123825" cy="161925"/>
            <wp:effectExtent l="0" t="0" r="9525" b="9525"/>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color w:val="000000" w:themeColor="text1"/>
          <w:sz w:val="24"/>
          <w:szCs w:val="24"/>
          <w:lang w:val="vi-VN"/>
        </w:rPr>
        <w:t xml:space="preserve">, chẳng hạn: </w:t>
      </w:r>
      <w:r w:rsidRPr="000A07C5">
        <w:rPr>
          <w:rFonts w:ascii="Palatino Linotype" w:hAnsi="Palatino Linotype"/>
          <w:noProof/>
          <w:color w:val="000000" w:themeColor="text1"/>
          <w:position w:val="-56"/>
          <w:sz w:val="24"/>
          <w:szCs w:val="24"/>
        </w:rPr>
        <w:drawing>
          <wp:inline distT="0" distB="0" distL="0" distR="0" wp14:anchorId="316C20D3" wp14:editId="1C34047D">
            <wp:extent cx="895350" cy="809625"/>
            <wp:effectExtent l="0" t="0" r="0" b="9525"/>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895350" cy="809625"/>
                    </a:xfrm>
                    <a:prstGeom prst="rect">
                      <a:avLst/>
                    </a:prstGeom>
                    <a:noFill/>
                    <a:ln>
                      <a:noFill/>
                    </a:ln>
                  </pic:spPr>
                </pic:pic>
              </a:graphicData>
            </a:graphic>
          </wp:inline>
        </w:drawing>
      </w:r>
    </w:p>
    <w:p w:rsidR="000A07C5" w:rsidRPr="000A07C5" w:rsidRDefault="000A07C5" w:rsidP="000A07C5">
      <w:pPr>
        <w:pStyle w:val="ListParagraph"/>
        <w:numPr>
          <w:ilvl w:val="0"/>
          <w:numId w:val="15"/>
        </w:numPr>
        <w:spacing w:after="0" w:line="276" w:lineRule="auto"/>
        <w:ind w:left="851" w:right="360" w:hanging="283"/>
        <w:jc w:val="both"/>
        <w:rPr>
          <w:rFonts w:ascii="Palatino Linotype" w:hAnsi="Palatino Linotype"/>
          <w:b/>
          <w:color w:val="000000" w:themeColor="text1"/>
          <w:sz w:val="24"/>
          <w:szCs w:val="24"/>
          <w:lang w:val="vi-VN"/>
        </w:rPr>
      </w:pPr>
      <w:r w:rsidRPr="000A07C5">
        <w:rPr>
          <w:rFonts w:ascii="Palatino Linotype" w:hAnsi="Palatino Linotype"/>
          <w:color w:val="000000" w:themeColor="text1"/>
          <w:sz w:val="24"/>
          <w:szCs w:val="24"/>
          <w:lang w:val="vi-VN"/>
        </w:rPr>
        <w:t xml:space="preserve">Khử </w:t>
      </w:r>
      <w:r w:rsidRPr="000A07C5">
        <w:rPr>
          <w:rFonts w:ascii="Palatino Linotype" w:hAnsi="Palatino Linotype"/>
          <w:color w:val="000000" w:themeColor="text1"/>
          <w:position w:val="-6"/>
          <w:sz w:val="24"/>
          <w:szCs w:val="24"/>
          <w:lang w:val="vi-VN"/>
        </w:rPr>
        <w:object w:dxaOrig="139" w:dyaOrig="240">
          <v:shape id="_x0000_i1481" type="#_x0000_t75" style="width:6.9pt;height:11.75pt" o:ole="">
            <v:imagedata r:id="rId1612" o:title=""/>
          </v:shape>
          <o:OLEObject Type="Embed" ProgID="Equation.DSMT4" ShapeID="_x0000_i1481" DrawAspect="Content" ObjectID="_1695030896" r:id="rId1613"/>
        </w:object>
      </w:r>
      <w:r w:rsidRPr="000A07C5">
        <w:rPr>
          <w:rFonts w:ascii="Palatino Linotype" w:hAnsi="Palatino Linotype"/>
          <w:color w:val="000000" w:themeColor="text1"/>
          <w:sz w:val="24"/>
          <w:szCs w:val="24"/>
          <w:lang w:val="vi-VN"/>
        </w:rPr>
        <w:t xml:space="preserve"> trong </w:t>
      </w:r>
      <w:r w:rsidRPr="000A07C5">
        <w:rPr>
          <w:rFonts w:ascii="Palatino Linotype" w:hAnsi="Palatino Linotype"/>
          <w:noProof/>
          <w:color w:val="000000" w:themeColor="text1"/>
          <w:position w:val="-18"/>
          <w:sz w:val="24"/>
          <w:szCs w:val="24"/>
        </w:rPr>
        <w:drawing>
          <wp:inline distT="0" distB="0" distL="0" distR="0" wp14:anchorId="129CEDFA" wp14:editId="29625D00">
            <wp:extent cx="238125" cy="304800"/>
            <wp:effectExtent l="0" t="0" r="9525"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238125" cy="304800"/>
                    </a:xfrm>
                    <a:prstGeom prst="rect">
                      <a:avLst/>
                    </a:prstGeom>
                    <a:noFill/>
                    <a:ln>
                      <a:noFill/>
                    </a:ln>
                  </pic:spPr>
                </pic:pic>
              </a:graphicData>
            </a:graphic>
          </wp:inline>
        </w:drawing>
      </w:r>
      <w:r w:rsidRPr="000A07C5">
        <w:rPr>
          <w:rFonts w:ascii="Palatino Linotype" w:hAnsi="Palatino Linotype"/>
          <w:color w:val="000000" w:themeColor="text1"/>
          <w:sz w:val="24"/>
          <w:szCs w:val="24"/>
          <w:lang w:val="vi-VN"/>
        </w:rPr>
        <w:t xml:space="preserve"> ta có phương trình tập hợp điểm.</w:t>
      </w:r>
    </w:p>
    <w:p w:rsidR="000A07C5" w:rsidRPr="000A07C5" w:rsidRDefault="000A07C5" w:rsidP="000A07C5">
      <w:pPr>
        <w:pStyle w:val="ListParagraph"/>
        <w:numPr>
          <w:ilvl w:val="0"/>
          <w:numId w:val="15"/>
        </w:numPr>
        <w:spacing w:after="0" w:line="276" w:lineRule="auto"/>
        <w:ind w:left="851" w:right="360" w:hanging="283"/>
        <w:jc w:val="both"/>
        <w:rPr>
          <w:rFonts w:ascii="Palatino Linotype" w:hAnsi="Palatino Linotype"/>
          <w:b/>
          <w:color w:val="000000" w:themeColor="text1"/>
          <w:sz w:val="24"/>
          <w:szCs w:val="24"/>
          <w:lang w:val="vi-VN"/>
        </w:rPr>
      </w:pPr>
      <w:r w:rsidRPr="000A07C5">
        <w:rPr>
          <w:rFonts w:ascii="Palatino Linotype" w:hAnsi="Palatino Linotype"/>
          <w:color w:val="000000" w:themeColor="text1"/>
          <w:sz w:val="24"/>
          <w:szCs w:val="24"/>
          <w:lang w:val="vi-VN"/>
        </w:rPr>
        <w:t xml:space="preserve">Tìm giới hạn quĩ tích (nếu có). </w:t>
      </w:r>
    </w:p>
    <w:p w:rsidR="00A7666F" w:rsidRPr="000A07C5" w:rsidRDefault="005C511D" w:rsidP="00C370C9">
      <w:pPr>
        <w:pStyle w:val="Heading2"/>
        <w:jc w:val="center"/>
        <w:rPr>
          <w:rFonts w:ascii="Palatino Linotype" w:hAnsi="Palatino Linotype"/>
          <w:b/>
          <w:color w:val="0000FF"/>
          <w:sz w:val="24"/>
          <w:szCs w:val="24"/>
        </w:rPr>
      </w:pPr>
      <w:bookmarkStart w:id="81" w:name="_Toc524253122"/>
      <w:r w:rsidRPr="000A07C5">
        <w:rPr>
          <w:rFonts w:ascii="Palatino Linotype" w:hAnsi="Palatino Linotype"/>
          <w:b/>
          <w:color w:val="0000FF"/>
          <w:sz w:val="24"/>
          <w:szCs w:val="24"/>
        </w:rPr>
        <w:lastRenderedPageBreak/>
        <w:t xml:space="preserve">5. </w:t>
      </w:r>
      <w:r w:rsidR="00A7666F" w:rsidRPr="000A07C5">
        <w:rPr>
          <w:rFonts w:ascii="Palatino Linotype" w:hAnsi="Palatino Linotype"/>
          <w:b/>
          <w:color w:val="0000FF"/>
          <w:sz w:val="24"/>
          <w:szCs w:val="24"/>
        </w:rPr>
        <w:t>MỘT SỐ DẠNG GIẢI NHANH CỰC TRỊ KHÔNG GIAN</w:t>
      </w:r>
      <w:bookmarkEnd w:id="81"/>
    </w:p>
    <w:p w:rsidR="00D049E6" w:rsidRPr="00C370C9" w:rsidRDefault="00D049E6" w:rsidP="0085728A">
      <w:pPr>
        <w:pStyle w:val="Heading3"/>
        <w:rPr>
          <w:rFonts w:ascii="Palatino Linotype" w:hAnsi="Palatino Linotype"/>
          <w:color w:val="0000FF"/>
          <w:sz w:val="24"/>
          <w:szCs w:val="24"/>
          <w:lang w:val="vi-VN"/>
        </w:rPr>
      </w:pPr>
      <w:bookmarkStart w:id="82" w:name="_Toc524253123"/>
      <w:r w:rsidRPr="00C370C9">
        <w:rPr>
          <w:rFonts w:ascii="Palatino Linotype" w:hAnsi="Palatino Linotype"/>
          <w:color w:val="0000FF"/>
          <w:sz w:val="24"/>
          <w:szCs w:val="24"/>
          <w:lang w:val="vi-VN"/>
        </w:rPr>
        <w:t>5.1. Dạng 1</w:t>
      </w:r>
      <w:bookmarkEnd w:id="82"/>
    </w:p>
    <w:p w:rsidR="00D049E6" w:rsidRPr="0085728A" w:rsidRDefault="00D049E6" w:rsidP="000A07C5">
      <w:pPr>
        <w:spacing w:after="0" w:line="276" w:lineRule="auto"/>
        <w:ind w:firstLine="284"/>
        <w:rPr>
          <w:rFonts w:ascii="Palatino Linotype" w:hAnsi="Palatino Linotype" w:cs="Times New Roman"/>
          <w:b/>
          <w:color w:val="0000FF"/>
          <w:sz w:val="24"/>
          <w:szCs w:val="24"/>
        </w:rPr>
      </w:pPr>
      <w:r w:rsidRPr="000A07C5">
        <w:rPr>
          <w:rFonts w:ascii="Palatino Linotype" w:hAnsi="Palatino Linotype" w:cs="Times New Roman"/>
          <w:sz w:val="24"/>
          <w:szCs w:val="24"/>
        </w:rPr>
        <w:t xml:space="preserve">Cho </w:t>
      </w:r>
      <w:r w:rsidRPr="000A07C5">
        <w:rPr>
          <w:rFonts w:ascii="Palatino Linotype" w:eastAsia="Arial" w:hAnsi="Palatino Linotype" w:cs="Times New Roman"/>
          <w:noProof/>
          <w:position w:val="-18"/>
          <w:sz w:val="24"/>
          <w:szCs w:val="24"/>
          <w:lang w:val="en-US"/>
        </w:rPr>
        <w:drawing>
          <wp:inline distT="0" distB="0" distL="0" distR="0" wp14:anchorId="3D967FEC" wp14:editId="51B6600B">
            <wp:extent cx="276225" cy="295275"/>
            <wp:effectExtent l="0" t="0" r="9525" b="9525"/>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r w:rsidRPr="000A07C5">
        <w:rPr>
          <w:rFonts w:ascii="Palatino Linotype" w:hAnsi="Palatino Linotype" w:cs="Times New Roman"/>
          <w:sz w:val="24"/>
          <w:szCs w:val="24"/>
        </w:rPr>
        <w:t xml:space="preserve"> và hai điểm </w:t>
      </w:r>
      <w:r w:rsidRPr="000A07C5">
        <w:rPr>
          <w:rFonts w:ascii="Palatino Linotype" w:hAnsi="Palatino Linotype" w:cs="Times New Roman"/>
          <w:position w:val="-10"/>
          <w:sz w:val="24"/>
          <w:szCs w:val="24"/>
          <w:lang w:val="fr-FR"/>
        </w:rPr>
        <w:object w:dxaOrig="520" w:dyaOrig="320">
          <v:shape id="_x0000_i1482" type="#_x0000_t75" style="width:26.3pt;height:15.9pt" o:ole="">
            <v:imagedata r:id="rId1616" o:title=""/>
          </v:shape>
          <o:OLEObject Type="Embed" ProgID="Equation.DSMT4" ShapeID="_x0000_i1482" DrawAspect="Content" ObjectID="_1695030897" r:id="rId1617"/>
        </w:object>
      </w:r>
      <w:r w:rsidRPr="000A07C5">
        <w:rPr>
          <w:rFonts w:ascii="Palatino Linotype" w:hAnsi="Palatino Linotype" w:cs="Times New Roman"/>
          <w:sz w:val="24"/>
          <w:szCs w:val="24"/>
        </w:rPr>
        <w:t xml:space="preserve"> Tìm </w:t>
      </w:r>
      <w:r w:rsidRPr="000A07C5">
        <w:rPr>
          <w:rFonts w:ascii="Palatino Linotype" w:eastAsia="Arial" w:hAnsi="Palatino Linotype" w:cs="Times New Roman"/>
          <w:noProof/>
          <w:position w:val="-18"/>
          <w:sz w:val="24"/>
          <w:szCs w:val="24"/>
          <w:lang w:val="en-US"/>
        </w:rPr>
        <w:drawing>
          <wp:inline distT="0" distB="0" distL="0" distR="0" wp14:anchorId="5C8F61A2" wp14:editId="03A16350">
            <wp:extent cx="609600" cy="295275"/>
            <wp:effectExtent l="0" t="0" r="0" b="9525"/>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609600" cy="295275"/>
                    </a:xfrm>
                    <a:prstGeom prst="rect">
                      <a:avLst/>
                    </a:prstGeom>
                    <a:noFill/>
                    <a:ln>
                      <a:noFill/>
                    </a:ln>
                  </pic:spPr>
                </pic:pic>
              </a:graphicData>
            </a:graphic>
          </wp:inline>
        </w:drawing>
      </w:r>
      <w:r w:rsidRPr="000A07C5">
        <w:rPr>
          <w:rFonts w:ascii="Palatino Linotype" w:hAnsi="Palatino Linotype" w:cs="Times New Roman"/>
          <w:sz w:val="24"/>
          <w:szCs w:val="24"/>
        </w:rPr>
        <w:t xml:space="preserve">để </w:t>
      </w:r>
      <w:r w:rsidRPr="000A07C5">
        <w:rPr>
          <w:rFonts w:ascii="Palatino Linotype" w:eastAsia="Arial" w:hAnsi="Palatino Linotype" w:cs="Times New Roman"/>
          <w:noProof/>
          <w:position w:val="-18"/>
          <w:sz w:val="24"/>
          <w:szCs w:val="24"/>
          <w:lang w:val="en-US"/>
        </w:rPr>
        <w:drawing>
          <wp:inline distT="0" distB="0" distL="0" distR="0" wp14:anchorId="616BB745" wp14:editId="7C62CFA5">
            <wp:extent cx="971550" cy="295275"/>
            <wp:effectExtent l="0" t="0" r="0" b="9525"/>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971550" cy="295275"/>
                    </a:xfrm>
                    <a:prstGeom prst="rect">
                      <a:avLst/>
                    </a:prstGeom>
                    <a:noFill/>
                    <a:ln>
                      <a:noFill/>
                    </a:ln>
                  </pic:spPr>
                </pic:pic>
              </a:graphicData>
            </a:graphic>
          </wp:inline>
        </w:drawing>
      </w:r>
      <w:r w:rsidRPr="000A07C5">
        <w:rPr>
          <w:rFonts w:ascii="Palatino Linotype" w:hAnsi="Palatino Linotype" w:cs="Times New Roman"/>
          <w:sz w:val="24"/>
          <w:szCs w:val="24"/>
        </w:rPr>
        <w:t>?</w:t>
      </w:r>
    </w:p>
    <w:p w:rsidR="00D049E6" w:rsidRPr="000A07C5" w:rsidRDefault="00D049E6" w:rsidP="000A07C5">
      <w:pPr>
        <w:spacing w:after="0" w:line="276" w:lineRule="auto"/>
        <w:rPr>
          <w:rFonts w:ascii="Palatino Linotype" w:hAnsi="Palatino Linotype" w:cs="Times New Roman"/>
          <w:b/>
          <w:color w:val="0000FF"/>
          <w:sz w:val="24"/>
          <w:szCs w:val="24"/>
          <w:lang w:val="fr-FR"/>
        </w:rPr>
      </w:pPr>
      <w:r w:rsidRPr="000A07C5">
        <w:rPr>
          <w:rFonts w:ascii="Palatino Linotype" w:hAnsi="Palatino Linotype" w:cs="Times New Roman"/>
          <w:b/>
          <w:color w:val="0000FF"/>
          <w:sz w:val="24"/>
          <w:szCs w:val="24"/>
          <w:lang w:val="fr-FR"/>
        </w:rPr>
        <w:t>Phương pháp</w:t>
      </w:r>
    </w:p>
    <w:p w:rsidR="00D049E6" w:rsidRPr="000A07C5" w:rsidRDefault="00D049E6" w:rsidP="000A07C5">
      <w:pPr>
        <w:pStyle w:val="ListParagraph"/>
        <w:numPr>
          <w:ilvl w:val="0"/>
          <w:numId w:val="26"/>
        </w:numPr>
        <w:autoSpaceDE w:val="0"/>
        <w:autoSpaceDN w:val="0"/>
        <w:adjustRightInd w:val="0"/>
        <w:spacing w:after="0" w:line="276" w:lineRule="auto"/>
        <w:ind w:left="60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Nếu </w:t>
      </w:r>
      <w:r w:rsidRPr="000A07C5">
        <w:rPr>
          <w:rFonts w:ascii="Palatino Linotype" w:hAnsi="Palatino Linotype"/>
          <w:position w:val="-4"/>
          <w:sz w:val="24"/>
          <w:szCs w:val="24"/>
        </w:rPr>
        <w:object w:dxaOrig="240" w:dyaOrig="260">
          <v:shape id="_x0000_i1483" type="#_x0000_t75" style="width:11.75pt;height:13.15pt" o:ole="">
            <v:imagedata r:id="rId1620" o:title=""/>
          </v:shape>
          <o:OLEObject Type="Embed" ProgID="Equation.DSMT4" ShapeID="_x0000_i1483" DrawAspect="Content" ObjectID="_1695030898" r:id="rId1621"/>
        </w:object>
      </w:r>
      <w:r w:rsidRPr="000A07C5">
        <w:rPr>
          <w:rFonts w:ascii="Palatino Linotype" w:hAnsi="Palatino Linotype"/>
          <w:sz w:val="24"/>
          <w:szCs w:val="24"/>
          <w:lang w:val="vi-VN"/>
        </w:rPr>
        <w:t xml:space="preserve"> và </w:t>
      </w:r>
      <w:r w:rsidRPr="000A07C5">
        <w:rPr>
          <w:rFonts w:ascii="Palatino Linotype" w:hAnsi="Palatino Linotype"/>
          <w:position w:val="-4"/>
          <w:sz w:val="24"/>
          <w:szCs w:val="24"/>
          <w:lang w:val="vi-VN"/>
        </w:rPr>
        <w:object w:dxaOrig="240" w:dyaOrig="260">
          <v:shape id="_x0000_i1484" type="#_x0000_t75" style="width:11.75pt;height:13.15pt" o:ole="">
            <v:imagedata r:id="rId1622" o:title=""/>
          </v:shape>
          <o:OLEObject Type="Embed" ProgID="Equation.DSMT4" ShapeID="_x0000_i1484" DrawAspect="Content" ObjectID="_1695030899" r:id="rId1623"/>
        </w:object>
      </w:r>
      <w:r w:rsidRPr="000A07C5">
        <w:rPr>
          <w:rFonts w:ascii="Palatino Linotype" w:hAnsi="Palatino Linotype"/>
          <w:sz w:val="24"/>
          <w:szCs w:val="24"/>
          <w:lang w:val="vi-VN"/>
        </w:rPr>
        <w:t xml:space="preserve"> trái phía so với </w:t>
      </w:r>
      <w:r w:rsidRPr="000A07C5">
        <w:rPr>
          <w:rFonts w:ascii="Palatino Linotype" w:eastAsia="Arial" w:hAnsi="Palatino Linotype"/>
          <w:noProof/>
          <w:position w:val="-18"/>
          <w:sz w:val="24"/>
          <w:szCs w:val="24"/>
        </w:rPr>
        <w:drawing>
          <wp:inline distT="0" distB="0" distL="0" distR="0" wp14:anchorId="75C4D743" wp14:editId="1B831BF4">
            <wp:extent cx="276225" cy="295275"/>
            <wp:effectExtent l="0" t="0" r="9525" b="952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r w:rsidRPr="000A07C5">
        <w:rPr>
          <w:rFonts w:ascii="Palatino Linotype" w:eastAsia="Arial" w:hAnsi="Palatino Linotype"/>
          <w:noProof/>
          <w:position w:val="-10"/>
          <w:sz w:val="24"/>
          <w:szCs w:val="24"/>
        </w:rPr>
        <w:drawing>
          <wp:inline distT="0" distB="0" distL="0" distR="0" wp14:anchorId="0FD427CD" wp14:editId="590793E0">
            <wp:extent cx="714375" cy="200025"/>
            <wp:effectExtent l="0" t="0" r="9525" b="9525"/>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0A07C5">
        <w:rPr>
          <w:rFonts w:ascii="Palatino Linotype" w:hAnsi="Palatino Linotype"/>
          <w:sz w:val="24"/>
          <w:szCs w:val="24"/>
          <w:lang w:val="fr-FR"/>
        </w:rPr>
        <w:t xml:space="preserve"> thẳng hàng</w:t>
      </w:r>
      <w:r w:rsidRPr="000A07C5">
        <w:rPr>
          <w:rFonts w:ascii="Palatino Linotype" w:eastAsia="Arial" w:hAnsi="Palatino Linotype"/>
          <w:noProof/>
          <w:position w:val="-18"/>
          <w:sz w:val="24"/>
          <w:szCs w:val="24"/>
        </w:rPr>
        <w:drawing>
          <wp:inline distT="0" distB="0" distL="0" distR="0" wp14:anchorId="12C0DF41" wp14:editId="0C418327">
            <wp:extent cx="1209675" cy="295275"/>
            <wp:effectExtent l="0" t="0" r="9525" b="952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1209675" cy="295275"/>
                    </a:xfrm>
                    <a:prstGeom prst="rect">
                      <a:avLst/>
                    </a:prstGeom>
                    <a:noFill/>
                    <a:ln>
                      <a:noFill/>
                    </a:ln>
                  </pic:spPr>
                </pic:pic>
              </a:graphicData>
            </a:graphic>
          </wp:inline>
        </w:drawing>
      </w:r>
    </w:p>
    <w:p w:rsidR="00727A19" w:rsidRPr="000A07C5" w:rsidRDefault="00727A19" w:rsidP="000A07C5">
      <w:pPr>
        <w:pStyle w:val="ListParagraph"/>
        <w:numPr>
          <w:ilvl w:val="0"/>
          <w:numId w:val="26"/>
        </w:numPr>
        <w:autoSpaceDE w:val="0"/>
        <w:autoSpaceDN w:val="0"/>
        <w:adjustRightInd w:val="0"/>
        <w:spacing w:after="0" w:line="276" w:lineRule="auto"/>
        <w:ind w:left="60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Nếu </w:t>
      </w:r>
      <w:r w:rsidRPr="000A07C5">
        <w:rPr>
          <w:rFonts w:ascii="Palatino Linotype" w:hAnsi="Palatino Linotype"/>
          <w:position w:val="-4"/>
          <w:sz w:val="24"/>
          <w:szCs w:val="24"/>
        </w:rPr>
        <w:object w:dxaOrig="240" w:dyaOrig="260">
          <v:shape id="_x0000_i1485" type="#_x0000_t75" style="width:11.75pt;height:13.15pt" o:ole="">
            <v:imagedata r:id="rId1620" o:title=""/>
          </v:shape>
          <o:OLEObject Type="Embed" ProgID="Equation.DSMT4" ShapeID="_x0000_i1485" DrawAspect="Content" ObjectID="_1695030900" r:id="rId1627"/>
        </w:object>
      </w:r>
      <w:r w:rsidRPr="000A07C5">
        <w:rPr>
          <w:rFonts w:ascii="Palatino Linotype" w:hAnsi="Palatino Linotype"/>
          <w:sz w:val="24"/>
          <w:szCs w:val="24"/>
          <w:lang w:val="vi-VN"/>
        </w:rPr>
        <w:t xml:space="preserve"> và </w:t>
      </w:r>
      <w:r w:rsidRPr="000A07C5">
        <w:rPr>
          <w:rFonts w:ascii="Palatino Linotype" w:hAnsi="Palatino Linotype"/>
          <w:position w:val="-4"/>
          <w:sz w:val="24"/>
          <w:szCs w:val="24"/>
          <w:lang w:val="vi-VN"/>
        </w:rPr>
        <w:object w:dxaOrig="240" w:dyaOrig="260">
          <v:shape id="_x0000_i1486" type="#_x0000_t75" style="width:11.75pt;height:13.15pt" o:ole="">
            <v:imagedata r:id="rId1622" o:title=""/>
          </v:shape>
          <o:OLEObject Type="Embed" ProgID="Equation.DSMT4" ShapeID="_x0000_i1486" DrawAspect="Content" ObjectID="_1695030901" r:id="rId1628"/>
        </w:object>
      </w:r>
      <w:r w:rsidRPr="000A07C5">
        <w:rPr>
          <w:rFonts w:ascii="Palatino Linotype" w:hAnsi="Palatino Linotype"/>
          <w:sz w:val="24"/>
          <w:szCs w:val="24"/>
          <w:lang w:val="vi-VN"/>
        </w:rPr>
        <w:t xml:space="preserve"> cùng phía so với </w:t>
      </w:r>
      <w:r w:rsidRPr="000A07C5">
        <w:rPr>
          <w:rFonts w:ascii="Palatino Linotype" w:eastAsia="Arial" w:hAnsi="Palatino Linotype"/>
          <w:noProof/>
          <w:position w:val="-18"/>
          <w:sz w:val="24"/>
          <w:szCs w:val="24"/>
        </w:rPr>
        <w:drawing>
          <wp:inline distT="0" distB="0" distL="0" distR="0" wp14:anchorId="48512E08" wp14:editId="6D5FD1F4">
            <wp:extent cx="276225" cy="295275"/>
            <wp:effectExtent l="0" t="0" r="9525" b="952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r w:rsidRPr="000A07C5">
        <w:rPr>
          <w:rFonts w:ascii="Palatino Linotype" w:hAnsi="Palatino Linotype"/>
          <w:sz w:val="24"/>
          <w:szCs w:val="24"/>
          <w:lang w:val="vi-VN"/>
        </w:rPr>
        <w:t xml:space="preserve"> thì tìm </w:t>
      </w:r>
      <w:r w:rsidRPr="000A07C5">
        <w:rPr>
          <w:rFonts w:ascii="Palatino Linotype" w:eastAsia="Arial" w:hAnsi="Palatino Linotype"/>
          <w:noProof/>
          <w:position w:val="-4"/>
          <w:sz w:val="24"/>
          <w:szCs w:val="24"/>
        </w:rPr>
        <w:drawing>
          <wp:inline distT="0" distB="0" distL="0" distR="0" wp14:anchorId="100670CF" wp14:editId="62226FB7">
            <wp:extent cx="200025" cy="171450"/>
            <wp:effectExtent l="0" t="0" r="9525" b="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0A07C5">
        <w:rPr>
          <w:rFonts w:ascii="Palatino Linotype" w:hAnsi="Palatino Linotype"/>
          <w:sz w:val="24"/>
          <w:szCs w:val="24"/>
          <w:lang w:val="vi-VN"/>
        </w:rPr>
        <w:t xml:space="preserve"> là đối xứng của </w:t>
      </w:r>
      <w:r w:rsidRPr="000A07C5">
        <w:rPr>
          <w:rFonts w:ascii="Palatino Linotype" w:eastAsia="Arial" w:hAnsi="Palatino Linotype"/>
          <w:noProof/>
          <w:position w:val="-4"/>
          <w:sz w:val="24"/>
          <w:szCs w:val="24"/>
        </w:rPr>
        <w:drawing>
          <wp:inline distT="0" distB="0" distL="0" distR="0" wp14:anchorId="5E24BA5D" wp14:editId="420E576E">
            <wp:extent cx="171450" cy="171450"/>
            <wp:effectExtent l="0" t="0" r="0"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0A07C5">
        <w:rPr>
          <w:rFonts w:ascii="Palatino Linotype" w:hAnsi="Palatino Linotype"/>
          <w:sz w:val="24"/>
          <w:szCs w:val="24"/>
          <w:lang w:val="vi-VN"/>
        </w:rPr>
        <w:t xml:space="preserve"> qua </w:t>
      </w:r>
      <w:r w:rsidRPr="000A07C5">
        <w:rPr>
          <w:rFonts w:ascii="Palatino Linotype" w:eastAsia="Arial" w:hAnsi="Palatino Linotype"/>
          <w:noProof/>
          <w:position w:val="-18"/>
          <w:sz w:val="24"/>
          <w:szCs w:val="24"/>
        </w:rPr>
        <w:drawing>
          <wp:inline distT="0" distB="0" distL="0" distR="0" wp14:anchorId="3B3CE20A" wp14:editId="29B873A0">
            <wp:extent cx="276225" cy="295275"/>
            <wp:effectExtent l="0" t="0" r="9525" b="9525"/>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p>
    <w:p w:rsidR="00727A19" w:rsidRPr="00C370C9" w:rsidRDefault="00727A19" w:rsidP="0085728A">
      <w:pPr>
        <w:pStyle w:val="Heading3"/>
        <w:rPr>
          <w:rFonts w:ascii="Palatino Linotype" w:hAnsi="Palatino Linotype"/>
          <w:color w:val="0000FF"/>
          <w:sz w:val="24"/>
          <w:szCs w:val="24"/>
          <w:lang w:val="vi-VN"/>
        </w:rPr>
      </w:pPr>
      <w:bookmarkStart w:id="83" w:name="_Toc524253124"/>
      <w:r w:rsidRPr="00C370C9">
        <w:rPr>
          <w:rFonts w:ascii="Palatino Linotype" w:hAnsi="Palatino Linotype"/>
          <w:color w:val="0000FF"/>
          <w:sz w:val="24"/>
          <w:szCs w:val="24"/>
          <w:lang w:val="vi-VN"/>
        </w:rPr>
        <w:t>5.2. Dạng 2</w:t>
      </w:r>
      <w:bookmarkEnd w:id="83"/>
    </w:p>
    <w:p w:rsidR="00727A19" w:rsidRPr="000A07C5" w:rsidRDefault="00727A19" w:rsidP="000A07C5">
      <w:pPr>
        <w:spacing w:after="0" w:line="276" w:lineRule="auto"/>
        <w:ind w:firstLine="284"/>
        <w:rPr>
          <w:rFonts w:ascii="Palatino Linotype" w:hAnsi="Palatino Linotype" w:cs="Times New Roman"/>
          <w:b/>
          <w:color w:val="0000FF"/>
          <w:sz w:val="24"/>
          <w:szCs w:val="24"/>
        </w:rPr>
      </w:pPr>
      <w:r w:rsidRPr="000A07C5">
        <w:rPr>
          <w:rFonts w:ascii="Palatino Linotype" w:hAnsi="Palatino Linotype" w:cs="Times New Roman"/>
          <w:sz w:val="24"/>
          <w:szCs w:val="24"/>
        </w:rPr>
        <w:t xml:space="preserve">Cho </w:t>
      </w:r>
      <w:r w:rsidRPr="000A07C5">
        <w:rPr>
          <w:rFonts w:ascii="Palatino Linotype" w:eastAsia="Arial" w:hAnsi="Palatino Linotype" w:cs="Times New Roman"/>
          <w:noProof/>
          <w:position w:val="-18"/>
          <w:sz w:val="24"/>
          <w:szCs w:val="24"/>
          <w:lang w:val="en-US"/>
        </w:rPr>
        <w:drawing>
          <wp:inline distT="0" distB="0" distL="0" distR="0" wp14:anchorId="31060FEE" wp14:editId="509DF0A1">
            <wp:extent cx="276225" cy="295275"/>
            <wp:effectExtent l="0" t="0" r="9525"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r w:rsidRPr="000A07C5">
        <w:rPr>
          <w:rFonts w:ascii="Palatino Linotype" w:hAnsi="Palatino Linotype" w:cs="Times New Roman"/>
          <w:sz w:val="24"/>
          <w:szCs w:val="24"/>
        </w:rPr>
        <w:t xml:space="preserve"> và hai điểm </w:t>
      </w:r>
      <w:r w:rsidRPr="000A07C5">
        <w:rPr>
          <w:rFonts w:ascii="Palatino Linotype" w:hAnsi="Palatino Linotype" w:cs="Times New Roman"/>
          <w:position w:val="-10"/>
          <w:sz w:val="24"/>
          <w:szCs w:val="24"/>
          <w:lang w:val="fr-FR"/>
        </w:rPr>
        <w:object w:dxaOrig="520" w:dyaOrig="320">
          <v:shape id="_x0000_i1487" type="#_x0000_t75" style="width:26.3pt;height:15.9pt" o:ole="">
            <v:imagedata r:id="rId1616" o:title=""/>
          </v:shape>
          <o:OLEObject Type="Embed" ProgID="Equation.DSMT4" ShapeID="_x0000_i1487" DrawAspect="Content" ObjectID="_1695030902" r:id="rId1632"/>
        </w:object>
      </w:r>
      <w:r w:rsidRPr="000A07C5">
        <w:rPr>
          <w:rFonts w:ascii="Palatino Linotype" w:hAnsi="Palatino Linotype" w:cs="Times New Roman"/>
          <w:sz w:val="24"/>
          <w:szCs w:val="24"/>
        </w:rPr>
        <w:t xml:space="preserve"> Tìm </w:t>
      </w:r>
      <w:r w:rsidRPr="000A07C5">
        <w:rPr>
          <w:rFonts w:ascii="Palatino Linotype" w:eastAsia="Arial" w:hAnsi="Palatino Linotype" w:cs="Times New Roman"/>
          <w:noProof/>
          <w:position w:val="-18"/>
          <w:sz w:val="24"/>
          <w:szCs w:val="24"/>
          <w:lang w:val="en-US"/>
        </w:rPr>
        <w:drawing>
          <wp:inline distT="0" distB="0" distL="0" distR="0" wp14:anchorId="56254227" wp14:editId="6E67C10F">
            <wp:extent cx="606425" cy="299085"/>
            <wp:effectExtent l="0" t="0" r="3175" b="5715"/>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606425" cy="299085"/>
                    </a:xfrm>
                    <a:prstGeom prst="rect">
                      <a:avLst/>
                    </a:prstGeom>
                    <a:noFill/>
                    <a:ln>
                      <a:noFill/>
                    </a:ln>
                  </pic:spPr>
                </pic:pic>
              </a:graphicData>
            </a:graphic>
          </wp:inline>
        </w:drawing>
      </w:r>
      <w:r w:rsidRPr="000A07C5">
        <w:rPr>
          <w:rFonts w:ascii="Palatino Linotype" w:hAnsi="Palatino Linotype" w:cs="Times New Roman"/>
          <w:sz w:val="24"/>
          <w:szCs w:val="24"/>
        </w:rPr>
        <w:t xml:space="preserve">để </w:t>
      </w:r>
      <w:r w:rsidRPr="000A07C5">
        <w:rPr>
          <w:rFonts w:ascii="Palatino Linotype" w:eastAsia="Arial" w:hAnsi="Palatino Linotype" w:cs="Times New Roman"/>
          <w:noProof/>
          <w:position w:val="-18"/>
          <w:sz w:val="24"/>
          <w:szCs w:val="24"/>
          <w:lang w:val="en-US"/>
        </w:rPr>
        <w:drawing>
          <wp:inline distT="0" distB="0" distL="0" distR="0" wp14:anchorId="1D66560F" wp14:editId="7A004FCB">
            <wp:extent cx="914400" cy="281305"/>
            <wp:effectExtent l="0" t="0" r="0" b="4445"/>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914400" cy="281305"/>
                    </a:xfrm>
                    <a:prstGeom prst="rect">
                      <a:avLst/>
                    </a:prstGeom>
                    <a:noFill/>
                    <a:ln>
                      <a:noFill/>
                    </a:ln>
                  </pic:spPr>
                </pic:pic>
              </a:graphicData>
            </a:graphic>
          </wp:inline>
        </w:drawing>
      </w:r>
      <w:r w:rsidRPr="000A07C5">
        <w:rPr>
          <w:rFonts w:ascii="Palatino Linotype" w:hAnsi="Palatino Linotype" w:cs="Times New Roman"/>
          <w:sz w:val="24"/>
          <w:szCs w:val="24"/>
        </w:rPr>
        <w:t>?</w:t>
      </w:r>
    </w:p>
    <w:p w:rsidR="00727A19" w:rsidRPr="000A07C5" w:rsidRDefault="00727A19" w:rsidP="000A07C5">
      <w:pPr>
        <w:spacing w:after="0" w:line="276" w:lineRule="auto"/>
        <w:rPr>
          <w:rFonts w:ascii="Palatino Linotype" w:hAnsi="Palatino Linotype" w:cs="Times New Roman"/>
          <w:b/>
          <w:color w:val="0000FF"/>
          <w:sz w:val="24"/>
          <w:szCs w:val="24"/>
          <w:lang w:val="fr-FR"/>
        </w:rPr>
      </w:pPr>
      <w:r w:rsidRPr="000A07C5">
        <w:rPr>
          <w:rFonts w:ascii="Palatino Linotype" w:hAnsi="Palatino Linotype" w:cs="Times New Roman"/>
          <w:b/>
          <w:color w:val="0000FF"/>
          <w:sz w:val="24"/>
          <w:szCs w:val="24"/>
          <w:lang w:val="fr-FR"/>
        </w:rPr>
        <w:t>Phương pháp</w:t>
      </w:r>
    </w:p>
    <w:p w:rsidR="00727A19" w:rsidRPr="000A07C5" w:rsidRDefault="00727A19" w:rsidP="000A07C5">
      <w:pPr>
        <w:pStyle w:val="ListParagraph"/>
        <w:numPr>
          <w:ilvl w:val="0"/>
          <w:numId w:val="26"/>
        </w:numPr>
        <w:autoSpaceDE w:val="0"/>
        <w:autoSpaceDN w:val="0"/>
        <w:adjustRightInd w:val="0"/>
        <w:spacing w:after="0" w:line="276" w:lineRule="auto"/>
        <w:ind w:left="60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Nếu </w:t>
      </w:r>
      <w:r w:rsidRPr="000A07C5">
        <w:rPr>
          <w:rFonts w:ascii="Palatino Linotype" w:hAnsi="Palatino Linotype"/>
          <w:position w:val="-4"/>
          <w:sz w:val="24"/>
          <w:szCs w:val="24"/>
        </w:rPr>
        <w:object w:dxaOrig="240" w:dyaOrig="260">
          <v:shape id="_x0000_i1488" type="#_x0000_t75" style="width:11.75pt;height:13.15pt" o:ole="">
            <v:imagedata r:id="rId1620" o:title=""/>
          </v:shape>
          <o:OLEObject Type="Embed" ProgID="Equation.DSMT4" ShapeID="_x0000_i1488" DrawAspect="Content" ObjectID="_1695030903" r:id="rId1635"/>
        </w:object>
      </w:r>
      <w:r w:rsidRPr="000A07C5">
        <w:rPr>
          <w:rFonts w:ascii="Palatino Linotype" w:hAnsi="Palatino Linotype"/>
          <w:sz w:val="24"/>
          <w:szCs w:val="24"/>
          <w:lang w:val="vi-VN"/>
        </w:rPr>
        <w:t xml:space="preserve"> và </w:t>
      </w:r>
      <w:r w:rsidRPr="000A07C5">
        <w:rPr>
          <w:rFonts w:ascii="Palatino Linotype" w:hAnsi="Palatino Linotype"/>
          <w:position w:val="-4"/>
          <w:sz w:val="24"/>
          <w:szCs w:val="24"/>
          <w:lang w:val="vi-VN"/>
        </w:rPr>
        <w:object w:dxaOrig="240" w:dyaOrig="260">
          <v:shape id="_x0000_i1489" type="#_x0000_t75" style="width:11.75pt;height:13.15pt" o:ole="">
            <v:imagedata r:id="rId1622" o:title=""/>
          </v:shape>
          <o:OLEObject Type="Embed" ProgID="Equation.DSMT4" ShapeID="_x0000_i1489" DrawAspect="Content" ObjectID="_1695030904" r:id="rId1636"/>
        </w:object>
      </w:r>
      <w:r w:rsidRPr="000A07C5">
        <w:rPr>
          <w:rFonts w:ascii="Palatino Linotype" w:hAnsi="Palatino Linotype"/>
          <w:sz w:val="24"/>
          <w:szCs w:val="24"/>
          <w:lang w:val="vi-VN"/>
        </w:rPr>
        <w:t xml:space="preserve"> </w:t>
      </w:r>
      <w:r w:rsidRPr="000A07C5">
        <w:rPr>
          <w:rFonts w:ascii="Palatino Linotype" w:hAnsi="Palatino Linotype"/>
          <w:sz w:val="24"/>
          <w:szCs w:val="24"/>
          <w:lang w:val="fr-FR"/>
        </w:rPr>
        <w:t xml:space="preserve">cùng </w:t>
      </w:r>
      <w:r w:rsidRPr="000A07C5">
        <w:rPr>
          <w:rFonts w:ascii="Palatino Linotype" w:hAnsi="Palatino Linotype"/>
          <w:sz w:val="24"/>
          <w:szCs w:val="24"/>
          <w:lang w:val="vi-VN"/>
        </w:rPr>
        <w:t xml:space="preserve">phía so với </w:t>
      </w:r>
      <w:r w:rsidRPr="000A07C5">
        <w:rPr>
          <w:rFonts w:ascii="Palatino Linotype" w:eastAsia="Arial" w:hAnsi="Palatino Linotype"/>
          <w:noProof/>
          <w:position w:val="-18"/>
          <w:sz w:val="24"/>
          <w:szCs w:val="24"/>
        </w:rPr>
        <w:drawing>
          <wp:inline distT="0" distB="0" distL="0" distR="0" wp14:anchorId="6553572D" wp14:editId="49444744">
            <wp:extent cx="276225" cy="295275"/>
            <wp:effectExtent l="0" t="0" r="9525" b="9525"/>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r w:rsidRPr="000A07C5">
        <w:rPr>
          <w:rFonts w:ascii="Palatino Linotype" w:eastAsia="Arial" w:hAnsi="Palatino Linotype"/>
          <w:noProof/>
          <w:position w:val="-10"/>
          <w:sz w:val="24"/>
          <w:szCs w:val="24"/>
        </w:rPr>
        <w:drawing>
          <wp:inline distT="0" distB="0" distL="0" distR="0" wp14:anchorId="5B6EE773" wp14:editId="48B20842">
            <wp:extent cx="714375" cy="200025"/>
            <wp:effectExtent l="0" t="0" r="9525" b="9525"/>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0A07C5">
        <w:rPr>
          <w:rFonts w:ascii="Palatino Linotype" w:hAnsi="Palatino Linotype"/>
          <w:sz w:val="24"/>
          <w:szCs w:val="24"/>
          <w:lang w:val="fr-FR"/>
        </w:rPr>
        <w:t xml:space="preserve"> thẳng hàng</w:t>
      </w:r>
      <w:r w:rsidRPr="000A07C5">
        <w:rPr>
          <w:rFonts w:ascii="Palatino Linotype" w:eastAsia="Arial" w:hAnsi="Palatino Linotype"/>
          <w:noProof/>
          <w:position w:val="-18"/>
          <w:sz w:val="24"/>
          <w:szCs w:val="24"/>
        </w:rPr>
        <w:drawing>
          <wp:inline distT="0" distB="0" distL="0" distR="0" wp14:anchorId="70F3B1E0" wp14:editId="4FFBDFC7">
            <wp:extent cx="1209675" cy="295275"/>
            <wp:effectExtent l="0" t="0" r="9525" b="9525"/>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1209675" cy="295275"/>
                    </a:xfrm>
                    <a:prstGeom prst="rect">
                      <a:avLst/>
                    </a:prstGeom>
                    <a:noFill/>
                    <a:ln>
                      <a:noFill/>
                    </a:ln>
                  </pic:spPr>
                </pic:pic>
              </a:graphicData>
            </a:graphic>
          </wp:inline>
        </w:drawing>
      </w:r>
    </w:p>
    <w:p w:rsidR="00727A19" w:rsidRPr="000A07C5" w:rsidRDefault="00727A19" w:rsidP="000A07C5">
      <w:pPr>
        <w:pStyle w:val="ListParagraph"/>
        <w:numPr>
          <w:ilvl w:val="0"/>
          <w:numId w:val="26"/>
        </w:numPr>
        <w:autoSpaceDE w:val="0"/>
        <w:autoSpaceDN w:val="0"/>
        <w:adjustRightInd w:val="0"/>
        <w:spacing w:after="0" w:line="276" w:lineRule="auto"/>
        <w:ind w:left="60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Nếu </w:t>
      </w:r>
      <w:r w:rsidRPr="000A07C5">
        <w:rPr>
          <w:rFonts w:ascii="Palatino Linotype" w:hAnsi="Palatino Linotype"/>
          <w:position w:val="-4"/>
          <w:sz w:val="24"/>
          <w:szCs w:val="24"/>
        </w:rPr>
        <w:object w:dxaOrig="240" w:dyaOrig="260">
          <v:shape id="_x0000_i1490" type="#_x0000_t75" style="width:11.75pt;height:13.15pt" o:ole="">
            <v:imagedata r:id="rId1620" o:title=""/>
          </v:shape>
          <o:OLEObject Type="Embed" ProgID="Equation.DSMT4" ShapeID="_x0000_i1490" DrawAspect="Content" ObjectID="_1695030905" r:id="rId1637"/>
        </w:object>
      </w:r>
      <w:r w:rsidRPr="000A07C5">
        <w:rPr>
          <w:rFonts w:ascii="Palatino Linotype" w:hAnsi="Palatino Linotype"/>
          <w:sz w:val="24"/>
          <w:szCs w:val="24"/>
          <w:lang w:val="vi-VN"/>
        </w:rPr>
        <w:t xml:space="preserve"> và </w:t>
      </w:r>
      <w:r w:rsidRPr="000A07C5">
        <w:rPr>
          <w:rFonts w:ascii="Palatino Linotype" w:hAnsi="Palatino Linotype"/>
          <w:position w:val="-4"/>
          <w:sz w:val="24"/>
          <w:szCs w:val="24"/>
          <w:lang w:val="vi-VN"/>
        </w:rPr>
        <w:object w:dxaOrig="240" w:dyaOrig="260">
          <v:shape id="_x0000_i1491" type="#_x0000_t75" style="width:11.75pt;height:13.15pt" o:ole="">
            <v:imagedata r:id="rId1622" o:title=""/>
          </v:shape>
          <o:OLEObject Type="Embed" ProgID="Equation.DSMT4" ShapeID="_x0000_i1491" DrawAspect="Content" ObjectID="_1695030906" r:id="rId1638"/>
        </w:object>
      </w:r>
      <w:r w:rsidRPr="000A07C5">
        <w:rPr>
          <w:rFonts w:ascii="Palatino Linotype" w:hAnsi="Palatino Linotype"/>
          <w:sz w:val="24"/>
          <w:szCs w:val="24"/>
          <w:lang w:val="vi-VN"/>
        </w:rPr>
        <w:t xml:space="preserve"> trái phía so với </w:t>
      </w:r>
      <w:r w:rsidRPr="000A07C5">
        <w:rPr>
          <w:rFonts w:ascii="Palatino Linotype" w:eastAsia="Arial" w:hAnsi="Palatino Linotype"/>
          <w:noProof/>
          <w:position w:val="-18"/>
          <w:sz w:val="24"/>
          <w:szCs w:val="24"/>
        </w:rPr>
        <w:drawing>
          <wp:inline distT="0" distB="0" distL="0" distR="0" wp14:anchorId="0CC4A372" wp14:editId="6EBF1132">
            <wp:extent cx="276225" cy="295275"/>
            <wp:effectExtent l="0" t="0" r="9525" b="9525"/>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r w:rsidRPr="000A07C5">
        <w:rPr>
          <w:rFonts w:ascii="Palatino Linotype" w:hAnsi="Palatino Linotype"/>
          <w:sz w:val="24"/>
          <w:szCs w:val="24"/>
          <w:lang w:val="vi-VN"/>
        </w:rPr>
        <w:t xml:space="preserve"> thì tìm </w:t>
      </w:r>
      <w:r w:rsidRPr="000A07C5">
        <w:rPr>
          <w:rFonts w:ascii="Palatino Linotype" w:eastAsia="Arial" w:hAnsi="Palatino Linotype"/>
          <w:noProof/>
          <w:position w:val="-4"/>
          <w:sz w:val="24"/>
          <w:szCs w:val="24"/>
        </w:rPr>
        <w:drawing>
          <wp:inline distT="0" distB="0" distL="0" distR="0" wp14:anchorId="3303A1A0" wp14:editId="2D5C57B6">
            <wp:extent cx="200025" cy="171450"/>
            <wp:effectExtent l="0" t="0" r="9525"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0A07C5">
        <w:rPr>
          <w:rFonts w:ascii="Palatino Linotype" w:hAnsi="Palatino Linotype"/>
          <w:sz w:val="24"/>
          <w:szCs w:val="24"/>
          <w:lang w:val="vi-VN"/>
        </w:rPr>
        <w:t xml:space="preserve"> là đối xứng của </w:t>
      </w:r>
      <w:r w:rsidRPr="000A07C5">
        <w:rPr>
          <w:rFonts w:ascii="Palatino Linotype" w:eastAsia="Arial" w:hAnsi="Palatino Linotype"/>
          <w:noProof/>
          <w:position w:val="-4"/>
          <w:sz w:val="24"/>
          <w:szCs w:val="24"/>
        </w:rPr>
        <w:drawing>
          <wp:inline distT="0" distB="0" distL="0" distR="0" wp14:anchorId="4A9D99C3" wp14:editId="1B20B3F8">
            <wp:extent cx="171450" cy="171450"/>
            <wp:effectExtent l="0" t="0" r="0"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0A07C5">
        <w:rPr>
          <w:rFonts w:ascii="Palatino Linotype" w:hAnsi="Palatino Linotype"/>
          <w:sz w:val="24"/>
          <w:szCs w:val="24"/>
          <w:lang w:val="vi-VN"/>
        </w:rPr>
        <w:t xml:space="preserve"> qua </w:t>
      </w:r>
      <w:r w:rsidRPr="000A07C5">
        <w:rPr>
          <w:rFonts w:ascii="Palatino Linotype" w:eastAsia="Arial" w:hAnsi="Palatino Linotype"/>
          <w:noProof/>
          <w:position w:val="-18"/>
          <w:sz w:val="24"/>
          <w:szCs w:val="24"/>
        </w:rPr>
        <w:drawing>
          <wp:inline distT="0" distB="0" distL="0" distR="0" wp14:anchorId="50A4FAAC" wp14:editId="6431808F">
            <wp:extent cx="276225" cy="295275"/>
            <wp:effectExtent l="0" t="0" r="9525" b="952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p>
    <w:p w:rsidR="00727A19" w:rsidRPr="000A07C5" w:rsidRDefault="00727A19" w:rsidP="000A07C5">
      <w:pPr>
        <w:pStyle w:val="ListParagraph"/>
        <w:autoSpaceDE w:val="0"/>
        <w:autoSpaceDN w:val="0"/>
        <w:adjustRightInd w:val="0"/>
        <w:spacing w:after="0" w:line="276" w:lineRule="auto"/>
        <w:ind w:left="601"/>
        <w:jc w:val="both"/>
        <w:rPr>
          <w:rFonts w:ascii="Palatino Linotype" w:hAnsi="Palatino Linotype"/>
          <w:sz w:val="24"/>
          <w:szCs w:val="24"/>
          <w:lang w:val="vi-VN"/>
        </w:rPr>
      </w:pPr>
      <w:r w:rsidRPr="000A07C5">
        <w:rPr>
          <w:rFonts w:ascii="Palatino Linotype" w:eastAsia="Arial" w:hAnsi="Palatino Linotype"/>
          <w:noProof/>
          <w:position w:val="-16"/>
          <w:sz w:val="24"/>
          <w:szCs w:val="24"/>
        </w:rPr>
        <w:drawing>
          <wp:inline distT="0" distB="0" distL="0" distR="0" wp14:anchorId="5A1DD340" wp14:editId="453E2E45">
            <wp:extent cx="1450975" cy="272415"/>
            <wp:effectExtent l="0" t="0" r="0"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450975" cy="272415"/>
                    </a:xfrm>
                    <a:prstGeom prst="rect">
                      <a:avLst/>
                    </a:prstGeom>
                    <a:noFill/>
                    <a:ln>
                      <a:noFill/>
                    </a:ln>
                  </pic:spPr>
                </pic:pic>
              </a:graphicData>
            </a:graphic>
          </wp:inline>
        </w:drawing>
      </w:r>
    </w:p>
    <w:p w:rsidR="00BA74AD" w:rsidRPr="00C370C9" w:rsidRDefault="00BA74AD" w:rsidP="0085728A">
      <w:pPr>
        <w:pStyle w:val="Heading3"/>
        <w:rPr>
          <w:rFonts w:ascii="Palatino Linotype" w:hAnsi="Palatino Linotype"/>
          <w:color w:val="0000FF"/>
          <w:sz w:val="24"/>
          <w:szCs w:val="24"/>
          <w:lang w:val="vi-VN"/>
        </w:rPr>
      </w:pPr>
      <w:bookmarkStart w:id="84" w:name="_Toc524253125"/>
      <w:r w:rsidRPr="00C370C9">
        <w:rPr>
          <w:rFonts w:ascii="Palatino Linotype" w:hAnsi="Palatino Linotype"/>
          <w:color w:val="0000FF"/>
          <w:sz w:val="24"/>
          <w:szCs w:val="24"/>
          <w:lang w:val="vi-VN"/>
        </w:rPr>
        <w:t>5.3. Dạng 3</w:t>
      </w:r>
      <w:bookmarkEnd w:id="84"/>
    </w:p>
    <w:p w:rsidR="00BA74AD" w:rsidRPr="000A07C5" w:rsidRDefault="00BA74AD" w:rsidP="000A07C5">
      <w:pPr>
        <w:spacing w:after="0" w:line="276" w:lineRule="auto"/>
        <w:ind w:firstLine="284"/>
        <w:rPr>
          <w:rFonts w:ascii="Palatino Linotype" w:hAnsi="Palatino Linotype" w:cs="Times New Roman"/>
          <w:b/>
          <w:color w:val="0000FF"/>
          <w:sz w:val="24"/>
          <w:szCs w:val="24"/>
        </w:rPr>
      </w:pPr>
      <w:r w:rsidRPr="000A07C5">
        <w:rPr>
          <w:rFonts w:ascii="Palatino Linotype" w:hAnsi="Palatino Linotype" w:cs="Times New Roman"/>
          <w:sz w:val="24"/>
          <w:szCs w:val="24"/>
        </w:rPr>
        <w:t xml:space="preserve">Cho điểm </w:t>
      </w:r>
      <w:r w:rsidRPr="000A07C5">
        <w:rPr>
          <w:rFonts w:ascii="Palatino Linotype" w:eastAsia="Arial" w:hAnsi="Palatino Linotype" w:cs="Times New Roman"/>
          <w:noProof/>
          <w:position w:val="-18"/>
          <w:sz w:val="24"/>
          <w:szCs w:val="24"/>
          <w:lang w:val="en-US"/>
        </w:rPr>
        <w:drawing>
          <wp:inline distT="0" distB="0" distL="0" distR="0" wp14:anchorId="7D81D5BE" wp14:editId="78F1E191">
            <wp:extent cx="975995" cy="299085"/>
            <wp:effectExtent l="0" t="0" r="0" b="571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975995" cy="299085"/>
                    </a:xfrm>
                    <a:prstGeom prst="rect">
                      <a:avLst/>
                    </a:prstGeom>
                    <a:noFill/>
                    <a:ln>
                      <a:noFill/>
                    </a:ln>
                  </pic:spPr>
                </pic:pic>
              </a:graphicData>
            </a:graphic>
          </wp:inline>
        </w:drawing>
      </w:r>
      <w:r w:rsidRPr="000A07C5">
        <w:rPr>
          <w:rFonts w:ascii="Palatino Linotype" w:hAnsi="Palatino Linotype" w:cs="Times New Roman"/>
          <w:sz w:val="24"/>
          <w:szCs w:val="24"/>
        </w:rPr>
        <w:t xml:space="preserve"> không thuộc các trục và mặt phẳng tọa độ. Viết phương trình </w:t>
      </w:r>
      <w:r w:rsidRPr="000A07C5">
        <w:rPr>
          <w:rFonts w:ascii="Palatino Linotype" w:eastAsia="Arial" w:hAnsi="Palatino Linotype" w:cs="Times New Roman"/>
          <w:noProof/>
          <w:position w:val="-18"/>
          <w:sz w:val="24"/>
          <w:szCs w:val="24"/>
          <w:lang w:val="en-US"/>
        </w:rPr>
        <w:drawing>
          <wp:inline distT="0" distB="0" distL="0" distR="0" wp14:anchorId="72676824" wp14:editId="04131FA6">
            <wp:extent cx="272415" cy="299085"/>
            <wp:effectExtent l="0" t="0" r="0" b="5715"/>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rPr>
        <w:t xml:space="preserve"> qua </w:t>
      </w:r>
      <w:r w:rsidRPr="000A07C5">
        <w:rPr>
          <w:rFonts w:ascii="Palatino Linotype" w:eastAsia="Arial" w:hAnsi="Palatino Linotype" w:cs="Times New Roman"/>
          <w:noProof/>
          <w:position w:val="-4"/>
          <w:sz w:val="24"/>
          <w:szCs w:val="24"/>
          <w:lang w:val="en-US"/>
        </w:rPr>
        <w:drawing>
          <wp:inline distT="0" distB="0" distL="0" distR="0" wp14:anchorId="6CB1CC70" wp14:editId="7BFCDA2C">
            <wp:extent cx="201930" cy="167005"/>
            <wp:effectExtent l="0" t="0" r="7620" b="4445"/>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201930" cy="167005"/>
                    </a:xfrm>
                    <a:prstGeom prst="rect">
                      <a:avLst/>
                    </a:prstGeom>
                    <a:noFill/>
                    <a:ln>
                      <a:noFill/>
                    </a:ln>
                  </pic:spPr>
                </pic:pic>
              </a:graphicData>
            </a:graphic>
          </wp:inline>
        </w:drawing>
      </w:r>
      <w:r w:rsidRPr="000A07C5">
        <w:rPr>
          <w:rFonts w:ascii="Palatino Linotype" w:hAnsi="Palatino Linotype" w:cs="Times New Roman"/>
          <w:sz w:val="24"/>
          <w:szCs w:val="24"/>
        </w:rPr>
        <w:t xml:space="preserve"> và cắt 3 tia </w:t>
      </w:r>
      <w:r w:rsidRPr="000A07C5">
        <w:rPr>
          <w:rFonts w:ascii="Palatino Linotype" w:eastAsia="Arial" w:hAnsi="Palatino Linotype" w:cs="Times New Roman"/>
          <w:noProof/>
          <w:position w:val="-10"/>
          <w:sz w:val="24"/>
          <w:szCs w:val="24"/>
          <w:lang w:val="en-US"/>
        </w:rPr>
        <w:drawing>
          <wp:inline distT="0" distB="0" distL="0" distR="0" wp14:anchorId="2E4AC2FF" wp14:editId="0527719A">
            <wp:extent cx="694690" cy="201930"/>
            <wp:effectExtent l="0" t="0" r="0" b="762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694690" cy="201930"/>
                    </a:xfrm>
                    <a:prstGeom prst="rect">
                      <a:avLst/>
                    </a:prstGeom>
                    <a:noFill/>
                    <a:ln>
                      <a:noFill/>
                    </a:ln>
                  </pic:spPr>
                </pic:pic>
              </a:graphicData>
            </a:graphic>
          </wp:inline>
        </w:drawing>
      </w:r>
      <w:r w:rsidRPr="000A07C5">
        <w:rPr>
          <w:rFonts w:ascii="Palatino Linotype" w:hAnsi="Palatino Linotype" w:cs="Times New Roman"/>
          <w:sz w:val="24"/>
          <w:szCs w:val="24"/>
        </w:rPr>
        <w:t xml:space="preserve">  lần lượt tại </w:t>
      </w:r>
      <w:r w:rsidRPr="000A07C5">
        <w:rPr>
          <w:rFonts w:ascii="Palatino Linotype" w:eastAsia="Arial" w:hAnsi="Palatino Linotype" w:cs="Times New Roman"/>
          <w:noProof/>
          <w:position w:val="-10"/>
          <w:sz w:val="24"/>
          <w:szCs w:val="24"/>
          <w:lang w:val="en-US"/>
        </w:rPr>
        <w:drawing>
          <wp:inline distT="0" distB="0" distL="0" distR="0" wp14:anchorId="553DE6ED" wp14:editId="42D104F6">
            <wp:extent cx="483870" cy="201930"/>
            <wp:effectExtent l="0" t="0" r="0" b="762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483870" cy="201930"/>
                    </a:xfrm>
                    <a:prstGeom prst="rect">
                      <a:avLst/>
                    </a:prstGeom>
                    <a:noFill/>
                    <a:ln>
                      <a:noFill/>
                    </a:ln>
                  </pic:spPr>
                </pic:pic>
              </a:graphicData>
            </a:graphic>
          </wp:inline>
        </w:drawing>
      </w:r>
      <w:r w:rsidRPr="000A07C5">
        <w:rPr>
          <w:rFonts w:ascii="Palatino Linotype" w:hAnsi="Palatino Linotype" w:cs="Times New Roman"/>
          <w:sz w:val="24"/>
          <w:szCs w:val="24"/>
        </w:rPr>
        <w:t xml:space="preserve"> sao cho </w:t>
      </w:r>
      <w:r w:rsidRPr="000A07C5">
        <w:rPr>
          <w:rFonts w:ascii="Palatino Linotype" w:eastAsia="Arial" w:hAnsi="Palatino Linotype" w:cs="Times New Roman"/>
          <w:noProof/>
          <w:position w:val="-14"/>
          <w:sz w:val="24"/>
          <w:szCs w:val="24"/>
          <w:lang w:val="en-US"/>
        </w:rPr>
        <w:drawing>
          <wp:inline distT="0" distB="0" distL="0" distR="0" wp14:anchorId="67B83CAA" wp14:editId="21FC23CC">
            <wp:extent cx="422275" cy="246380"/>
            <wp:effectExtent l="0" t="0" r="0" b="127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422275" cy="246380"/>
                    </a:xfrm>
                    <a:prstGeom prst="rect">
                      <a:avLst/>
                    </a:prstGeom>
                    <a:noFill/>
                    <a:ln>
                      <a:noFill/>
                    </a:ln>
                  </pic:spPr>
                </pic:pic>
              </a:graphicData>
            </a:graphic>
          </wp:inline>
        </w:drawing>
      </w:r>
      <w:r w:rsidRPr="000A07C5">
        <w:rPr>
          <w:rFonts w:ascii="Palatino Linotype" w:hAnsi="Palatino Linotype" w:cs="Times New Roman"/>
          <w:sz w:val="24"/>
          <w:szCs w:val="24"/>
        </w:rPr>
        <w:t xml:space="preserve"> nhỏ nhất? </w:t>
      </w:r>
    </w:p>
    <w:p w:rsidR="00D049E6" w:rsidRPr="00E149F9" w:rsidRDefault="00E149F9" w:rsidP="00E149F9">
      <w:pPr>
        <w:spacing w:after="0" w:line="276" w:lineRule="auto"/>
        <w:rPr>
          <w:rFonts w:ascii="Palatino Linotype" w:hAnsi="Palatino Linotype" w:cs="Times New Roman"/>
          <w:b/>
          <w:color w:val="0000FF"/>
          <w:sz w:val="24"/>
          <w:szCs w:val="24"/>
          <w:lang w:val="fr-FR"/>
        </w:rPr>
      </w:pPr>
      <w:r>
        <w:rPr>
          <w:rFonts w:ascii="Palatino Linotype" w:hAnsi="Palatino Linotype" w:cs="Times New Roman"/>
          <w:b/>
          <w:color w:val="0000FF"/>
          <w:sz w:val="24"/>
          <w:szCs w:val="24"/>
          <w:lang w:val="fr-FR"/>
        </w:rPr>
        <w:t>Phương pháp</w:t>
      </w:r>
      <w:r>
        <w:rPr>
          <w:rFonts w:ascii="Palatino Linotype" w:hAnsi="Palatino Linotype" w:cs="Times New Roman"/>
          <w:b/>
          <w:color w:val="0000FF"/>
          <w:sz w:val="24"/>
          <w:szCs w:val="24"/>
          <w:lang w:val="fr-FR"/>
        </w:rPr>
        <w:tab/>
      </w:r>
      <w:r>
        <w:rPr>
          <w:rFonts w:ascii="Palatino Linotype" w:hAnsi="Palatino Linotype" w:cs="Times New Roman"/>
          <w:b/>
          <w:color w:val="0000FF"/>
          <w:sz w:val="24"/>
          <w:szCs w:val="24"/>
          <w:lang w:val="fr-FR"/>
        </w:rPr>
        <w:tab/>
      </w:r>
      <w:r w:rsidR="00BA74AD" w:rsidRPr="000A07C5">
        <w:rPr>
          <w:rFonts w:ascii="Palatino Linotype" w:eastAsia="Arial" w:hAnsi="Palatino Linotype" w:cs="Times New Roman"/>
          <w:noProof/>
          <w:position w:val="-32"/>
          <w:sz w:val="24"/>
          <w:szCs w:val="24"/>
          <w:lang w:val="en-US"/>
        </w:rPr>
        <w:drawing>
          <wp:inline distT="0" distB="0" distL="0" distR="0" wp14:anchorId="56F4ACB3" wp14:editId="0392219A">
            <wp:extent cx="1793875" cy="466090"/>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1793875" cy="466090"/>
                    </a:xfrm>
                    <a:prstGeom prst="rect">
                      <a:avLst/>
                    </a:prstGeom>
                    <a:noFill/>
                    <a:ln>
                      <a:noFill/>
                    </a:ln>
                  </pic:spPr>
                </pic:pic>
              </a:graphicData>
            </a:graphic>
          </wp:inline>
        </w:drawing>
      </w:r>
    </w:p>
    <w:p w:rsidR="00C370C9" w:rsidRPr="00F7733D" w:rsidRDefault="00BA74AD" w:rsidP="0085728A">
      <w:pPr>
        <w:pStyle w:val="Heading3"/>
        <w:rPr>
          <w:rFonts w:ascii="Palatino Linotype" w:hAnsi="Palatino Linotype"/>
          <w:color w:val="0000FF"/>
          <w:sz w:val="24"/>
          <w:szCs w:val="24"/>
          <w:lang w:val="vi-VN"/>
        </w:rPr>
      </w:pPr>
      <w:bookmarkStart w:id="85" w:name="_Toc524253126"/>
      <w:r w:rsidRPr="00F7733D">
        <w:rPr>
          <w:rFonts w:ascii="Palatino Linotype" w:hAnsi="Palatino Linotype"/>
          <w:color w:val="0000FF"/>
          <w:sz w:val="24"/>
          <w:szCs w:val="24"/>
          <w:lang w:val="vi-VN"/>
        </w:rPr>
        <w:t>5.4. Dạng 4</w:t>
      </w:r>
      <w:bookmarkEnd w:id="85"/>
    </w:p>
    <w:p w:rsidR="00BA74AD" w:rsidRPr="000A07C5" w:rsidRDefault="00BA74AD" w:rsidP="000A07C5">
      <w:pPr>
        <w:spacing w:after="0" w:line="276" w:lineRule="auto"/>
        <w:ind w:firstLine="284"/>
        <w:rPr>
          <w:rFonts w:ascii="Palatino Linotype" w:hAnsi="Palatino Linotype" w:cs="Times New Roman"/>
          <w:b/>
          <w:color w:val="0000FF"/>
          <w:sz w:val="24"/>
          <w:szCs w:val="24"/>
        </w:rPr>
      </w:pPr>
      <w:r w:rsidRPr="000A07C5">
        <w:rPr>
          <w:rFonts w:ascii="Palatino Linotype" w:hAnsi="Palatino Linotype" w:cs="Times New Roman"/>
          <w:sz w:val="24"/>
          <w:szCs w:val="24"/>
          <w:lang w:val="nl-NL"/>
        </w:rPr>
        <w:t>Viết phương trình mặt phẳng</w:t>
      </w:r>
      <w:r w:rsidRPr="000A07C5">
        <w:rPr>
          <w:rFonts w:ascii="Palatino Linotype" w:eastAsia="Arial" w:hAnsi="Palatino Linotype" w:cs="Times New Roman"/>
          <w:noProof/>
          <w:position w:val="-18"/>
          <w:sz w:val="24"/>
          <w:szCs w:val="24"/>
          <w:lang w:val="en-US"/>
        </w:rPr>
        <w:drawing>
          <wp:inline distT="0" distB="0" distL="0" distR="0" wp14:anchorId="6895ECF1" wp14:editId="5AAFC645">
            <wp:extent cx="272415" cy="299085"/>
            <wp:effectExtent l="0" t="0" r="0" b="5715"/>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chứa đường thẳng </w:t>
      </w:r>
      <w:r w:rsidRPr="000A07C5">
        <w:rPr>
          <w:rFonts w:ascii="Palatino Linotype" w:eastAsia="Arial" w:hAnsi="Palatino Linotype" w:cs="Times New Roman"/>
          <w:noProof/>
          <w:position w:val="-4"/>
          <w:sz w:val="24"/>
          <w:szCs w:val="24"/>
          <w:lang w:val="en-US"/>
        </w:rPr>
        <w:drawing>
          <wp:inline distT="0" distB="0" distL="0" distR="0" wp14:anchorId="24563469" wp14:editId="1A2576D7">
            <wp:extent cx="123190" cy="167005"/>
            <wp:effectExtent l="0" t="0" r="0" b="4445"/>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sao cho khoảng cách từ điểm </w:t>
      </w:r>
      <w:r w:rsidRPr="000A07C5">
        <w:rPr>
          <w:rFonts w:ascii="Palatino Linotype" w:eastAsia="Arial" w:hAnsi="Palatino Linotype" w:cs="Times New Roman"/>
          <w:noProof/>
          <w:position w:val="-6"/>
          <w:sz w:val="24"/>
          <w:szCs w:val="24"/>
          <w:lang w:val="en-US"/>
        </w:rPr>
        <w:drawing>
          <wp:inline distT="0" distB="0" distL="0" distR="0" wp14:anchorId="2A4CCFA7" wp14:editId="5FC70053">
            <wp:extent cx="466090" cy="184785"/>
            <wp:effectExtent l="0" t="0" r="0" b="5715"/>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466090" cy="1847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đến </w:t>
      </w:r>
      <w:r w:rsidRPr="000A07C5">
        <w:rPr>
          <w:rFonts w:ascii="Palatino Linotype" w:eastAsia="Arial" w:hAnsi="Palatino Linotype" w:cs="Times New Roman"/>
          <w:noProof/>
          <w:position w:val="-18"/>
          <w:sz w:val="24"/>
          <w:szCs w:val="24"/>
          <w:lang w:val="en-US"/>
        </w:rPr>
        <w:drawing>
          <wp:inline distT="0" distB="0" distL="0" distR="0" wp14:anchorId="70645501" wp14:editId="541DF3EF">
            <wp:extent cx="272415" cy="299085"/>
            <wp:effectExtent l="0" t="0" r="0" b="5715"/>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là lớn nhất?</w:t>
      </w:r>
    </w:p>
    <w:p w:rsidR="00BA74AD" w:rsidRPr="000A07C5" w:rsidRDefault="00E149F9" w:rsidP="00E149F9">
      <w:pPr>
        <w:spacing w:after="0" w:line="276" w:lineRule="auto"/>
        <w:rPr>
          <w:rFonts w:ascii="Palatino Linotype" w:hAnsi="Palatino Linotype" w:cs="Times New Roman"/>
          <w:b/>
          <w:color w:val="0000FF"/>
          <w:sz w:val="24"/>
          <w:szCs w:val="24"/>
          <w:lang w:val="fr-FR"/>
        </w:rPr>
      </w:pPr>
      <w:r>
        <w:rPr>
          <w:rFonts w:ascii="Palatino Linotype" w:hAnsi="Palatino Linotype" w:cs="Times New Roman"/>
          <w:b/>
          <w:color w:val="0000FF"/>
          <w:sz w:val="24"/>
          <w:szCs w:val="24"/>
          <w:lang w:val="fr-FR"/>
        </w:rPr>
        <w:t>Phương pháp</w:t>
      </w:r>
      <w:r>
        <w:rPr>
          <w:rFonts w:ascii="Palatino Linotype" w:hAnsi="Palatino Linotype" w:cs="Times New Roman"/>
          <w:b/>
          <w:color w:val="0000FF"/>
          <w:sz w:val="24"/>
          <w:szCs w:val="24"/>
          <w:lang w:val="fr-FR"/>
        </w:rPr>
        <w:tab/>
      </w:r>
      <w:r>
        <w:rPr>
          <w:rFonts w:ascii="Palatino Linotype" w:hAnsi="Palatino Linotype" w:cs="Times New Roman"/>
          <w:b/>
          <w:color w:val="0000FF"/>
          <w:sz w:val="24"/>
          <w:szCs w:val="24"/>
          <w:lang w:val="fr-FR"/>
        </w:rPr>
        <w:tab/>
      </w:r>
      <w:r w:rsidR="00BA74AD" w:rsidRPr="000A07C5">
        <w:rPr>
          <w:rFonts w:ascii="Palatino Linotype" w:eastAsia="Arial" w:hAnsi="Palatino Linotype" w:cs="Times New Roman"/>
          <w:noProof/>
          <w:position w:val="-44"/>
          <w:sz w:val="24"/>
          <w:szCs w:val="24"/>
          <w:lang w:val="en-US"/>
        </w:rPr>
        <w:drawing>
          <wp:inline distT="0" distB="0" distL="0" distR="0" wp14:anchorId="1C23F94F" wp14:editId="2B200B3D">
            <wp:extent cx="1863725" cy="650875"/>
            <wp:effectExtent l="0" t="0" r="3175"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1863725" cy="650875"/>
                    </a:xfrm>
                    <a:prstGeom prst="rect">
                      <a:avLst/>
                    </a:prstGeom>
                    <a:noFill/>
                    <a:ln>
                      <a:noFill/>
                    </a:ln>
                  </pic:spPr>
                </pic:pic>
              </a:graphicData>
            </a:graphic>
          </wp:inline>
        </w:drawing>
      </w:r>
    </w:p>
    <w:p w:rsidR="00BA74AD" w:rsidRPr="00C370C9" w:rsidRDefault="00BA74AD" w:rsidP="0085728A">
      <w:pPr>
        <w:pStyle w:val="Heading3"/>
        <w:rPr>
          <w:rFonts w:ascii="Palatino Linotype" w:hAnsi="Palatino Linotype"/>
          <w:color w:val="0000FF"/>
          <w:sz w:val="24"/>
          <w:szCs w:val="24"/>
          <w:lang w:val="fr-FR"/>
        </w:rPr>
      </w:pPr>
      <w:bookmarkStart w:id="86" w:name="_Toc524253127"/>
      <w:r w:rsidRPr="00C370C9">
        <w:rPr>
          <w:rFonts w:ascii="Palatino Linotype" w:hAnsi="Palatino Linotype"/>
          <w:color w:val="0000FF"/>
          <w:sz w:val="24"/>
          <w:szCs w:val="24"/>
          <w:lang w:val="fr-FR"/>
        </w:rPr>
        <w:t>5.5. Dạng 5</w:t>
      </w:r>
      <w:bookmarkEnd w:id="86"/>
    </w:p>
    <w:p w:rsidR="00BA74AD" w:rsidRPr="000A07C5" w:rsidRDefault="00CF20F6" w:rsidP="000A07C5">
      <w:pPr>
        <w:spacing w:after="0" w:line="276" w:lineRule="auto"/>
        <w:ind w:firstLine="284"/>
        <w:rPr>
          <w:rFonts w:ascii="Palatino Linotype" w:hAnsi="Palatino Linotype" w:cs="Times New Roman"/>
          <w:b/>
          <w:color w:val="0000FF"/>
          <w:sz w:val="24"/>
          <w:szCs w:val="24"/>
        </w:rPr>
      </w:pPr>
      <w:r w:rsidRPr="000A07C5">
        <w:rPr>
          <w:rFonts w:ascii="Palatino Linotype" w:hAnsi="Palatino Linotype" w:cs="Times New Roman"/>
          <w:sz w:val="24"/>
          <w:szCs w:val="24"/>
          <w:lang w:val="nl-NL"/>
        </w:rPr>
        <w:t xml:space="preserve">Viết phương trình mặt phẳng </w:t>
      </w:r>
      <w:r w:rsidRPr="000A07C5">
        <w:rPr>
          <w:rFonts w:ascii="Palatino Linotype" w:eastAsia="Arial" w:hAnsi="Palatino Linotype" w:cs="Times New Roman"/>
          <w:noProof/>
          <w:position w:val="-18"/>
          <w:sz w:val="24"/>
          <w:szCs w:val="24"/>
          <w:lang w:val="en-US"/>
        </w:rPr>
        <w:drawing>
          <wp:inline distT="0" distB="0" distL="0" distR="0" wp14:anchorId="075BFE34" wp14:editId="6F33B89A">
            <wp:extent cx="272415" cy="299085"/>
            <wp:effectExtent l="0" t="0" r="0" b="571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qua</w:t>
      </w:r>
      <w:r w:rsidRPr="000A07C5">
        <w:rPr>
          <w:rFonts w:ascii="Palatino Linotype" w:eastAsia="Arial" w:hAnsi="Palatino Linotype" w:cs="Times New Roman"/>
          <w:noProof/>
          <w:position w:val="-4"/>
          <w:sz w:val="24"/>
          <w:szCs w:val="24"/>
          <w:lang w:val="en-US"/>
        </w:rPr>
        <w:drawing>
          <wp:inline distT="0" distB="0" distL="0" distR="0" wp14:anchorId="2E3DD020" wp14:editId="14662FEC">
            <wp:extent cx="158115" cy="167005"/>
            <wp:effectExtent l="0" t="0" r="0" b="444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15811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và cách </w:t>
      </w:r>
      <w:r w:rsidRPr="000A07C5">
        <w:rPr>
          <w:rFonts w:ascii="Palatino Linotype" w:eastAsia="Arial" w:hAnsi="Palatino Linotype" w:cs="Times New Roman"/>
          <w:noProof/>
          <w:position w:val="-4"/>
          <w:sz w:val="24"/>
          <w:szCs w:val="24"/>
          <w:lang w:val="en-US"/>
        </w:rPr>
        <w:drawing>
          <wp:inline distT="0" distB="0" distL="0" distR="0" wp14:anchorId="2F493179" wp14:editId="25FBC666">
            <wp:extent cx="201930" cy="167005"/>
            <wp:effectExtent l="0" t="0" r="7620" b="4445"/>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20193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một khảng lớn nhất ?</w:t>
      </w:r>
    </w:p>
    <w:p w:rsidR="00BA74AD" w:rsidRPr="00E149F9" w:rsidRDefault="00BA74AD" w:rsidP="00E149F9">
      <w:pPr>
        <w:spacing w:after="0" w:line="276" w:lineRule="auto"/>
        <w:rPr>
          <w:rFonts w:ascii="Palatino Linotype" w:hAnsi="Palatino Linotype" w:cs="Times New Roman"/>
          <w:b/>
          <w:color w:val="0000FF"/>
          <w:sz w:val="24"/>
          <w:szCs w:val="24"/>
          <w:lang w:val="fr-FR"/>
        </w:rPr>
      </w:pPr>
      <w:r w:rsidRPr="000A07C5">
        <w:rPr>
          <w:rFonts w:ascii="Palatino Linotype" w:hAnsi="Palatino Linotype" w:cs="Times New Roman"/>
          <w:b/>
          <w:color w:val="0000FF"/>
          <w:sz w:val="24"/>
          <w:szCs w:val="24"/>
          <w:lang w:val="fr-FR"/>
        </w:rPr>
        <w:t>Phương pháp</w:t>
      </w:r>
      <w:r w:rsidR="00E149F9">
        <w:rPr>
          <w:rFonts w:ascii="Palatino Linotype" w:hAnsi="Palatino Linotype" w:cs="Times New Roman"/>
          <w:b/>
          <w:color w:val="0000FF"/>
          <w:sz w:val="24"/>
          <w:szCs w:val="24"/>
          <w:lang w:val="fr-FR"/>
        </w:rPr>
        <w:tab/>
      </w:r>
      <w:r w:rsidR="00E149F9">
        <w:rPr>
          <w:rFonts w:ascii="Palatino Linotype" w:hAnsi="Palatino Linotype" w:cs="Times New Roman"/>
          <w:b/>
          <w:color w:val="0000FF"/>
          <w:sz w:val="24"/>
          <w:szCs w:val="24"/>
          <w:lang w:val="fr-FR"/>
        </w:rPr>
        <w:tab/>
      </w:r>
      <w:r w:rsidR="00CF20F6" w:rsidRPr="000A07C5">
        <w:rPr>
          <w:rFonts w:ascii="Palatino Linotype" w:eastAsia="Arial" w:hAnsi="Palatino Linotype" w:cs="Times New Roman"/>
          <w:noProof/>
          <w:position w:val="-38"/>
          <w:sz w:val="24"/>
          <w:szCs w:val="24"/>
          <w:lang w:val="en-US"/>
        </w:rPr>
        <w:drawing>
          <wp:inline distT="0" distB="0" distL="0" distR="0" wp14:anchorId="4A68C8F3" wp14:editId="30F1FC9A">
            <wp:extent cx="1151890" cy="571500"/>
            <wp:effectExtent l="0" t="0" r="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1151890" cy="571500"/>
                    </a:xfrm>
                    <a:prstGeom prst="rect">
                      <a:avLst/>
                    </a:prstGeom>
                    <a:noFill/>
                    <a:ln>
                      <a:noFill/>
                    </a:ln>
                  </pic:spPr>
                </pic:pic>
              </a:graphicData>
            </a:graphic>
          </wp:inline>
        </w:drawing>
      </w:r>
    </w:p>
    <w:p w:rsidR="00CF20F6" w:rsidRPr="00C370C9" w:rsidRDefault="00CF20F6" w:rsidP="0085728A">
      <w:pPr>
        <w:pStyle w:val="Heading3"/>
        <w:rPr>
          <w:rFonts w:ascii="Palatino Linotype" w:hAnsi="Palatino Linotype"/>
          <w:color w:val="0000FF"/>
          <w:sz w:val="24"/>
          <w:szCs w:val="24"/>
          <w:lang w:val="vi-VN"/>
        </w:rPr>
      </w:pPr>
      <w:bookmarkStart w:id="87" w:name="_Toc524253128"/>
      <w:r w:rsidRPr="00C370C9">
        <w:rPr>
          <w:rFonts w:ascii="Palatino Linotype" w:hAnsi="Palatino Linotype"/>
          <w:color w:val="0000FF"/>
          <w:sz w:val="24"/>
          <w:szCs w:val="24"/>
          <w:lang w:val="vi-VN"/>
        </w:rPr>
        <w:t>5.6. Dạng 6</w:t>
      </w:r>
      <w:bookmarkEnd w:id="87"/>
    </w:p>
    <w:p w:rsidR="00CF20F6" w:rsidRPr="000A07C5" w:rsidRDefault="00CF20F6" w:rsidP="000A07C5">
      <w:pPr>
        <w:spacing w:after="0" w:line="276" w:lineRule="auto"/>
        <w:ind w:firstLine="284"/>
        <w:rPr>
          <w:rFonts w:ascii="Palatino Linotype" w:hAnsi="Palatino Linotype" w:cs="Times New Roman"/>
          <w:b/>
          <w:color w:val="0000FF"/>
          <w:sz w:val="24"/>
          <w:szCs w:val="24"/>
        </w:rPr>
      </w:pPr>
      <w:r w:rsidRPr="000A07C5">
        <w:rPr>
          <w:rFonts w:ascii="Palatino Linotype" w:hAnsi="Palatino Linotype" w:cs="Times New Roman"/>
          <w:sz w:val="24"/>
          <w:szCs w:val="24"/>
          <w:lang w:val="nl-NL"/>
        </w:rPr>
        <w:t>Viết phương trình mặt phẳng</w:t>
      </w:r>
      <w:r w:rsidRPr="000A07C5">
        <w:rPr>
          <w:rFonts w:ascii="Palatino Linotype" w:eastAsia="Arial" w:hAnsi="Palatino Linotype" w:cs="Times New Roman"/>
          <w:noProof/>
          <w:position w:val="-18"/>
          <w:sz w:val="24"/>
          <w:szCs w:val="24"/>
          <w:lang w:val="en-US"/>
        </w:rPr>
        <w:drawing>
          <wp:inline distT="0" distB="0" distL="0" distR="0" wp14:anchorId="0A928395" wp14:editId="31CE9145">
            <wp:extent cx="272415" cy="299085"/>
            <wp:effectExtent l="0" t="0" r="0" b="5715"/>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chứa đường thẳng </w:t>
      </w:r>
      <w:r w:rsidRPr="000A07C5">
        <w:rPr>
          <w:rFonts w:ascii="Palatino Linotype" w:eastAsia="Arial" w:hAnsi="Palatino Linotype" w:cs="Times New Roman"/>
          <w:noProof/>
          <w:position w:val="-4"/>
          <w:sz w:val="24"/>
          <w:szCs w:val="24"/>
          <w:lang w:val="en-US"/>
        </w:rPr>
        <w:drawing>
          <wp:inline distT="0" distB="0" distL="0" distR="0" wp14:anchorId="5CA7C900" wp14:editId="2BD6E309">
            <wp:extent cx="123190" cy="167005"/>
            <wp:effectExtent l="0" t="0" r="0" b="4445"/>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sao cho </w:t>
      </w:r>
      <w:r w:rsidRPr="000A07C5">
        <w:rPr>
          <w:rFonts w:ascii="Palatino Linotype" w:eastAsia="Arial" w:hAnsi="Palatino Linotype" w:cs="Times New Roman"/>
          <w:noProof/>
          <w:position w:val="-18"/>
          <w:sz w:val="24"/>
          <w:szCs w:val="24"/>
          <w:lang w:val="en-US"/>
        </w:rPr>
        <w:drawing>
          <wp:inline distT="0" distB="0" distL="0" distR="0" wp14:anchorId="6DD0A888" wp14:editId="78DE688E">
            <wp:extent cx="272415" cy="299085"/>
            <wp:effectExtent l="0" t="0" r="0" b="571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tạo với </w:t>
      </w:r>
      <w:r w:rsidRPr="000A07C5">
        <w:rPr>
          <w:rFonts w:ascii="Palatino Linotype" w:eastAsia="Arial" w:hAnsi="Palatino Linotype" w:cs="Times New Roman"/>
          <w:noProof/>
          <w:position w:val="-4"/>
          <w:sz w:val="24"/>
          <w:szCs w:val="24"/>
          <w:lang w:val="en-US"/>
        </w:rPr>
        <w:drawing>
          <wp:inline distT="0" distB="0" distL="0" distR="0" wp14:anchorId="075E193C" wp14:editId="3FFAB9D6">
            <wp:extent cx="149225" cy="167005"/>
            <wp:effectExtent l="0" t="0" r="3175" b="4445"/>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3"/>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w:t>
      </w:r>
      <w:r w:rsidRPr="000A07C5">
        <w:rPr>
          <w:rFonts w:ascii="Palatino Linotype" w:eastAsia="Arial" w:hAnsi="Palatino Linotype" w:cs="Times New Roman"/>
          <w:noProof/>
          <w:position w:val="-4"/>
          <w:sz w:val="24"/>
          <w:szCs w:val="24"/>
          <w:lang w:val="en-US"/>
        </w:rPr>
        <w:drawing>
          <wp:inline distT="0" distB="0" distL="0" distR="0" wp14:anchorId="10B81293" wp14:editId="00AD3DFD">
            <wp:extent cx="149225" cy="167005"/>
            <wp:effectExtent l="0" t="0" r="3175" b="4445"/>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không song song với </w:t>
      </w:r>
      <w:r w:rsidRPr="000A07C5">
        <w:rPr>
          <w:rFonts w:ascii="Palatino Linotype" w:eastAsia="Arial" w:hAnsi="Palatino Linotype" w:cs="Times New Roman"/>
          <w:noProof/>
          <w:position w:val="-4"/>
          <w:sz w:val="24"/>
          <w:szCs w:val="24"/>
          <w:lang w:val="en-US"/>
        </w:rPr>
        <w:drawing>
          <wp:inline distT="0" distB="0" distL="0" distR="0" wp14:anchorId="112FC950" wp14:editId="714AB097">
            <wp:extent cx="123190" cy="167005"/>
            <wp:effectExtent l="0" t="0" r="0" b="4445"/>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một góc lớn nhất  là lớn nhất ?</w:t>
      </w:r>
    </w:p>
    <w:p w:rsidR="00CF20F6" w:rsidRPr="00E149F9" w:rsidRDefault="00E149F9" w:rsidP="00E149F9">
      <w:pPr>
        <w:spacing w:after="0" w:line="276" w:lineRule="auto"/>
        <w:rPr>
          <w:rFonts w:ascii="Palatino Linotype" w:hAnsi="Palatino Linotype" w:cs="Times New Roman"/>
          <w:b/>
          <w:color w:val="0000FF"/>
          <w:sz w:val="24"/>
          <w:szCs w:val="24"/>
          <w:lang w:val="fr-FR"/>
        </w:rPr>
      </w:pPr>
      <w:r>
        <w:rPr>
          <w:rFonts w:ascii="Palatino Linotype" w:hAnsi="Palatino Linotype" w:cs="Times New Roman"/>
          <w:b/>
          <w:color w:val="0000FF"/>
          <w:sz w:val="24"/>
          <w:szCs w:val="24"/>
          <w:lang w:val="fr-FR"/>
        </w:rPr>
        <w:lastRenderedPageBreak/>
        <w:t>Phương pháp</w:t>
      </w:r>
      <w:r>
        <w:rPr>
          <w:rFonts w:ascii="Palatino Linotype" w:hAnsi="Palatino Linotype" w:cs="Times New Roman"/>
          <w:b/>
          <w:color w:val="0000FF"/>
          <w:sz w:val="24"/>
          <w:szCs w:val="24"/>
          <w:lang w:val="fr-FR"/>
        </w:rPr>
        <w:tab/>
      </w:r>
      <w:r>
        <w:rPr>
          <w:rFonts w:ascii="Palatino Linotype" w:hAnsi="Palatino Linotype" w:cs="Times New Roman"/>
          <w:b/>
          <w:color w:val="0000FF"/>
          <w:sz w:val="24"/>
          <w:szCs w:val="24"/>
          <w:lang w:val="fr-FR"/>
        </w:rPr>
        <w:tab/>
      </w:r>
      <w:r w:rsidR="00CF20F6" w:rsidRPr="000A07C5">
        <w:rPr>
          <w:rFonts w:ascii="Palatino Linotype" w:eastAsia="Arial" w:hAnsi="Palatino Linotype" w:cs="Times New Roman"/>
          <w:noProof/>
          <w:position w:val="-44"/>
          <w:sz w:val="24"/>
          <w:szCs w:val="24"/>
          <w:lang w:val="en-US"/>
        </w:rPr>
        <w:drawing>
          <wp:inline distT="0" distB="0" distL="0" distR="0" wp14:anchorId="596594D7" wp14:editId="290BE7A1">
            <wp:extent cx="1749425" cy="650875"/>
            <wp:effectExtent l="0" t="0" r="3175"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1749425" cy="650875"/>
                    </a:xfrm>
                    <a:prstGeom prst="rect">
                      <a:avLst/>
                    </a:prstGeom>
                    <a:noFill/>
                    <a:ln>
                      <a:noFill/>
                    </a:ln>
                  </pic:spPr>
                </pic:pic>
              </a:graphicData>
            </a:graphic>
          </wp:inline>
        </w:drawing>
      </w:r>
    </w:p>
    <w:p w:rsidR="00EA5826" w:rsidRPr="00C370C9" w:rsidRDefault="00EA5826" w:rsidP="0085728A">
      <w:pPr>
        <w:pStyle w:val="Heading3"/>
        <w:rPr>
          <w:rFonts w:ascii="Palatino Linotype" w:hAnsi="Palatino Linotype"/>
          <w:color w:val="0000FF"/>
          <w:sz w:val="24"/>
          <w:szCs w:val="24"/>
          <w:lang w:val="vi-VN"/>
        </w:rPr>
      </w:pPr>
      <w:bookmarkStart w:id="88" w:name="_Toc524253129"/>
      <w:r w:rsidRPr="00C370C9">
        <w:rPr>
          <w:rFonts w:ascii="Palatino Linotype" w:hAnsi="Palatino Linotype"/>
          <w:color w:val="0000FF"/>
          <w:sz w:val="24"/>
          <w:szCs w:val="24"/>
          <w:lang w:val="vi-VN"/>
        </w:rPr>
        <w:t>5.7. Dạng 7</w:t>
      </w:r>
      <w:bookmarkEnd w:id="88"/>
    </w:p>
    <w:p w:rsidR="00EA5826" w:rsidRPr="000A07C5" w:rsidRDefault="00EA5826" w:rsidP="000A07C5">
      <w:pPr>
        <w:spacing w:after="0" w:line="276" w:lineRule="auto"/>
        <w:ind w:firstLine="284"/>
        <w:rPr>
          <w:rFonts w:ascii="Palatino Linotype" w:hAnsi="Palatino Linotype" w:cs="Times New Roman"/>
          <w:b/>
          <w:color w:val="0000FF"/>
          <w:sz w:val="24"/>
          <w:szCs w:val="24"/>
        </w:rPr>
      </w:pPr>
      <w:r w:rsidRPr="000A07C5">
        <w:rPr>
          <w:rFonts w:ascii="Palatino Linotype" w:hAnsi="Palatino Linotype" w:cs="Times New Roman"/>
          <w:sz w:val="24"/>
          <w:szCs w:val="24"/>
          <w:lang w:val="nl-NL"/>
        </w:rPr>
        <w:t xml:space="preserve">Cho </w:t>
      </w:r>
      <w:r w:rsidRPr="000A07C5">
        <w:rPr>
          <w:rFonts w:ascii="Palatino Linotype" w:eastAsia="Arial" w:hAnsi="Palatino Linotype" w:cs="Times New Roman"/>
          <w:noProof/>
          <w:position w:val="-18"/>
          <w:sz w:val="24"/>
          <w:szCs w:val="24"/>
          <w:lang w:val="en-US"/>
        </w:rPr>
        <w:drawing>
          <wp:inline distT="0" distB="0" distL="0" distR="0" wp14:anchorId="038C7F5B" wp14:editId="3FFE80BA">
            <wp:extent cx="615315" cy="299085"/>
            <wp:effectExtent l="0" t="0" r="0" b="5715"/>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6153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Viết phương trình đường thẳng </w:t>
      </w:r>
      <w:r w:rsidRPr="000A07C5">
        <w:rPr>
          <w:rFonts w:ascii="Palatino Linotype" w:eastAsia="Arial" w:hAnsi="Palatino Linotype" w:cs="Times New Roman"/>
          <w:noProof/>
          <w:position w:val="-4"/>
          <w:sz w:val="24"/>
          <w:szCs w:val="24"/>
          <w:lang w:val="en-US"/>
        </w:rPr>
        <w:drawing>
          <wp:inline distT="0" distB="0" distL="0" distR="0" wp14:anchorId="219D4207" wp14:editId="28FAD3F2">
            <wp:extent cx="123190" cy="167005"/>
            <wp:effectExtent l="0" t="0" r="0" b="4445"/>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w:t>
      </w:r>
      <w:r w:rsidRPr="000A07C5">
        <w:rPr>
          <w:rFonts w:ascii="Palatino Linotype" w:hAnsi="Palatino Linotype" w:cs="Times New Roman"/>
          <w:sz w:val="24"/>
          <w:szCs w:val="24"/>
        </w:rPr>
        <w:t xml:space="preserve">nằm trong (P) </w:t>
      </w:r>
      <w:r w:rsidRPr="000A07C5">
        <w:rPr>
          <w:rFonts w:ascii="Palatino Linotype" w:hAnsi="Palatino Linotype" w:cs="Times New Roman"/>
          <w:sz w:val="24"/>
          <w:szCs w:val="24"/>
          <w:lang w:val="nl-NL"/>
        </w:rPr>
        <w:t xml:space="preserve">song song với  </w:t>
      </w:r>
      <w:r w:rsidRPr="000A07C5">
        <w:rPr>
          <w:rFonts w:ascii="Palatino Linotype" w:eastAsia="Arial" w:hAnsi="Palatino Linotype" w:cs="Times New Roman"/>
          <w:noProof/>
          <w:position w:val="-4"/>
          <w:sz w:val="24"/>
          <w:szCs w:val="24"/>
          <w:lang w:val="en-US"/>
        </w:rPr>
        <w:drawing>
          <wp:inline distT="0" distB="0" distL="0" distR="0" wp14:anchorId="39A1B6BE" wp14:editId="0BEC69F9">
            <wp:extent cx="149225" cy="167005"/>
            <wp:effectExtent l="0" t="0" r="3175" b="4445"/>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và cách </w:t>
      </w:r>
      <w:r w:rsidRPr="000A07C5">
        <w:rPr>
          <w:rFonts w:ascii="Palatino Linotype" w:eastAsia="Arial" w:hAnsi="Palatino Linotype" w:cs="Times New Roman"/>
          <w:noProof/>
          <w:position w:val="-4"/>
          <w:sz w:val="24"/>
          <w:szCs w:val="24"/>
          <w:lang w:val="en-US"/>
        </w:rPr>
        <w:drawing>
          <wp:inline distT="0" distB="0" distL="0" distR="0" wp14:anchorId="07AA2BDC" wp14:editId="26614574">
            <wp:extent cx="149225" cy="167005"/>
            <wp:effectExtent l="0" t="0" r="3175" b="4445"/>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một khoảng nhỏ nhất ?</w:t>
      </w:r>
    </w:p>
    <w:p w:rsidR="00EA5826" w:rsidRPr="000A07C5" w:rsidRDefault="00EA5826"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Phương pháp</w:t>
      </w:r>
    </w:p>
    <w:p w:rsidR="00CF20F6" w:rsidRPr="000A07C5" w:rsidRDefault="00EA5826" w:rsidP="000A07C5">
      <w:pPr>
        <w:spacing w:after="0" w:line="276" w:lineRule="auto"/>
        <w:ind w:firstLine="284"/>
        <w:jc w:val="both"/>
        <w:rPr>
          <w:rFonts w:ascii="Palatino Linotype" w:hAnsi="Palatino Linotype"/>
          <w:sz w:val="24"/>
          <w:szCs w:val="24"/>
        </w:rPr>
      </w:pPr>
      <w:r w:rsidRPr="000A07C5">
        <w:rPr>
          <w:rFonts w:ascii="Palatino Linotype" w:hAnsi="Palatino Linotype" w:cs="Times New Roman"/>
          <w:sz w:val="24"/>
          <w:szCs w:val="24"/>
          <w:lang w:val="nl-NL"/>
        </w:rPr>
        <w:t xml:space="preserve">Lấy </w:t>
      </w:r>
      <w:r w:rsidRPr="000A07C5">
        <w:rPr>
          <w:rFonts w:ascii="Palatino Linotype" w:eastAsia="Arial" w:hAnsi="Palatino Linotype" w:cs="Times New Roman"/>
          <w:noProof/>
          <w:position w:val="-4"/>
          <w:sz w:val="24"/>
          <w:szCs w:val="24"/>
          <w:lang w:val="en-US"/>
        </w:rPr>
        <w:drawing>
          <wp:inline distT="0" distB="0" distL="0" distR="0" wp14:anchorId="7CB24542" wp14:editId="5E17F82D">
            <wp:extent cx="422275" cy="167005"/>
            <wp:effectExtent l="0" t="0" r="0" b="4445"/>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3"/>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42227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 gọi </w:t>
      </w:r>
      <w:r w:rsidRPr="000A07C5">
        <w:rPr>
          <w:rFonts w:ascii="Palatino Linotype" w:eastAsia="Arial" w:hAnsi="Palatino Linotype" w:cs="Times New Roman"/>
          <w:noProof/>
          <w:position w:val="-4"/>
          <w:sz w:val="24"/>
          <w:szCs w:val="24"/>
          <w:lang w:val="en-US"/>
        </w:rPr>
        <w:drawing>
          <wp:inline distT="0" distB="0" distL="0" distR="0" wp14:anchorId="5898B249" wp14:editId="74FC6F7C">
            <wp:extent cx="184785" cy="167005"/>
            <wp:effectExtent l="0" t="0" r="5715" b="4445"/>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bwMode="auto">
                    <a:xfrm>
                      <a:off x="0" y="0"/>
                      <a:ext cx="18478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là hình chiếu vuông góc của </w:t>
      </w:r>
      <w:r w:rsidRPr="000A07C5">
        <w:rPr>
          <w:rFonts w:ascii="Palatino Linotype" w:eastAsia="Arial" w:hAnsi="Palatino Linotype" w:cs="Times New Roman"/>
          <w:noProof/>
          <w:position w:val="-4"/>
          <w:sz w:val="24"/>
          <w:szCs w:val="24"/>
          <w:lang w:val="en-US"/>
        </w:rPr>
        <w:drawing>
          <wp:inline distT="0" distB="0" distL="0" distR="0" wp14:anchorId="134DE781" wp14:editId="2EB6F24B">
            <wp:extent cx="158115" cy="167005"/>
            <wp:effectExtent l="0" t="0" r="0" b="4445"/>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15811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trên </w:t>
      </w:r>
      <w:r w:rsidRPr="000A07C5">
        <w:rPr>
          <w:rFonts w:ascii="Palatino Linotype" w:eastAsia="Arial" w:hAnsi="Palatino Linotype" w:cs="Times New Roman"/>
          <w:noProof/>
          <w:position w:val="-18"/>
          <w:sz w:val="24"/>
          <w:szCs w:val="24"/>
          <w:lang w:val="en-US"/>
        </w:rPr>
        <w:drawing>
          <wp:inline distT="0" distB="0" distL="0" distR="0" wp14:anchorId="3B79E417" wp14:editId="4E300CB6">
            <wp:extent cx="272415" cy="299085"/>
            <wp:effectExtent l="0" t="0" r="0" b="5715"/>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eastAsia="Arial" w:hAnsi="Palatino Linotype" w:cs="Times New Roman"/>
          <w:noProof/>
          <w:position w:val="-38"/>
          <w:sz w:val="24"/>
          <w:szCs w:val="24"/>
          <w:lang w:eastAsia="vi-VN"/>
        </w:rPr>
        <w:t xml:space="preserve"> </w:t>
      </w:r>
      <w:r w:rsidRPr="000A07C5">
        <w:rPr>
          <w:rFonts w:ascii="Palatino Linotype" w:hAnsi="Palatino Linotype"/>
          <w:sz w:val="24"/>
          <w:szCs w:val="24"/>
        </w:rPr>
        <w:t xml:space="preserve">thì </w:t>
      </w:r>
      <w:r w:rsidRPr="000A07C5">
        <w:rPr>
          <w:rFonts w:ascii="Palatino Linotype" w:eastAsia="Arial" w:hAnsi="Palatino Linotype" w:cs="Times New Roman"/>
          <w:noProof/>
          <w:position w:val="-38"/>
          <w:sz w:val="24"/>
          <w:szCs w:val="24"/>
          <w:lang w:val="en-US"/>
        </w:rPr>
        <w:drawing>
          <wp:inline distT="0" distB="0" distL="0" distR="0" wp14:anchorId="24649176" wp14:editId="412D328F">
            <wp:extent cx="808990" cy="571500"/>
            <wp:effectExtent l="0" t="0" r="0" b="0"/>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7"/>
                    <pic:cNvPicPr>
                      <a:picLocks noChangeAspect="1" noChangeArrowheads="1"/>
                    </pic:cNvPicPr>
                  </pic:nvPicPr>
                  <pic:blipFill>
                    <a:blip r:embed="rId1668" cstate="print">
                      <a:extLst>
                        <a:ext uri="{28A0092B-C50C-407E-A947-70E740481C1C}">
                          <a14:useLocalDpi xmlns:a14="http://schemas.microsoft.com/office/drawing/2010/main" val="0"/>
                        </a:ext>
                      </a:extLst>
                    </a:blip>
                    <a:srcRect/>
                    <a:stretch>
                      <a:fillRect/>
                    </a:stretch>
                  </pic:blipFill>
                  <pic:spPr bwMode="auto">
                    <a:xfrm>
                      <a:off x="0" y="0"/>
                      <a:ext cx="808990" cy="571500"/>
                    </a:xfrm>
                    <a:prstGeom prst="rect">
                      <a:avLst/>
                    </a:prstGeom>
                    <a:noFill/>
                    <a:ln>
                      <a:noFill/>
                    </a:ln>
                  </pic:spPr>
                </pic:pic>
              </a:graphicData>
            </a:graphic>
          </wp:inline>
        </w:drawing>
      </w:r>
      <w:r w:rsidRPr="000A07C5">
        <w:rPr>
          <w:rFonts w:ascii="Palatino Linotype" w:hAnsi="Palatino Linotype"/>
          <w:sz w:val="24"/>
          <w:szCs w:val="24"/>
        </w:rPr>
        <w:t>.</w:t>
      </w:r>
    </w:p>
    <w:p w:rsidR="00EA5826" w:rsidRPr="00C370C9" w:rsidRDefault="00EA5826" w:rsidP="0085728A">
      <w:pPr>
        <w:pStyle w:val="Heading3"/>
        <w:rPr>
          <w:rFonts w:ascii="Palatino Linotype" w:hAnsi="Palatino Linotype"/>
          <w:color w:val="0000FF"/>
          <w:sz w:val="24"/>
          <w:szCs w:val="24"/>
          <w:lang w:val="vi-VN"/>
        </w:rPr>
      </w:pPr>
      <w:bookmarkStart w:id="89" w:name="_Toc524253130"/>
      <w:r w:rsidRPr="00C370C9">
        <w:rPr>
          <w:rFonts w:ascii="Palatino Linotype" w:hAnsi="Palatino Linotype"/>
          <w:color w:val="0000FF"/>
          <w:sz w:val="24"/>
          <w:szCs w:val="24"/>
          <w:lang w:val="vi-VN"/>
        </w:rPr>
        <w:t>5.8. Dạng 8</w:t>
      </w:r>
      <w:bookmarkEnd w:id="89"/>
    </w:p>
    <w:p w:rsidR="00EA5826" w:rsidRPr="000A07C5" w:rsidRDefault="00EA5826" w:rsidP="000A07C5">
      <w:pPr>
        <w:spacing w:after="0" w:line="276" w:lineRule="auto"/>
        <w:ind w:firstLine="284"/>
        <w:jc w:val="both"/>
        <w:rPr>
          <w:rFonts w:ascii="Palatino Linotype" w:hAnsi="Palatino Linotype" w:cs="Times New Roman"/>
          <w:b/>
          <w:color w:val="0000FF"/>
          <w:sz w:val="24"/>
          <w:szCs w:val="24"/>
        </w:rPr>
      </w:pPr>
      <w:r w:rsidRPr="000A07C5">
        <w:rPr>
          <w:rFonts w:ascii="Palatino Linotype" w:hAnsi="Palatino Linotype" w:cs="Times New Roman"/>
          <w:sz w:val="24"/>
          <w:szCs w:val="24"/>
          <w:lang w:val="nl-NL"/>
        </w:rPr>
        <w:t xml:space="preserve">Viết phương trình đường thẳng </w:t>
      </w:r>
      <w:r w:rsidRPr="000A07C5">
        <w:rPr>
          <w:rFonts w:ascii="Palatino Linotype" w:eastAsia="Arial" w:hAnsi="Palatino Linotype" w:cs="Times New Roman"/>
          <w:noProof/>
          <w:position w:val="-4"/>
          <w:sz w:val="24"/>
          <w:szCs w:val="24"/>
          <w:lang w:val="en-US"/>
        </w:rPr>
        <w:drawing>
          <wp:inline distT="0" distB="0" distL="0" distR="0" wp14:anchorId="7DF977DB" wp14:editId="6677F994">
            <wp:extent cx="123190" cy="167005"/>
            <wp:effectExtent l="0" t="0" r="0" b="4445"/>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7"/>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đi qua điểm </w:t>
      </w:r>
      <w:r w:rsidRPr="000A07C5">
        <w:rPr>
          <w:rFonts w:ascii="Palatino Linotype" w:eastAsia="Arial" w:hAnsi="Palatino Linotype" w:cs="Times New Roman"/>
          <w:noProof/>
          <w:position w:val="-4"/>
          <w:sz w:val="24"/>
          <w:szCs w:val="24"/>
          <w:lang w:val="en-US"/>
        </w:rPr>
        <w:drawing>
          <wp:inline distT="0" distB="0" distL="0" distR="0" wp14:anchorId="23AE87B2" wp14:editId="799884D6">
            <wp:extent cx="158115" cy="167005"/>
            <wp:effectExtent l="0" t="0" r="0" b="4445"/>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8"/>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15811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cho trước và nằm trong mặt phẳng </w:t>
      </w:r>
      <w:r w:rsidRPr="000A07C5">
        <w:rPr>
          <w:rFonts w:ascii="Palatino Linotype" w:eastAsia="Arial" w:hAnsi="Palatino Linotype" w:cs="Times New Roman"/>
          <w:noProof/>
          <w:position w:val="-18"/>
          <w:sz w:val="24"/>
          <w:szCs w:val="24"/>
          <w:lang w:val="en-US"/>
        </w:rPr>
        <w:drawing>
          <wp:inline distT="0" distB="0" distL="0" distR="0" wp14:anchorId="6B2D0964" wp14:editId="39CE20B6">
            <wp:extent cx="272415" cy="299085"/>
            <wp:effectExtent l="0" t="0" r="0" b="5715"/>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9"/>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cho trước sao cho khoảng cách từ điểm </w:t>
      </w:r>
      <w:r w:rsidRPr="000A07C5">
        <w:rPr>
          <w:rFonts w:ascii="Palatino Linotype" w:eastAsia="Arial" w:hAnsi="Palatino Linotype" w:cs="Times New Roman"/>
          <w:noProof/>
          <w:position w:val="-4"/>
          <w:sz w:val="24"/>
          <w:szCs w:val="24"/>
          <w:lang w:val="en-US"/>
        </w:rPr>
        <w:drawing>
          <wp:inline distT="0" distB="0" distL="0" distR="0" wp14:anchorId="33C9C8CC" wp14:editId="5F291C6A">
            <wp:extent cx="201930" cy="167005"/>
            <wp:effectExtent l="0" t="0" r="7620" b="4445"/>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0"/>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20193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cho trước đến </w:t>
      </w:r>
      <w:r w:rsidRPr="000A07C5">
        <w:rPr>
          <w:rFonts w:ascii="Palatino Linotype" w:eastAsia="Arial" w:hAnsi="Palatino Linotype" w:cs="Times New Roman"/>
          <w:noProof/>
          <w:position w:val="-4"/>
          <w:sz w:val="24"/>
          <w:szCs w:val="24"/>
          <w:lang w:val="en-US"/>
        </w:rPr>
        <w:drawing>
          <wp:inline distT="0" distB="0" distL="0" distR="0" wp14:anchorId="4733F456" wp14:editId="2F315B50">
            <wp:extent cx="123190" cy="167005"/>
            <wp:effectExtent l="0" t="0" r="0" b="4445"/>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1"/>
                    <pic:cNvPicPr>
                      <a:picLocks noChangeAspect="1" noChangeArrowheads="1"/>
                    </pic:cNvPicPr>
                  </pic:nvPicPr>
                  <pic:blipFill>
                    <a:blip r:embed="rId1672"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là lớn nhấ</w:t>
      </w:r>
      <w:r w:rsidR="00B06E6F" w:rsidRPr="000A07C5">
        <w:rPr>
          <w:rFonts w:ascii="Palatino Linotype" w:hAnsi="Palatino Linotype" w:cs="Times New Roman"/>
          <w:sz w:val="24"/>
          <w:szCs w:val="24"/>
          <w:lang w:val="nl-NL"/>
        </w:rPr>
        <w:t>t  (</w:t>
      </w:r>
      <w:r w:rsidRPr="000A07C5">
        <w:rPr>
          <w:rFonts w:ascii="Palatino Linotype" w:eastAsia="Arial" w:hAnsi="Palatino Linotype" w:cs="Times New Roman"/>
          <w:noProof/>
          <w:position w:val="-4"/>
          <w:sz w:val="24"/>
          <w:szCs w:val="24"/>
          <w:lang w:val="en-US"/>
        </w:rPr>
        <w:drawing>
          <wp:inline distT="0" distB="0" distL="0" distR="0" wp14:anchorId="1388DE43" wp14:editId="04C36DC9">
            <wp:extent cx="299085" cy="167005"/>
            <wp:effectExtent l="0" t="0" r="5715" b="4445"/>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2"/>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29908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không vuông góc với </w:t>
      </w:r>
      <w:r w:rsidRPr="000A07C5">
        <w:rPr>
          <w:rFonts w:ascii="Palatino Linotype" w:eastAsia="Arial" w:hAnsi="Palatino Linotype" w:cs="Times New Roman"/>
          <w:noProof/>
          <w:position w:val="-18"/>
          <w:sz w:val="24"/>
          <w:szCs w:val="24"/>
          <w:lang w:val="en-US"/>
        </w:rPr>
        <w:drawing>
          <wp:inline distT="0" distB="0" distL="0" distR="0" wp14:anchorId="58576965" wp14:editId="2C733C6E">
            <wp:extent cx="272415" cy="299085"/>
            <wp:effectExtent l="0" t="0" r="0" b="5715"/>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w:t>
      </w:r>
    </w:p>
    <w:p w:rsidR="00EA5826" w:rsidRPr="00E149F9" w:rsidRDefault="00E149F9" w:rsidP="00E149F9">
      <w:pPr>
        <w:spacing w:after="0" w:line="276" w:lineRule="auto"/>
        <w:rPr>
          <w:rFonts w:ascii="Palatino Linotype" w:hAnsi="Palatino Linotype" w:cs="Times New Roman"/>
          <w:b/>
          <w:color w:val="0000FF"/>
          <w:sz w:val="24"/>
          <w:szCs w:val="24"/>
        </w:rPr>
      </w:pPr>
      <w:r>
        <w:rPr>
          <w:rFonts w:ascii="Palatino Linotype" w:hAnsi="Palatino Linotype" w:cs="Times New Roman"/>
          <w:b/>
          <w:color w:val="0000FF"/>
          <w:sz w:val="24"/>
          <w:szCs w:val="24"/>
        </w:rPr>
        <w:t>Phương pháp</w:t>
      </w:r>
      <w:r>
        <w:rPr>
          <w:rFonts w:ascii="Palatino Linotype" w:hAnsi="Palatino Linotype" w:cs="Times New Roman"/>
          <w:b/>
          <w:color w:val="0000FF"/>
          <w:sz w:val="24"/>
          <w:szCs w:val="24"/>
          <w:lang w:val="en-US"/>
        </w:rPr>
        <w:tab/>
      </w:r>
      <w:r>
        <w:rPr>
          <w:rFonts w:ascii="Palatino Linotype" w:hAnsi="Palatino Linotype" w:cs="Times New Roman"/>
          <w:b/>
          <w:color w:val="0000FF"/>
          <w:sz w:val="24"/>
          <w:szCs w:val="24"/>
          <w:lang w:val="en-US"/>
        </w:rPr>
        <w:tab/>
      </w:r>
      <w:r w:rsidR="00EA5826" w:rsidRPr="000A07C5">
        <w:rPr>
          <w:rFonts w:ascii="Palatino Linotype" w:eastAsia="Arial" w:hAnsi="Palatino Linotype" w:cs="Times New Roman"/>
          <w:noProof/>
          <w:position w:val="-42"/>
          <w:sz w:val="24"/>
          <w:szCs w:val="24"/>
          <w:lang w:val="en-US"/>
        </w:rPr>
        <w:drawing>
          <wp:inline distT="0" distB="0" distL="0" distR="0" wp14:anchorId="3CA5590C" wp14:editId="2E55E35F">
            <wp:extent cx="1344930" cy="615315"/>
            <wp:effectExtent l="0" t="0" r="7620"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1344930" cy="615315"/>
                    </a:xfrm>
                    <a:prstGeom prst="rect">
                      <a:avLst/>
                    </a:prstGeom>
                    <a:noFill/>
                    <a:ln>
                      <a:noFill/>
                    </a:ln>
                  </pic:spPr>
                </pic:pic>
              </a:graphicData>
            </a:graphic>
          </wp:inline>
        </w:drawing>
      </w:r>
    </w:p>
    <w:p w:rsidR="00EA5826" w:rsidRPr="00C370C9" w:rsidRDefault="00EA5826" w:rsidP="0085728A">
      <w:pPr>
        <w:pStyle w:val="Heading3"/>
        <w:rPr>
          <w:rFonts w:ascii="Palatino Linotype" w:hAnsi="Palatino Linotype"/>
          <w:color w:val="0000FF"/>
          <w:sz w:val="24"/>
          <w:szCs w:val="24"/>
          <w:lang w:val="vi-VN"/>
        </w:rPr>
      </w:pPr>
      <w:bookmarkStart w:id="90" w:name="_Toc524253131"/>
      <w:r w:rsidRPr="00C370C9">
        <w:rPr>
          <w:rFonts w:ascii="Palatino Linotype" w:hAnsi="Palatino Linotype"/>
          <w:color w:val="0000FF"/>
          <w:sz w:val="24"/>
          <w:szCs w:val="24"/>
          <w:lang w:val="vi-VN"/>
        </w:rPr>
        <w:t>5.9. Dạng 9</w:t>
      </w:r>
      <w:bookmarkEnd w:id="90"/>
    </w:p>
    <w:p w:rsidR="00EA5826" w:rsidRPr="000A07C5" w:rsidRDefault="00EA5826" w:rsidP="000A07C5">
      <w:pPr>
        <w:spacing w:after="0" w:line="276" w:lineRule="auto"/>
        <w:ind w:firstLine="284"/>
        <w:jc w:val="both"/>
        <w:rPr>
          <w:rFonts w:ascii="Palatino Linotype" w:hAnsi="Palatino Linotype" w:cs="Times New Roman"/>
          <w:b/>
          <w:color w:val="0000FF"/>
          <w:sz w:val="24"/>
          <w:szCs w:val="24"/>
        </w:rPr>
      </w:pPr>
      <w:r w:rsidRPr="000A07C5">
        <w:rPr>
          <w:rFonts w:ascii="Palatino Linotype" w:hAnsi="Palatino Linotype" w:cs="Times New Roman"/>
          <w:sz w:val="24"/>
          <w:szCs w:val="24"/>
          <w:lang w:val="nl-NL"/>
        </w:rPr>
        <w:t xml:space="preserve">Viết phương trình đường thẳng </w:t>
      </w:r>
      <w:r w:rsidRPr="000A07C5">
        <w:rPr>
          <w:rFonts w:ascii="Palatino Linotype" w:eastAsia="Arial" w:hAnsi="Palatino Linotype" w:cs="Times New Roman"/>
          <w:noProof/>
          <w:position w:val="-4"/>
          <w:sz w:val="24"/>
          <w:szCs w:val="24"/>
          <w:lang w:val="en-US"/>
        </w:rPr>
        <w:drawing>
          <wp:inline distT="0" distB="0" distL="0" distR="0" wp14:anchorId="49BB9C0D" wp14:editId="3D5E6C33">
            <wp:extent cx="123190" cy="167005"/>
            <wp:effectExtent l="0" t="0" r="0" b="4445"/>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đi qua điểm </w:t>
      </w:r>
      <w:r w:rsidRPr="000A07C5">
        <w:rPr>
          <w:rFonts w:ascii="Palatino Linotype" w:eastAsia="Arial" w:hAnsi="Palatino Linotype" w:cs="Times New Roman"/>
          <w:noProof/>
          <w:position w:val="-4"/>
          <w:sz w:val="24"/>
          <w:szCs w:val="24"/>
          <w:lang w:val="en-US"/>
        </w:rPr>
        <w:drawing>
          <wp:inline distT="0" distB="0" distL="0" distR="0" wp14:anchorId="6A69B352" wp14:editId="741145F9">
            <wp:extent cx="158115" cy="167005"/>
            <wp:effectExtent l="0" t="0" r="0" b="4445"/>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15811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cho trước và nằm trong mặt phẳng </w:t>
      </w:r>
      <w:r w:rsidRPr="000A07C5">
        <w:rPr>
          <w:rFonts w:ascii="Palatino Linotype" w:eastAsia="Arial" w:hAnsi="Palatino Linotype" w:cs="Times New Roman"/>
          <w:noProof/>
          <w:position w:val="-18"/>
          <w:sz w:val="24"/>
          <w:szCs w:val="24"/>
          <w:lang w:val="en-US"/>
        </w:rPr>
        <w:drawing>
          <wp:inline distT="0" distB="0" distL="0" distR="0" wp14:anchorId="55B664F5" wp14:editId="514BDC73">
            <wp:extent cx="272415" cy="299085"/>
            <wp:effectExtent l="0" t="0" r="0" b="5715"/>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pic:cNvPicPr>
                      <a:picLocks noChangeAspect="1" noChangeArrowheads="1"/>
                    </pic:cNvPicPr>
                  </pic:nvPicPr>
                  <pic:blipFill>
                    <a:blip r:embed="rId1678"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cho trước sao cho khoảng cách từ điểm </w:t>
      </w:r>
      <w:r w:rsidRPr="000A07C5">
        <w:rPr>
          <w:rFonts w:ascii="Palatino Linotype" w:eastAsia="Arial" w:hAnsi="Palatino Linotype" w:cs="Times New Roman"/>
          <w:noProof/>
          <w:position w:val="-4"/>
          <w:sz w:val="24"/>
          <w:szCs w:val="24"/>
          <w:lang w:val="en-US"/>
        </w:rPr>
        <w:drawing>
          <wp:inline distT="0" distB="0" distL="0" distR="0" wp14:anchorId="665512A0" wp14:editId="68B85EB6">
            <wp:extent cx="201930" cy="167005"/>
            <wp:effectExtent l="0" t="0" r="7620" b="4445"/>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20193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cho trước đến </w:t>
      </w:r>
      <w:r w:rsidRPr="000A07C5">
        <w:rPr>
          <w:rFonts w:ascii="Palatino Linotype" w:eastAsia="Arial" w:hAnsi="Palatino Linotype" w:cs="Times New Roman"/>
          <w:noProof/>
          <w:position w:val="-4"/>
          <w:sz w:val="24"/>
          <w:szCs w:val="24"/>
          <w:lang w:val="en-US"/>
        </w:rPr>
        <w:drawing>
          <wp:inline distT="0" distB="0" distL="0" distR="0" wp14:anchorId="04165D1D" wp14:editId="68FED1B6">
            <wp:extent cx="123190" cy="167005"/>
            <wp:effectExtent l="0" t="0" r="0" b="4445"/>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là nhỏ nhất (</w:t>
      </w:r>
      <w:r w:rsidRPr="000A07C5">
        <w:rPr>
          <w:rFonts w:ascii="Palatino Linotype" w:eastAsia="Arial" w:hAnsi="Palatino Linotype" w:cs="Times New Roman"/>
          <w:noProof/>
          <w:position w:val="-4"/>
          <w:sz w:val="24"/>
          <w:szCs w:val="24"/>
          <w:lang w:val="en-US"/>
        </w:rPr>
        <w:drawing>
          <wp:inline distT="0" distB="0" distL="0" distR="0" wp14:anchorId="12C02B75" wp14:editId="714FD00A">
            <wp:extent cx="299085" cy="167005"/>
            <wp:effectExtent l="0" t="0" r="5715" b="4445"/>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29908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không vuông góc với </w:t>
      </w:r>
      <w:r w:rsidRPr="000A07C5">
        <w:rPr>
          <w:rFonts w:ascii="Palatino Linotype" w:eastAsia="Arial" w:hAnsi="Palatino Linotype" w:cs="Times New Roman"/>
          <w:noProof/>
          <w:position w:val="-18"/>
          <w:sz w:val="24"/>
          <w:szCs w:val="24"/>
          <w:lang w:val="en-US"/>
        </w:rPr>
        <w:drawing>
          <wp:inline distT="0" distB="0" distL="0" distR="0" wp14:anchorId="1DECF3BD" wp14:editId="264F66EA">
            <wp:extent cx="272415" cy="299085"/>
            <wp:effectExtent l="0" t="0" r="0" b="5715"/>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w:t>
      </w:r>
    </w:p>
    <w:p w:rsidR="00EA5826" w:rsidRPr="00E149F9" w:rsidRDefault="00E149F9" w:rsidP="00E149F9">
      <w:pPr>
        <w:spacing w:after="0" w:line="276" w:lineRule="auto"/>
        <w:rPr>
          <w:rFonts w:ascii="Palatino Linotype" w:hAnsi="Palatino Linotype" w:cs="Times New Roman"/>
          <w:b/>
          <w:color w:val="0000FF"/>
          <w:sz w:val="24"/>
          <w:szCs w:val="24"/>
        </w:rPr>
      </w:pPr>
      <w:r>
        <w:rPr>
          <w:rFonts w:ascii="Palatino Linotype" w:hAnsi="Palatino Linotype" w:cs="Times New Roman"/>
          <w:b/>
          <w:color w:val="0000FF"/>
          <w:sz w:val="24"/>
          <w:szCs w:val="24"/>
        </w:rPr>
        <w:t>Phương pháp</w:t>
      </w:r>
      <w:r>
        <w:rPr>
          <w:rFonts w:ascii="Palatino Linotype" w:hAnsi="Palatino Linotype" w:cs="Times New Roman"/>
          <w:b/>
          <w:color w:val="0000FF"/>
          <w:sz w:val="24"/>
          <w:szCs w:val="24"/>
          <w:lang w:val="en-US"/>
        </w:rPr>
        <w:tab/>
      </w:r>
      <w:r>
        <w:rPr>
          <w:rFonts w:ascii="Palatino Linotype" w:hAnsi="Palatino Linotype" w:cs="Times New Roman"/>
          <w:b/>
          <w:color w:val="0000FF"/>
          <w:sz w:val="24"/>
          <w:szCs w:val="24"/>
          <w:lang w:val="en-US"/>
        </w:rPr>
        <w:tab/>
      </w:r>
      <w:r w:rsidR="00EA5826" w:rsidRPr="000A07C5">
        <w:rPr>
          <w:rFonts w:ascii="Palatino Linotype" w:eastAsia="Arial" w:hAnsi="Palatino Linotype" w:cs="Times New Roman"/>
          <w:noProof/>
          <w:position w:val="-44"/>
          <w:sz w:val="24"/>
          <w:szCs w:val="24"/>
          <w:lang w:val="en-US"/>
        </w:rPr>
        <w:drawing>
          <wp:inline distT="0" distB="0" distL="0" distR="0" wp14:anchorId="64D82BCD" wp14:editId="541537D4">
            <wp:extent cx="1811020" cy="650875"/>
            <wp:effectExtent l="0" t="0" r="0" b="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1811020" cy="650875"/>
                    </a:xfrm>
                    <a:prstGeom prst="rect">
                      <a:avLst/>
                    </a:prstGeom>
                    <a:noFill/>
                    <a:ln>
                      <a:noFill/>
                    </a:ln>
                  </pic:spPr>
                </pic:pic>
              </a:graphicData>
            </a:graphic>
          </wp:inline>
        </w:drawing>
      </w:r>
    </w:p>
    <w:p w:rsidR="00EA5826" w:rsidRPr="00C370C9" w:rsidRDefault="00EA5826" w:rsidP="0085728A">
      <w:pPr>
        <w:pStyle w:val="Heading3"/>
        <w:rPr>
          <w:rFonts w:ascii="Palatino Linotype" w:hAnsi="Palatino Linotype"/>
          <w:color w:val="0000FF"/>
          <w:sz w:val="24"/>
          <w:szCs w:val="24"/>
          <w:lang w:val="vi-VN"/>
        </w:rPr>
      </w:pPr>
      <w:bookmarkStart w:id="91" w:name="_Toc524253132"/>
      <w:r w:rsidRPr="00C370C9">
        <w:rPr>
          <w:rFonts w:ascii="Palatino Linotype" w:hAnsi="Palatino Linotype"/>
          <w:color w:val="0000FF"/>
          <w:sz w:val="24"/>
          <w:szCs w:val="24"/>
          <w:lang w:val="vi-VN"/>
        </w:rPr>
        <w:t>5.10. Dạng 10</w:t>
      </w:r>
      <w:bookmarkEnd w:id="91"/>
    </w:p>
    <w:p w:rsidR="00EA5826" w:rsidRPr="000A07C5" w:rsidRDefault="00EA5826" w:rsidP="000A07C5">
      <w:pPr>
        <w:spacing w:after="0" w:line="276" w:lineRule="auto"/>
        <w:ind w:firstLine="284"/>
        <w:jc w:val="both"/>
        <w:rPr>
          <w:rFonts w:ascii="Palatino Linotype" w:hAnsi="Palatino Linotype" w:cs="Times New Roman"/>
          <w:b/>
          <w:color w:val="0000FF"/>
          <w:sz w:val="24"/>
          <w:szCs w:val="24"/>
        </w:rPr>
      </w:pPr>
      <w:r w:rsidRPr="000A07C5">
        <w:rPr>
          <w:rFonts w:ascii="Palatino Linotype" w:hAnsi="Palatino Linotype" w:cs="Times New Roman"/>
          <w:sz w:val="24"/>
          <w:szCs w:val="24"/>
          <w:lang w:val="nl-NL"/>
        </w:rPr>
        <w:t xml:space="preserve">Viết phương trình đường thẳng </w:t>
      </w:r>
      <w:r w:rsidRPr="000A07C5">
        <w:rPr>
          <w:rFonts w:ascii="Palatino Linotype" w:eastAsia="Arial" w:hAnsi="Palatino Linotype" w:cs="Times New Roman"/>
          <w:noProof/>
          <w:position w:val="-4"/>
          <w:sz w:val="24"/>
          <w:szCs w:val="24"/>
          <w:lang w:val="en-US"/>
        </w:rPr>
        <w:drawing>
          <wp:inline distT="0" distB="0" distL="0" distR="0">
            <wp:extent cx="123190" cy="167005"/>
            <wp:effectExtent l="0" t="0" r="0" b="4445"/>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đi qua điểm  </w:t>
      </w:r>
      <w:r w:rsidRPr="000A07C5">
        <w:rPr>
          <w:rFonts w:ascii="Palatino Linotype" w:eastAsia="Arial" w:hAnsi="Palatino Linotype" w:cs="Times New Roman"/>
          <w:noProof/>
          <w:position w:val="-18"/>
          <w:sz w:val="24"/>
          <w:szCs w:val="24"/>
          <w:lang w:val="en-US"/>
        </w:rPr>
        <w:drawing>
          <wp:inline distT="0" distB="0" distL="0" distR="0">
            <wp:extent cx="544830" cy="299085"/>
            <wp:effectExtent l="0" t="0" r="7620" b="5715"/>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544830"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cho trước, sao cho </w:t>
      </w:r>
      <w:r w:rsidRPr="000A07C5">
        <w:rPr>
          <w:rFonts w:ascii="Palatino Linotype" w:eastAsia="Arial" w:hAnsi="Palatino Linotype" w:cs="Times New Roman"/>
          <w:noProof/>
          <w:position w:val="-4"/>
          <w:sz w:val="24"/>
          <w:szCs w:val="24"/>
          <w:lang w:val="en-US"/>
        </w:rPr>
        <w:drawing>
          <wp:inline distT="0" distB="0" distL="0" distR="0">
            <wp:extent cx="123190" cy="167005"/>
            <wp:effectExtent l="0" t="0" r="0" b="4445"/>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1686"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nằm trong </w:t>
      </w:r>
      <w:r w:rsidRPr="000A07C5">
        <w:rPr>
          <w:rFonts w:ascii="Palatino Linotype" w:eastAsia="Arial" w:hAnsi="Palatino Linotype" w:cs="Times New Roman"/>
          <w:noProof/>
          <w:position w:val="-18"/>
          <w:sz w:val="24"/>
          <w:szCs w:val="24"/>
          <w:lang w:val="en-US"/>
        </w:rPr>
        <w:drawing>
          <wp:inline distT="0" distB="0" distL="0" distR="0">
            <wp:extent cx="272415" cy="299085"/>
            <wp:effectExtent l="0" t="0" r="0" b="571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và tạo với đường thẳng </w:t>
      </w:r>
      <w:r w:rsidRPr="000A07C5">
        <w:rPr>
          <w:rFonts w:ascii="Palatino Linotype" w:eastAsia="Arial" w:hAnsi="Palatino Linotype" w:cs="Times New Roman"/>
          <w:noProof/>
          <w:position w:val="-4"/>
          <w:sz w:val="24"/>
          <w:szCs w:val="24"/>
          <w:lang w:val="en-US"/>
        </w:rPr>
        <w:drawing>
          <wp:inline distT="0" distB="0" distL="0" distR="0">
            <wp:extent cx="149225" cy="167005"/>
            <wp:effectExtent l="0" t="0" r="3175" b="4445"/>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một góc nhỏ nhất  (</w:t>
      </w:r>
      <w:r w:rsidRPr="000A07C5">
        <w:rPr>
          <w:rFonts w:ascii="Palatino Linotype" w:eastAsia="Arial" w:hAnsi="Palatino Linotype" w:cs="Times New Roman"/>
          <w:noProof/>
          <w:position w:val="-4"/>
          <w:sz w:val="24"/>
          <w:szCs w:val="24"/>
          <w:lang w:val="en-US"/>
        </w:rPr>
        <w:drawing>
          <wp:inline distT="0" distB="0" distL="0" distR="0">
            <wp:extent cx="149225" cy="167005"/>
            <wp:effectExtent l="0" t="0" r="3175" b="4445"/>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cắt nhưng không vuông góc với </w:t>
      </w:r>
      <w:r w:rsidRPr="000A07C5">
        <w:rPr>
          <w:rFonts w:ascii="Palatino Linotype" w:eastAsia="Arial" w:hAnsi="Palatino Linotype" w:cs="Times New Roman"/>
          <w:noProof/>
          <w:position w:val="-18"/>
          <w:sz w:val="24"/>
          <w:szCs w:val="24"/>
          <w:lang w:val="en-US"/>
        </w:rPr>
        <w:drawing>
          <wp:inline distT="0" distB="0" distL="0" distR="0">
            <wp:extent cx="272415" cy="299085"/>
            <wp:effectExtent l="0" t="0" r="0" b="5715"/>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w:t>
      </w:r>
    </w:p>
    <w:p w:rsidR="00EA5826" w:rsidRPr="000A07C5" w:rsidRDefault="00EA5826"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Phương pháp</w:t>
      </w:r>
    </w:p>
    <w:p w:rsidR="00EA5826" w:rsidRPr="000A07C5" w:rsidRDefault="00EA5826" w:rsidP="000A07C5">
      <w:pPr>
        <w:spacing w:after="0" w:line="276" w:lineRule="auto"/>
        <w:ind w:firstLine="284"/>
        <w:jc w:val="center"/>
        <w:rPr>
          <w:rFonts w:ascii="Palatino Linotype" w:eastAsia="Arial" w:hAnsi="Palatino Linotype" w:cs="Times New Roman"/>
          <w:b/>
          <w:color w:val="0000FF"/>
          <w:sz w:val="24"/>
          <w:szCs w:val="24"/>
        </w:rPr>
      </w:pPr>
      <w:r w:rsidRPr="000A07C5">
        <w:rPr>
          <w:rFonts w:ascii="Palatino Linotype" w:eastAsia="Arial" w:hAnsi="Palatino Linotype" w:cs="Times New Roman"/>
          <w:noProof/>
          <w:position w:val="-44"/>
          <w:sz w:val="24"/>
          <w:szCs w:val="24"/>
          <w:lang w:val="en-US"/>
        </w:rPr>
        <w:drawing>
          <wp:inline distT="0" distB="0" distL="0" distR="0">
            <wp:extent cx="1811020" cy="650875"/>
            <wp:effectExtent l="0" t="0" r="0" b="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1811020" cy="650875"/>
                    </a:xfrm>
                    <a:prstGeom prst="rect">
                      <a:avLst/>
                    </a:prstGeom>
                    <a:noFill/>
                    <a:ln>
                      <a:noFill/>
                    </a:ln>
                  </pic:spPr>
                </pic:pic>
              </a:graphicData>
            </a:graphic>
          </wp:inline>
        </w:drawing>
      </w:r>
    </w:p>
    <w:p w:rsidR="00EA5826" w:rsidRPr="000A07C5" w:rsidRDefault="00EA5826" w:rsidP="000A07C5">
      <w:pPr>
        <w:spacing w:after="0" w:line="276" w:lineRule="auto"/>
        <w:ind w:firstLine="284"/>
        <w:jc w:val="center"/>
        <w:rPr>
          <w:rFonts w:ascii="Palatino Linotype" w:eastAsia="Arial" w:hAnsi="Palatino Linotype" w:cs="Times New Roman"/>
          <w:b/>
          <w:color w:val="0000FF"/>
          <w:sz w:val="24"/>
          <w:szCs w:val="24"/>
        </w:rPr>
      </w:pPr>
    </w:p>
    <w:p w:rsidR="00DC0139" w:rsidRPr="000A07C5" w:rsidRDefault="00DC0139" w:rsidP="000A07C5">
      <w:pPr>
        <w:spacing w:after="0" w:line="276" w:lineRule="auto"/>
        <w:jc w:val="both"/>
        <w:rPr>
          <w:rFonts w:ascii="Palatino Linotype" w:hAnsi="Palatino Linotype" w:cs="Times New Roman"/>
          <w:sz w:val="24"/>
          <w:szCs w:val="24"/>
        </w:rPr>
      </w:pPr>
    </w:p>
    <w:sectPr w:rsidR="00DC0139" w:rsidRPr="000A07C5" w:rsidSect="009C3A9A">
      <w:headerReference w:type="even" r:id="rId1692"/>
      <w:headerReference w:type="default" r:id="rId1693"/>
      <w:footerReference w:type="even" r:id="rId1694"/>
      <w:footerReference w:type="default" r:id="rId1695"/>
      <w:headerReference w:type="first" r:id="rId1696"/>
      <w:footerReference w:type="first" r:id="rId1697"/>
      <w:type w:val="continuous"/>
      <w:pgSz w:w="11906" w:h="16838" w:code="9"/>
      <w:pgMar w:top="851" w:right="851" w:bottom="851" w:left="1134" w:header="426" w:footer="459" w:gutter="0"/>
      <w:pgNumType w:start="5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6F1B" w:rsidRDefault="00096F1B" w:rsidP="00CB2EC6">
      <w:pPr>
        <w:spacing w:after="0" w:line="240" w:lineRule="auto"/>
      </w:pPr>
      <w:r>
        <w:separator/>
      </w:r>
    </w:p>
  </w:endnote>
  <w:endnote w:type="continuationSeparator" w:id="0">
    <w:p w:rsidR="00096F1B" w:rsidRDefault="00096F1B" w:rsidP="00CB2E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hu Văn An (Uni)">
    <w:altName w:val="Times New Roman"/>
    <w:charset w:val="00"/>
    <w:family w:val="roman"/>
    <w:pitch w:val="variable"/>
    <w:sig w:usb0="00000000" w:usb1="80000000" w:usb2="00000008"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724" w:rsidRDefault="005A772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9BC" w:rsidRPr="009C3A9A" w:rsidRDefault="00C179BC" w:rsidP="009C3A9A">
    <w:pPr>
      <w:pStyle w:val="Footer"/>
      <w:pBdr>
        <w:top w:val="thinThickSmallGap" w:sz="24" w:space="1" w:color="823B0B" w:themeColor="accent2" w:themeShade="7F"/>
      </w:pBdr>
      <w:rPr>
        <w:rFonts w:ascii="Times New Roman" w:eastAsiaTheme="majorEastAsia" w:hAnsi="Times New Roman"/>
        <w:b/>
      </w:rPr>
    </w:pPr>
    <w:r>
      <w:rPr>
        <w:rFonts w:ascii="Times New Roman" w:eastAsiaTheme="majorEastAsia" w:hAnsi="Times New Roman"/>
        <w:b/>
      </w:rPr>
      <w:t>GV: Đoàn Văn Tính – 0946069661 – Website: giasutrongtin.vn</w:t>
    </w:r>
    <w:r w:rsidRPr="009C3A9A">
      <w:rPr>
        <w:rFonts w:ascii="Times New Roman" w:eastAsiaTheme="majorEastAsia" w:hAnsi="Times New Roman"/>
        <w:b/>
      </w:rPr>
      <w:ptab w:relativeTo="margin" w:alignment="right" w:leader="none"/>
    </w:r>
    <w:r>
      <w:rPr>
        <w:rFonts w:ascii="Times New Roman" w:eastAsiaTheme="majorEastAsia" w:hAnsi="Times New Roman"/>
        <w:b/>
      </w:rPr>
      <w:t xml:space="preserve">Trang </w:t>
    </w:r>
    <w:r w:rsidRPr="009C3A9A">
      <w:rPr>
        <w:rFonts w:ascii="Times New Roman" w:eastAsiaTheme="majorEastAsia" w:hAnsi="Times New Roman"/>
        <w:b/>
      </w:rPr>
      <w:t xml:space="preserve"> </w:t>
    </w:r>
    <w:r w:rsidRPr="009C3A9A">
      <w:rPr>
        <w:rFonts w:ascii="Times New Roman" w:eastAsiaTheme="minorEastAsia" w:hAnsi="Times New Roman"/>
        <w:b/>
      </w:rPr>
      <w:fldChar w:fldCharType="begin"/>
    </w:r>
    <w:r w:rsidRPr="009C3A9A">
      <w:rPr>
        <w:rFonts w:ascii="Times New Roman" w:hAnsi="Times New Roman"/>
        <w:b/>
      </w:rPr>
      <w:instrText xml:space="preserve"> PAGE   \* MERGEFORMAT </w:instrText>
    </w:r>
    <w:r w:rsidRPr="009C3A9A">
      <w:rPr>
        <w:rFonts w:ascii="Times New Roman" w:eastAsiaTheme="minorEastAsia" w:hAnsi="Times New Roman"/>
        <w:b/>
      </w:rPr>
      <w:fldChar w:fldCharType="separate"/>
    </w:r>
    <w:r w:rsidR="00B912D1" w:rsidRPr="00B912D1">
      <w:rPr>
        <w:rFonts w:ascii="Times New Roman" w:eastAsiaTheme="majorEastAsia" w:hAnsi="Times New Roman"/>
        <w:b/>
        <w:noProof/>
      </w:rPr>
      <w:t>51</w:t>
    </w:r>
    <w:r w:rsidRPr="009C3A9A">
      <w:rPr>
        <w:rFonts w:ascii="Times New Roman" w:eastAsiaTheme="majorEastAsia" w:hAnsi="Times New Roman"/>
        <w:b/>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724" w:rsidRDefault="005A772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6F1B" w:rsidRDefault="00096F1B" w:rsidP="00CB2EC6">
      <w:pPr>
        <w:spacing w:after="0" w:line="240" w:lineRule="auto"/>
      </w:pPr>
      <w:r>
        <w:separator/>
      </w:r>
    </w:p>
  </w:footnote>
  <w:footnote w:type="continuationSeparator" w:id="0">
    <w:p w:rsidR="00096F1B" w:rsidRDefault="00096F1B" w:rsidP="00CB2EC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724" w:rsidRDefault="005A772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748247" o:spid="_x0000_s2052" type="#_x0000_t136" style="position:absolute;margin-left:0;margin-top:0;width:611.9pt;height:87.4pt;rotation:315;z-index:-251655168;mso-position-horizontal:center;mso-position-horizontal-relative:margin;mso-position-vertical:center;mso-position-vertical-relative:margin" o:allowincell="f" fillcolor="silver" stroked="f">
          <v:fill opacity=".5"/>
          <v:textpath style="font-family:&quot;退邐邐邐崝崝崝崝崝ﭐ崝 崝Ƙ崞Ԡ崞ސ崞࢘崞਀崞ಀ崞๸&quot;;font-size:1pt" string="giasutrongtin.v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9BC" w:rsidRPr="009C3A9A" w:rsidRDefault="005A7724" w:rsidP="009C3A9A">
    <w:pPr>
      <w:pStyle w:val="Header"/>
      <w:pBdr>
        <w:bottom w:val="thickThinSmallGap" w:sz="24" w:space="1" w:color="823B0B" w:themeColor="accent2" w:themeShade="7F"/>
      </w:pBdr>
      <w:jc w:val="center"/>
      <w:rPr>
        <w:rFonts w:asciiTheme="majorHAnsi" w:eastAsiaTheme="majorEastAsia" w:hAnsiTheme="majorHAnsi" w:cstheme="majorBidi"/>
        <w:sz w:val="32"/>
        <w:szCs w:val="32"/>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748248" o:spid="_x0000_s2053" type="#_x0000_t136" style="position:absolute;left:0;text-align:left;margin-left:0;margin-top:0;width:611.9pt;height:87.4pt;rotation:315;z-index:-251653120;mso-position-horizontal:center;mso-position-horizontal-relative:margin;mso-position-vertical:center;mso-position-vertical-relative:margin" o:allowincell="f" fillcolor="silver" stroked="f">
          <v:fill opacity=".5"/>
          <v:textpath style="font-family:&quot;退邐邐邐崝崝崝崝崝ﭐ崝 崝Ƙ崞Ԡ崞ސ崞࢘崞਀崞ಀ崞๸&quot;;font-size:1pt" string="giasutrongtin.vn"/>
        </v:shape>
      </w:pict>
    </w:r>
    <w:sdt>
      <w:sdtPr>
        <w:rPr>
          <w:rFonts w:asciiTheme="majorHAnsi" w:eastAsiaTheme="majorEastAsia" w:hAnsiTheme="majorHAnsi" w:cstheme="majorBidi"/>
          <w:b/>
          <w:sz w:val="24"/>
          <w:szCs w:val="24"/>
        </w:rPr>
        <w:alias w:val="Title"/>
        <w:id w:val="2101518058"/>
        <w:dataBinding w:prefixMappings="xmlns:ns0='http://schemas.openxmlformats.org/package/2006/metadata/core-properties' xmlns:ns1='http://purl.org/dc/elements/1.1/'" w:xpath="/ns0:coreProperties[1]/ns1:title[1]" w:storeItemID="{6C3C8BC8-F283-45AE-878A-BAB7291924A1}"/>
        <w:text/>
      </w:sdtPr>
      <w:sdtContent>
        <w:r w:rsidR="00C179BC">
          <w:rPr>
            <w:rFonts w:asciiTheme="majorHAnsi" w:eastAsiaTheme="majorEastAsia" w:hAnsiTheme="majorHAnsi" w:cstheme="majorBidi"/>
            <w:b/>
            <w:sz w:val="24"/>
            <w:szCs w:val="24"/>
          </w:rPr>
          <w:t>Lý thuyết hình học 12 – công thức giải nhanh trắc nghiệm hình 12</w:t>
        </w:r>
      </w:sdtContent>
    </w:sdt>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724" w:rsidRDefault="005A772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748246" o:spid="_x0000_s2051" type="#_x0000_t136" style="position:absolute;margin-left:0;margin-top:0;width:611.9pt;height:87.4pt;rotation:315;z-index:-251657216;mso-position-horizontal:center;mso-position-horizontal-relative:margin;mso-position-vertical:center;mso-position-vertical-relative:margin" o:allowincell="f" fillcolor="silver" stroked="f">
          <v:fill opacity=".5"/>
          <v:textpath style="font-family:&quot;退邐邐邐崝崝崝崝崝ﭐ崝 崝Ƙ崞Ԡ崞ސ崞࢘崞਀崞ಀ崞๸&quot;;font-size:1pt" string="giasutrongtin.v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64744E70"/>
    <w:lvl w:ilvl="0">
      <w:start w:val="1"/>
      <w:numFmt w:val="decimal"/>
      <w:pStyle w:val="ListNumber"/>
      <w:lvlText w:val="%1."/>
      <w:lvlJc w:val="left"/>
      <w:pPr>
        <w:tabs>
          <w:tab w:val="num" w:pos="360"/>
        </w:tabs>
        <w:ind w:left="360" w:hanging="360"/>
      </w:pPr>
    </w:lvl>
  </w:abstractNum>
  <w:abstractNum w:abstractNumId="1">
    <w:nsid w:val="036913C2"/>
    <w:multiLevelType w:val="hybridMultilevel"/>
    <w:tmpl w:val="040470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Times New Roman" w:hAnsi="Times New Roman" w:cs="Times New Roman" w:hint="default"/>
      </w:rPr>
    </w:lvl>
    <w:lvl w:ilvl="3" w:tplc="04090001">
      <w:start w:val="1"/>
      <w:numFmt w:val="bullet"/>
      <w:lvlText w:val=""/>
      <w:lvlJc w:val="left"/>
      <w:pPr>
        <w:ind w:left="2880" w:hanging="360"/>
      </w:pPr>
      <w:rPr>
        <w:rFonts w:ascii="Times New Roman" w:hAnsi="Times New Roman" w:cs="Times New Roman"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Times New Roman" w:hAnsi="Times New Roman" w:cs="Times New Roman" w:hint="default"/>
      </w:rPr>
    </w:lvl>
    <w:lvl w:ilvl="6" w:tplc="04090001">
      <w:start w:val="1"/>
      <w:numFmt w:val="bullet"/>
      <w:lvlText w:val=""/>
      <w:lvlJc w:val="left"/>
      <w:pPr>
        <w:ind w:left="5040" w:hanging="360"/>
      </w:pPr>
      <w:rPr>
        <w:rFonts w:ascii="Times New Roman" w:hAnsi="Times New Roman" w:cs="Times New Roman"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Times New Roman" w:hAnsi="Times New Roman" w:cs="Times New Roman" w:hint="default"/>
      </w:rPr>
    </w:lvl>
  </w:abstractNum>
  <w:abstractNum w:abstractNumId="2">
    <w:nsid w:val="03B13BF7"/>
    <w:multiLevelType w:val="hybridMultilevel"/>
    <w:tmpl w:val="F89622E4"/>
    <w:lvl w:ilvl="0" w:tplc="042A0001">
      <w:start w:val="1"/>
      <w:numFmt w:val="bullet"/>
      <w:lvlText w:val=""/>
      <w:lvlJc w:val="left"/>
      <w:pPr>
        <w:ind w:left="1080" w:hanging="360"/>
      </w:pPr>
      <w:rPr>
        <w:rFonts w:ascii="Symbol" w:hAnsi="Symbol" w:hint="default"/>
        <w:sz w:val="24"/>
        <w:szCs w:val="24"/>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hint="default"/>
      </w:rPr>
    </w:lvl>
    <w:lvl w:ilvl="3" w:tplc="042A0001">
      <w:start w:val="1"/>
      <w:numFmt w:val="bullet"/>
      <w:lvlText w:val=""/>
      <w:lvlJc w:val="left"/>
      <w:pPr>
        <w:ind w:left="3240" w:hanging="360"/>
      </w:pPr>
      <w:rPr>
        <w:rFonts w:ascii="Symbol" w:hAnsi="Symbol" w:hint="default"/>
      </w:rPr>
    </w:lvl>
    <w:lvl w:ilvl="4" w:tplc="042A0003">
      <w:start w:val="1"/>
      <w:numFmt w:val="bullet"/>
      <w:lvlText w:val="o"/>
      <w:lvlJc w:val="left"/>
      <w:pPr>
        <w:ind w:left="3960" w:hanging="360"/>
      </w:pPr>
      <w:rPr>
        <w:rFonts w:ascii="Courier New" w:hAnsi="Courier New" w:cs="Courier New" w:hint="default"/>
      </w:rPr>
    </w:lvl>
    <w:lvl w:ilvl="5" w:tplc="042A0005">
      <w:start w:val="1"/>
      <w:numFmt w:val="bullet"/>
      <w:lvlText w:val=""/>
      <w:lvlJc w:val="left"/>
      <w:pPr>
        <w:ind w:left="4680" w:hanging="360"/>
      </w:pPr>
      <w:rPr>
        <w:rFonts w:ascii="Wingdings" w:hAnsi="Wingdings" w:hint="default"/>
      </w:rPr>
    </w:lvl>
    <w:lvl w:ilvl="6" w:tplc="042A0001">
      <w:start w:val="1"/>
      <w:numFmt w:val="bullet"/>
      <w:lvlText w:val=""/>
      <w:lvlJc w:val="left"/>
      <w:pPr>
        <w:ind w:left="5400" w:hanging="360"/>
      </w:pPr>
      <w:rPr>
        <w:rFonts w:ascii="Symbol" w:hAnsi="Symbol" w:hint="default"/>
      </w:rPr>
    </w:lvl>
    <w:lvl w:ilvl="7" w:tplc="042A0003">
      <w:start w:val="1"/>
      <w:numFmt w:val="bullet"/>
      <w:lvlText w:val="o"/>
      <w:lvlJc w:val="left"/>
      <w:pPr>
        <w:ind w:left="6120" w:hanging="360"/>
      </w:pPr>
      <w:rPr>
        <w:rFonts w:ascii="Courier New" w:hAnsi="Courier New" w:cs="Courier New" w:hint="default"/>
      </w:rPr>
    </w:lvl>
    <w:lvl w:ilvl="8" w:tplc="042A0005">
      <w:start w:val="1"/>
      <w:numFmt w:val="bullet"/>
      <w:lvlText w:val=""/>
      <w:lvlJc w:val="left"/>
      <w:pPr>
        <w:ind w:left="6840" w:hanging="360"/>
      </w:pPr>
      <w:rPr>
        <w:rFonts w:ascii="Wingdings" w:hAnsi="Wingdings" w:hint="default"/>
      </w:rPr>
    </w:lvl>
  </w:abstractNum>
  <w:abstractNum w:abstractNumId="3">
    <w:nsid w:val="04072660"/>
    <w:multiLevelType w:val="hybridMultilevel"/>
    <w:tmpl w:val="DF74DEC0"/>
    <w:lvl w:ilvl="0" w:tplc="042A0005">
      <w:start w:val="1"/>
      <w:numFmt w:val="bullet"/>
      <w:lvlText w:val=""/>
      <w:lvlJc w:val="left"/>
      <w:pPr>
        <w:ind w:left="1571" w:hanging="360"/>
      </w:pPr>
      <w:rPr>
        <w:rFonts w:ascii="Wingdings" w:hAnsi="Wingdings" w:hint="default"/>
      </w:rPr>
    </w:lvl>
    <w:lvl w:ilvl="1" w:tplc="042A0003" w:tentative="1">
      <w:start w:val="1"/>
      <w:numFmt w:val="bullet"/>
      <w:lvlText w:val="o"/>
      <w:lvlJc w:val="left"/>
      <w:pPr>
        <w:ind w:left="2291" w:hanging="360"/>
      </w:pPr>
      <w:rPr>
        <w:rFonts w:ascii="Courier New" w:hAnsi="Courier New" w:cs="Courier New" w:hint="default"/>
      </w:rPr>
    </w:lvl>
    <w:lvl w:ilvl="2" w:tplc="042A0005" w:tentative="1">
      <w:start w:val="1"/>
      <w:numFmt w:val="bullet"/>
      <w:lvlText w:val=""/>
      <w:lvlJc w:val="left"/>
      <w:pPr>
        <w:ind w:left="3011" w:hanging="360"/>
      </w:pPr>
      <w:rPr>
        <w:rFonts w:ascii="Wingdings" w:hAnsi="Wingdings" w:hint="default"/>
      </w:rPr>
    </w:lvl>
    <w:lvl w:ilvl="3" w:tplc="042A0001" w:tentative="1">
      <w:start w:val="1"/>
      <w:numFmt w:val="bullet"/>
      <w:lvlText w:val=""/>
      <w:lvlJc w:val="left"/>
      <w:pPr>
        <w:ind w:left="3731" w:hanging="360"/>
      </w:pPr>
      <w:rPr>
        <w:rFonts w:ascii="Symbol" w:hAnsi="Symbol" w:hint="default"/>
      </w:rPr>
    </w:lvl>
    <w:lvl w:ilvl="4" w:tplc="042A0003" w:tentative="1">
      <w:start w:val="1"/>
      <w:numFmt w:val="bullet"/>
      <w:lvlText w:val="o"/>
      <w:lvlJc w:val="left"/>
      <w:pPr>
        <w:ind w:left="4451" w:hanging="360"/>
      </w:pPr>
      <w:rPr>
        <w:rFonts w:ascii="Courier New" w:hAnsi="Courier New" w:cs="Courier New" w:hint="default"/>
      </w:rPr>
    </w:lvl>
    <w:lvl w:ilvl="5" w:tplc="042A0005" w:tentative="1">
      <w:start w:val="1"/>
      <w:numFmt w:val="bullet"/>
      <w:lvlText w:val=""/>
      <w:lvlJc w:val="left"/>
      <w:pPr>
        <w:ind w:left="5171" w:hanging="360"/>
      </w:pPr>
      <w:rPr>
        <w:rFonts w:ascii="Wingdings" w:hAnsi="Wingdings" w:hint="default"/>
      </w:rPr>
    </w:lvl>
    <w:lvl w:ilvl="6" w:tplc="042A0001" w:tentative="1">
      <w:start w:val="1"/>
      <w:numFmt w:val="bullet"/>
      <w:lvlText w:val=""/>
      <w:lvlJc w:val="left"/>
      <w:pPr>
        <w:ind w:left="5891" w:hanging="360"/>
      </w:pPr>
      <w:rPr>
        <w:rFonts w:ascii="Symbol" w:hAnsi="Symbol" w:hint="default"/>
      </w:rPr>
    </w:lvl>
    <w:lvl w:ilvl="7" w:tplc="042A0003" w:tentative="1">
      <w:start w:val="1"/>
      <w:numFmt w:val="bullet"/>
      <w:lvlText w:val="o"/>
      <w:lvlJc w:val="left"/>
      <w:pPr>
        <w:ind w:left="6611" w:hanging="360"/>
      </w:pPr>
      <w:rPr>
        <w:rFonts w:ascii="Courier New" w:hAnsi="Courier New" w:cs="Courier New" w:hint="default"/>
      </w:rPr>
    </w:lvl>
    <w:lvl w:ilvl="8" w:tplc="042A0005" w:tentative="1">
      <w:start w:val="1"/>
      <w:numFmt w:val="bullet"/>
      <w:lvlText w:val=""/>
      <w:lvlJc w:val="left"/>
      <w:pPr>
        <w:ind w:left="7331" w:hanging="360"/>
      </w:pPr>
      <w:rPr>
        <w:rFonts w:ascii="Wingdings" w:hAnsi="Wingdings" w:hint="default"/>
      </w:rPr>
    </w:lvl>
  </w:abstractNum>
  <w:abstractNum w:abstractNumId="4">
    <w:nsid w:val="0C5309CD"/>
    <w:multiLevelType w:val="hybridMultilevel"/>
    <w:tmpl w:val="1598E9B6"/>
    <w:lvl w:ilvl="0" w:tplc="7A381342">
      <w:start w:val="1"/>
      <w:numFmt w:val="bullet"/>
      <w:lvlText w:val=""/>
      <w:lvlJc w:val="left"/>
      <w:pPr>
        <w:ind w:left="1004" w:hanging="360"/>
      </w:pPr>
      <w:rPr>
        <w:rFonts w:ascii="Symbol" w:hAnsi="Symbol" w:hint="default"/>
        <w:color w:val="auto"/>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5">
    <w:nsid w:val="13886B2E"/>
    <w:multiLevelType w:val="hybridMultilevel"/>
    <w:tmpl w:val="36FCBB26"/>
    <w:lvl w:ilvl="0" w:tplc="042A0005">
      <w:start w:val="1"/>
      <w:numFmt w:val="bullet"/>
      <w:lvlText w:val=""/>
      <w:lvlJc w:val="left"/>
      <w:pPr>
        <w:ind w:left="1571" w:hanging="360"/>
      </w:pPr>
      <w:rPr>
        <w:rFonts w:ascii="Wingdings" w:hAnsi="Wingdings" w:hint="default"/>
      </w:rPr>
    </w:lvl>
    <w:lvl w:ilvl="1" w:tplc="042A0003" w:tentative="1">
      <w:start w:val="1"/>
      <w:numFmt w:val="bullet"/>
      <w:lvlText w:val="o"/>
      <w:lvlJc w:val="left"/>
      <w:pPr>
        <w:ind w:left="2291" w:hanging="360"/>
      </w:pPr>
      <w:rPr>
        <w:rFonts w:ascii="Courier New" w:hAnsi="Courier New" w:cs="Courier New" w:hint="default"/>
      </w:rPr>
    </w:lvl>
    <w:lvl w:ilvl="2" w:tplc="042A0005" w:tentative="1">
      <w:start w:val="1"/>
      <w:numFmt w:val="bullet"/>
      <w:lvlText w:val=""/>
      <w:lvlJc w:val="left"/>
      <w:pPr>
        <w:ind w:left="3011" w:hanging="360"/>
      </w:pPr>
      <w:rPr>
        <w:rFonts w:ascii="Wingdings" w:hAnsi="Wingdings" w:hint="default"/>
      </w:rPr>
    </w:lvl>
    <w:lvl w:ilvl="3" w:tplc="042A0001" w:tentative="1">
      <w:start w:val="1"/>
      <w:numFmt w:val="bullet"/>
      <w:lvlText w:val=""/>
      <w:lvlJc w:val="left"/>
      <w:pPr>
        <w:ind w:left="3731" w:hanging="360"/>
      </w:pPr>
      <w:rPr>
        <w:rFonts w:ascii="Symbol" w:hAnsi="Symbol" w:hint="default"/>
      </w:rPr>
    </w:lvl>
    <w:lvl w:ilvl="4" w:tplc="042A0003" w:tentative="1">
      <w:start w:val="1"/>
      <w:numFmt w:val="bullet"/>
      <w:lvlText w:val="o"/>
      <w:lvlJc w:val="left"/>
      <w:pPr>
        <w:ind w:left="4451" w:hanging="360"/>
      </w:pPr>
      <w:rPr>
        <w:rFonts w:ascii="Courier New" w:hAnsi="Courier New" w:cs="Courier New" w:hint="default"/>
      </w:rPr>
    </w:lvl>
    <w:lvl w:ilvl="5" w:tplc="042A0005" w:tentative="1">
      <w:start w:val="1"/>
      <w:numFmt w:val="bullet"/>
      <w:lvlText w:val=""/>
      <w:lvlJc w:val="left"/>
      <w:pPr>
        <w:ind w:left="5171" w:hanging="360"/>
      </w:pPr>
      <w:rPr>
        <w:rFonts w:ascii="Wingdings" w:hAnsi="Wingdings" w:hint="default"/>
      </w:rPr>
    </w:lvl>
    <w:lvl w:ilvl="6" w:tplc="042A0001" w:tentative="1">
      <w:start w:val="1"/>
      <w:numFmt w:val="bullet"/>
      <w:lvlText w:val=""/>
      <w:lvlJc w:val="left"/>
      <w:pPr>
        <w:ind w:left="5891" w:hanging="360"/>
      </w:pPr>
      <w:rPr>
        <w:rFonts w:ascii="Symbol" w:hAnsi="Symbol" w:hint="default"/>
      </w:rPr>
    </w:lvl>
    <w:lvl w:ilvl="7" w:tplc="042A0003" w:tentative="1">
      <w:start w:val="1"/>
      <w:numFmt w:val="bullet"/>
      <w:lvlText w:val="o"/>
      <w:lvlJc w:val="left"/>
      <w:pPr>
        <w:ind w:left="6611" w:hanging="360"/>
      </w:pPr>
      <w:rPr>
        <w:rFonts w:ascii="Courier New" w:hAnsi="Courier New" w:cs="Courier New" w:hint="default"/>
      </w:rPr>
    </w:lvl>
    <w:lvl w:ilvl="8" w:tplc="042A0005" w:tentative="1">
      <w:start w:val="1"/>
      <w:numFmt w:val="bullet"/>
      <w:lvlText w:val=""/>
      <w:lvlJc w:val="left"/>
      <w:pPr>
        <w:ind w:left="7331" w:hanging="360"/>
      </w:pPr>
      <w:rPr>
        <w:rFonts w:ascii="Wingdings" w:hAnsi="Wingdings" w:hint="default"/>
      </w:rPr>
    </w:lvl>
  </w:abstractNum>
  <w:abstractNum w:abstractNumId="6">
    <w:nsid w:val="21C667F9"/>
    <w:multiLevelType w:val="hybridMultilevel"/>
    <w:tmpl w:val="8EE467B8"/>
    <w:lvl w:ilvl="0" w:tplc="042A0005">
      <w:start w:val="1"/>
      <w:numFmt w:val="bullet"/>
      <w:lvlText w:val=""/>
      <w:lvlJc w:val="left"/>
      <w:pPr>
        <w:ind w:left="1288" w:hanging="360"/>
      </w:pPr>
      <w:rPr>
        <w:rFonts w:ascii="Wingdings" w:hAnsi="Wingdings" w:hint="default"/>
      </w:rPr>
    </w:lvl>
    <w:lvl w:ilvl="1" w:tplc="042A0003" w:tentative="1">
      <w:start w:val="1"/>
      <w:numFmt w:val="bullet"/>
      <w:lvlText w:val="o"/>
      <w:lvlJc w:val="left"/>
      <w:pPr>
        <w:ind w:left="2008" w:hanging="360"/>
      </w:pPr>
      <w:rPr>
        <w:rFonts w:ascii="Courier New" w:hAnsi="Courier New" w:cs="Courier New" w:hint="default"/>
      </w:rPr>
    </w:lvl>
    <w:lvl w:ilvl="2" w:tplc="042A0005" w:tentative="1">
      <w:start w:val="1"/>
      <w:numFmt w:val="bullet"/>
      <w:lvlText w:val=""/>
      <w:lvlJc w:val="left"/>
      <w:pPr>
        <w:ind w:left="2728" w:hanging="360"/>
      </w:pPr>
      <w:rPr>
        <w:rFonts w:ascii="Wingdings" w:hAnsi="Wingdings" w:hint="default"/>
      </w:rPr>
    </w:lvl>
    <w:lvl w:ilvl="3" w:tplc="042A0001" w:tentative="1">
      <w:start w:val="1"/>
      <w:numFmt w:val="bullet"/>
      <w:lvlText w:val=""/>
      <w:lvlJc w:val="left"/>
      <w:pPr>
        <w:ind w:left="3448" w:hanging="360"/>
      </w:pPr>
      <w:rPr>
        <w:rFonts w:ascii="Symbol" w:hAnsi="Symbol" w:hint="default"/>
      </w:rPr>
    </w:lvl>
    <w:lvl w:ilvl="4" w:tplc="042A0003" w:tentative="1">
      <w:start w:val="1"/>
      <w:numFmt w:val="bullet"/>
      <w:lvlText w:val="o"/>
      <w:lvlJc w:val="left"/>
      <w:pPr>
        <w:ind w:left="4168" w:hanging="360"/>
      </w:pPr>
      <w:rPr>
        <w:rFonts w:ascii="Courier New" w:hAnsi="Courier New" w:cs="Courier New" w:hint="default"/>
      </w:rPr>
    </w:lvl>
    <w:lvl w:ilvl="5" w:tplc="042A0005" w:tentative="1">
      <w:start w:val="1"/>
      <w:numFmt w:val="bullet"/>
      <w:lvlText w:val=""/>
      <w:lvlJc w:val="left"/>
      <w:pPr>
        <w:ind w:left="4888" w:hanging="360"/>
      </w:pPr>
      <w:rPr>
        <w:rFonts w:ascii="Wingdings" w:hAnsi="Wingdings" w:hint="default"/>
      </w:rPr>
    </w:lvl>
    <w:lvl w:ilvl="6" w:tplc="042A0001" w:tentative="1">
      <w:start w:val="1"/>
      <w:numFmt w:val="bullet"/>
      <w:lvlText w:val=""/>
      <w:lvlJc w:val="left"/>
      <w:pPr>
        <w:ind w:left="5608" w:hanging="360"/>
      </w:pPr>
      <w:rPr>
        <w:rFonts w:ascii="Symbol" w:hAnsi="Symbol" w:hint="default"/>
      </w:rPr>
    </w:lvl>
    <w:lvl w:ilvl="7" w:tplc="042A0003" w:tentative="1">
      <w:start w:val="1"/>
      <w:numFmt w:val="bullet"/>
      <w:lvlText w:val="o"/>
      <w:lvlJc w:val="left"/>
      <w:pPr>
        <w:ind w:left="6328" w:hanging="360"/>
      </w:pPr>
      <w:rPr>
        <w:rFonts w:ascii="Courier New" w:hAnsi="Courier New" w:cs="Courier New" w:hint="default"/>
      </w:rPr>
    </w:lvl>
    <w:lvl w:ilvl="8" w:tplc="042A0005" w:tentative="1">
      <w:start w:val="1"/>
      <w:numFmt w:val="bullet"/>
      <w:lvlText w:val=""/>
      <w:lvlJc w:val="left"/>
      <w:pPr>
        <w:ind w:left="7048" w:hanging="360"/>
      </w:pPr>
      <w:rPr>
        <w:rFonts w:ascii="Wingdings" w:hAnsi="Wingdings" w:hint="default"/>
      </w:rPr>
    </w:lvl>
  </w:abstractNum>
  <w:abstractNum w:abstractNumId="7">
    <w:nsid w:val="23DC69CA"/>
    <w:multiLevelType w:val="hybridMultilevel"/>
    <w:tmpl w:val="695EB368"/>
    <w:lvl w:ilvl="0" w:tplc="24EA714A">
      <w:numFmt w:val="bullet"/>
      <w:lvlText w:val=""/>
      <w:lvlJc w:val="left"/>
      <w:pPr>
        <w:ind w:left="780" w:hanging="360"/>
      </w:pPr>
      <w:rPr>
        <w:rFonts w:ascii="Symbol" w:eastAsiaTheme="minorHAnsi" w:hAnsi="Symbol" w:cs="Times New Roman" w:hint="default"/>
        <w:color w:val="000000" w:themeColor="text1"/>
      </w:rPr>
    </w:lvl>
    <w:lvl w:ilvl="1" w:tplc="042A0003" w:tentative="1">
      <w:start w:val="1"/>
      <w:numFmt w:val="bullet"/>
      <w:lvlText w:val="o"/>
      <w:lvlJc w:val="left"/>
      <w:pPr>
        <w:ind w:left="1500" w:hanging="360"/>
      </w:pPr>
      <w:rPr>
        <w:rFonts w:ascii="Courier New" w:hAnsi="Courier New" w:cs="Courier New" w:hint="default"/>
      </w:rPr>
    </w:lvl>
    <w:lvl w:ilvl="2" w:tplc="042A0005" w:tentative="1">
      <w:start w:val="1"/>
      <w:numFmt w:val="bullet"/>
      <w:lvlText w:val=""/>
      <w:lvlJc w:val="left"/>
      <w:pPr>
        <w:ind w:left="2220" w:hanging="360"/>
      </w:pPr>
      <w:rPr>
        <w:rFonts w:ascii="Wingdings" w:hAnsi="Wingdings" w:hint="default"/>
      </w:rPr>
    </w:lvl>
    <w:lvl w:ilvl="3" w:tplc="042A0001" w:tentative="1">
      <w:start w:val="1"/>
      <w:numFmt w:val="bullet"/>
      <w:lvlText w:val=""/>
      <w:lvlJc w:val="left"/>
      <w:pPr>
        <w:ind w:left="2940" w:hanging="360"/>
      </w:pPr>
      <w:rPr>
        <w:rFonts w:ascii="Symbol" w:hAnsi="Symbol" w:hint="default"/>
      </w:rPr>
    </w:lvl>
    <w:lvl w:ilvl="4" w:tplc="042A0003" w:tentative="1">
      <w:start w:val="1"/>
      <w:numFmt w:val="bullet"/>
      <w:lvlText w:val="o"/>
      <w:lvlJc w:val="left"/>
      <w:pPr>
        <w:ind w:left="3660" w:hanging="360"/>
      </w:pPr>
      <w:rPr>
        <w:rFonts w:ascii="Courier New" w:hAnsi="Courier New" w:cs="Courier New" w:hint="default"/>
      </w:rPr>
    </w:lvl>
    <w:lvl w:ilvl="5" w:tplc="042A0005" w:tentative="1">
      <w:start w:val="1"/>
      <w:numFmt w:val="bullet"/>
      <w:lvlText w:val=""/>
      <w:lvlJc w:val="left"/>
      <w:pPr>
        <w:ind w:left="4380" w:hanging="360"/>
      </w:pPr>
      <w:rPr>
        <w:rFonts w:ascii="Wingdings" w:hAnsi="Wingdings" w:hint="default"/>
      </w:rPr>
    </w:lvl>
    <w:lvl w:ilvl="6" w:tplc="042A0001" w:tentative="1">
      <w:start w:val="1"/>
      <w:numFmt w:val="bullet"/>
      <w:lvlText w:val=""/>
      <w:lvlJc w:val="left"/>
      <w:pPr>
        <w:ind w:left="5100" w:hanging="360"/>
      </w:pPr>
      <w:rPr>
        <w:rFonts w:ascii="Symbol" w:hAnsi="Symbol" w:hint="default"/>
      </w:rPr>
    </w:lvl>
    <w:lvl w:ilvl="7" w:tplc="042A0003" w:tentative="1">
      <w:start w:val="1"/>
      <w:numFmt w:val="bullet"/>
      <w:lvlText w:val="o"/>
      <w:lvlJc w:val="left"/>
      <w:pPr>
        <w:ind w:left="5820" w:hanging="360"/>
      </w:pPr>
      <w:rPr>
        <w:rFonts w:ascii="Courier New" w:hAnsi="Courier New" w:cs="Courier New" w:hint="default"/>
      </w:rPr>
    </w:lvl>
    <w:lvl w:ilvl="8" w:tplc="042A0005" w:tentative="1">
      <w:start w:val="1"/>
      <w:numFmt w:val="bullet"/>
      <w:lvlText w:val=""/>
      <w:lvlJc w:val="left"/>
      <w:pPr>
        <w:ind w:left="6540" w:hanging="360"/>
      </w:pPr>
      <w:rPr>
        <w:rFonts w:ascii="Wingdings" w:hAnsi="Wingdings" w:hint="default"/>
      </w:rPr>
    </w:lvl>
  </w:abstractNum>
  <w:abstractNum w:abstractNumId="8">
    <w:nsid w:val="2531082D"/>
    <w:multiLevelType w:val="hybridMultilevel"/>
    <w:tmpl w:val="942CDA4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2FF86C60"/>
    <w:multiLevelType w:val="hybridMultilevel"/>
    <w:tmpl w:val="7F9E780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31D90123"/>
    <w:multiLevelType w:val="hybridMultilevel"/>
    <w:tmpl w:val="441A2C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Times New Roman" w:hAnsi="Times New Roman" w:cs="Times New Roman" w:hint="default"/>
      </w:rPr>
    </w:lvl>
    <w:lvl w:ilvl="3" w:tplc="04090001">
      <w:start w:val="1"/>
      <w:numFmt w:val="bullet"/>
      <w:lvlText w:val=""/>
      <w:lvlJc w:val="left"/>
      <w:pPr>
        <w:ind w:left="2880" w:hanging="360"/>
      </w:pPr>
      <w:rPr>
        <w:rFonts w:ascii="Times New Roman" w:hAnsi="Times New Roman" w:cs="Times New Roman"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Times New Roman" w:hAnsi="Times New Roman" w:cs="Times New Roman" w:hint="default"/>
      </w:rPr>
    </w:lvl>
    <w:lvl w:ilvl="6" w:tplc="04090001">
      <w:start w:val="1"/>
      <w:numFmt w:val="bullet"/>
      <w:lvlText w:val=""/>
      <w:lvlJc w:val="left"/>
      <w:pPr>
        <w:ind w:left="5040" w:hanging="360"/>
      </w:pPr>
      <w:rPr>
        <w:rFonts w:ascii="Times New Roman" w:hAnsi="Times New Roman" w:cs="Times New Roman"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Times New Roman" w:hAnsi="Times New Roman" w:cs="Times New Roman" w:hint="default"/>
      </w:rPr>
    </w:lvl>
  </w:abstractNum>
  <w:abstractNum w:abstractNumId="11">
    <w:nsid w:val="32006BA3"/>
    <w:multiLevelType w:val="hybridMultilevel"/>
    <w:tmpl w:val="3FA64AD6"/>
    <w:lvl w:ilvl="0" w:tplc="042A0005">
      <w:start w:val="1"/>
      <w:numFmt w:val="bullet"/>
      <w:lvlText w:val=""/>
      <w:lvlJc w:val="left"/>
      <w:pPr>
        <w:ind w:left="1571" w:hanging="360"/>
      </w:pPr>
      <w:rPr>
        <w:rFonts w:ascii="Wingdings" w:hAnsi="Wingdings" w:hint="default"/>
      </w:rPr>
    </w:lvl>
    <w:lvl w:ilvl="1" w:tplc="042A0003" w:tentative="1">
      <w:start w:val="1"/>
      <w:numFmt w:val="bullet"/>
      <w:lvlText w:val="o"/>
      <w:lvlJc w:val="left"/>
      <w:pPr>
        <w:ind w:left="2291" w:hanging="360"/>
      </w:pPr>
      <w:rPr>
        <w:rFonts w:ascii="Courier New" w:hAnsi="Courier New" w:cs="Courier New" w:hint="default"/>
      </w:rPr>
    </w:lvl>
    <w:lvl w:ilvl="2" w:tplc="042A0005" w:tentative="1">
      <w:start w:val="1"/>
      <w:numFmt w:val="bullet"/>
      <w:lvlText w:val=""/>
      <w:lvlJc w:val="left"/>
      <w:pPr>
        <w:ind w:left="3011" w:hanging="360"/>
      </w:pPr>
      <w:rPr>
        <w:rFonts w:ascii="Wingdings" w:hAnsi="Wingdings" w:hint="default"/>
      </w:rPr>
    </w:lvl>
    <w:lvl w:ilvl="3" w:tplc="042A0001" w:tentative="1">
      <w:start w:val="1"/>
      <w:numFmt w:val="bullet"/>
      <w:lvlText w:val=""/>
      <w:lvlJc w:val="left"/>
      <w:pPr>
        <w:ind w:left="3731" w:hanging="360"/>
      </w:pPr>
      <w:rPr>
        <w:rFonts w:ascii="Symbol" w:hAnsi="Symbol" w:hint="default"/>
      </w:rPr>
    </w:lvl>
    <w:lvl w:ilvl="4" w:tplc="042A0003" w:tentative="1">
      <w:start w:val="1"/>
      <w:numFmt w:val="bullet"/>
      <w:lvlText w:val="o"/>
      <w:lvlJc w:val="left"/>
      <w:pPr>
        <w:ind w:left="4451" w:hanging="360"/>
      </w:pPr>
      <w:rPr>
        <w:rFonts w:ascii="Courier New" w:hAnsi="Courier New" w:cs="Courier New" w:hint="default"/>
      </w:rPr>
    </w:lvl>
    <w:lvl w:ilvl="5" w:tplc="042A0005" w:tentative="1">
      <w:start w:val="1"/>
      <w:numFmt w:val="bullet"/>
      <w:lvlText w:val=""/>
      <w:lvlJc w:val="left"/>
      <w:pPr>
        <w:ind w:left="5171" w:hanging="360"/>
      </w:pPr>
      <w:rPr>
        <w:rFonts w:ascii="Wingdings" w:hAnsi="Wingdings" w:hint="default"/>
      </w:rPr>
    </w:lvl>
    <w:lvl w:ilvl="6" w:tplc="042A0001" w:tentative="1">
      <w:start w:val="1"/>
      <w:numFmt w:val="bullet"/>
      <w:lvlText w:val=""/>
      <w:lvlJc w:val="left"/>
      <w:pPr>
        <w:ind w:left="5891" w:hanging="360"/>
      </w:pPr>
      <w:rPr>
        <w:rFonts w:ascii="Symbol" w:hAnsi="Symbol" w:hint="default"/>
      </w:rPr>
    </w:lvl>
    <w:lvl w:ilvl="7" w:tplc="042A0003" w:tentative="1">
      <w:start w:val="1"/>
      <w:numFmt w:val="bullet"/>
      <w:lvlText w:val="o"/>
      <w:lvlJc w:val="left"/>
      <w:pPr>
        <w:ind w:left="6611" w:hanging="360"/>
      </w:pPr>
      <w:rPr>
        <w:rFonts w:ascii="Courier New" w:hAnsi="Courier New" w:cs="Courier New" w:hint="default"/>
      </w:rPr>
    </w:lvl>
    <w:lvl w:ilvl="8" w:tplc="042A0005" w:tentative="1">
      <w:start w:val="1"/>
      <w:numFmt w:val="bullet"/>
      <w:lvlText w:val=""/>
      <w:lvlJc w:val="left"/>
      <w:pPr>
        <w:ind w:left="7331" w:hanging="360"/>
      </w:pPr>
      <w:rPr>
        <w:rFonts w:ascii="Wingdings" w:hAnsi="Wingdings" w:hint="default"/>
      </w:rPr>
    </w:lvl>
  </w:abstractNum>
  <w:abstractNum w:abstractNumId="12">
    <w:nsid w:val="323028E3"/>
    <w:multiLevelType w:val="hybridMultilevel"/>
    <w:tmpl w:val="14205C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Times New Roman" w:hAnsi="Times New Roman" w:cs="Times New Roman" w:hint="default"/>
      </w:rPr>
    </w:lvl>
    <w:lvl w:ilvl="3" w:tplc="04090001">
      <w:start w:val="1"/>
      <w:numFmt w:val="bullet"/>
      <w:lvlText w:val=""/>
      <w:lvlJc w:val="left"/>
      <w:pPr>
        <w:ind w:left="2880" w:hanging="360"/>
      </w:pPr>
      <w:rPr>
        <w:rFonts w:ascii="Times New Roman" w:hAnsi="Times New Roman" w:cs="Times New Roman"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Times New Roman" w:hAnsi="Times New Roman" w:cs="Times New Roman" w:hint="default"/>
      </w:rPr>
    </w:lvl>
    <w:lvl w:ilvl="6" w:tplc="04090001">
      <w:start w:val="1"/>
      <w:numFmt w:val="bullet"/>
      <w:lvlText w:val=""/>
      <w:lvlJc w:val="left"/>
      <w:pPr>
        <w:ind w:left="5040" w:hanging="360"/>
      </w:pPr>
      <w:rPr>
        <w:rFonts w:ascii="Times New Roman" w:hAnsi="Times New Roman" w:cs="Times New Roman"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Times New Roman" w:hAnsi="Times New Roman" w:cs="Times New Roman" w:hint="default"/>
      </w:rPr>
    </w:lvl>
  </w:abstractNum>
  <w:abstractNum w:abstractNumId="13">
    <w:nsid w:val="3E7676B3"/>
    <w:multiLevelType w:val="hybridMultilevel"/>
    <w:tmpl w:val="2006FF64"/>
    <w:lvl w:ilvl="0" w:tplc="042A0001">
      <w:start w:val="1"/>
      <w:numFmt w:val="bullet"/>
      <w:lvlText w:val=""/>
      <w:lvlJc w:val="left"/>
      <w:pPr>
        <w:ind w:left="1004" w:hanging="360"/>
      </w:pPr>
      <w:rPr>
        <w:rFonts w:ascii="Symbol" w:hAnsi="Symbol"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14">
    <w:nsid w:val="46D5290E"/>
    <w:multiLevelType w:val="hybridMultilevel"/>
    <w:tmpl w:val="39DE618C"/>
    <w:lvl w:ilvl="0" w:tplc="042A0001">
      <w:start w:val="1"/>
      <w:numFmt w:val="bullet"/>
      <w:lvlText w:val=""/>
      <w:lvlJc w:val="left"/>
      <w:pPr>
        <w:ind w:left="1571" w:hanging="360"/>
      </w:pPr>
      <w:rPr>
        <w:rFonts w:ascii="Symbol" w:hAnsi="Symbol" w:hint="default"/>
      </w:rPr>
    </w:lvl>
    <w:lvl w:ilvl="1" w:tplc="042A0003" w:tentative="1">
      <w:start w:val="1"/>
      <w:numFmt w:val="bullet"/>
      <w:lvlText w:val="o"/>
      <w:lvlJc w:val="left"/>
      <w:pPr>
        <w:ind w:left="2291" w:hanging="360"/>
      </w:pPr>
      <w:rPr>
        <w:rFonts w:ascii="Courier New" w:hAnsi="Courier New" w:cs="Courier New" w:hint="default"/>
      </w:rPr>
    </w:lvl>
    <w:lvl w:ilvl="2" w:tplc="042A0005" w:tentative="1">
      <w:start w:val="1"/>
      <w:numFmt w:val="bullet"/>
      <w:lvlText w:val=""/>
      <w:lvlJc w:val="left"/>
      <w:pPr>
        <w:ind w:left="3011" w:hanging="360"/>
      </w:pPr>
      <w:rPr>
        <w:rFonts w:ascii="Wingdings" w:hAnsi="Wingdings" w:hint="default"/>
      </w:rPr>
    </w:lvl>
    <w:lvl w:ilvl="3" w:tplc="042A0001" w:tentative="1">
      <w:start w:val="1"/>
      <w:numFmt w:val="bullet"/>
      <w:lvlText w:val=""/>
      <w:lvlJc w:val="left"/>
      <w:pPr>
        <w:ind w:left="3731" w:hanging="360"/>
      </w:pPr>
      <w:rPr>
        <w:rFonts w:ascii="Symbol" w:hAnsi="Symbol" w:hint="default"/>
      </w:rPr>
    </w:lvl>
    <w:lvl w:ilvl="4" w:tplc="042A0003" w:tentative="1">
      <w:start w:val="1"/>
      <w:numFmt w:val="bullet"/>
      <w:lvlText w:val="o"/>
      <w:lvlJc w:val="left"/>
      <w:pPr>
        <w:ind w:left="4451" w:hanging="360"/>
      </w:pPr>
      <w:rPr>
        <w:rFonts w:ascii="Courier New" w:hAnsi="Courier New" w:cs="Courier New" w:hint="default"/>
      </w:rPr>
    </w:lvl>
    <w:lvl w:ilvl="5" w:tplc="042A0005" w:tentative="1">
      <w:start w:val="1"/>
      <w:numFmt w:val="bullet"/>
      <w:lvlText w:val=""/>
      <w:lvlJc w:val="left"/>
      <w:pPr>
        <w:ind w:left="5171" w:hanging="360"/>
      </w:pPr>
      <w:rPr>
        <w:rFonts w:ascii="Wingdings" w:hAnsi="Wingdings" w:hint="default"/>
      </w:rPr>
    </w:lvl>
    <w:lvl w:ilvl="6" w:tplc="042A0001" w:tentative="1">
      <w:start w:val="1"/>
      <w:numFmt w:val="bullet"/>
      <w:lvlText w:val=""/>
      <w:lvlJc w:val="left"/>
      <w:pPr>
        <w:ind w:left="5891" w:hanging="360"/>
      </w:pPr>
      <w:rPr>
        <w:rFonts w:ascii="Symbol" w:hAnsi="Symbol" w:hint="default"/>
      </w:rPr>
    </w:lvl>
    <w:lvl w:ilvl="7" w:tplc="042A0003" w:tentative="1">
      <w:start w:val="1"/>
      <w:numFmt w:val="bullet"/>
      <w:lvlText w:val="o"/>
      <w:lvlJc w:val="left"/>
      <w:pPr>
        <w:ind w:left="6611" w:hanging="360"/>
      </w:pPr>
      <w:rPr>
        <w:rFonts w:ascii="Courier New" w:hAnsi="Courier New" w:cs="Courier New" w:hint="default"/>
      </w:rPr>
    </w:lvl>
    <w:lvl w:ilvl="8" w:tplc="042A0005" w:tentative="1">
      <w:start w:val="1"/>
      <w:numFmt w:val="bullet"/>
      <w:lvlText w:val=""/>
      <w:lvlJc w:val="left"/>
      <w:pPr>
        <w:ind w:left="7331" w:hanging="360"/>
      </w:pPr>
      <w:rPr>
        <w:rFonts w:ascii="Wingdings" w:hAnsi="Wingdings" w:hint="default"/>
      </w:rPr>
    </w:lvl>
  </w:abstractNum>
  <w:abstractNum w:abstractNumId="15">
    <w:nsid w:val="477217B6"/>
    <w:multiLevelType w:val="hybridMultilevel"/>
    <w:tmpl w:val="ADDECFF0"/>
    <w:lvl w:ilvl="0" w:tplc="042A0001">
      <w:start w:val="1"/>
      <w:numFmt w:val="bullet"/>
      <w:lvlText w:val=""/>
      <w:lvlJc w:val="left"/>
      <w:pPr>
        <w:ind w:left="1004" w:hanging="360"/>
      </w:pPr>
      <w:rPr>
        <w:rFonts w:ascii="Symbol" w:hAnsi="Symbol"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16">
    <w:nsid w:val="48B218A9"/>
    <w:multiLevelType w:val="hybridMultilevel"/>
    <w:tmpl w:val="9C38988E"/>
    <w:lvl w:ilvl="0" w:tplc="04090005">
      <w:start w:val="1"/>
      <w:numFmt w:val="bullet"/>
      <w:lvlText w:val=""/>
      <w:lvlJc w:val="left"/>
      <w:pPr>
        <w:ind w:left="1571" w:hanging="360"/>
      </w:pPr>
      <w:rPr>
        <w:rFonts w:ascii="Wingdings" w:hAnsi="Wingdings" w:hint="default"/>
      </w:rPr>
    </w:lvl>
    <w:lvl w:ilvl="1" w:tplc="042A0003" w:tentative="1">
      <w:start w:val="1"/>
      <w:numFmt w:val="bullet"/>
      <w:lvlText w:val="o"/>
      <w:lvlJc w:val="left"/>
      <w:pPr>
        <w:ind w:left="2291" w:hanging="360"/>
      </w:pPr>
      <w:rPr>
        <w:rFonts w:ascii="Courier New" w:hAnsi="Courier New" w:cs="Courier New" w:hint="default"/>
      </w:rPr>
    </w:lvl>
    <w:lvl w:ilvl="2" w:tplc="042A0005" w:tentative="1">
      <w:start w:val="1"/>
      <w:numFmt w:val="bullet"/>
      <w:lvlText w:val=""/>
      <w:lvlJc w:val="left"/>
      <w:pPr>
        <w:ind w:left="3011" w:hanging="360"/>
      </w:pPr>
      <w:rPr>
        <w:rFonts w:ascii="Wingdings" w:hAnsi="Wingdings" w:hint="default"/>
      </w:rPr>
    </w:lvl>
    <w:lvl w:ilvl="3" w:tplc="042A0001" w:tentative="1">
      <w:start w:val="1"/>
      <w:numFmt w:val="bullet"/>
      <w:lvlText w:val=""/>
      <w:lvlJc w:val="left"/>
      <w:pPr>
        <w:ind w:left="3731" w:hanging="360"/>
      </w:pPr>
      <w:rPr>
        <w:rFonts w:ascii="Symbol" w:hAnsi="Symbol" w:hint="default"/>
      </w:rPr>
    </w:lvl>
    <w:lvl w:ilvl="4" w:tplc="042A0003" w:tentative="1">
      <w:start w:val="1"/>
      <w:numFmt w:val="bullet"/>
      <w:lvlText w:val="o"/>
      <w:lvlJc w:val="left"/>
      <w:pPr>
        <w:ind w:left="4451" w:hanging="360"/>
      </w:pPr>
      <w:rPr>
        <w:rFonts w:ascii="Courier New" w:hAnsi="Courier New" w:cs="Courier New" w:hint="default"/>
      </w:rPr>
    </w:lvl>
    <w:lvl w:ilvl="5" w:tplc="042A0005" w:tentative="1">
      <w:start w:val="1"/>
      <w:numFmt w:val="bullet"/>
      <w:lvlText w:val=""/>
      <w:lvlJc w:val="left"/>
      <w:pPr>
        <w:ind w:left="5171" w:hanging="360"/>
      </w:pPr>
      <w:rPr>
        <w:rFonts w:ascii="Wingdings" w:hAnsi="Wingdings" w:hint="default"/>
      </w:rPr>
    </w:lvl>
    <w:lvl w:ilvl="6" w:tplc="042A0001" w:tentative="1">
      <w:start w:val="1"/>
      <w:numFmt w:val="bullet"/>
      <w:lvlText w:val=""/>
      <w:lvlJc w:val="left"/>
      <w:pPr>
        <w:ind w:left="5891" w:hanging="360"/>
      </w:pPr>
      <w:rPr>
        <w:rFonts w:ascii="Symbol" w:hAnsi="Symbol" w:hint="default"/>
      </w:rPr>
    </w:lvl>
    <w:lvl w:ilvl="7" w:tplc="042A0003" w:tentative="1">
      <w:start w:val="1"/>
      <w:numFmt w:val="bullet"/>
      <w:lvlText w:val="o"/>
      <w:lvlJc w:val="left"/>
      <w:pPr>
        <w:ind w:left="6611" w:hanging="360"/>
      </w:pPr>
      <w:rPr>
        <w:rFonts w:ascii="Courier New" w:hAnsi="Courier New" w:cs="Courier New" w:hint="default"/>
      </w:rPr>
    </w:lvl>
    <w:lvl w:ilvl="8" w:tplc="042A0005" w:tentative="1">
      <w:start w:val="1"/>
      <w:numFmt w:val="bullet"/>
      <w:lvlText w:val=""/>
      <w:lvlJc w:val="left"/>
      <w:pPr>
        <w:ind w:left="7331" w:hanging="360"/>
      </w:pPr>
      <w:rPr>
        <w:rFonts w:ascii="Wingdings" w:hAnsi="Wingdings" w:hint="default"/>
      </w:rPr>
    </w:lvl>
  </w:abstractNum>
  <w:abstractNum w:abstractNumId="17">
    <w:nsid w:val="4A6B40A4"/>
    <w:multiLevelType w:val="hybridMultilevel"/>
    <w:tmpl w:val="435815A8"/>
    <w:lvl w:ilvl="0" w:tplc="042A0005">
      <w:start w:val="1"/>
      <w:numFmt w:val="bullet"/>
      <w:lvlText w:val=""/>
      <w:lvlJc w:val="left"/>
      <w:pPr>
        <w:ind w:left="1736" w:hanging="360"/>
      </w:pPr>
      <w:rPr>
        <w:rFonts w:ascii="Wingdings" w:hAnsi="Wingdings"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18">
    <w:nsid w:val="4F82724D"/>
    <w:multiLevelType w:val="hybridMultilevel"/>
    <w:tmpl w:val="CD9C93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Times New Roman" w:hAnsi="Times New Roman" w:cs="Times New Roman" w:hint="default"/>
      </w:rPr>
    </w:lvl>
    <w:lvl w:ilvl="3" w:tplc="04090001">
      <w:start w:val="1"/>
      <w:numFmt w:val="bullet"/>
      <w:lvlText w:val=""/>
      <w:lvlJc w:val="left"/>
      <w:pPr>
        <w:ind w:left="2880" w:hanging="360"/>
      </w:pPr>
      <w:rPr>
        <w:rFonts w:ascii="Times New Roman" w:hAnsi="Times New Roman" w:cs="Times New Roman"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Times New Roman" w:hAnsi="Times New Roman" w:cs="Times New Roman" w:hint="default"/>
      </w:rPr>
    </w:lvl>
    <w:lvl w:ilvl="6" w:tplc="04090001">
      <w:start w:val="1"/>
      <w:numFmt w:val="bullet"/>
      <w:lvlText w:val=""/>
      <w:lvlJc w:val="left"/>
      <w:pPr>
        <w:ind w:left="5040" w:hanging="360"/>
      </w:pPr>
      <w:rPr>
        <w:rFonts w:ascii="Times New Roman" w:hAnsi="Times New Roman" w:cs="Times New Roman"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Times New Roman" w:hAnsi="Times New Roman" w:cs="Times New Roman" w:hint="default"/>
      </w:rPr>
    </w:lvl>
  </w:abstractNum>
  <w:abstractNum w:abstractNumId="19">
    <w:nsid w:val="5E814D27"/>
    <w:multiLevelType w:val="hybridMultilevel"/>
    <w:tmpl w:val="46FE0050"/>
    <w:lvl w:ilvl="0" w:tplc="0409000F">
      <w:start w:val="1"/>
      <w:numFmt w:val="decimal"/>
      <w:lvlText w:val="%1."/>
      <w:lvlJc w:val="left"/>
      <w:pPr>
        <w:tabs>
          <w:tab w:val="num" w:pos="360"/>
        </w:tabs>
        <w:ind w:left="360" w:hanging="360"/>
      </w:pPr>
    </w:lvl>
    <w:lvl w:ilvl="1" w:tplc="042A0001">
      <w:start w:val="1"/>
      <w:numFmt w:val="bullet"/>
      <w:lvlText w:val=""/>
      <w:lvlJc w:val="left"/>
      <w:pPr>
        <w:tabs>
          <w:tab w:val="num" w:pos="1080"/>
        </w:tabs>
        <w:ind w:left="1080" w:hanging="360"/>
      </w:pPr>
      <w:rPr>
        <w:rFonts w:ascii="Symbol" w:hAnsi="Symbol" w:hint="default"/>
      </w:r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0">
    <w:nsid w:val="641A1053"/>
    <w:multiLevelType w:val="hybridMultilevel"/>
    <w:tmpl w:val="891091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Times New Roman" w:hAnsi="Times New Roman" w:cs="Times New Roman" w:hint="default"/>
      </w:rPr>
    </w:lvl>
    <w:lvl w:ilvl="3" w:tplc="04090001">
      <w:start w:val="1"/>
      <w:numFmt w:val="bullet"/>
      <w:lvlText w:val=""/>
      <w:lvlJc w:val="left"/>
      <w:pPr>
        <w:ind w:left="2880" w:hanging="360"/>
      </w:pPr>
      <w:rPr>
        <w:rFonts w:ascii="Times New Roman" w:hAnsi="Times New Roman" w:cs="Times New Roman"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Times New Roman" w:hAnsi="Times New Roman" w:cs="Times New Roman" w:hint="default"/>
      </w:rPr>
    </w:lvl>
    <w:lvl w:ilvl="6" w:tplc="04090001">
      <w:start w:val="1"/>
      <w:numFmt w:val="bullet"/>
      <w:lvlText w:val=""/>
      <w:lvlJc w:val="left"/>
      <w:pPr>
        <w:ind w:left="5040" w:hanging="360"/>
      </w:pPr>
      <w:rPr>
        <w:rFonts w:ascii="Times New Roman" w:hAnsi="Times New Roman" w:cs="Times New Roman"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Times New Roman" w:hAnsi="Times New Roman" w:cs="Times New Roman" w:hint="default"/>
      </w:rPr>
    </w:lvl>
  </w:abstractNum>
  <w:abstractNum w:abstractNumId="21">
    <w:nsid w:val="667C6953"/>
    <w:multiLevelType w:val="hybridMultilevel"/>
    <w:tmpl w:val="BD9E0B3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2">
    <w:nsid w:val="7345774A"/>
    <w:multiLevelType w:val="hybridMultilevel"/>
    <w:tmpl w:val="4DC61980"/>
    <w:lvl w:ilvl="0" w:tplc="042A000D">
      <w:start w:val="1"/>
      <w:numFmt w:val="bullet"/>
      <w:lvlText w:val=""/>
      <w:lvlJc w:val="left"/>
      <w:pPr>
        <w:ind w:left="1854" w:hanging="360"/>
      </w:pPr>
      <w:rPr>
        <w:rFonts w:ascii="Wingdings" w:hAnsi="Wingdings" w:hint="default"/>
      </w:rPr>
    </w:lvl>
    <w:lvl w:ilvl="1" w:tplc="042A0003" w:tentative="1">
      <w:start w:val="1"/>
      <w:numFmt w:val="bullet"/>
      <w:lvlText w:val="o"/>
      <w:lvlJc w:val="left"/>
      <w:pPr>
        <w:ind w:left="2574" w:hanging="360"/>
      </w:pPr>
      <w:rPr>
        <w:rFonts w:ascii="Courier New" w:hAnsi="Courier New" w:cs="Courier New" w:hint="default"/>
      </w:rPr>
    </w:lvl>
    <w:lvl w:ilvl="2" w:tplc="042A0005" w:tentative="1">
      <w:start w:val="1"/>
      <w:numFmt w:val="bullet"/>
      <w:lvlText w:val=""/>
      <w:lvlJc w:val="left"/>
      <w:pPr>
        <w:ind w:left="3294" w:hanging="360"/>
      </w:pPr>
      <w:rPr>
        <w:rFonts w:ascii="Wingdings" w:hAnsi="Wingdings" w:hint="default"/>
      </w:rPr>
    </w:lvl>
    <w:lvl w:ilvl="3" w:tplc="042A0001" w:tentative="1">
      <w:start w:val="1"/>
      <w:numFmt w:val="bullet"/>
      <w:lvlText w:val=""/>
      <w:lvlJc w:val="left"/>
      <w:pPr>
        <w:ind w:left="4014" w:hanging="360"/>
      </w:pPr>
      <w:rPr>
        <w:rFonts w:ascii="Symbol" w:hAnsi="Symbol" w:hint="default"/>
      </w:rPr>
    </w:lvl>
    <w:lvl w:ilvl="4" w:tplc="042A0003" w:tentative="1">
      <w:start w:val="1"/>
      <w:numFmt w:val="bullet"/>
      <w:lvlText w:val="o"/>
      <w:lvlJc w:val="left"/>
      <w:pPr>
        <w:ind w:left="4734" w:hanging="360"/>
      </w:pPr>
      <w:rPr>
        <w:rFonts w:ascii="Courier New" w:hAnsi="Courier New" w:cs="Courier New" w:hint="default"/>
      </w:rPr>
    </w:lvl>
    <w:lvl w:ilvl="5" w:tplc="042A0005" w:tentative="1">
      <w:start w:val="1"/>
      <w:numFmt w:val="bullet"/>
      <w:lvlText w:val=""/>
      <w:lvlJc w:val="left"/>
      <w:pPr>
        <w:ind w:left="5454" w:hanging="360"/>
      </w:pPr>
      <w:rPr>
        <w:rFonts w:ascii="Wingdings" w:hAnsi="Wingdings" w:hint="default"/>
      </w:rPr>
    </w:lvl>
    <w:lvl w:ilvl="6" w:tplc="042A0001" w:tentative="1">
      <w:start w:val="1"/>
      <w:numFmt w:val="bullet"/>
      <w:lvlText w:val=""/>
      <w:lvlJc w:val="left"/>
      <w:pPr>
        <w:ind w:left="6174" w:hanging="360"/>
      </w:pPr>
      <w:rPr>
        <w:rFonts w:ascii="Symbol" w:hAnsi="Symbol" w:hint="default"/>
      </w:rPr>
    </w:lvl>
    <w:lvl w:ilvl="7" w:tplc="042A0003" w:tentative="1">
      <w:start w:val="1"/>
      <w:numFmt w:val="bullet"/>
      <w:lvlText w:val="o"/>
      <w:lvlJc w:val="left"/>
      <w:pPr>
        <w:ind w:left="6894" w:hanging="360"/>
      </w:pPr>
      <w:rPr>
        <w:rFonts w:ascii="Courier New" w:hAnsi="Courier New" w:cs="Courier New" w:hint="default"/>
      </w:rPr>
    </w:lvl>
    <w:lvl w:ilvl="8" w:tplc="042A0005" w:tentative="1">
      <w:start w:val="1"/>
      <w:numFmt w:val="bullet"/>
      <w:lvlText w:val=""/>
      <w:lvlJc w:val="left"/>
      <w:pPr>
        <w:ind w:left="7614" w:hanging="360"/>
      </w:pPr>
      <w:rPr>
        <w:rFonts w:ascii="Wingdings" w:hAnsi="Wingdings" w:hint="default"/>
      </w:rPr>
    </w:lvl>
  </w:abstractNum>
  <w:abstractNum w:abstractNumId="23">
    <w:nsid w:val="79DE04EA"/>
    <w:multiLevelType w:val="hybridMultilevel"/>
    <w:tmpl w:val="68F2924C"/>
    <w:lvl w:ilvl="0" w:tplc="77B4B7B6">
      <w:start w:val="1"/>
      <w:numFmt w:val="bullet"/>
      <w:lvlText w:val="-"/>
      <w:lvlJc w:val="left"/>
      <w:pPr>
        <w:ind w:left="1287" w:hanging="360"/>
      </w:pPr>
      <w:rPr>
        <w:rFonts w:ascii="Times New Roman" w:eastAsia="Times New Roman" w:hAnsi="Times New Roman" w:cs="Times New Roman" w:hint="default"/>
      </w:rPr>
    </w:lvl>
    <w:lvl w:ilvl="1" w:tplc="04090003">
      <w:start w:val="1"/>
      <w:numFmt w:val="bullet"/>
      <w:lvlText w:val="o"/>
      <w:lvlJc w:val="left"/>
      <w:pPr>
        <w:ind w:left="2007" w:hanging="360"/>
      </w:pPr>
      <w:rPr>
        <w:rFonts w:ascii="Courier New" w:hAnsi="Courier New" w:cs="Courier New" w:hint="default"/>
      </w:rPr>
    </w:lvl>
    <w:lvl w:ilvl="2" w:tplc="04090005">
      <w:start w:val="1"/>
      <w:numFmt w:val="bullet"/>
      <w:lvlText w:val=""/>
      <w:lvlJc w:val="left"/>
      <w:pPr>
        <w:ind w:left="2727" w:hanging="360"/>
      </w:pPr>
      <w:rPr>
        <w:rFonts w:ascii="Wingdings" w:hAnsi="Wingdings" w:hint="default"/>
      </w:rPr>
    </w:lvl>
    <w:lvl w:ilvl="3" w:tplc="04090001">
      <w:start w:val="1"/>
      <w:numFmt w:val="bullet"/>
      <w:lvlText w:val=""/>
      <w:lvlJc w:val="left"/>
      <w:pPr>
        <w:ind w:left="3447" w:hanging="360"/>
      </w:pPr>
      <w:rPr>
        <w:rFonts w:ascii="Symbol" w:hAnsi="Symbol" w:hint="default"/>
      </w:rPr>
    </w:lvl>
    <w:lvl w:ilvl="4" w:tplc="04090003">
      <w:start w:val="1"/>
      <w:numFmt w:val="bullet"/>
      <w:lvlText w:val="o"/>
      <w:lvlJc w:val="left"/>
      <w:pPr>
        <w:ind w:left="4167" w:hanging="360"/>
      </w:pPr>
      <w:rPr>
        <w:rFonts w:ascii="Courier New" w:hAnsi="Courier New" w:cs="Courier New" w:hint="default"/>
      </w:rPr>
    </w:lvl>
    <w:lvl w:ilvl="5" w:tplc="04090005">
      <w:start w:val="1"/>
      <w:numFmt w:val="bullet"/>
      <w:lvlText w:val=""/>
      <w:lvlJc w:val="left"/>
      <w:pPr>
        <w:ind w:left="4887" w:hanging="360"/>
      </w:pPr>
      <w:rPr>
        <w:rFonts w:ascii="Wingdings" w:hAnsi="Wingdings" w:hint="default"/>
      </w:rPr>
    </w:lvl>
    <w:lvl w:ilvl="6" w:tplc="04090001">
      <w:start w:val="1"/>
      <w:numFmt w:val="bullet"/>
      <w:lvlText w:val=""/>
      <w:lvlJc w:val="left"/>
      <w:pPr>
        <w:ind w:left="5607" w:hanging="360"/>
      </w:pPr>
      <w:rPr>
        <w:rFonts w:ascii="Symbol" w:hAnsi="Symbol" w:hint="default"/>
      </w:rPr>
    </w:lvl>
    <w:lvl w:ilvl="7" w:tplc="04090003">
      <w:start w:val="1"/>
      <w:numFmt w:val="bullet"/>
      <w:lvlText w:val="o"/>
      <w:lvlJc w:val="left"/>
      <w:pPr>
        <w:ind w:left="6327" w:hanging="360"/>
      </w:pPr>
      <w:rPr>
        <w:rFonts w:ascii="Courier New" w:hAnsi="Courier New" w:cs="Courier New" w:hint="default"/>
      </w:rPr>
    </w:lvl>
    <w:lvl w:ilvl="8" w:tplc="04090005">
      <w:start w:val="1"/>
      <w:numFmt w:val="bullet"/>
      <w:lvlText w:val=""/>
      <w:lvlJc w:val="left"/>
      <w:pPr>
        <w:ind w:left="7047" w:hanging="360"/>
      </w:pPr>
      <w:rPr>
        <w:rFonts w:ascii="Wingdings" w:hAnsi="Wingdings" w:hint="default"/>
      </w:rPr>
    </w:lvl>
  </w:abstractNum>
  <w:abstractNum w:abstractNumId="24">
    <w:nsid w:val="7BF9658A"/>
    <w:multiLevelType w:val="hybridMultilevel"/>
    <w:tmpl w:val="5AC0CBE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7FB80516"/>
    <w:multiLevelType w:val="hybridMultilevel"/>
    <w:tmpl w:val="97D0986A"/>
    <w:lvl w:ilvl="0" w:tplc="04090005">
      <w:start w:val="1"/>
      <w:numFmt w:val="bullet"/>
      <w:lvlText w:val=""/>
      <w:lvlJc w:val="left"/>
      <w:pPr>
        <w:ind w:left="1146" w:hanging="360"/>
      </w:pPr>
      <w:rPr>
        <w:rFonts w:ascii="Wingdings" w:hAnsi="Wingdings" w:hint="default"/>
      </w:rPr>
    </w:lvl>
    <w:lvl w:ilvl="1" w:tplc="042A0003" w:tentative="1">
      <w:start w:val="1"/>
      <w:numFmt w:val="bullet"/>
      <w:lvlText w:val="o"/>
      <w:lvlJc w:val="left"/>
      <w:pPr>
        <w:ind w:left="1866" w:hanging="360"/>
      </w:pPr>
      <w:rPr>
        <w:rFonts w:ascii="Courier New" w:hAnsi="Courier New" w:cs="Courier New" w:hint="default"/>
      </w:rPr>
    </w:lvl>
    <w:lvl w:ilvl="2" w:tplc="042A0005" w:tentative="1">
      <w:start w:val="1"/>
      <w:numFmt w:val="bullet"/>
      <w:lvlText w:val=""/>
      <w:lvlJc w:val="left"/>
      <w:pPr>
        <w:ind w:left="2586" w:hanging="360"/>
      </w:pPr>
      <w:rPr>
        <w:rFonts w:ascii="Wingdings" w:hAnsi="Wingdings" w:hint="default"/>
      </w:rPr>
    </w:lvl>
    <w:lvl w:ilvl="3" w:tplc="042A0001" w:tentative="1">
      <w:start w:val="1"/>
      <w:numFmt w:val="bullet"/>
      <w:lvlText w:val=""/>
      <w:lvlJc w:val="left"/>
      <w:pPr>
        <w:ind w:left="3306" w:hanging="360"/>
      </w:pPr>
      <w:rPr>
        <w:rFonts w:ascii="Symbol" w:hAnsi="Symbol" w:hint="default"/>
      </w:rPr>
    </w:lvl>
    <w:lvl w:ilvl="4" w:tplc="042A0003" w:tentative="1">
      <w:start w:val="1"/>
      <w:numFmt w:val="bullet"/>
      <w:lvlText w:val="o"/>
      <w:lvlJc w:val="left"/>
      <w:pPr>
        <w:ind w:left="4026" w:hanging="360"/>
      </w:pPr>
      <w:rPr>
        <w:rFonts w:ascii="Courier New" w:hAnsi="Courier New" w:cs="Courier New" w:hint="default"/>
      </w:rPr>
    </w:lvl>
    <w:lvl w:ilvl="5" w:tplc="042A0005" w:tentative="1">
      <w:start w:val="1"/>
      <w:numFmt w:val="bullet"/>
      <w:lvlText w:val=""/>
      <w:lvlJc w:val="left"/>
      <w:pPr>
        <w:ind w:left="4746" w:hanging="360"/>
      </w:pPr>
      <w:rPr>
        <w:rFonts w:ascii="Wingdings" w:hAnsi="Wingdings" w:hint="default"/>
      </w:rPr>
    </w:lvl>
    <w:lvl w:ilvl="6" w:tplc="042A0001" w:tentative="1">
      <w:start w:val="1"/>
      <w:numFmt w:val="bullet"/>
      <w:lvlText w:val=""/>
      <w:lvlJc w:val="left"/>
      <w:pPr>
        <w:ind w:left="5466" w:hanging="360"/>
      </w:pPr>
      <w:rPr>
        <w:rFonts w:ascii="Symbol" w:hAnsi="Symbol" w:hint="default"/>
      </w:rPr>
    </w:lvl>
    <w:lvl w:ilvl="7" w:tplc="042A0003" w:tentative="1">
      <w:start w:val="1"/>
      <w:numFmt w:val="bullet"/>
      <w:lvlText w:val="o"/>
      <w:lvlJc w:val="left"/>
      <w:pPr>
        <w:ind w:left="6186" w:hanging="360"/>
      </w:pPr>
      <w:rPr>
        <w:rFonts w:ascii="Courier New" w:hAnsi="Courier New" w:cs="Courier New" w:hint="default"/>
      </w:rPr>
    </w:lvl>
    <w:lvl w:ilvl="8" w:tplc="042A0005" w:tentative="1">
      <w:start w:val="1"/>
      <w:numFmt w:val="bullet"/>
      <w:lvlText w:val=""/>
      <w:lvlJc w:val="left"/>
      <w:pPr>
        <w:ind w:left="6906" w:hanging="360"/>
      </w:pPr>
      <w:rPr>
        <w:rFonts w:ascii="Wingdings" w:hAnsi="Wingdings" w:hint="default"/>
      </w:rPr>
    </w:lvl>
  </w:abstractNum>
  <w:num w:numId="1">
    <w:abstractNumId w:val="23"/>
  </w:num>
  <w:num w:numId="2">
    <w:abstractNumId w:val="19"/>
  </w:num>
  <w:num w:numId="3">
    <w:abstractNumId w:val="2"/>
  </w:num>
  <w:num w:numId="4">
    <w:abstractNumId w:val="10"/>
  </w:num>
  <w:num w:numId="5">
    <w:abstractNumId w:val="12"/>
  </w:num>
  <w:num w:numId="6">
    <w:abstractNumId w:val="20"/>
  </w:num>
  <w:num w:numId="7">
    <w:abstractNumId w:val="18"/>
  </w:num>
  <w:num w:numId="8">
    <w:abstractNumId w:val="1"/>
  </w:num>
  <w:num w:numId="9">
    <w:abstractNumId w:val="0"/>
  </w:num>
  <w:num w:numId="10">
    <w:abstractNumId w:val="7"/>
  </w:num>
  <w:num w:numId="11">
    <w:abstractNumId w:val="17"/>
  </w:num>
  <w:num w:numId="12">
    <w:abstractNumId w:val="6"/>
  </w:num>
  <w:num w:numId="13">
    <w:abstractNumId w:val="9"/>
  </w:num>
  <w:num w:numId="14">
    <w:abstractNumId w:val="21"/>
  </w:num>
  <w:num w:numId="15">
    <w:abstractNumId w:val="14"/>
  </w:num>
  <w:num w:numId="16">
    <w:abstractNumId w:val="24"/>
  </w:num>
  <w:num w:numId="17">
    <w:abstractNumId w:val="4"/>
  </w:num>
  <w:num w:numId="18">
    <w:abstractNumId w:val="16"/>
  </w:num>
  <w:num w:numId="19">
    <w:abstractNumId w:val="13"/>
  </w:num>
  <w:num w:numId="20">
    <w:abstractNumId w:val="25"/>
  </w:num>
  <w:num w:numId="21">
    <w:abstractNumId w:val="15"/>
  </w:num>
  <w:num w:numId="22">
    <w:abstractNumId w:val="5"/>
  </w:num>
  <w:num w:numId="23">
    <w:abstractNumId w:val="11"/>
  </w:num>
  <w:num w:numId="24">
    <w:abstractNumId w:val="22"/>
  </w:num>
  <w:num w:numId="25">
    <w:abstractNumId w:val="3"/>
  </w:num>
  <w:num w:numId="26">
    <w:abstractNumId w:val="8"/>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mirrorMargins/>
  <w:defaultTabStop w:val="720"/>
  <w:characterSpacingControl w:val="doNotCompress"/>
  <w:hdrShapeDefaults>
    <o:shapedefaults v:ext="edit" spidmax="3106"/>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666F"/>
    <w:rsid w:val="00015D07"/>
    <w:rsid w:val="00024182"/>
    <w:rsid w:val="000453CA"/>
    <w:rsid w:val="00053658"/>
    <w:rsid w:val="00096EF8"/>
    <w:rsid w:val="00096F1B"/>
    <w:rsid w:val="000A07C5"/>
    <w:rsid w:val="000B37D8"/>
    <w:rsid w:val="00152C77"/>
    <w:rsid w:val="001573C0"/>
    <w:rsid w:val="00162A5D"/>
    <w:rsid w:val="00175D30"/>
    <w:rsid w:val="00183487"/>
    <w:rsid w:val="001E79CA"/>
    <w:rsid w:val="0022000C"/>
    <w:rsid w:val="00243421"/>
    <w:rsid w:val="00282295"/>
    <w:rsid w:val="002D43F5"/>
    <w:rsid w:val="003B32F6"/>
    <w:rsid w:val="003C52D7"/>
    <w:rsid w:val="00482C66"/>
    <w:rsid w:val="004E0AB4"/>
    <w:rsid w:val="00507F2F"/>
    <w:rsid w:val="00537C03"/>
    <w:rsid w:val="00546650"/>
    <w:rsid w:val="00550EDC"/>
    <w:rsid w:val="00584DF5"/>
    <w:rsid w:val="005A6A14"/>
    <w:rsid w:val="005A7724"/>
    <w:rsid w:val="005C511D"/>
    <w:rsid w:val="005D56FB"/>
    <w:rsid w:val="006129B4"/>
    <w:rsid w:val="00623FC2"/>
    <w:rsid w:val="00636B0B"/>
    <w:rsid w:val="00654B7F"/>
    <w:rsid w:val="00682DA7"/>
    <w:rsid w:val="006B48F7"/>
    <w:rsid w:val="006F7F34"/>
    <w:rsid w:val="00727A19"/>
    <w:rsid w:val="00745469"/>
    <w:rsid w:val="00755FD2"/>
    <w:rsid w:val="007B58FF"/>
    <w:rsid w:val="007D11D6"/>
    <w:rsid w:val="007D6814"/>
    <w:rsid w:val="007F5757"/>
    <w:rsid w:val="00833755"/>
    <w:rsid w:val="0085728A"/>
    <w:rsid w:val="008913FB"/>
    <w:rsid w:val="00932DCF"/>
    <w:rsid w:val="0096149B"/>
    <w:rsid w:val="00975A20"/>
    <w:rsid w:val="00980019"/>
    <w:rsid w:val="009C3A9A"/>
    <w:rsid w:val="009E13AC"/>
    <w:rsid w:val="00A04E69"/>
    <w:rsid w:val="00A70F47"/>
    <w:rsid w:val="00A7666F"/>
    <w:rsid w:val="00A76C61"/>
    <w:rsid w:val="00A909C4"/>
    <w:rsid w:val="00A9381F"/>
    <w:rsid w:val="00A970E0"/>
    <w:rsid w:val="00AA4C76"/>
    <w:rsid w:val="00AF260A"/>
    <w:rsid w:val="00B02508"/>
    <w:rsid w:val="00B06E6F"/>
    <w:rsid w:val="00B2226A"/>
    <w:rsid w:val="00B24D49"/>
    <w:rsid w:val="00B42014"/>
    <w:rsid w:val="00B44C77"/>
    <w:rsid w:val="00B83AC3"/>
    <w:rsid w:val="00B912D1"/>
    <w:rsid w:val="00BA74AD"/>
    <w:rsid w:val="00BB36BA"/>
    <w:rsid w:val="00C179BC"/>
    <w:rsid w:val="00C23B06"/>
    <w:rsid w:val="00C370C9"/>
    <w:rsid w:val="00C422D7"/>
    <w:rsid w:val="00C55E19"/>
    <w:rsid w:val="00C66AA6"/>
    <w:rsid w:val="00C950A6"/>
    <w:rsid w:val="00C95FE1"/>
    <w:rsid w:val="00CA56A5"/>
    <w:rsid w:val="00CB17F9"/>
    <w:rsid w:val="00CB2EC6"/>
    <w:rsid w:val="00CF0576"/>
    <w:rsid w:val="00CF20F6"/>
    <w:rsid w:val="00D049E6"/>
    <w:rsid w:val="00D04E89"/>
    <w:rsid w:val="00DC0139"/>
    <w:rsid w:val="00DD388D"/>
    <w:rsid w:val="00E149F9"/>
    <w:rsid w:val="00E3425B"/>
    <w:rsid w:val="00EA5826"/>
    <w:rsid w:val="00EE69F2"/>
    <w:rsid w:val="00F0371B"/>
    <w:rsid w:val="00F7733D"/>
    <w:rsid w:val="00FA518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106"/>
    <o:shapelayout v:ext="edit">
      <o:idmap v:ext="edit" data="1,3"/>
      <o:rules v:ext="edit">
        <o:r id="V:Rule1" type="arc" idref="#_x0000_s1956"/>
        <o:r id="V:Rule2" type="arc" idref="#_x0000_s1975"/>
        <o:r id="V:Rule3" type="arc" idref="#_x0000_s1994"/>
        <o:r id="V:Rule4" type="arc" idref="#_x0000_s201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7666F"/>
    <w:pPr>
      <w:keepNext/>
      <w:spacing w:before="240" w:after="60" w:line="240" w:lineRule="auto"/>
      <w:ind w:left="432" w:hanging="432"/>
      <w:outlineLvl w:val="0"/>
    </w:pPr>
    <w:rPr>
      <w:rFonts w:ascii="Calibri" w:eastAsia="MS Gothic" w:hAnsi="Calibri" w:cs="Times New Roman"/>
      <w:b/>
      <w:bCs/>
      <w:kern w:val="32"/>
      <w:sz w:val="32"/>
      <w:szCs w:val="32"/>
      <w:lang w:val="en-US"/>
    </w:rPr>
  </w:style>
  <w:style w:type="paragraph" w:styleId="Heading2">
    <w:name w:val="heading 2"/>
    <w:basedOn w:val="Normal"/>
    <w:next w:val="Normal"/>
    <w:link w:val="Heading2Char"/>
    <w:unhideWhenUsed/>
    <w:qFormat/>
    <w:rsid w:val="00A7666F"/>
    <w:pPr>
      <w:keepNext/>
      <w:keepLines/>
      <w:spacing w:before="40" w:after="0" w:line="288" w:lineRule="auto"/>
      <w:outlineLvl w:val="1"/>
    </w:pPr>
    <w:rPr>
      <w:rFonts w:ascii="Times New Roman" w:eastAsia="Times New Roman" w:hAnsi="Times New Roman" w:cs="Times New Roman"/>
      <w:color w:val="365F91"/>
      <w:sz w:val="26"/>
      <w:szCs w:val="26"/>
    </w:rPr>
  </w:style>
  <w:style w:type="paragraph" w:styleId="Heading3">
    <w:name w:val="heading 3"/>
    <w:basedOn w:val="Normal"/>
    <w:next w:val="Normal"/>
    <w:link w:val="Heading3Char"/>
    <w:unhideWhenUsed/>
    <w:qFormat/>
    <w:rsid w:val="00A7666F"/>
    <w:pPr>
      <w:keepNext/>
      <w:spacing w:before="240" w:after="60" w:line="240" w:lineRule="auto"/>
      <w:outlineLvl w:val="2"/>
    </w:pPr>
    <w:rPr>
      <w:rFonts w:ascii="Cambria" w:eastAsia="Times New Roman" w:hAnsi="Cambria" w:cs="Times New Roman"/>
      <w:b/>
      <w:bCs/>
      <w:sz w:val="26"/>
      <w:szCs w:val="26"/>
      <w:lang w:val="en-US"/>
    </w:rPr>
  </w:style>
  <w:style w:type="paragraph" w:styleId="Heading4">
    <w:name w:val="heading 4"/>
    <w:basedOn w:val="Normal"/>
    <w:next w:val="Normal"/>
    <w:link w:val="Heading4Char"/>
    <w:qFormat/>
    <w:rsid w:val="00A7666F"/>
    <w:pPr>
      <w:keepNext/>
      <w:spacing w:before="240" w:after="60" w:line="240" w:lineRule="auto"/>
      <w:ind w:left="864" w:hanging="864"/>
      <w:outlineLvl w:val="3"/>
    </w:pPr>
    <w:rPr>
      <w:rFonts w:ascii="Cambria" w:eastAsia="MS Mincho" w:hAnsi="Cambria" w:cs="Times New Roman"/>
      <w:b/>
      <w:bCs/>
      <w:sz w:val="28"/>
      <w:szCs w:val="28"/>
      <w:lang w:val="en-US"/>
    </w:rPr>
  </w:style>
  <w:style w:type="paragraph" w:styleId="Heading5">
    <w:name w:val="heading 5"/>
    <w:basedOn w:val="Normal"/>
    <w:next w:val="Normal"/>
    <w:link w:val="Heading5Char"/>
    <w:qFormat/>
    <w:rsid w:val="00A7666F"/>
    <w:pPr>
      <w:spacing w:before="240" w:after="60" w:line="240" w:lineRule="auto"/>
      <w:ind w:left="1008" w:hanging="1008"/>
      <w:outlineLvl w:val="4"/>
    </w:pPr>
    <w:rPr>
      <w:rFonts w:ascii="Cambria" w:eastAsia="MS Mincho" w:hAnsi="Cambria" w:cs="Times New Roman"/>
      <w:b/>
      <w:bCs/>
      <w:i/>
      <w:iCs/>
      <w:sz w:val="26"/>
      <w:szCs w:val="26"/>
      <w:lang w:val="en-US"/>
    </w:rPr>
  </w:style>
  <w:style w:type="paragraph" w:styleId="Heading6">
    <w:name w:val="heading 6"/>
    <w:basedOn w:val="Normal"/>
    <w:next w:val="Normal"/>
    <w:link w:val="Heading6Char"/>
    <w:qFormat/>
    <w:rsid w:val="00A7666F"/>
    <w:pPr>
      <w:spacing w:before="240" w:after="60" w:line="240" w:lineRule="auto"/>
      <w:ind w:left="1152" w:hanging="1152"/>
      <w:outlineLvl w:val="5"/>
    </w:pPr>
    <w:rPr>
      <w:rFonts w:ascii="Cambria" w:eastAsia="MS Mincho" w:hAnsi="Cambria" w:cs="Times New Roman"/>
      <w:b/>
      <w:bCs/>
      <w:lang w:val="en-US"/>
    </w:rPr>
  </w:style>
  <w:style w:type="paragraph" w:styleId="Heading7">
    <w:name w:val="heading 7"/>
    <w:basedOn w:val="Normal"/>
    <w:next w:val="Normal"/>
    <w:link w:val="Heading7Char"/>
    <w:qFormat/>
    <w:rsid w:val="00A7666F"/>
    <w:pPr>
      <w:spacing w:before="240" w:after="60" w:line="240" w:lineRule="auto"/>
      <w:ind w:left="1296" w:hanging="1296"/>
      <w:outlineLvl w:val="6"/>
    </w:pPr>
    <w:rPr>
      <w:rFonts w:ascii="Cambria" w:eastAsia="MS Mincho" w:hAnsi="Cambria" w:cs="Times New Roman"/>
      <w:sz w:val="24"/>
      <w:szCs w:val="24"/>
      <w:lang w:val="en-US"/>
    </w:rPr>
  </w:style>
  <w:style w:type="paragraph" w:styleId="Heading8">
    <w:name w:val="heading 8"/>
    <w:basedOn w:val="Normal"/>
    <w:next w:val="Normal"/>
    <w:link w:val="Heading8Char"/>
    <w:qFormat/>
    <w:rsid w:val="00A7666F"/>
    <w:pPr>
      <w:spacing w:before="240" w:after="60" w:line="240" w:lineRule="auto"/>
      <w:ind w:left="1440" w:hanging="1440"/>
      <w:outlineLvl w:val="7"/>
    </w:pPr>
    <w:rPr>
      <w:rFonts w:ascii="Cambria" w:eastAsia="MS Mincho" w:hAnsi="Cambria" w:cs="Times New Roman"/>
      <w:i/>
      <w:iCs/>
      <w:sz w:val="24"/>
      <w:szCs w:val="24"/>
      <w:lang w:val="en-US"/>
    </w:rPr>
  </w:style>
  <w:style w:type="paragraph" w:styleId="Heading9">
    <w:name w:val="heading 9"/>
    <w:basedOn w:val="Normal"/>
    <w:next w:val="Normal"/>
    <w:link w:val="Heading9Char"/>
    <w:qFormat/>
    <w:rsid w:val="00A7666F"/>
    <w:pPr>
      <w:spacing w:before="240" w:after="60" w:line="240" w:lineRule="auto"/>
      <w:ind w:left="1584" w:hanging="1584"/>
      <w:outlineLvl w:val="8"/>
    </w:pPr>
    <w:rPr>
      <w:rFonts w:ascii="Calibri" w:eastAsia="MS Gothic"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7666F"/>
    <w:rPr>
      <w:rFonts w:ascii="Calibri" w:eastAsia="MS Gothic" w:hAnsi="Calibri" w:cs="Times New Roman"/>
      <w:b/>
      <w:bCs/>
      <w:kern w:val="32"/>
      <w:sz w:val="32"/>
      <w:szCs w:val="32"/>
      <w:lang w:val="en-US"/>
    </w:rPr>
  </w:style>
  <w:style w:type="character" w:customStyle="1" w:styleId="Heading2Char">
    <w:name w:val="Heading 2 Char"/>
    <w:basedOn w:val="DefaultParagraphFont"/>
    <w:link w:val="Heading2"/>
    <w:rsid w:val="00A7666F"/>
    <w:rPr>
      <w:rFonts w:ascii="Times New Roman" w:eastAsia="Times New Roman" w:hAnsi="Times New Roman" w:cs="Times New Roman"/>
      <w:color w:val="365F91"/>
      <w:sz w:val="26"/>
      <w:szCs w:val="26"/>
    </w:rPr>
  </w:style>
  <w:style w:type="character" w:customStyle="1" w:styleId="Heading3Char">
    <w:name w:val="Heading 3 Char"/>
    <w:basedOn w:val="DefaultParagraphFont"/>
    <w:link w:val="Heading3"/>
    <w:rsid w:val="00A7666F"/>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A7666F"/>
    <w:rPr>
      <w:rFonts w:ascii="Cambria" w:eastAsia="MS Mincho" w:hAnsi="Cambria" w:cs="Times New Roman"/>
      <w:b/>
      <w:bCs/>
      <w:sz w:val="28"/>
      <w:szCs w:val="28"/>
      <w:lang w:val="en-US"/>
    </w:rPr>
  </w:style>
  <w:style w:type="character" w:customStyle="1" w:styleId="Heading5Char">
    <w:name w:val="Heading 5 Char"/>
    <w:basedOn w:val="DefaultParagraphFont"/>
    <w:link w:val="Heading5"/>
    <w:rsid w:val="00A7666F"/>
    <w:rPr>
      <w:rFonts w:ascii="Cambria" w:eastAsia="MS Mincho" w:hAnsi="Cambria" w:cs="Times New Roman"/>
      <w:b/>
      <w:bCs/>
      <w:i/>
      <w:iCs/>
      <w:sz w:val="26"/>
      <w:szCs w:val="26"/>
      <w:lang w:val="en-US"/>
    </w:rPr>
  </w:style>
  <w:style w:type="character" w:customStyle="1" w:styleId="Heading6Char">
    <w:name w:val="Heading 6 Char"/>
    <w:basedOn w:val="DefaultParagraphFont"/>
    <w:link w:val="Heading6"/>
    <w:rsid w:val="00A7666F"/>
    <w:rPr>
      <w:rFonts w:ascii="Cambria" w:eastAsia="MS Mincho" w:hAnsi="Cambria" w:cs="Times New Roman"/>
      <w:b/>
      <w:bCs/>
      <w:lang w:val="en-US"/>
    </w:rPr>
  </w:style>
  <w:style w:type="character" w:customStyle="1" w:styleId="Heading7Char">
    <w:name w:val="Heading 7 Char"/>
    <w:basedOn w:val="DefaultParagraphFont"/>
    <w:link w:val="Heading7"/>
    <w:rsid w:val="00A7666F"/>
    <w:rPr>
      <w:rFonts w:ascii="Cambria" w:eastAsia="MS Mincho" w:hAnsi="Cambria" w:cs="Times New Roman"/>
      <w:sz w:val="24"/>
      <w:szCs w:val="24"/>
      <w:lang w:val="en-US"/>
    </w:rPr>
  </w:style>
  <w:style w:type="character" w:customStyle="1" w:styleId="Heading8Char">
    <w:name w:val="Heading 8 Char"/>
    <w:basedOn w:val="DefaultParagraphFont"/>
    <w:link w:val="Heading8"/>
    <w:rsid w:val="00A7666F"/>
    <w:rPr>
      <w:rFonts w:ascii="Cambria" w:eastAsia="MS Mincho" w:hAnsi="Cambria" w:cs="Times New Roman"/>
      <w:i/>
      <w:iCs/>
      <w:sz w:val="24"/>
      <w:szCs w:val="24"/>
      <w:lang w:val="en-US"/>
    </w:rPr>
  </w:style>
  <w:style w:type="character" w:customStyle="1" w:styleId="Heading9Char">
    <w:name w:val="Heading 9 Char"/>
    <w:basedOn w:val="DefaultParagraphFont"/>
    <w:link w:val="Heading9"/>
    <w:rsid w:val="00A7666F"/>
    <w:rPr>
      <w:rFonts w:ascii="Calibri" w:eastAsia="MS Gothic" w:hAnsi="Calibri" w:cs="Times New Roman"/>
      <w:lang w:val="en-US"/>
    </w:rPr>
  </w:style>
  <w:style w:type="paragraph" w:customStyle="1" w:styleId="DefaultParagraphFontParaCharCharCharCharChar">
    <w:name w:val="Default Paragraph Font Para Char Char Char Char Char"/>
    <w:autoRedefine/>
    <w:rsid w:val="00A7666F"/>
    <w:pPr>
      <w:tabs>
        <w:tab w:val="left" w:pos="1152"/>
      </w:tabs>
      <w:spacing w:before="120" w:after="120" w:line="312" w:lineRule="auto"/>
    </w:pPr>
    <w:rPr>
      <w:rFonts w:ascii="Arial" w:eastAsia="Times New Roman" w:hAnsi="Arial" w:cs="Arial"/>
      <w:sz w:val="26"/>
      <w:szCs w:val="26"/>
      <w:lang w:val="en-US"/>
    </w:rPr>
  </w:style>
  <w:style w:type="character" w:styleId="Hyperlink">
    <w:name w:val="Hyperlink"/>
    <w:uiPriority w:val="99"/>
    <w:rsid w:val="00A7666F"/>
    <w:rPr>
      <w:color w:val="0000FF"/>
      <w:u w:val="single"/>
    </w:rPr>
  </w:style>
  <w:style w:type="paragraph" w:styleId="Footer">
    <w:name w:val="footer"/>
    <w:basedOn w:val="Normal"/>
    <w:link w:val="FooterChar"/>
    <w:uiPriority w:val="99"/>
    <w:rsid w:val="00A7666F"/>
    <w:pPr>
      <w:tabs>
        <w:tab w:val="center" w:pos="4320"/>
        <w:tab w:val="right" w:pos="8640"/>
      </w:tabs>
      <w:spacing w:after="0" w:line="240" w:lineRule="auto"/>
    </w:pPr>
    <w:rPr>
      <w:rFonts w:ascii="Chu Văn An (Uni)" w:eastAsia="Times New Roman" w:hAnsi="Chu Văn An (Uni)" w:cs="Times New Roman"/>
      <w:lang w:val="en-US"/>
    </w:rPr>
  </w:style>
  <w:style w:type="character" w:customStyle="1" w:styleId="FooterChar">
    <w:name w:val="Footer Char"/>
    <w:basedOn w:val="DefaultParagraphFont"/>
    <w:link w:val="Footer"/>
    <w:uiPriority w:val="99"/>
    <w:rsid w:val="00A7666F"/>
    <w:rPr>
      <w:rFonts w:ascii="Chu Văn An (Uni)" w:eastAsia="Times New Roman" w:hAnsi="Chu Văn An (Uni)" w:cs="Times New Roman"/>
      <w:lang w:val="en-US"/>
    </w:rPr>
  </w:style>
  <w:style w:type="character" w:styleId="PageNumber">
    <w:name w:val="page number"/>
    <w:basedOn w:val="DefaultParagraphFont"/>
    <w:rsid w:val="00A7666F"/>
  </w:style>
  <w:style w:type="paragraph" w:styleId="Header">
    <w:name w:val="header"/>
    <w:basedOn w:val="Normal"/>
    <w:link w:val="HeaderChar"/>
    <w:uiPriority w:val="99"/>
    <w:rsid w:val="00A7666F"/>
    <w:pPr>
      <w:tabs>
        <w:tab w:val="center" w:pos="4320"/>
        <w:tab w:val="right" w:pos="8640"/>
      </w:tabs>
      <w:spacing w:after="0" w:line="240" w:lineRule="auto"/>
    </w:pPr>
    <w:rPr>
      <w:rFonts w:ascii="Chu Văn An (Uni)" w:eastAsia="Times New Roman" w:hAnsi="Chu Văn An (Uni)" w:cs="Times New Roman"/>
      <w:lang w:val="en-US"/>
    </w:rPr>
  </w:style>
  <w:style w:type="character" w:customStyle="1" w:styleId="HeaderChar">
    <w:name w:val="Header Char"/>
    <w:basedOn w:val="DefaultParagraphFont"/>
    <w:link w:val="Header"/>
    <w:uiPriority w:val="99"/>
    <w:rsid w:val="00A7666F"/>
    <w:rPr>
      <w:rFonts w:ascii="Chu Văn An (Uni)" w:eastAsia="Times New Roman" w:hAnsi="Chu Văn An (Uni)" w:cs="Times New Roman"/>
      <w:lang w:val="en-US"/>
    </w:rPr>
  </w:style>
  <w:style w:type="character" w:customStyle="1" w:styleId="apple-converted-space">
    <w:name w:val="apple-converted-space"/>
    <w:basedOn w:val="DefaultParagraphFont"/>
    <w:rsid w:val="00A7666F"/>
  </w:style>
  <w:style w:type="paragraph" w:customStyle="1" w:styleId="1">
    <w:name w:val="1"/>
    <w:aliases w:val="2"/>
    <w:basedOn w:val="Normal"/>
    <w:autoRedefine/>
    <w:rsid w:val="00A7666F"/>
    <w:pPr>
      <w:spacing w:line="240" w:lineRule="exact"/>
      <w:ind w:firstLine="567"/>
    </w:pPr>
    <w:rPr>
      <w:rFonts w:ascii="Verdana" w:eastAsia="Times New Roman" w:hAnsi="Verdana" w:cs="Verdana"/>
      <w:sz w:val="20"/>
      <w:szCs w:val="20"/>
      <w:lang w:val="en-US"/>
    </w:rPr>
  </w:style>
  <w:style w:type="paragraph" w:styleId="ListParagraph">
    <w:name w:val="List Paragraph"/>
    <w:basedOn w:val="Normal"/>
    <w:link w:val="ListParagraphChar"/>
    <w:qFormat/>
    <w:rsid w:val="00A7666F"/>
    <w:pPr>
      <w:ind w:left="720"/>
      <w:contextualSpacing/>
    </w:pPr>
    <w:rPr>
      <w:rFonts w:ascii="Chu Văn An (Uni)" w:eastAsia="Calibri" w:hAnsi="Chu Văn An (Uni)" w:cs="Times New Roman"/>
      <w:lang w:val="en-US"/>
    </w:rPr>
  </w:style>
  <w:style w:type="character" w:customStyle="1" w:styleId="ListParagraphChar">
    <w:name w:val="List Paragraph Char"/>
    <w:link w:val="ListParagraph"/>
    <w:locked/>
    <w:rsid w:val="00A7666F"/>
    <w:rPr>
      <w:rFonts w:ascii="Chu Văn An (Uni)" w:eastAsia="Calibri" w:hAnsi="Chu Văn An (Uni)" w:cs="Times New Roman"/>
      <w:lang w:val="en-US"/>
    </w:rPr>
  </w:style>
  <w:style w:type="table" w:styleId="TableGrid">
    <w:name w:val="Table Grid"/>
    <w:basedOn w:val="TableNormal"/>
    <w:uiPriority w:val="59"/>
    <w:rsid w:val="00A7666F"/>
    <w:pPr>
      <w:spacing w:after="0" w:line="240" w:lineRule="auto"/>
    </w:pPr>
    <w:rPr>
      <w:rFonts w:ascii="Chu Văn An (Uni)" w:eastAsia="Calibri" w:hAnsi="Chu Văn An (Uni)" w:cs="Times New Roman"/>
      <w:sz w:val="24"/>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unhideWhenUsed/>
    <w:rsid w:val="00A7666F"/>
    <w:rPr>
      <w:color w:val="800080"/>
      <w:u w:val="single"/>
    </w:rPr>
  </w:style>
  <w:style w:type="paragraph" w:customStyle="1" w:styleId="Char">
    <w:name w:val="Char"/>
    <w:basedOn w:val="Normal"/>
    <w:semiHidden/>
    <w:rsid w:val="00A7666F"/>
    <w:pPr>
      <w:spacing w:line="240" w:lineRule="exact"/>
    </w:pPr>
    <w:rPr>
      <w:rFonts w:ascii="Arial" w:eastAsia="Times New Roman" w:hAnsi="Arial" w:cs="Times New Roman"/>
      <w:sz w:val="24"/>
      <w:szCs w:val="24"/>
      <w:lang w:val="en-US"/>
    </w:rPr>
  </w:style>
  <w:style w:type="paragraph" w:styleId="BalloonText">
    <w:name w:val="Balloon Text"/>
    <w:basedOn w:val="Normal"/>
    <w:link w:val="BalloonTextChar"/>
    <w:uiPriority w:val="99"/>
    <w:rsid w:val="00A7666F"/>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A7666F"/>
    <w:rPr>
      <w:rFonts w:ascii="Tahoma" w:eastAsia="Times New Roman" w:hAnsi="Tahoma" w:cs="Tahoma"/>
      <w:sz w:val="16"/>
      <w:szCs w:val="16"/>
      <w:lang w:val="en-US"/>
    </w:rPr>
  </w:style>
  <w:style w:type="paragraph" w:styleId="NormalWeb">
    <w:name w:val="Normal (Web)"/>
    <w:basedOn w:val="Normal"/>
    <w:unhideWhenUsed/>
    <w:rsid w:val="00A7666F"/>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textexposedshow">
    <w:name w:val="text_exposed_show"/>
    <w:rsid w:val="00A7666F"/>
  </w:style>
  <w:style w:type="paragraph" w:styleId="ListNumber">
    <w:name w:val="List Number"/>
    <w:basedOn w:val="Normal"/>
    <w:unhideWhenUsed/>
    <w:rsid w:val="00A7666F"/>
    <w:pPr>
      <w:numPr>
        <w:numId w:val="9"/>
      </w:numPr>
      <w:spacing w:after="200" w:line="276" w:lineRule="auto"/>
      <w:contextualSpacing/>
    </w:pPr>
    <w:rPr>
      <w:rFonts w:ascii="Calibri" w:eastAsia="Calibri" w:hAnsi="Calibri" w:cs="Times New Roman"/>
      <w:lang w:val="en-US"/>
    </w:rPr>
  </w:style>
  <w:style w:type="paragraph" w:customStyle="1" w:styleId="MTDisplayEquation">
    <w:name w:val="MTDisplayEquation"/>
    <w:basedOn w:val="Normal"/>
    <w:next w:val="Normal"/>
    <w:link w:val="MTDisplayEquationChar"/>
    <w:rsid w:val="00A7666F"/>
    <w:pPr>
      <w:widowControl w:val="0"/>
      <w:tabs>
        <w:tab w:val="center" w:pos="5100"/>
        <w:tab w:val="right" w:pos="10200"/>
      </w:tabs>
      <w:spacing w:after="0" w:line="360" w:lineRule="auto"/>
      <w:jc w:val="both"/>
    </w:pPr>
    <w:rPr>
      <w:rFonts w:ascii="Times New Roman" w:eastAsia="Times New Roman" w:hAnsi="Times New Roman" w:cs="Times New Roman"/>
      <w:sz w:val="24"/>
      <w:szCs w:val="24"/>
      <w:lang w:val="en-US"/>
    </w:rPr>
  </w:style>
  <w:style w:type="character" w:customStyle="1" w:styleId="MTDisplayEquationChar">
    <w:name w:val="MTDisplayEquation Char"/>
    <w:link w:val="MTDisplayEquation"/>
    <w:rsid w:val="00A7666F"/>
    <w:rPr>
      <w:rFonts w:ascii="Times New Roman" w:eastAsia="Times New Roman" w:hAnsi="Times New Roman" w:cs="Times New Roman"/>
      <w:sz w:val="24"/>
      <w:szCs w:val="24"/>
      <w:lang w:val="en-US"/>
    </w:rPr>
  </w:style>
  <w:style w:type="character" w:customStyle="1" w:styleId="MTEquationSection">
    <w:name w:val="MTEquationSection"/>
    <w:rsid w:val="00A7666F"/>
    <w:rPr>
      <w:b/>
      <w:bCs/>
      <w:vanish/>
      <w:color w:val="FF0000"/>
      <w:sz w:val="36"/>
      <w:szCs w:val="36"/>
    </w:rPr>
  </w:style>
  <w:style w:type="paragraph" w:styleId="BodyTextIndent2">
    <w:name w:val="Body Text Indent 2"/>
    <w:basedOn w:val="Normal"/>
    <w:link w:val="BodyTextIndent2Char"/>
    <w:unhideWhenUsed/>
    <w:rsid w:val="00A7666F"/>
    <w:pPr>
      <w:spacing w:after="120" w:line="480" w:lineRule="auto"/>
      <w:ind w:left="283"/>
    </w:pPr>
    <w:rPr>
      <w:rFonts w:ascii="Calibri" w:eastAsia="Calibri" w:hAnsi="Calibri" w:cs="Times New Roman"/>
      <w:lang w:val="en-US"/>
    </w:rPr>
  </w:style>
  <w:style w:type="character" w:customStyle="1" w:styleId="BodyTextIndent2Char">
    <w:name w:val="Body Text Indent 2 Char"/>
    <w:basedOn w:val="DefaultParagraphFont"/>
    <w:link w:val="BodyTextIndent2"/>
    <w:rsid w:val="00A7666F"/>
    <w:rPr>
      <w:rFonts w:ascii="Calibri" w:eastAsia="Calibri" w:hAnsi="Calibri" w:cs="Times New Roman"/>
      <w:lang w:val="en-US"/>
    </w:rPr>
  </w:style>
  <w:style w:type="paragraph" w:styleId="BodyTextIndent">
    <w:name w:val="Body Text Indent"/>
    <w:basedOn w:val="Normal"/>
    <w:link w:val="BodyTextIndentChar"/>
    <w:unhideWhenUsed/>
    <w:rsid w:val="00A7666F"/>
    <w:pPr>
      <w:spacing w:after="120" w:line="276" w:lineRule="auto"/>
      <w:ind w:left="283"/>
    </w:pPr>
    <w:rPr>
      <w:rFonts w:ascii="Calibri" w:eastAsia="Calibri" w:hAnsi="Calibri" w:cs="Times New Roman"/>
      <w:lang w:val="en-US"/>
    </w:rPr>
  </w:style>
  <w:style w:type="character" w:customStyle="1" w:styleId="BodyTextIndentChar">
    <w:name w:val="Body Text Indent Char"/>
    <w:basedOn w:val="DefaultParagraphFont"/>
    <w:link w:val="BodyTextIndent"/>
    <w:rsid w:val="00A7666F"/>
    <w:rPr>
      <w:rFonts w:ascii="Calibri" w:eastAsia="Calibri" w:hAnsi="Calibri" w:cs="Times New Roman"/>
      <w:lang w:val="en-US"/>
    </w:rPr>
  </w:style>
  <w:style w:type="paragraph" w:styleId="BodyTextIndent3">
    <w:name w:val="Body Text Indent 3"/>
    <w:basedOn w:val="Normal"/>
    <w:link w:val="BodyTextIndent3Char"/>
    <w:rsid w:val="00A7666F"/>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Times New Roman" w:eastAsia="Times New Roman" w:hAnsi="Times New Roman" w:cs="Times New Roman"/>
      <w:sz w:val="26"/>
      <w:szCs w:val="24"/>
      <w:lang w:val="en-US"/>
    </w:rPr>
  </w:style>
  <w:style w:type="character" w:customStyle="1" w:styleId="BodyTextIndent3Char">
    <w:name w:val="Body Text Indent 3 Char"/>
    <w:basedOn w:val="DefaultParagraphFont"/>
    <w:link w:val="BodyTextIndent3"/>
    <w:rsid w:val="00A7666F"/>
    <w:rPr>
      <w:rFonts w:ascii="Times New Roman" w:eastAsia="Times New Roman" w:hAnsi="Times New Roman" w:cs="Times New Roman"/>
      <w:sz w:val="26"/>
      <w:szCs w:val="24"/>
      <w:lang w:val="en-US"/>
    </w:rPr>
  </w:style>
  <w:style w:type="paragraph" w:styleId="BodyText">
    <w:name w:val="Body Text"/>
    <w:basedOn w:val="Normal"/>
    <w:link w:val="BodyTextChar"/>
    <w:rsid w:val="00A7666F"/>
    <w:pPr>
      <w:spacing w:after="0" w:line="240" w:lineRule="auto"/>
      <w:jc w:val="center"/>
    </w:pPr>
    <w:rPr>
      <w:rFonts w:ascii="Times New Roman" w:eastAsia="Times New Roman" w:hAnsi="Times New Roman" w:cs="Times New Roman"/>
      <w:b/>
      <w:bCs/>
      <w:sz w:val="16"/>
      <w:szCs w:val="24"/>
      <w:lang w:val="en-US"/>
    </w:rPr>
  </w:style>
  <w:style w:type="character" w:customStyle="1" w:styleId="BodyTextChar">
    <w:name w:val="Body Text Char"/>
    <w:basedOn w:val="DefaultParagraphFont"/>
    <w:link w:val="BodyText"/>
    <w:rsid w:val="00A7666F"/>
    <w:rPr>
      <w:rFonts w:ascii="Times New Roman" w:eastAsia="Times New Roman" w:hAnsi="Times New Roman" w:cs="Times New Roman"/>
      <w:b/>
      <w:bCs/>
      <w:sz w:val="16"/>
      <w:szCs w:val="24"/>
      <w:lang w:val="en-US"/>
    </w:rPr>
  </w:style>
  <w:style w:type="paragraph" w:customStyle="1" w:styleId="anho">
    <w:name w:val="a_nho"/>
    <w:basedOn w:val="Normal"/>
    <w:rsid w:val="00A7666F"/>
    <w:pPr>
      <w:widowControl w:val="0"/>
      <w:spacing w:before="80" w:after="0" w:line="240" w:lineRule="auto"/>
      <w:ind w:left="568" w:hanging="284"/>
      <w:jc w:val="both"/>
    </w:pPr>
    <w:rPr>
      <w:rFonts w:ascii="Times New Roman" w:eastAsia="Times New Roman" w:hAnsi="Times New Roman" w:cs="Times New Roman"/>
      <w:szCs w:val="20"/>
      <w:lang w:val="en-US"/>
    </w:rPr>
  </w:style>
  <w:style w:type="paragraph" w:styleId="NoSpacing">
    <w:name w:val="No Spacing"/>
    <w:link w:val="NoSpacingChar"/>
    <w:qFormat/>
    <w:rsid w:val="00A7666F"/>
    <w:pPr>
      <w:spacing w:after="0" w:line="240" w:lineRule="auto"/>
      <w:contextualSpacing/>
    </w:pPr>
    <w:rPr>
      <w:rFonts w:ascii="Times New Roman" w:eastAsia="Times New Roman" w:hAnsi="Times New Roman" w:cs="Times New Roman"/>
      <w:sz w:val="24"/>
      <w:lang w:val="en-US"/>
    </w:rPr>
  </w:style>
  <w:style w:type="character" w:customStyle="1" w:styleId="NoSpacingChar">
    <w:name w:val="No Spacing Char"/>
    <w:link w:val="NoSpacing"/>
    <w:locked/>
    <w:rsid w:val="00A7666F"/>
    <w:rPr>
      <w:rFonts w:ascii="Times New Roman" w:eastAsia="Times New Roman" w:hAnsi="Times New Roman" w:cs="Times New Roman"/>
      <w:sz w:val="24"/>
      <w:lang w:val="en-US"/>
    </w:rPr>
  </w:style>
  <w:style w:type="paragraph" w:styleId="Title">
    <w:name w:val="Title"/>
    <w:basedOn w:val="Normal"/>
    <w:link w:val="TitleChar"/>
    <w:qFormat/>
    <w:rsid w:val="00A7666F"/>
    <w:pPr>
      <w:widowControl w:val="0"/>
      <w:shd w:val="clear" w:color="auto" w:fill="D9D9D9"/>
      <w:tabs>
        <w:tab w:val="left" w:pos="851"/>
      </w:tabs>
      <w:spacing w:after="0" w:line="240" w:lineRule="auto"/>
      <w:ind w:left="426" w:hanging="426"/>
      <w:jc w:val="center"/>
    </w:pPr>
    <w:rPr>
      <w:rFonts w:ascii="Times New Roman" w:eastAsia="Times New Roman" w:hAnsi="Times New Roman" w:cs="Times New Roman"/>
      <w:b/>
      <w:sz w:val="24"/>
      <w:szCs w:val="24"/>
      <w:lang w:val="es-ES"/>
    </w:rPr>
  </w:style>
  <w:style w:type="character" w:customStyle="1" w:styleId="TitleChar">
    <w:name w:val="Title Char"/>
    <w:basedOn w:val="DefaultParagraphFont"/>
    <w:link w:val="Title"/>
    <w:rsid w:val="00A7666F"/>
    <w:rPr>
      <w:rFonts w:ascii="Times New Roman" w:eastAsia="Times New Roman" w:hAnsi="Times New Roman" w:cs="Times New Roman"/>
      <w:b/>
      <w:sz w:val="24"/>
      <w:szCs w:val="24"/>
      <w:shd w:val="clear" w:color="auto" w:fill="D9D9D9"/>
      <w:lang w:val="es-ES"/>
    </w:rPr>
  </w:style>
  <w:style w:type="paragraph" w:customStyle="1" w:styleId="CharChar">
    <w:name w:val="Char Char"/>
    <w:basedOn w:val="Normal"/>
    <w:autoRedefine/>
    <w:rsid w:val="00A7666F"/>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vofirst">
    <w:name w:val="vofirst"/>
    <w:basedOn w:val="Normal"/>
    <w:link w:val="vofirstCharChar"/>
    <w:rsid w:val="00A7666F"/>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locked/>
    <w:rsid w:val="00A7666F"/>
    <w:rPr>
      <w:rFonts w:ascii="Times New Roman" w:eastAsia="Times New Roman" w:hAnsi="Times New Roman" w:cs="Times New Roman"/>
      <w:sz w:val="24"/>
      <w:szCs w:val="24"/>
      <w:lang w:val="nl-NL"/>
    </w:rPr>
  </w:style>
  <w:style w:type="character" w:styleId="Strong">
    <w:name w:val="Strong"/>
    <w:qFormat/>
    <w:rsid w:val="00A7666F"/>
    <w:rPr>
      <w:b/>
    </w:rPr>
  </w:style>
  <w:style w:type="paragraph" w:customStyle="1" w:styleId="Style1">
    <w:name w:val="Style1"/>
    <w:basedOn w:val="Normal"/>
    <w:autoRedefine/>
    <w:rsid w:val="00A7666F"/>
    <w:pPr>
      <w:spacing w:after="0" w:line="240" w:lineRule="auto"/>
    </w:pPr>
    <w:rPr>
      <w:rFonts w:ascii="Times New Roman" w:eastAsia="Times New Roman" w:hAnsi="Times New Roman" w:cs="Times New Roman"/>
      <w:sz w:val="28"/>
      <w:szCs w:val="28"/>
      <w:lang w:val="en-US"/>
    </w:rPr>
  </w:style>
  <w:style w:type="paragraph" w:customStyle="1" w:styleId="CharChar1CharChar">
    <w:name w:val="Char Char1 Char Char"/>
    <w:basedOn w:val="Normal"/>
    <w:autoRedefine/>
    <w:rsid w:val="00A7666F"/>
    <w:pPr>
      <w:pageBreakBefore/>
      <w:tabs>
        <w:tab w:val="left" w:pos="850"/>
        <w:tab w:val="left" w:pos="1191"/>
        <w:tab w:val="left" w:pos="1531"/>
      </w:tabs>
      <w:spacing w:after="120" w:line="240" w:lineRule="auto"/>
      <w:ind w:firstLine="567"/>
    </w:pPr>
    <w:rPr>
      <w:rFonts w:ascii="Times New Roman" w:eastAsia="Times New Roman" w:hAnsi="Times New Roman" w:cs="Tahoma"/>
      <w:bCs/>
      <w:iCs/>
      <w:noProof/>
      <w:color w:val="FFFFFF"/>
      <w:spacing w:val="20"/>
      <w:sz w:val="24"/>
      <w:lang w:val="en-GB" w:eastAsia="zh-CN"/>
    </w:rPr>
  </w:style>
  <w:style w:type="paragraph" w:customStyle="1" w:styleId="CharCharCharCharCharChar">
    <w:name w:val="Char Char Char Char Char Char"/>
    <w:basedOn w:val="Normal"/>
    <w:autoRedefine/>
    <w:rsid w:val="00A7666F"/>
    <w:pPr>
      <w:pageBreakBefore/>
      <w:tabs>
        <w:tab w:val="left" w:pos="850"/>
        <w:tab w:val="left" w:pos="1191"/>
        <w:tab w:val="left" w:pos="1531"/>
      </w:tabs>
      <w:spacing w:after="120" w:line="240" w:lineRule="auto"/>
      <w:ind w:firstLine="567"/>
    </w:pPr>
    <w:rPr>
      <w:rFonts w:ascii="Times New Roman" w:eastAsia="Times New Roman" w:hAnsi="Times New Roman" w:cs="Tahoma"/>
      <w:bCs/>
      <w:iCs/>
      <w:noProof/>
      <w:color w:val="FFFFFF"/>
      <w:spacing w:val="20"/>
      <w:sz w:val="24"/>
      <w:lang w:val="en-GB" w:eastAsia="zh-CN"/>
    </w:rPr>
  </w:style>
  <w:style w:type="paragraph" w:customStyle="1" w:styleId="oncaDanhsch">
    <w:name w:val="Đoạn của Danh sách"/>
    <w:basedOn w:val="Normal"/>
    <w:qFormat/>
    <w:rsid w:val="00A7666F"/>
    <w:pPr>
      <w:spacing w:after="0" w:line="240" w:lineRule="auto"/>
      <w:ind w:left="720" w:hanging="340"/>
      <w:contextualSpacing/>
    </w:pPr>
    <w:rPr>
      <w:rFonts w:ascii="Times New Roman" w:eastAsia="Times New Roman" w:hAnsi="Times New Roman" w:cs="Times New Roman"/>
      <w:sz w:val="24"/>
      <w:lang w:val="en-US"/>
    </w:rPr>
  </w:style>
  <w:style w:type="paragraph" w:styleId="Subtitle">
    <w:name w:val="Subtitle"/>
    <w:basedOn w:val="Normal"/>
    <w:link w:val="SubtitleChar"/>
    <w:qFormat/>
    <w:rsid w:val="00A7666F"/>
    <w:pPr>
      <w:widowControl w:val="0"/>
      <w:tabs>
        <w:tab w:val="left" w:pos="851"/>
      </w:tabs>
      <w:spacing w:after="0" w:line="240" w:lineRule="auto"/>
      <w:ind w:left="426" w:hanging="426"/>
      <w:jc w:val="both"/>
    </w:pPr>
    <w:rPr>
      <w:rFonts w:ascii="Times New Roman" w:eastAsia="Times New Roman" w:hAnsi="Times New Roman" w:cs="Times New Roman"/>
      <w:b/>
      <w:sz w:val="24"/>
      <w:szCs w:val="24"/>
    </w:rPr>
  </w:style>
  <w:style w:type="character" w:customStyle="1" w:styleId="SubtitleChar">
    <w:name w:val="Subtitle Char"/>
    <w:basedOn w:val="DefaultParagraphFont"/>
    <w:link w:val="Subtitle"/>
    <w:rsid w:val="00A7666F"/>
    <w:rPr>
      <w:rFonts w:ascii="Times New Roman" w:eastAsia="Times New Roman" w:hAnsi="Times New Roman" w:cs="Times New Roman"/>
      <w:b/>
      <w:sz w:val="24"/>
      <w:szCs w:val="24"/>
    </w:rPr>
  </w:style>
  <w:style w:type="paragraph" w:customStyle="1" w:styleId="CharChar1">
    <w:name w:val="Char Char1"/>
    <w:basedOn w:val="Normal"/>
    <w:autoRedefine/>
    <w:rsid w:val="00A7666F"/>
    <w:pPr>
      <w:spacing w:line="240" w:lineRule="exact"/>
      <w:ind w:firstLine="567"/>
    </w:pPr>
    <w:rPr>
      <w:rFonts w:ascii="Verdana" w:eastAsia="Times New Roman" w:hAnsi="Verdana" w:cs="Verdana"/>
      <w:sz w:val="20"/>
      <w:szCs w:val="20"/>
      <w:lang w:val="en-US"/>
    </w:rPr>
  </w:style>
  <w:style w:type="character" w:customStyle="1" w:styleId="CharChar5">
    <w:name w:val="Char Char5"/>
    <w:rsid w:val="00A7666F"/>
    <w:rPr>
      <w:rFonts w:ascii="Arial" w:hAnsi="Arial"/>
      <w:b/>
      <w:sz w:val="26"/>
      <w:lang w:val="en-US" w:eastAsia="en-US"/>
    </w:rPr>
  </w:style>
  <w:style w:type="paragraph" w:styleId="TOCHeading">
    <w:name w:val="TOC Heading"/>
    <w:basedOn w:val="Heading1"/>
    <w:next w:val="Normal"/>
    <w:uiPriority w:val="39"/>
    <w:unhideWhenUsed/>
    <w:qFormat/>
    <w:rsid w:val="00537C03"/>
    <w:pPr>
      <w:keepLines/>
      <w:spacing w:after="0" w:line="259" w:lineRule="auto"/>
      <w:ind w:left="0" w:firstLine="0"/>
      <w:outlineLvl w:val="9"/>
    </w:pPr>
    <w:rPr>
      <w:rFonts w:asciiTheme="majorHAnsi" w:eastAsiaTheme="majorEastAsia" w:hAnsiTheme="majorHAnsi" w:cstheme="majorBidi"/>
      <w:b w:val="0"/>
      <w:bCs w:val="0"/>
      <w:color w:val="2E74B5" w:themeColor="accent1" w:themeShade="BF"/>
      <w:kern w:val="0"/>
    </w:rPr>
  </w:style>
  <w:style w:type="paragraph" w:styleId="TOC2">
    <w:name w:val="toc 2"/>
    <w:basedOn w:val="Normal"/>
    <w:next w:val="Normal"/>
    <w:autoRedefine/>
    <w:uiPriority w:val="39"/>
    <w:unhideWhenUsed/>
    <w:rsid w:val="00537C03"/>
    <w:pPr>
      <w:spacing w:after="100"/>
      <w:ind w:left="220"/>
    </w:pPr>
    <w:rPr>
      <w:rFonts w:eastAsiaTheme="minorEastAsia" w:cs="Times New Roman"/>
      <w:lang w:val="en-US"/>
    </w:rPr>
  </w:style>
  <w:style w:type="paragraph" w:styleId="TOC1">
    <w:name w:val="toc 1"/>
    <w:basedOn w:val="Normal"/>
    <w:next w:val="Normal"/>
    <w:autoRedefine/>
    <w:uiPriority w:val="39"/>
    <w:unhideWhenUsed/>
    <w:rsid w:val="00537C03"/>
    <w:pPr>
      <w:spacing w:after="100"/>
    </w:pPr>
    <w:rPr>
      <w:rFonts w:eastAsiaTheme="minorEastAsia" w:cs="Times New Roman"/>
      <w:lang w:val="en-US"/>
    </w:rPr>
  </w:style>
  <w:style w:type="paragraph" w:styleId="TOC3">
    <w:name w:val="toc 3"/>
    <w:basedOn w:val="Normal"/>
    <w:next w:val="Normal"/>
    <w:autoRedefine/>
    <w:uiPriority w:val="39"/>
    <w:unhideWhenUsed/>
    <w:rsid w:val="00537C03"/>
    <w:pPr>
      <w:spacing w:after="100"/>
      <w:ind w:left="440"/>
    </w:pPr>
    <w:rPr>
      <w:rFonts w:eastAsiaTheme="minorEastAsia"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7666F"/>
    <w:pPr>
      <w:keepNext/>
      <w:spacing w:before="240" w:after="60" w:line="240" w:lineRule="auto"/>
      <w:ind w:left="432" w:hanging="432"/>
      <w:outlineLvl w:val="0"/>
    </w:pPr>
    <w:rPr>
      <w:rFonts w:ascii="Calibri" w:eastAsia="MS Gothic" w:hAnsi="Calibri" w:cs="Times New Roman"/>
      <w:b/>
      <w:bCs/>
      <w:kern w:val="32"/>
      <w:sz w:val="32"/>
      <w:szCs w:val="32"/>
      <w:lang w:val="en-US"/>
    </w:rPr>
  </w:style>
  <w:style w:type="paragraph" w:styleId="Heading2">
    <w:name w:val="heading 2"/>
    <w:basedOn w:val="Normal"/>
    <w:next w:val="Normal"/>
    <w:link w:val="Heading2Char"/>
    <w:unhideWhenUsed/>
    <w:qFormat/>
    <w:rsid w:val="00A7666F"/>
    <w:pPr>
      <w:keepNext/>
      <w:keepLines/>
      <w:spacing w:before="40" w:after="0" w:line="288" w:lineRule="auto"/>
      <w:outlineLvl w:val="1"/>
    </w:pPr>
    <w:rPr>
      <w:rFonts w:ascii="Times New Roman" w:eastAsia="Times New Roman" w:hAnsi="Times New Roman" w:cs="Times New Roman"/>
      <w:color w:val="365F91"/>
      <w:sz w:val="26"/>
      <w:szCs w:val="26"/>
    </w:rPr>
  </w:style>
  <w:style w:type="paragraph" w:styleId="Heading3">
    <w:name w:val="heading 3"/>
    <w:basedOn w:val="Normal"/>
    <w:next w:val="Normal"/>
    <w:link w:val="Heading3Char"/>
    <w:unhideWhenUsed/>
    <w:qFormat/>
    <w:rsid w:val="00A7666F"/>
    <w:pPr>
      <w:keepNext/>
      <w:spacing w:before="240" w:after="60" w:line="240" w:lineRule="auto"/>
      <w:outlineLvl w:val="2"/>
    </w:pPr>
    <w:rPr>
      <w:rFonts w:ascii="Cambria" w:eastAsia="Times New Roman" w:hAnsi="Cambria" w:cs="Times New Roman"/>
      <w:b/>
      <w:bCs/>
      <w:sz w:val="26"/>
      <w:szCs w:val="26"/>
      <w:lang w:val="en-US"/>
    </w:rPr>
  </w:style>
  <w:style w:type="paragraph" w:styleId="Heading4">
    <w:name w:val="heading 4"/>
    <w:basedOn w:val="Normal"/>
    <w:next w:val="Normal"/>
    <w:link w:val="Heading4Char"/>
    <w:qFormat/>
    <w:rsid w:val="00A7666F"/>
    <w:pPr>
      <w:keepNext/>
      <w:spacing w:before="240" w:after="60" w:line="240" w:lineRule="auto"/>
      <w:ind w:left="864" w:hanging="864"/>
      <w:outlineLvl w:val="3"/>
    </w:pPr>
    <w:rPr>
      <w:rFonts w:ascii="Cambria" w:eastAsia="MS Mincho" w:hAnsi="Cambria" w:cs="Times New Roman"/>
      <w:b/>
      <w:bCs/>
      <w:sz w:val="28"/>
      <w:szCs w:val="28"/>
      <w:lang w:val="en-US"/>
    </w:rPr>
  </w:style>
  <w:style w:type="paragraph" w:styleId="Heading5">
    <w:name w:val="heading 5"/>
    <w:basedOn w:val="Normal"/>
    <w:next w:val="Normal"/>
    <w:link w:val="Heading5Char"/>
    <w:qFormat/>
    <w:rsid w:val="00A7666F"/>
    <w:pPr>
      <w:spacing w:before="240" w:after="60" w:line="240" w:lineRule="auto"/>
      <w:ind w:left="1008" w:hanging="1008"/>
      <w:outlineLvl w:val="4"/>
    </w:pPr>
    <w:rPr>
      <w:rFonts w:ascii="Cambria" w:eastAsia="MS Mincho" w:hAnsi="Cambria" w:cs="Times New Roman"/>
      <w:b/>
      <w:bCs/>
      <w:i/>
      <w:iCs/>
      <w:sz w:val="26"/>
      <w:szCs w:val="26"/>
      <w:lang w:val="en-US"/>
    </w:rPr>
  </w:style>
  <w:style w:type="paragraph" w:styleId="Heading6">
    <w:name w:val="heading 6"/>
    <w:basedOn w:val="Normal"/>
    <w:next w:val="Normal"/>
    <w:link w:val="Heading6Char"/>
    <w:qFormat/>
    <w:rsid w:val="00A7666F"/>
    <w:pPr>
      <w:spacing w:before="240" w:after="60" w:line="240" w:lineRule="auto"/>
      <w:ind w:left="1152" w:hanging="1152"/>
      <w:outlineLvl w:val="5"/>
    </w:pPr>
    <w:rPr>
      <w:rFonts w:ascii="Cambria" w:eastAsia="MS Mincho" w:hAnsi="Cambria" w:cs="Times New Roman"/>
      <w:b/>
      <w:bCs/>
      <w:lang w:val="en-US"/>
    </w:rPr>
  </w:style>
  <w:style w:type="paragraph" w:styleId="Heading7">
    <w:name w:val="heading 7"/>
    <w:basedOn w:val="Normal"/>
    <w:next w:val="Normal"/>
    <w:link w:val="Heading7Char"/>
    <w:qFormat/>
    <w:rsid w:val="00A7666F"/>
    <w:pPr>
      <w:spacing w:before="240" w:after="60" w:line="240" w:lineRule="auto"/>
      <w:ind w:left="1296" w:hanging="1296"/>
      <w:outlineLvl w:val="6"/>
    </w:pPr>
    <w:rPr>
      <w:rFonts w:ascii="Cambria" w:eastAsia="MS Mincho" w:hAnsi="Cambria" w:cs="Times New Roman"/>
      <w:sz w:val="24"/>
      <w:szCs w:val="24"/>
      <w:lang w:val="en-US"/>
    </w:rPr>
  </w:style>
  <w:style w:type="paragraph" w:styleId="Heading8">
    <w:name w:val="heading 8"/>
    <w:basedOn w:val="Normal"/>
    <w:next w:val="Normal"/>
    <w:link w:val="Heading8Char"/>
    <w:qFormat/>
    <w:rsid w:val="00A7666F"/>
    <w:pPr>
      <w:spacing w:before="240" w:after="60" w:line="240" w:lineRule="auto"/>
      <w:ind w:left="1440" w:hanging="1440"/>
      <w:outlineLvl w:val="7"/>
    </w:pPr>
    <w:rPr>
      <w:rFonts w:ascii="Cambria" w:eastAsia="MS Mincho" w:hAnsi="Cambria" w:cs="Times New Roman"/>
      <w:i/>
      <w:iCs/>
      <w:sz w:val="24"/>
      <w:szCs w:val="24"/>
      <w:lang w:val="en-US"/>
    </w:rPr>
  </w:style>
  <w:style w:type="paragraph" w:styleId="Heading9">
    <w:name w:val="heading 9"/>
    <w:basedOn w:val="Normal"/>
    <w:next w:val="Normal"/>
    <w:link w:val="Heading9Char"/>
    <w:qFormat/>
    <w:rsid w:val="00A7666F"/>
    <w:pPr>
      <w:spacing w:before="240" w:after="60" w:line="240" w:lineRule="auto"/>
      <w:ind w:left="1584" w:hanging="1584"/>
      <w:outlineLvl w:val="8"/>
    </w:pPr>
    <w:rPr>
      <w:rFonts w:ascii="Calibri" w:eastAsia="MS Gothic"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7666F"/>
    <w:rPr>
      <w:rFonts w:ascii="Calibri" w:eastAsia="MS Gothic" w:hAnsi="Calibri" w:cs="Times New Roman"/>
      <w:b/>
      <w:bCs/>
      <w:kern w:val="32"/>
      <w:sz w:val="32"/>
      <w:szCs w:val="32"/>
      <w:lang w:val="en-US"/>
    </w:rPr>
  </w:style>
  <w:style w:type="character" w:customStyle="1" w:styleId="Heading2Char">
    <w:name w:val="Heading 2 Char"/>
    <w:basedOn w:val="DefaultParagraphFont"/>
    <w:link w:val="Heading2"/>
    <w:rsid w:val="00A7666F"/>
    <w:rPr>
      <w:rFonts w:ascii="Times New Roman" w:eastAsia="Times New Roman" w:hAnsi="Times New Roman" w:cs="Times New Roman"/>
      <w:color w:val="365F91"/>
      <w:sz w:val="26"/>
      <w:szCs w:val="26"/>
    </w:rPr>
  </w:style>
  <w:style w:type="character" w:customStyle="1" w:styleId="Heading3Char">
    <w:name w:val="Heading 3 Char"/>
    <w:basedOn w:val="DefaultParagraphFont"/>
    <w:link w:val="Heading3"/>
    <w:rsid w:val="00A7666F"/>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A7666F"/>
    <w:rPr>
      <w:rFonts w:ascii="Cambria" w:eastAsia="MS Mincho" w:hAnsi="Cambria" w:cs="Times New Roman"/>
      <w:b/>
      <w:bCs/>
      <w:sz w:val="28"/>
      <w:szCs w:val="28"/>
      <w:lang w:val="en-US"/>
    </w:rPr>
  </w:style>
  <w:style w:type="character" w:customStyle="1" w:styleId="Heading5Char">
    <w:name w:val="Heading 5 Char"/>
    <w:basedOn w:val="DefaultParagraphFont"/>
    <w:link w:val="Heading5"/>
    <w:rsid w:val="00A7666F"/>
    <w:rPr>
      <w:rFonts w:ascii="Cambria" w:eastAsia="MS Mincho" w:hAnsi="Cambria" w:cs="Times New Roman"/>
      <w:b/>
      <w:bCs/>
      <w:i/>
      <w:iCs/>
      <w:sz w:val="26"/>
      <w:szCs w:val="26"/>
      <w:lang w:val="en-US"/>
    </w:rPr>
  </w:style>
  <w:style w:type="character" w:customStyle="1" w:styleId="Heading6Char">
    <w:name w:val="Heading 6 Char"/>
    <w:basedOn w:val="DefaultParagraphFont"/>
    <w:link w:val="Heading6"/>
    <w:rsid w:val="00A7666F"/>
    <w:rPr>
      <w:rFonts w:ascii="Cambria" w:eastAsia="MS Mincho" w:hAnsi="Cambria" w:cs="Times New Roman"/>
      <w:b/>
      <w:bCs/>
      <w:lang w:val="en-US"/>
    </w:rPr>
  </w:style>
  <w:style w:type="character" w:customStyle="1" w:styleId="Heading7Char">
    <w:name w:val="Heading 7 Char"/>
    <w:basedOn w:val="DefaultParagraphFont"/>
    <w:link w:val="Heading7"/>
    <w:rsid w:val="00A7666F"/>
    <w:rPr>
      <w:rFonts w:ascii="Cambria" w:eastAsia="MS Mincho" w:hAnsi="Cambria" w:cs="Times New Roman"/>
      <w:sz w:val="24"/>
      <w:szCs w:val="24"/>
      <w:lang w:val="en-US"/>
    </w:rPr>
  </w:style>
  <w:style w:type="character" w:customStyle="1" w:styleId="Heading8Char">
    <w:name w:val="Heading 8 Char"/>
    <w:basedOn w:val="DefaultParagraphFont"/>
    <w:link w:val="Heading8"/>
    <w:rsid w:val="00A7666F"/>
    <w:rPr>
      <w:rFonts w:ascii="Cambria" w:eastAsia="MS Mincho" w:hAnsi="Cambria" w:cs="Times New Roman"/>
      <w:i/>
      <w:iCs/>
      <w:sz w:val="24"/>
      <w:szCs w:val="24"/>
      <w:lang w:val="en-US"/>
    </w:rPr>
  </w:style>
  <w:style w:type="character" w:customStyle="1" w:styleId="Heading9Char">
    <w:name w:val="Heading 9 Char"/>
    <w:basedOn w:val="DefaultParagraphFont"/>
    <w:link w:val="Heading9"/>
    <w:rsid w:val="00A7666F"/>
    <w:rPr>
      <w:rFonts w:ascii="Calibri" w:eastAsia="MS Gothic" w:hAnsi="Calibri" w:cs="Times New Roman"/>
      <w:lang w:val="en-US"/>
    </w:rPr>
  </w:style>
  <w:style w:type="paragraph" w:customStyle="1" w:styleId="DefaultParagraphFontParaCharCharCharCharChar">
    <w:name w:val="Default Paragraph Font Para Char Char Char Char Char"/>
    <w:autoRedefine/>
    <w:rsid w:val="00A7666F"/>
    <w:pPr>
      <w:tabs>
        <w:tab w:val="left" w:pos="1152"/>
      </w:tabs>
      <w:spacing w:before="120" w:after="120" w:line="312" w:lineRule="auto"/>
    </w:pPr>
    <w:rPr>
      <w:rFonts w:ascii="Arial" w:eastAsia="Times New Roman" w:hAnsi="Arial" w:cs="Arial"/>
      <w:sz w:val="26"/>
      <w:szCs w:val="26"/>
      <w:lang w:val="en-US"/>
    </w:rPr>
  </w:style>
  <w:style w:type="character" w:styleId="Hyperlink">
    <w:name w:val="Hyperlink"/>
    <w:uiPriority w:val="99"/>
    <w:rsid w:val="00A7666F"/>
    <w:rPr>
      <w:color w:val="0000FF"/>
      <w:u w:val="single"/>
    </w:rPr>
  </w:style>
  <w:style w:type="paragraph" w:styleId="Footer">
    <w:name w:val="footer"/>
    <w:basedOn w:val="Normal"/>
    <w:link w:val="FooterChar"/>
    <w:uiPriority w:val="99"/>
    <w:rsid w:val="00A7666F"/>
    <w:pPr>
      <w:tabs>
        <w:tab w:val="center" w:pos="4320"/>
        <w:tab w:val="right" w:pos="8640"/>
      </w:tabs>
      <w:spacing w:after="0" w:line="240" w:lineRule="auto"/>
    </w:pPr>
    <w:rPr>
      <w:rFonts w:ascii="Chu Văn An (Uni)" w:eastAsia="Times New Roman" w:hAnsi="Chu Văn An (Uni)" w:cs="Times New Roman"/>
      <w:lang w:val="en-US"/>
    </w:rPr>
  </w:style>
  <w:style w:type="character" w:customStyle="1" w:styleId="FooterChar">
    <w:name w:val="Footer Char"/>
    <w:basedOn w:val="DefaultParagraphFont"/>
    <w:link w:val="Footer"/>
    <w:uiPriority w:val="99"/>
    <w:rsid w:val="00A7666F"/>
    <w:rPr>
      <w:rFonts w:ascii="Chu Văn An (Uni)" w:eastAsia="Times New Roman" w:hAnsi="Chu Văn An (Uni)" w:cs="Times New Roman"/>
      <w:lang w:val="en-US"/>
    </w:rPr>
  </w:style>
  <w:style w:type="character" w:styleId="PageNumber">
    <w:name w:val="page number"/>
    <w:basedOn w:val="DefaultParagraphFont"/>
    <w:rsid w:val="00A7666F"/>
  </w:style>
  <w:style w:type="paragraph" w:styleId="Header">
    <w:name w:val="header"/>
    <w:basedOn w:val="Normal"/>
    <w:link w:val="HeaderChar"/>
    <w:uiPriority w:val="99"/>
    <w:rsid w:val="00A7666F"/>
    <w:pPr>
      <w:tabs>
        <w:tab w:val="center" w:pos="4320"/>
        <w:tab w:val="right" w:pos="8640"/>
      </w:tabs>
      <w:spacing w:after="0" w:line="240" w:lineRule="auto"/>
    </w:pPr>
    <w:rPr>
      <w:rFonts w:ascii="Chu Văn An (Uni)" w:eastAsia="Times New Roman" w:hAnsi="Chu Văn An (Uni)" w:cs="Times New Roman"/>
      <w:lang w:val="en-US"/>
    </w:rPr>
  </w:style>
  <w:style w:type="character" w:customStyle="1" w:styleId="HeaderChar">
    <w:name w:val="Header Char"/>
    <w:basedOn w:val="DefaultParagraphFont"/>
    <w:link w:val="Header"/>
    <w:uiPriority w:val="99"/>
    <w:rsid w:val="00A7666F"/>
    <w:rPr>
      <w:rFonts w:ascii="Chu Văn An (Uni)" w:eastAsia="Times New Roman" w:hAnsi="Chu Văn An (Uni)" w:cs="Times New Roman"/>
      <w:lang w:val="en-US"/>
    </w:rPr>
  </w:style>
  <w:style w:type="character" w:customStyle="1" w:styleId="apple-converted-space">
    <w:name w:val="apple-converted-space"/>
    <w:basedOn w:val="DefaultParagraphFont"/>
    <w:rsid w:val="00A7666F"/>
  </w:style>
  <w:style w:type="paragraph" w:customStyle="1" w:styleId="1">
    <w:name w:val="1"/>
    <w:aliases w:val="2"/>
    <w:basedOn w:val="Normal"/>
    <w:autoRedefine/>
    <w:rsid w:val="00A7666F"/>
    <w:pPr>
      <w:spacing w:line="240" w:lineRule="exact"/>
      <w:ind w:firstLine="567"/>
    </w:pPr>
    <w:rPr>
      <w:rFonts w:ascii="Verdana" w:eastAsia="Times New Roman" w:hAnsi="Verdana" w:cs="Verdana"/>
      <w:sz w:val="20"/>
      <w:szCs w:val="20"/>
      <w:lang w:val="en-US"/>
    </w:rPr>
  </w:style>
  <w:style w:type="paragraph" w:styleId="ListParagraph">
    <w:name w:val="List Paragraph"/>
    <w:basedOn w:val="Normal"/>
    <w:link w:val="ListParagraphChar"/>
    <w:qFormat/>
    <w:rsid w:val="00A7666F"/>
    <w:pPr>
      <w:ind w:left="720"/>
      <w:contextualSpacing/>
    </w:pPr>
    <w:rPr>
      <w:rFonts w:ascii="Chu Văn An (Uni)" w:eastAsia="Calibri" w:hAnsi="Chu Văn An (Uni)" w:cs="Times New Roman"/>
      <w:lang w:val="en-US"/>
    </w:rPr>
  </w:style>
  <w:style w:type="character" w:customStyle="1" w:styleId="ListParagraphChar">
    <w:name w:val="List Paragraph Char"/>
    <w:link w:val="ListParagraph"/>
    <w:locked/>
    <w:rsid w:val="00A7666F"/>
    <w:rPr>
      <w:rFonts w:ascii="Chu Văn An (Uni)" w:eastAsia="Calibri" w:hAnsi="Chu Văn An (Uni)" w:cs="Times New Roman"/>
      <w:lang w:val="en-US"/>
    </w:rPr>
  </w:style>
  <w:style w:type="table" w:styleId="TableGrid">
    <w:name w:val="Table Grid"/>
    <w:basedOn w:val="TableNormal"/>
    <w:uiPriority w:val="59"/>
    <w:rsid w:val="00A7666F"/>
    <w:pPr>
      <w:spacing w:after="0" w:line="240" w:lineRule="auto"/>
    </w:pPr>
    <w:rPr>
      <w:rFonts w:ascii="Chu Văn An (Uni)" w:eastAsia="Calibri" w:hAnsi="Chu Văn An (Uni)" w:cs="Times New Roman"/>
      <w:sz w:val="24"/>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unhideWhenUsed/>
    <w:rsid w:val="00A7666F"/>
    <w:rPr>
      <w:color w:val="800080"/>
      <w:u w:val="single"/>
    </w:rPr>
  </w:style>
  <w:style w:type="paragraph" w:customStyle="1" w:styleId="Char">
    <w:name w:val="Char"/>
    <w:basedOn w:val="Normal"/>
    <w:semiHidden/>
    <w:rsid w:val="00A7666F"/>
    <w:pPr>
      <w:spacing w:line="240" w:lineRule="exact"/>
    </w:pPr>
    <w:rPr>
      <w:rFonts w:ascii="Arial" w:eastAsia="Times New Roman" w:hAnsi="Arial" w:cs="Times New Roman"/>
      <w:sz w:val="24"/>
      <w:szCs w:val="24"/>
      <w:lang w:val="en-US"/>
    </w:rPr>
  </w:style>
  <w:style w:type="paragraph" w:styleId="BalloonText">
    <w:name w:val="Balloon Text"/>
    <w:basedOn w:val="Normal"/>
    <w:link w:val="BalloonTextChar"/>
    <w:uiPriority w:val="99"/>
    <w:rsid w:val="00A7666F"/>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A7666F"/>
    <w:rPr>
      <w:rFonts w:ascii="Tahoma" w:eastAsia="Times New Roman" w:hAnsi="Tahoma" w:cs="Tahoma"/>
      <w:sz w:val="16"/>
      <w:szCs w:val="16"/>
      <w:lang w:val="en-US"/>
    </w:rPr>
  </w:style>
  <w:style w:type="paragraph" w:styleId="NormalWeb">
    <w:name w:val="Normal (Web)"/>
    <w:basedOn w:val="Normal"/>
    <w:unhideWhenUsed/>
    <w:rsid w:val="00A7666F"/>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textexposedshow">
    <w:name w:val="text_exposed_show"/>
    <w:rsid w:val="00A7666F"/>
  </w:style>
  <w:style w:type="paragraph" w:styleId="ListNumber">
    <w:name w:val="List Number"/>
    <w:basedOn w:val="Normal"/>
    <w:unhideWhenUsed/>
    <w:rsid w:val="00A7666F"/>
    <w:pPr>
      <w:numPr>
        <w:numId w:val="9"/>
      </w:numPr>
      <w:spacing w:after="200" w:line="276" w:lineRule="auto"/>
      <w:contextualSpacing/>
    </w:pPr>
    <w:rPr>
      <w:rFonts w:ascii="Calibri" w:eastAsia="Calibri" w:hAnsi="Calibri" w:cs="Times New Roman"/>
      <w:lang w:val="en-US"/>
    </w:rPr>
  </w:style>
  <w:style w:type="paragraph" w:customStyle="1" w:styleId="MTDisplayEquation">
    <w:name w:val="MTDisplayEquation"/>
    <w:basedOn w:val="Normal"/>
    <w:next w:val="Normal"/>
    <w:link w:val="MTDisplayEquationChar"/>
    <w:rsid w:val="00A7666F"/>
    <w:pPr>
      <w:widowControl w:val="0"/>
      <w:tabs>
        <w:tab w:val="center" w:pos="5100"/>
        <w:tab w:val="right" w:pos="10200"/>
      </w:tabs>
      <w:spacing w:after="0" w:line="360" w:lineRule="auto"/>
      <w:jc w:val="both"/>
    </w:pPr>
    <w:rPr>
      <w:rFonts w:ascii="Times New Roman" w:eastAsia="Times New Roman" w:hAnsi="Times New Roman" w:cs="Times New Roman"/>
      <w:sz w:val="24"/>
      <w:szCs w:val="24"/>
      <w:lang w:val="en-US"/>
    </w:rPr>
  </w:style>
  <w:style w:type="character" w:customStyle="1" w:styleId="MTDisplayEquationChar">
    <w:name w:val="MTDisplayEquation Char"/>
    <w:link w:val="MTDisplayEquation"/>
    <w:rsid w:val="00A7666F"/>
    <w:rPr>
      <w:rFonts w:ascii="Times New Roman" w:eastAsia="Times New Roman" w:hAnsi="Times New Roman" w:cs="Times New Roman"/>
      <w:sz w:val="24"/>
      <w:szCs w:val="24"/>
      <w:lang w:val="en-US"/>
    </w:rPr>
  </w:style>
  <w:style w:type="character" w:customStyle="1" w:styleId="MTEquationSection">
    <w:name w:val="MTEquationSection"/>
    <w:rsid w:val="00A7666F"/>
    <w:rPr>
      <w:b/>
      <w:bCs/>
      <w:vanish/>
      <w:color w:val="FF0000"/>
      <w:sz w:val="36"/>
      <w:szCs w:val="36"/>
    </w:rPr>
  </w:style>
  <w:style w:type="paragraph" w:styleId="BodyTextIndent2">
    <w:name w:val="Body Text Indent 2"/>
    <w:basedOn w:val="Normal"/>
    <w:link w:val="BodyTextIndent2Char"/>
    <w:unhideWhenUsed/>
    <w:rsid w:val="00A7666F"/>
    <w:pPr>
      <w:spacing w:after="120" w:line="480" w:lineRule="auto"/>
      <w:ind w:left="283"/>
    </w:pPr>
    <w:rPr>
      <w:rFonts w:ascii="Calibri" w:eastAsia="Calibri" w:hAnsi="Calibri" w:cs="Times New Roman"/>
      <w:lang w:val="en-US"/>
    </w:rPr>
  </w:style>
  <w:style w:type="character" w:customStyle="1" w:styleId="BodyTextIndent2Char">
    <w:name w:val="Body Text Indent 2 Char"/>
    <w:basedOn w:val="DefaultParagraphFont"/>
    <w:link w:val="BodyTextIndent2"/>
    <w:rsid w:val="00A7666F"/>
    <w:rPr>
      <w:rFonts w:ascii="Calibri" w:eastAsia="Calibri" w:hAnsi="Calibri" w:cs="Times New Roman"/>
      <w:lang w:val="en-US"/>
    </w:rPr>
  </w:style>
  <w:style w:type="paragraph" w:styleId="BodyTextIndent">
    <w:name w:val="Body Text Indent"/>
    <w:basedOn w:val="Normal"/>
    <w:link w:val="BodyTextIndentChar"/>
    <w:unhideWhenUsed/>
    <w:rsid w:val="00A7666F"/>
    <w:pPr>
      <w:spacing w:after="120" w:line="276" w:lineRule="auto"/>
      <w:ind w:left="283"/>
    </w:pPr>
    <w:rPr>
      <w:rFonts w:ascii="Calibri" w:eastAsia="Calibri" w:hAnsi="Calibri" w:cs="Times New Roman"/>
      <w:lang w:val="en-US"/>
    </w:rPr>
  </w:style>
  <w:style w:type="character" w:customStyle="1" w:styleId="BodyTextIndentChar">
    <w:name w:val="Body Text Indent Char"/>
    <w:basedOn w:val="DefaultParagraphFont"/>
    <w:link w:val="BodyTextIndent"/>
    <w:rsid w:val="00A7666F"/>
    <w:rPr>
      <w:rFonts w:ascii="Calibri" w:eastAsia="Calibri" w:hAnsi="Calibri" w:cs="Times New Roman"/>
      <w:lang w:val="en-US"/>
    </w:rPr>
  </w:style>
  <w:style w:type="paragraph" w:styleId="BodyTextIndent3">
    <w:name w:val="Body Text Indent 3"/>
    <w:basedOn w:val="Normal"/>
    <w:link w:val="BodyTextIndent3Char"/>
    <w:rsid w:val="00A7666F"/>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Times New Roman" w:eastAsia="Times New Roman" w:hAnsi="Times New Roman" w:cs="Times New Roman"/>
      <w:sz w:val="26"/>
      <w:szCs w:val="24"/>
      <w:lang w:val="en-US"/>
    </w:rPr>
  </w:style>
  <w:style w:type="character" w:customStyle="1" w:styleId="BodyTextIndent3Char">
    <w:name w:val="Body Text Indent 3 Char"/>
    <w:basedOn w:val="DefaultParagraphFont"/>
    <w:link w:val="BodyTextIndent3"/>
    <w:rsid w:val="00A7666F"/>
    <w:rPr>
      <w:rFonts w:ascii="Times New Roman" w:eastAsia="Times New Roman" w:hAnsi="Times New Roman" w:cs="Times New Roman"/>
      <w:sz w:val="26"/>
      <w:szCs w:val="24"/>
      <w:lang w:val="en-US"/>
    </w:rPr>
  </w:style>
  <w:style w:type="paragraph" w:styleId="BodyText">
    <w:name w:val="Body Text"/>
    <w:basedOn w:val="Normal"/>
    <w:link w:val="BodyTextChar"/>
    <w:rsid w:val="00A7666F"/>
    <w:pPr>
      <w:spacing w:after="0" w:line="240" w:lineRule="auto"/>
      <w:jc w:val="center"/>
    </w:pPr>
    <w:rPr>
      <w:rFonts w:ascii="Times New Roman" w:eastAsia="Times New Roman" w:hAnsi="Times New Roman" w:cs="Times New Roman"/>
      <w:b/>
      <w:bCs/>
      <w:sz w:val="16"/>
      <w:szCs w:val="24"/>
      <w:lang w:val="en-US"/>
    </w:rPr>
  </w:style>
  <w:style w:type="character" w:customStyle="1" w:styleId="BodyTextChar">
    <w:name w:val="Body Text Char"/>
    <w:basedOn w:val="DefaultParagraphFont"/>
    <w:link w:val="BodyText"/>
    <w:rsid w:val="00A7666F"/>
    <w:rPr>
      <w:rFonts w:ascii="Times New Roman" w:eastAsia="Times New Roman" w:hAnsi="Times New Roman" w:cs="Times New Roman"/>
      <w:b/>
      <w:bCs/>
      <w:sz w:val="16"/>
      <w:szCs w:val="24"/>
      <w:lang w:val="en-US"/>
    </w:rPr>
  </w:style>
  <w:style w:type="paragraph" w:customStyle="1" w:styleId="anho">
    <w:name w:val="a_nho"/>
    <w:basedOn w:val="Normal"/>
    <w:rsid w:val="00A7666F"/>
    <w:pPr>
      <w:widowControl w:val="0"/>
      <w:spacing w:before="80" w:after="0" w:line="240" w:lineRule="auto"/>
      <w:ind w:left="568" w:hanging="284"/>
      <w:jc w:val="both"/>
    </w:pPr>
    <w:rPr>
      <w:rFonts w:ascii="Times New Roman" w:eastAsia="Times New Roman" w:hAnsi="Times New Roman" w:cs="Times New Roman"/>
      <w:szCs w:val="20"/>
      <w:lang w:val="en-US"/>
    </w:rPr>
  </w:style>
  <w:style w:type="paragraph" w:styleId="NoSpacing">
    <w:name w:val="No Spacing"/>
    <w:link w:val="NoSpacingChar"/>
    <w:qFormat/>
    <w:rsid w:val="00A7666F"/>
    <w:pPr>
      <w:spacing w:after="0" w:line="240" w:lineRule="auto"/>
      <w:contextualSpacing/>
    </w:pPr>
    <w:rPr>
      <w:rFonts w:ascii="Times New Roman" w:eastAsia="Times New Roman" w:hAnsi="Times New Roman" w:cs="Times New Roman"/>
      <w:sz w:val="24"/>
      <w:lang w:val="en-US"/>
    </w:rPr>
  </w:style>
  <w:style w:type="character" w:customStyle="1" w:styleId="NoSpacingChar">
    <w:name w:val="No Spacing Char"/>
    <w:link w:val="NoSpacing"/>
    <w:locked/>
    <w:rsid w:val="00A7666F"/>
    <w:rPr>
      <w:rFonts w:ascii="Times New Roman" w:eastAsia="Times New Roman" w:hAnsi="Times New Roman" w:cs="Times New Roman"/>
      <w:sz w:val="24"/>
      <w:lang w:val="en-US"/>
    </w:rPr>
  </w:style>
  <w:style w:type="paragraph" w:styleId="Title">
    <w:name w:val="Title"/>
    <w:basedOn w:val="Normal"/>
    <w:link w:val="TitleChar"/>
    <w:qFormat/>
    <w:rsid w:val="00A7666F"/>
    <w:pPr>
      <w:widowControl w:val="0"/>
      <w:shd w:val="clear" w:color="auto" w:fill="D9D9D9"/>
      <w:tabs>
        <w:tab w:val="left" w:pos="851"/>
      </w:tabs>
      <w:spacing w:after="0" w:line="240" w:lineRule="auto"/>
      <w:ind w:left="426" w:hanging="426"/>
      <w:jc w:val="center"/>
    </w:pPr>
    <w:rPr>
      <w:rFonts w:ascii="Times New Roman" w:eastAsia="Times New Roman" w:hAnsi="Times New Roman" w:cs="Times New Roman"/>
      <w:b/>
      <w:sz w:val="24"/>
      <w:szCs w:val="24"/>
      <w:lang w:val="es-ES"/>
    </w:rPr>
  </w:style>
  <w:style w:type="character" w:customStyle="1" w:styleId="TitleChar">
    <w:name w:val="Title Char"/>
    <w:basedOn w:val="DefaultParagraphFont"/>
    <w:link w:val="Title"/>
    <w:rsid w:val="00A7666F"/>
    <w:rPr>
      <w:rFonts w:ascii="Times New Roman" w:eastAsia="Times New Roman" w:hAnsi="Times New Roman" w:cs="Times New Roman"/>
      <w:b/>
      <w:sz w:val="24"/>
      <w:szCs w:val="24"/>
      <w:shd w:val="clear" w:color="auto" w:fill="D9D9D9"/>
      <w:lang w:val="es-ES"/>
    </w:rPr>
  </w:style>
  <w:style w:type="paragraph" w:customStyle="1" w:styleId="CharChar">
    <w:name w:val="Char Char"/>
    <w:basedOn w:val="Normal"/>
    <w:autoRedefine/>
    <w:rsid w:val="00A7666F"/>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vofirst">
    <w:name w:val="vofirst"/>
    <w:basedOn w:val="Normal"/>
    <w:link w:val="vofirstCharChar"/>
    <w:rsid w:val="00A7666F"/>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locked/>
    <w:rsid w:val="00A7666F"/>
    <w:rPr>
      <w:rFonts w:ascii="Times New Roman" w:eastAsia="Times New Roman" w:hAnsi="Times New Roman" w:cs="Times New Roman"/>
      <w:sz w:val="24"/>
      <w:szCs w:val="24"/>
      <w:lang w:val="nl-NL"/>
    </w:rPr>
  </w:style>
  <w:style w:type="character" w:styleId="Strong">
    <w:name w:val="Strong"/>
    <w:qFormat/>
    <w:rsid w:val="00A7666F"/>
    <w:rPr>
      <w:b/>
    </w:rPr>
  </w:style>
  <w:style w:type="paragraph" w:customStyle="1" w:styleId="Style1">
    <w:name w:val="Style1"/>
    <w:basedOn w:val="Normal"/>
    <w:autoRedefine/>
    <w:rsid w:val="00A7666F"/>
    <w:pPr>
      <w:spacing w:after="0" w:line="240" w:lineRule="auto"/>
    </w:pPr>
    <w:rPr>
      <w:rFonts w:ascii="Times New Roman" w:eastAsia="Times New Roman" w:hAnsi="Times New Roman" w:cs="Times New Roman"/>
      <w:sz w:val="28"/>
      <w:szCs w:val="28"/>
      <w:lang w:val="en-US"/>
    </w:rPr>
  </w:style>
  <w:style w:type="paragraph" w:customStyle="1" w:styleId="CharChar1CharChar">
    <w:name w:val="Char Char1 Char Char"/>
    <w:basedOn w:val="Normal"/>
    <w:autoRedefine/>
    <w:rsid w:val="00A7666F"/>
    <w:pPr>
      <w:pageBreakBefore/>
      <w:tabs>
        <w:tab w:val="left" w:pos="850"/>
        <w:tab w:val="left" w:pos="1191"/>
        <w:tab w:val="left" w:pos="1531"/>
      </w:tabs>
      <w:spacing w:after="120" w:line="240" w:lineRule="auto"/>
      <w:ind w:firstLine="567"/>
    </w:pPr>
    <w:rPr>
      <w:rFonts w:ascii="Times New Roman" w:eastAsia="Times New Roman" w:hAnsi="Times New Roman" w:cs="Tahoma"/>
      <w:bCs/>
      <w:iCs/>
      <w:noProof/>
      <w:color w:val="FFFFFF"/>
      <w:spacing w:val="20"/>
      <w:sz w:val="24"/>
      <w:lang w:val="en-GB" w:eastAsia="zh-CN"/>
    </w:rPr>
  </w:style>
  <w:style w:type="paragraph" w:customStyle="1" w:styleId="CharCharCharCharCharChar">
    <w:name w:val="Char Char Char Char Char Char"/>
    <w:basedOn w:val="Normal"/>
    <w:autoRedefine/>
    <w:rsid w:val="00A7666F"/>
    <w:pPr>
      <w:pageBreakBefore/>
      <w:tabs>
        <w:tab w:val="left" w:pos="850"/>
        <w:tab w:val="left" w:pos="1191"/>
        <w:tab w:val="left" w:pos="1531"/>
      </w:tabs>
      <w:spacing w:after="120" w:line="240" w:lineRule="auto"/>
      <w:ind w:firstLine="567"/>
    </w:pPr>
    <w:rPr>
      <w:rFonts w:ascii="Times New Roman" w:eastAsia="Times New Roman" w:hAnsi="Times New Roman" w:cs="Tahoma"/>
      <w:bCs/>
      <w:iCs/>
      <w:noProof/>
      <w:color w:val="FFFFFF"/>
      <w:spacing w:val="20"/>
      <w:sz w:val="24"/>
      <w:lang w:val="en-GB" w:eastAsia="zh-CN"/>
    </w:rPr>
  </w:style>
  <w:style w:type="paragraph" w:customStyle="1" w:styleId="oncaDanhsch">
    <w:name w:val="Đoạn của Danh sách"/>
    <w:basedOn w:val="Normal"/>
    <w:qFormat/>
    <w:rsid w:val="00A7666F"/>
    <w:pPr>
      <w:spacing w:after="0" w:line="240" w:lineRule="auto"/>
      <w:ind w:left="720" w:hanging="340"/>
      <w:contextualSpacing/>
    </w:pPr>
    <w:rPr>
      <w:rFonts w:ascii="Times New Roman" w:eastAsia="Times New Roman" w:hAnsi="Times New Roman" w:cs="Times New Roman"/>
      <w:sz w:val="24"/>
      <w:lang w:val="en-US"/>
    </w:rPr>
  </w:style>
  <w:style w:type="paragraph" w:styleId="Subtitle">
    <w:name w:val="Subtitle"/>
    <w:basedOn w:val="Normal"/>
    <w:link w:val="SubtitleChar"/>
    <w:qFormat/>
    <w:rsid w:val="00A7666F"/>
    <w:pPr>
      <w:widowControl w:val="0"/>
      <w:tabs>
        <w:tab w:val="left" w:pos="851"/>
      </w:tabs>
      <w:spacing w:after="0" w:line="240" w:lineRule="auto"/>
      <w:ind w:left="426" w:hanging="426"/>
      <w:jc w:val="both"/>
    </w:pPr>
    <w:rPr>
      <w:rFonts w:ascii="Times New Roman" w:eastAsia="Times New Roman" w:hAnsi="Times New Roman" w:cs="Times New Roman"/>
      <w:b/>
      <w:sz w:val="24"/>
      <w:szCs w:val="24"/>
    </w:rPr>
  </w:style>
  <w:style w:type="character" w:customStyle="1" w:styleId="SubtitleChar">
    <w:name w:val="Subtitle Char"/>
    <w:basedOn w:val="DefaultParagraphFont"/>
    <w:link w:val="Subtitle"/>
    <w:rsid w:val="00A7666F"/>
    <w:rPr>
      <w:rFonts w:ascii="Times New Roman" w:eastAsia="Times New Roman" w:hAnsi="Times New Roman" w:cs="Times New Roman"/>
      <w:b/>
      <w:sz w:val="24"/>
      <w:szCs w:val="24"/>
    </w:rPr>
  </w:style>
  <w:style w:type="paragraph" w:customStyle="1" w:styleId="CharChar1">
    <w:name w:val="Char Char1"/>
    <w:basedOn w:val="Normal"/>
    <w:autoRedefine/>
    <w:rsid w:val="00A7666F"/>
    <w:pPr>
      <w:spacing w:line="240" w:lineRule="exact"/>
      <w:ind w:firstLine="567"/>
    </w:pPr>
    <w:rPr>
      <w:rFonts w:ascii="Verdana" w:eastAsia="Times New Roman" w:hAnsi="Verdana" w:cs="Verdana"/>
      <w:sz w:val="20"/>
      <w:szCs w:val="20"/>
      <w:lang w:val="en-US"/>
    </w:rPr>
  </w:style>
  <w:style w:type="character" w:customStyle="1" w:styleId="CharChar5">
    <w:name w:val="Char Char5"/>
    <w:rsid w:val="00A7666F"/>
    <w:rPr>
      <w:rFonts w:ascii="Arial" w:hAnsi="Arial"/>
      <w:b/>
      <w:sz w:val="26"/>
      <w:lang w:val="en-US" w:eastAsia="en-US"/>
    </w:rPr>
  </w:style>
  <w:style w:type="paragraph" w:styleId="TOCHeading">
    <w:name w:val="TOC Heading"/>
    <w:basedOn w:val="Heading1"/>
    <w:next w:val="Normal"/>
    <w:uiPriority w:val="39"/>
    <w:unhideWhenUsed/>
    <w:qFormat/>
    <w:rsid w:val="00537C03"/>
    <w:pPr>
      <w:keepLines/>
      <w:spacing w:after="0" w:line="259" w:lineRule="auto"/>
      <w:ind w:left="0" w:firstLine="0"/>
      <w:outlineLvl w:val="9"/>
    </w:pPr>
    <w:rPr>
      <w:rFonts w:asciiTheme="majorHAnsi" w:eastAsiaTheme="majorEastAsia" w:hAnsiTheme="majorHAnsi" w:cstheme="majorBidi"/>
      <w:b w:val="0"/>
      <w:bCs w:val="0"/>
      <w:color w:val="2E74B5" w:themeColor="accent1" w:themeShade="BF"/>
      <w:kern w:val="0"/>
    </w:rPr>
  </w:style>
  <w:style w:type="paragraph" w:styleId="TOC2">
    <w:name w:val="toc 2"/>
    <w:basedOn w:val="Normal"/>
    <w:next w:val="Normal"/>
    <w:autoRedefine/>
    <w:uiPriority w:val="39"/>
    <w:unhideWhenUsed/>
    <w:rsid w:val="00537C03"/>
    <w:pPr>
      <w:spacing w:after="100"/>
      <w:ind w:left="220"/>
    </w:pPr>
    <w:rPr>
      <w:rFonts w:eastAsiaTheme="minorEastAsia" w:cs="Times New Roman"/>
      <w:lang w:val="en-US"/>
    </w:rPr>
  </w:style>
  <w:style w:type="paragraph" w:styleId="TOC1">
    <w:name w:val="toc 1"/>
    <w:basedOn w:val="Normal"/>
    <w:next w:val="Normal"/>
    <w:autoRedefine/>
    <w:uiPriority w:val="39"/>
    <w:unhideWhenUsed/>
    <w:rsid w:val="00537C03"/>
    <w:pPr>
      <w:spacing w:after="100"/>
    </w:pPr>
    <w:rPr>
      <w:rFonts w:eastAsiaTheme="minorEastAsia" w:cs="Times New Roman"/>
      <w:lang w:val="en-US"/>
    </w:rPr>
  </w:style>
  <w:style w:type="paragraph" w:styleId="TOC3">
    <w:name w:val="toc 3"/>
    <w:basedOn w:val="Normal"/>
    <w:next w:val="Normal"/>
    <w:autoRedefine/>
    <w:uiPriority w:val="39"/>
    <w:unhideWhenUsed/>
    <w:rsid w:val="00537C03"/>
    <w:pPr>
      <w:spacing w:after="100"/>
      <w:ind w:left="440"/>
    </w:pPr>
    <w:rPr>
      <w:rFonts w:eastAsiaTheme="minorEastAsia"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1287.wmf"/><Relationship Id="rId21" Type="http://schemas.openxmlformats.org/officeDocument/2006/relationships/image" Target="media/image12.wmf"/><Relationship Id="rId170" Type="http://schemas.openxmlformats.org/officeDocument/2006/relationships/image" Target="media/image141.wmf"/><Relationship Id="rId268" Type="http://schemas.openxmlformats.org/officeDocument/2006/relationships/image" Target="media/image207.wmf"/><Relationship Id="rId475" Type="http://schemas.openxmlformats.org/officeDocument/2006/relationships/image" Target="media/image379.wmf"/><Relationship Id="rId682" Type="http://schemas.openxmlformats.org/officeDocument/2006/relationships/image" Target="media/image565.wmf"/><Relationship Id="rId128" Type="http://schemas.openxmlformats.org/officeDocument/2006/relationships/image" Target="media/image108.wmf"/><Relationship Id="rId335" Type="http://schemas.openxmlformats.org/officeDocument/2006/relationships/image" Target="media/image262.wmf"/><Relationship Id="rId542" Type="http://schemas.openxmlformats.org/officeDocument/2006/relationships/image" Target="media/image441.wmf"/><Relationship Id="rId987" Type="http://schemas.openxmlformats.org/officeDocument/2006/relationships/image" Target="media/image794.wmf"/><Relationship Id="rId1172" Type="http://schemas.openxmlformats.org/officeDocument/2006/relationships/image" Target="media/image960.wmf"/><Relationship Id="rId402" Type="http://schemas.openxmlformats.org/officeDocument/2006/relationships/image" Target="media/image318.emf"/><Relationship Id="rId847" Type="http://schemas.openxmlformats.org/officeDocument/2006/relationships/oleObject" Target="embeddings/oleObject129.bin"/><Relationship Id="rId1032" Type="http://schemas.openxmlformats.org/officeDocument/2006/relationships/image" Target="media/image832.wmf"/><Relationship Id="rId1477" Type="http://schemas.openxmlformats.org/officeDocument/2006/relationships/image" Target="media/image1246.wmf"/><Relationship Id="rId1684" Type="http://schemas.openxmlformats.org/officeDocument/2006/relationships/image" Target="media/image1437.wmf"/><Relationship Id="rId707" Type="http://schemas.openxmlformats.org/officeDocument/2006/relationships/image" Target="media/image589.wmf"/><Relationship Id="rId914" Type="http://schemas.openxmlformats.org/officeDocument/2006/relationships/image" Target="media/image734.wmf"/><Relationship Id="rId1337" Type="http://schemas.openxmlformats.org/officeDocument/2006/relationships/image" Target="media/image1111.wmf"/><Relationship Id="rId1544" Type="http://schemas.openxmlformats.org/officeDocument/2006/relationships/image" Target="media/image1309.wmf"/><Relationship Id="rId43" Type="http://schemas.openxmlformats.org/officeDocument/2006/relationships/image" Target="media/image34.wmf"/><Relationship Id="rId1404" Type="http://schemas.openxmlformats.org/officeDocument/2006/relationships/image" Target="media/image1177.wmf"/><Relationship Id="rId1611" Type="http://schemas.openxmlformats.org/officeDocument/2006/relationships/image" Target="media/image1375.wmf"/><Relationship Id="rId192" Type="http://schemas.openxmlformats.org/officeDocument/2006/relationships/oleObject" Target="embeddings/oleObject24.bin"/><Relationship Id="rId497" Type="http://schemas.openxmlformats.org/officeDocument/2006/relationships/image" Target="media/image401.wmf"/><Relationship Id="rId357" Type="http://schemas.openxmlformats.org/officeDocument/2006/relationships/image" Target="media/image284.wmf"/><Relationship Id="rId1194" Type="http://schemas.openxmlformats.org/officeDocument/2006/relationships/image" Target="media/image979.wmf"/><Relationship Id="rId217" Type="http://schemas.openxmlformats.org/officeDocument/2006/relationships/oleObject" Target="embeddings/oleObject31.bin"/><Relationship Id="rId564" Type="http://schemas.openxmlformats.org/officeDocument/2006/relationships/image" Target="media/image458.wmf"/><Relationship Id="rId771" Type="http://schemas.openxmlformats.org/officeDocument/2006/relationships/image" Target="media/image643.wmf"/><Relationship Id="rId869" Type="http://schemas.openxmlformats.org/officeDocument/2006/relationships/oleObject" Target="embeddings/oleObject139.bin"/><Relationship Id="rId1499" Type="http://schemas.openxmlformats.org/officeDocument/2006/relationships/image" Target="media/image1267.wmf"/><Relationship Id="rId424" Type="http://schemas.openxmlformats.org/officeDocument/2006/relationships/oleObject" Target="embeddings/oleObject74.bin"/><Relationship Id="rId631" Type="http://schemas.openxmlformats.org/officeDocument/2006/relationships/image" Target="media/image520.wmf"/><Relationship Id="rId729" Type="http://schemas.openxmlformats.org/officeDocument/2006/relationships/image" Target="media/image610.wmf"/><Relationship Id="rId1054" Type="http://schemas.openxmlformats.org/officeDocument/2006/relationships/oleObject" Target="embeddings/oleObject178.bin"/><Relationship Id="rId1261" Type="http://schemas.openxmlformats.org/officeDocument/2006/relationships/image" Target="media/image1038.wmf"/><Relationship Id="rId1359" Type="http://schemas.openxmlformats.org/officeDocument/2006/relationships/image" Target="media/image1133.wmf"/><Relationship Id="rId936" Type="http://schemas.openxmlformats.org/officeDocument/2006/relationships/image" Target="media/image754.wmf"/><Relationship Id="rId1121" Type="http://schemas.openxmlformats.org/officeDocument/2006/relationships/image" Target="media/image918.wmf"/><Relationship Id="rId1219" Type="http://schemas.openxmlformats.org/officeDocument/2006/relationships/image" Target="media/image1000.wmf"/><Relationship Id="rId1566" Type="http://schemas.openxmlformats.org/officeDocument/2006/relationships/image" Target="media/image1331.wmf"/><Relationship Id="rId65" Type="http://schemas.openxmlformats.org/officeDocument/2006/relationships/image" Target="media/image56.wmf"/><Relationship Id="rId1426" Type="http://schemas.openxmlformats.org/officeDocument/2006/relationships/hyperlink" Target="https://giasutrongtin.vn/" TargetMode="External"/><Relationship Id="rId1633" Type="http://schemas.openxmlformats.org/officeDocument/2006/relationships/image" Target="media/image1390.wmf"/><Relationship Id="rId281" Type="http://schemas.openxmlformats.org/officeDocument/2006/relationships/image" Target="media/image216.wmf"/><Relationship Id="rId141" Type="http://schemas.openxmlformats.org/officeDocument/2006/relationships/image" Target="media/image120.wmf"/><Relationship Id="rId379" Type="http://schemas.openxmlformats.org/officeDocument/2006/relationships/oleObject" Target="embeddings/oleObject66.bin"/><Relationship Id="rId586" Type="http://schemas.openxmlformats.org/officeDocument/2006/relationships/image" Target="media/image478.wmf"/><Relationship Id="rId793" Type="http://schemas.openxmlformats.org/officeDocument/2006/relationships/image" Target="media/image659.wmf"/><Relationship Id="rId7" Type="http://schemas.openxmlformats.org/officeDocument/2006/relationships/footnotes" Target="footnotes.xml"/><Relationship Id="rId239" Type="http://schemas.openxmlformats.org/officeDocument/2006/relationships/image" Target="media/image188.wmf"/><Relationship Id="rId446" Type="http://schemas.openxmlformats.org/officeDocument/2006/relationships/image" Target="media/image356.wmf"/><Relationship Id="rId653" Type="http://schemas.openxmlformats.org/officeDocument/2006/relationships/image" Target="media/image539.wmf"/><Relationship Id="rId1076" Type="http://schemas.openxmlformats.org/officeDocument/2006/relationships/image" Target="media/image873.wmf"/><Relationship Id="rId1283" Type="http://schemas.openxmlformats.org/officeDocument/2006/relationships/image" Target="media/image1059.wmf"/><Relationship Id="rId1490" Type="http://schemas.openxmlformats.org/officeDocument/2006/relationships/image" Target="media/image1258.wmf"/><Relationship Id="rId306" Type="http://schemas.openxmlformats.org/officeDocument/2006/relationships/image" Target="media/image236.wmf"/><Relationship Id="rId860" Type="http://schemas.openxmlformats.org/officeDocument/2006/relationships/image" Target="media/image703.wmf"/><Relationship Id="rId958" Type="http://schemas.openxmlformats.org/officeDocument/2006/relationships/image" Target="media/image773.wmf"/><Relationship Id="rId1143" Type="http://schemas.openxmlformats.org/officeDocument/2006/relationships/image" Target="media/image939.wmf"/><Relationship Id="rId1588" Type="http://schemas.openxmlformats.org/officeDocument/2006/relationships/image" Target="media/image1353.wmf"/><Relationship Id="rId87" Type="http://schemas.openxmlformats.org/officeDocument/2006/relationships/image" Target="media/image73.wmf"/><Relationship Id="rId513" Type="http://schemas.openxmlformats.org/officeDocument/2006/relationships/image" Target="media/image416.wmf"/><Relationship Id="rId720" Type="http://schemas.openxmlformats.org/officeDocument/2006/relationships/image" Target="media/image601.wmf"/><Relationship Id="rId818" Type="http://schemas.openxmlformats.org/officeDocument/2006/relationships/oleObject" Target="embeddings/oleObject124.bin"/><Relationship Id="rId1350" Type="http://schemas.openxmlformats.org/officeDocument/2006/relationships/image" Target="media/image1124.wmf"/><Relationship Id="rId1448" Type="http://schemas.openxmlformats.org/officeDocument/2006/relationships/image" Target="media/image1217.wmf"/><Relationship Id="rId1655" Type="http://schemas.openxmlformats.org/officeDocument/2006/relationships/image" Target="media/image1408.wmf"/><Relationship Id="rId1003" Type="http://schemas.openxmlformats.org/officeDocument/2006/relationships/image" Target="media/image808.wmf"/><Relationship Id="rId1210" Type="http://schemas.openxmlformats.org/officeDocument/2006/relationships/oleObject" Target="embeddings/oleObject193.bin"/><Relationship Id="rId1308" Type="http://schemas.openxmlformats.org/officeDocument/2006/relationships/image" Target="media/image1083.wmf"/><Relationship Id="rId1515" Type="http://schemas.openxmlformats.org/officeDocument/2006/relationships/image" Target="media/image1280.wmf"/><Relationship Id="rId14" Type="http://schemas.openxmlformats.org/officeDocument/2006/relationships/image" Target="media/image5.wmf"/><Relationship Id="rId163" Type="http://schemas.openxmlformats.org/officeDocument/2006/relationships/oleObject" Target="embeddings/oleObject17.bin"/><Relationship Id="rId370" Type="http://schemas.openxmlformats.org/officeDocument/2006/relationships/image" Target="media/image295.wmf"/><Relationship Id="rId230" Type="http://schemas.openxmlformats.org/officeDocument/2006/relationships/image" Target="media/image182.wmf"/><Relationship Id="rId468" Type="http://schemas.openxmlformats.org/officeDocument/2006/relationships/image" Target="media/image373.wmf"/><Relationship Id="rId675" Type="http://schemas.openxmlformats.org/officeDocument/2006/relationships/image" Target="media/image558.wmf"/><Relationship Id="rId882" Type="http://schemas.openxmlformats.org/officeDocument/2006/relationships/image" Target="media/image713.wmf"/><Relationship Id="rId1098" Type="http://schemas.openxmlformats.org/officeDocument/2006/relationships/image" Target="media/image895.wmf"/><Relationship Id="rId328" Type="http://schemas.openxmlformats.org/officeDocument/2006/relationships/image" Target="media/image255.wmf"/><Relationship Id="rId535" Type="http://schemas.openxmlformats.org/officeDocument/2006/relationships/image" Target="media/image435.wmf"/><Relationship Id="rId742" Type="http://schemas.openxmlformats.org/officeDocument/2006/relationships/image" Target="media/image621.wmf"/><Relationship Id="rId1165" Type="http://schemas.openxmlformats.org/officeDocument/2006/relationships/image" Target="media/image956.wmf"/><Relationship Id="rId1372" Type="http://schemas.openxmlformats.org/officeDocument/2006/relationships/image" Target="media/image1146.wmf"/><Relationship Id="rId602" Type="http://schemas.openxmlformats.org/officeDocument/2006/relationships/image" Target="media/image493.wmf"/><Relationship Id="rId1025" Type="http://schemas.openxmlformats.org/officeDocument/2006/relationships/hyperlink" Target="https://giasutrongtin.vn/" TargetMode="External"/><Relationship Id="rId1232" Type="http://schemas.openxmlformats.org/officeDocument/2006/relationships/image" Target="media/image1012.wmf"/><Relationship Id="rId1677" Type="http://schemas.openxmlformats.org/officeDocument/2006/relationships/image" Target="media/image1430.wmf"/><Relationship Id="rId241" Type="http://schemas.openxmlformats.org/officeDocument/2006/relationships/oleObject" Target="embeddings/oleObject39.bin"/><Relationship Id="rId479" Type="http://schemas.openxmlformats.org/officeDocument/2006/relationships/image" Target="media/image383.emf"/><Relationship Id="rId686" Type="http://schemas.openxmlformats.org/officeDocument/2006/relationships/image" Target="media/image569.wmf"/><Relationship Id="rId893" Type="http://schemas.openxmlformats.org/officeDocument/2006/relationships/oleObject" Target="embeddings/oleObject154.bin"/><Relationship Id="rId907" Type="http://schemas.openxmlformats.org/officeDocument/2006/relationships/image" Target="media/image728.wmf"/><Relationship Id="rId1537" Type="http://schemas.openxmlformats.org/officeDocument/2006/relationships/image" Target="media/image1302.wmf"/><Relationship Id="rId36" Type="http://schemas.openxmlformats.org/officeDocument/2006/relationships/image" Target="media/image27.wmf"/><Relationship Id="rId339" Type="http://schemas.openxmlformats.org/officeDocument/2006/relationships/image" Target="media/image266.wmf"/><Relationship Id="rId546" Type="http://schemas.openxmlformats.org/officeDocument/2006/relationships/image" Target="media/image445.wmf"/><Relationship Id="rId753" Type="http://schemas.openxmlformats.org/officeDocument/2006/relationships/oleObject" Target="embeddings/oleObject108.bin"/><Relationship Id="rId1176" Type="http://schemas.openxmlformats.org/officeDocument/2006/relationships/image" Target="media/image962.wmf"/><Relationship Id="rId1383" Type="http://schemas.openxmlformats.org/officeDocument/2006/relationships/image" Target="media/image1157.wmf"/><Relationship Id="rId1604" Type="http://schemas.openxmlformats.org/officeDocument/2006/relationships/image" Target="media/image1368.wmf"/><Relationship Id="rId101" Type="http://schemas.openxmlformats.org/officeDocument/2006/relationships/image" Target="media/image86.png"/><Relationship Id="rId185" Type="http://schemas.openxmlformats.org/officeDocument/2006/relationships/oleObject" Target="embeddings/oleObject21.bin"/><Relationship Id="rId406" Type="http://schemas.openxmlformats.org/officeDocument/2006/relationships/image" Target="media/image322.wmf"/><Relationship Id="rId960" Type="http://schemas.openxmlformats.org/officeDocument/2006/relationships/image" Target="media/image774.wmf"/><Relationship Id="rId1036" Type="http://schemas.openxmlformats.org/officeDocument/2006/relationships/image" Target="media/image836.wmf"/><Relationship Id="rId1243" Type="http://schemas.openxmlformats.org/officeDocument/2006/relationships/oleObject" Target="embeddings/oleObject195.bin"/><Relationship Id="rId1590" Type="http://schemas.openxmlformats.org/officeDocument/2006/relationships/image" Target="media/image1355.wmf"/><Relationship Id="rId1688" Type="http://schemas.openxmlformats.org/officeDocument/2006/relationships/image" Target="media/image1441.wmf"/><Relationship Id="rId392" Type="http://schemas.openxmlformats.org/officeDocument/2006/relationships/oleObject" Target="embeddings/oleObject69.bin"/><Relationship Id="rId613" Type="http://schemas.openxmlformats.org/officeDocument/2006/relationships/oleObject" Target="embeddings/oleObject93.bin"/><Relationship Id="rId697" Type="http://schemas.openxmlformats.org/officeDocument/2006/relationships/image" Target="media/image579.wmf"/><Relationship Id="rId820" Type="http://schemas.openxmlformats.org/officeDocument/2006/relationships/image" Target="media/image676.wmf"/><Relationship Id="rId918" Type="http://schemas.openxmlformats.org/officeDocument/2006/relationships/image" Target="media/image737.wmf"/><Relationship Id="rId1450" Type="http://schemas.openxmlformats.org/officeDocument/2006/relationships/image" Target="media/image1219.wmf"/><Relationship Id="rId1548" Type="http://schemas.openxmlformats.org/officeDocument/2006/relationships/image" Target="media/image1313.wmf"/><Relationship Id="rId252" Type="http://schemas.openxmlformats.org/officeDocument/2006/relationships/image" Target="media/image196.wmf"/><Relationship Id="rId1103" Type="http://schemas.openxmlformats.org/officeDocument/2006/relationships/image" Target="media/image900.wmf"/><Relationship Id="rId1187" Type="http://schemas.openxmlformats.org/officeDocument/2006/relationships/image" Target="media/image972.wmf"/><Relationship Id="rId1310" Type="http://schemas.openxmlformats.org/officeDocument/2006/relationships/image" Target="media/image1085.wmf"/><Relationship Id="rId1408" Type="http://schemas.openxmlformats.org/officeDocument/2006/relationships/image" Target="media/image1181.wmf"/><Relationship Id="rId47" Type="http://schemas.openxmlformats.org/officeDocument/2006/relationships/image" Target="media/image38.wmf"/><Relationship Id="rId112" Type="http://schemas.openxmlformats.org/officeDocument/2006/relationships/hyperlink" Target="https://giasutrongtin.vn/" TargetMode="External"/><Relationship Id="rId557" Type="http://schemas.openxmlformats.org/officeDocument/2006/relationships/oleObject" Target="embeddings/oleObject87.bin"/><Relationship Id="rId764" Type="http://schemas.openxmlformats.org/officeDocument/2006/relationships/image" Target="media/image636.wmf"/><Relationship Id="rId971" Type="http://schemas.openxmlformats.org/officeDocument/2006/relationships/image" Target="media/image783.wmf"/><Relationship Id="rId1394" Type="http://schemas.openxmlformats.org/officeDocument/2006/relationships/image" Target="media/image1168.wmf"/><Relationship Id="rId1615" Type="http://schemas.openxmlformats.org/officeDocument/2006/relationships/image" Target="media/image1378.wmf"/><Relationship Id="rId1699" Type="http://schemas.openxmlformats.org/officeDocument/2006/relationships/theme" Target="theme/theme1.xml"/><Relationship Id="rId196" Type="http://schemas.openxmlformats.org/officeDocument/2006/relationships/oleObject" Target="embeddings/oleObject26.bin"/><Relationship Id="rId417" Type="http://schemas.openxmlformats.org/officeDocument/2006/relationships/image" Target="media/image330.wmf"/><Relationship Id="rId624" Type="http://schemas.openxmlformats.org/officeDocument/2006/relationships/image" Target="media/image513.wmf"/><Relationship Id="rId831" Type="http://schemas.openxmlformats.org/officeDocument/2006/relationships/image" Target="media/image683.wmf"/><Relationship Id="rId1047" Type="http://schemas.openxmlformats.org/officeDocument/2006/relationships/image" Target="media/image846.wmf"/><Relationship Id="rId1254" Type="http://schemas.openxmlformats.org/officeDocument/2006/relationships/image" Target="media/image1032.wmf"/><Relationship Id="rId1461" Type="http://schemas.openxmlformats.org/officeDocument/2006/relationships/image" Target="media/image1230.wmf"/><Relationship Id="rId263" Type="http://schemas.openxmlformats.org/officeDocument/2006/relationships/oleObject" Target="embeddings/oleObject47.bin"/><Relationship Id="rId470" Type="http://schemas.openxmlformats.org/officeDocument/2006/relationships/image" Target="media/image374.wmf"/><Relationship Id="rId929" Type="http://schemas.openxmlformats.org/officeDocument/2006/relationships/image" Target="media/image748.wmf"/><Relationship Id="rId1114" Type="http://schemas.openxmlformats.org/officeDocument/2006/relationships/image" Target="media/image911.wmf"/><Relationship Id="rId1321" Type="http://schemas.openxmlformats.org/officeDocument/2006/relationships/image" Target="media/image1095.wmf"/><Relationship Id="rId1559" Type="http://schemas.openxmlformats.org/officeDocument/2006/relationships/image" Target="media/image1324.wmf"/><Relationship Id="rId58" Type="http://schemas.openxmlformats.org/officeDocument/2006/relationships/image" Target="media/image49.wmf"/><Relationship Id="rId123" Type="http://schemas.openxmlformats.org/officeDocument/2006/relationships/image" Target="media/image103.wmf"/><Relationship Id="rId330" Type="http://schemas.openxmlformats.org/officeDocument/2006/relationships/image" Target="media/image257.wmf"/><Relationship Id="rId568" Type="http://schemas.openxmlformats.org/officeDocument/2006/relationships/image" Target="media/image461.wmf"/><Relationship Id="rId775" Type="http://schemas.openxmlformats.org/officeDocument/2006/relationships/image" Target="media/image646.wmf"/><Relationship Id="rId982" Type="http://schemas.openxmlformats.org/officeDocument/2006/relationships/image" Target="media/image791.wmf"/><Relationship Id="rId1198" Type="http://schemas.openxmlformats.org/officeDocument/2006/relationships/image" Target="media/image982.wmf"/><Relationship Id="rId1419" Type="http://schemas.openxmlformats.org/officeDocument/2006/relationships/image" Target="media/image1191.wmf"/><Relationship Id="rId1626" Type="http://schemas.openxmlformats.org/officeDocument/2006/relationships/image" Target="media/image1386.wmf"/><Relationship Id="rId428" Type="http://schemas.openxmlformats.org/officeDocument/2006/relationships/image" Target="media/image340.emf"/><Relationship Id="rId635" Type="http://schemas.openxmlformats.org/officeDocument/2006/relationships/image" Target="media/image524.wmf"/><Relationship Id="rId842" Type="http://schemas.openxmlformats.org/officeDocument/2006/relationships/image" Target="media/image693.wmf"/><Relationship Id="rId1058" Type="http://schemas.openxmlformats.org/officeDocument/2006/relationships/image" Target="media/image856.wmf"/><Relationship Id="rId1265" Type="http://schemas.openxmlformats.org/officeDocument/2006/relationships/image" Target="media/image1042.wmf"/><Relationship Id="rId1472" Type="http://schemas.openxmlformats.org/officeDocument/2006/relationships/image" Target="media/image1241.wmf"/><Relationship Id="rId274" Type="http://schemas.openxmlformats.org/officeDocument/2006/relationships/image" Target="media/image211.wmf"/><Relationship Id="rId481" Type="http://schemas.openxmlformats.org/officeDocument/2006/relationships/image" Target="media/image385.wmf"/><Relationship Id="rId702" Type="http://schemas.openxmlformats.org/officeDocument/2006/relationships/image" Target="media/image584.wmf"/><Relationship Id="rId1125" Type="http://schemas.openxmlformats.org/officeDocument/2006/relationships/image" Target="media/image922.wmf"/><Relationship Id="rId1332" Type="http://schemas.openxmlformats.org/officeDocument/2006/relationships/image" Target="media/image1106.wmf"/><Relationship Id="rId69" Type="http://schemas.openxmlformats.org/officeDocument/2006/relationships/image" Target="media/image60.wmf"/><Relationship Id="rId134" Type="http://schemas.openxmlformats.org/officeDocument/2006/relationships/image" Target="media/image114.wmf"/><Relationship Id="rId579" Type="http://schemas.openxmlformats.org/officeDocument/2006/relationships/image" Target="media/image472.wmf"/><Relationship Id="rId786" Type="http://schemas.openxmlformats.org/officeDocument/2006/relationships/image" Target="media/image653.wmf"/><Relationship Id="rId993" Type="http://schemas.openxmlformats.org/officeDocument/2006/relationships/image" Target="media/image799.wmf"/><Relationship Id="rId1637" Type="http://schemas.openxmlformats.org/officeDocument/2006/relationships/oleObject" Target="embeddings/oleObject218.bin"/><Relationship Id="rId341" Type="http://schemas.openxmlformats.org/officeDocument/2006/relationships/image" Target="media/image268.wmf"/><Relationship Id="rId439" Type="http://schemas.openxmlformats.org/officeDocument/2006/relationships/image" Target="media/image349.wmf"/><Relationship Id="rId646" Type="http://schemas.openxmlformats.org/officeDocument/2006/relationships/image" Target="media/image534.emf"/><Relationship Id="rId1069" Type="http://schemas.openxmlformats.org/officeDocument/2006/relationships/image" Target="media/image866.wmf"/><Relationship Id="rId1276" Type="http://schemas.openxmlformats.org/officeDocument/2006/relationships/hyperlink" Target="https://giasutrongtin.vn/" TargetMode="External"/><Relationship Id="rId1483" Type="http://schemas.openxmlformats.org/officeDocument/2006/relationships/image" Target="media/image1251.wmf"/><Relationship Id="rId201" Type="http://schemas.openxmlformats.org/officeDocument/2006/relationships/image" Target="media/image161.wmf"/><Relationship Id="rId285" Type="http://schemas.openxmlformats.org/officeDocument/2006/relationships/image" Target="media/image219.wmf"/><Relationship Id="rId506" Type="http://schemas.openxmlformats.org/officeDocument/2006/relationships/image" Target="media/image409.emf"/><Relationship Id="rId853" Type="http://schemas.openxmlformats.org/officeDocument/2006/relationships/image" Target="media/image700.wmf"/><Relationship Id="rId1136" Type="http://schemas.openxmlformats.org/officeDocument/2006/relationships/image" Target="media/image933.wmf"/><Relationship Id="rId1690" Type="http://schemas.openxmlformats.org/officeDocument/2006/relationships/image" Target="media/image1443.wmf"/><Relationship Id="rId492" Type="http://schemas.openxmlformats.org/officeDocument/2006/relationships/image" Target="media/image396.wmf"/><Relationship Id="rId713" Type="http://schemas.openxmlformats.org/officeDocument/2006/relationships/image" Target="media/image595.wmf"/><Relationship Id="rId797" Type="http://schemas.openxmlformats.org/officeDocument/2006/relationships/oleObject" Target="embeddings/oleObject116.bin"/><Relationship Id="rId920" Type="http://schemas.openxmlformats.org/officeDocument/2006/relationships/image" Target="media/image739.wmf"/><Relationship Id="rId1343" Type="http://schemas.openxmlformats.org/officeDocument/2006/relationships/image" Target="media/image1117.wmf"/><Relationship Id="rId1550" Type="http://schemas.openxmlformats.org/officeDocument/2006/relationships/image" Target="media/image1315.wmf"/><Relationship Id="rId1648" Type="http://schemas.openxmlformats.org/officeDocument/2006/relationships/image" Target="media/image1401.wmf"/><Relationship Id="rId145" Type="http://schemas.openxmlformats.org/officeDocument/2006/relationships/image" Target="media/image122.emf"/><Relationship Id="rId352" Type="http://schemas.openxmlformats.org/officeDocument/2006/relationships/image" Target="media/image279.wmf"/><Relationship Id="rId1203" Type="http://schemas.openxmlformats.org/officeDocument/2006/relationships/image" Target="media/image986.wmf"/><Relationship Id="rId1287" Type="http://schemas.openxmlformats.org/officeDocument/2006/relationships/image" Target="media/image1063.wmf"/><Relationship Id="rId1410" Type="http://schemas.openxmlformats.org/officeDocument/2006/relationships/image" Target="media/image1182.wmf"/><Relationship Id="rId1508" Type="http://schemas.openxmlformats.org/officeDocument/2006/relationships/image" Target="media/image1273.wmf"/><Relationship Id="rId212" Type="http://schemas.openxmlformats.org/officeDocument/2006/relationships/oleObject" Target="embeddings/oleObject29.bin"/><Relationship Id="rId657" Type="http://schemas.openxmlformats.org/officeDocument/2006/relationships/image" Target="media/image543.emf"/><Relationship Id="rId864" Type="http://schemas.openxmlformats.org/officeDocument/2006/relationships/oleObject" Target="embeddings/oleObject136.bin"/><Relationship Id="rId1494" Type="http://schemas.openxmlformats.org/officeDocument/2006/relationships/image" Target="media/image1262.wmf"/><Relationship Id="rId296" Type="http://schemas.openxmlformats.org/officeDocument/2006/relationships/image" Target="media/image227.wmf"/><Relationship Id="rId517" Type="http://schemas.openxmlformats.org/officeDocument/2006/relationships/oleObject" Target="embeddings/oleObject82.bin"/><Relationship Id="rId724" Type="http://schemas.openxmlformats.org/officeDocument/2006/relationships/image" Target="media/image605.wmf"/><Relationship Id="rId931" Type="http://schemas.openxmlformats.org/officeDocument/2006/relationships/oleObject" Target="embeddings/oleObject160.bin"/><Relationship Id="rId1147" Type="http://schemas.openxmlformats.org/officeDocument/2006/relationships/oleObject" Target="embeddings/oleObject182.bin"/><Relationship Id="rId1354" Type="http://schemas.openxmlformats.org/officeDocument/2006/relationships/image" Target="media/image1128.wmf"/><Relationship Id="rId1561" Type="http://schemas.openxmlformats.org/officeDocument/2006/relationships/image" Target="media/image1326.wmf"/><Relationship Id="rId60" Type="http://schemas.openxmlformats.org/officeDocument/2006/relationships/image" Target="media/image51.wmf"/><Relationship Id="rId156" Type="http://schemas.openxmlformats.org/officeDocument/2006/relationships/image" Target="media/image131.wmf"/><Relationship Id="rId363" Type="http://schemas.openxmlformats.org/officeDocument/2006/relationships/oleObject" Target="embeddings/oleObject61.bin"/><Relationship Id="rId570" Type="http://schemas.openxmlformats.org/officeDocument/2006/relationships/image" Target="media/image463.wmf"/><Relationship Id="rId1007" Type="http://schemas.openxmlformats.org/officeDocument/2006/relationships/image" Target="media/image810.wmf"/><Relationship Id="rId1214" Type="http://schemas.openxmlformats.org/officeDocument/2006/relationships/image" Target="media/image996.wmf"/><Relationship Id="rId1421" Type="http://schemas.openxmlformats.org/officeDocument/2006/relationships/image" Target="media/image1193.wmf"/><Relationship Id="rId1659" Type="http://schemas.openxmlformats.org/officeDocument/2006/relationships/image" Target="media/image1412.wmf"/><Relationship Id="rId223" Type="http://schemas.openxmlformats.org/officeDocument/2006/relationships/oleObject" Target="embeddings/oleObject33.bin"/><Relationship Id="rId430" Type="http://schemas.openxmlformats.org/officeDocument/2006/relationships/image" Target="media/image342.wmf"/><Relationship Id="rId668" Type="http://schemas.openxmlformats.org/officeDocument/2006/relationships/oleObject" Target="embeddings/oleObject98.bin"/><Relationship Id="rId875" Type="http://schemas.openxmlformats.org/officeDocument/2006/relationships/oleObject" Target="embeddings/oleObject143.bin"/><Relationship Id="rId1060" Type="http://schemas.openxmlformats.org/officeDocument/2006/relationships/image" Target="media/image857.wmf"/><Relationship Id="rId1298" Type="http://schemas.openxmlformats.org/officeDocument/2006/relationships/image" Target="media/image1073.wmf"/><Relationship Id="rId1519" Type="http://schemas.openxmlformats.org/officeDocument/2006/relationships/image" Target="media/image1284.wmf"/><Relationship Id="rId18" Type="http://schemas.openxmlformats.org/officeDocument/2006/relationships/image" Target="media/image9.wmf"/><Relationship Id="rId528" Type="http://schemas.openxmlformats.org/officeDocument/2006/relationships/image" Target="media/image428.wmf"/><Relationship Id="rId735" Type="http://schemas.openxmlformats.org/officeDocument/2006/relationships/image" Target="media/image616.wmf"/><Relationship Id="rId942" Type="http://schemas.openxmlformats.org/officeDocument/2006/relationships/image" Target="media/image758.wmf"/><Relationship Id="rId1158" Type="http://schemas.openxmlformats.org/officeDocument/2006/relationships/image" Target="media/image949.wmf"/><Relationship Id="rId1365" Type="http://schemas.openxmlformats.org/officeDocument/2006/relationships/image" Target="media/image1139.wmf"/><Relationship Id="rId1572" Type="http://schemas.openxmlformats.org/officeDocument/2006/relationships/image" Target="media/image1337.wmf"/><Relationship Id="rId167" Type="http://schemas.openxmlformats.org/officeDocument/2006/relationships/image" Target="media/image138.wmf"/><Relationship Id="rId374" Type="http://schemas.openxmlformats.org/officeDocument/2006/relationships/image" Target="media/image297.wmf"/><Relationship Id="rId581" Type="http://schemas.openxmlformats.org/officeDocument/2006/relationships/image" Target="media/image474.png"/><Relationship Id="rId1018" Type="http://schemas.openxmlformats.org/officeDocument/2006/relationships/image" Target="media/image819.wmf"/><Relationship Id="rId1225" Type="http://schemas.openxmlformats.org/officeDocument/2006/relationships/image" Target="media/image1005.wmf"/><Relationship Id="rId1432" Type="http://schemas.openxmlformats.org/officeDocument/2006/relationships/image" Target="media/image1201.wmf"/><Relationship Id="rId71" Type="http://schemas.openxmlformats.org/officeDocument/2006/relationships/image" Target="media/image62.wmf"/><Relationship Id="rId234" Type="http://schemas.openxmlformats.org/officeDocument/2006/relationships/image" Target="media/image185.wmf"/><Relationship Id="rId679" Type="http://schemas.openxmlformats.org/officeDocument/2006/relationships/image" Target="media/image562.wmf"/><Relationship Id="rId802" Type="http://schemas.openxmlformats.org/officeDocument/2006/relationships/image" Target="media/image665.wmf"/><Relationship Id="rId886" Type="http://schemas.openxmlformats.org/officeDocument/2006/relationships/oleObject" Target="embeddings/oleObject150.bin"/><Relationship Id="rId2" Type="http://schemas.openxmlformats.org/officeDocument/2006/relationships/numbering" Target="numbering.xml"/><Relationship Id="rId29" Type="http://schemas.openxmlformats.org/officeDocument/2006/relationships/image" Target="media/image20.wmf"/><Relationship Id="rId441" Type="http://schemas.openxmlformats.org/officeDocument/2006/relationships/image" Target="media/image351.wmf"/><Relationship Id="rId539" Type="http://schemas.openxmlformats.org/officeDocument/2006/relationships/image" Target="media/image439.wmf"/><Relationship Id="rId746" Type="http://schemas.openxmlformats.org/officeDocument/2006/relationships/image" Target="media/image623.wmf"/><Relationship Id="rId1071" Type="http://schemas.openxmlformats.org/officeDocument/2006/relationships/image" Target="media/image868.wmf"/><Relationship Id="rId1169" Type="http://schemas.openxmlformats.org/officeDocument/2006/relationships/oleObject" Target="embeddings/oleObject186.bin"/><Relationship Id="rId1376" Type="http://schemas.openxmlformats.org/officeDocument/2006/relationships/image" Target="media/image1150.wmf"/><Relationship Id="rId1583" Type="http://schemas.openxmlformats.org/officeDocument/2006/relationships/image" Target="media/image1348.wmf"/><Relationship Id="rId178" Type="http://schemas.openxmlformats.org/officeDocument/2006/relationships/oleObject" Target="embeddings/oleObject19.bin"/><Relationship Id="rId301" Type="http://schemas.openxmlformats.org/officeDocument/2006/relationships/image" Target="media/image231.wmf"/><Relationship Id="rId953" Type="http://schemas.openxmlformats.org/officeDocument/2006/relationships/image" Target="media/image768.wmf"/><Relationship Id="rId1029" Type="http://schemas.openxmlformats.org/officeDocument/2006/relationships/image" Target="media/image829.wmf"/><Relationship Id="rId1236" Type="http://schemas.openxmlformats.org/officeDocument/2006/relationships/image" Target="media/image1016.wmf"/><Relationship Id="rId82" Type="http://schemas.openxmlformats.org/officeDocument/2006/relationships/image" Target="media/image70.wmf"/><Relationship Id="rId385" Type="http://schemas.openxmlformats.org/officeDocument/2006/relationships/image" Target="media/image305.wmf"/><Relationship Id="rId592" Type="http://schemas.openxmlformats.org/officeDocument/2006/relationships/image" Target="media/image483.wmf"/><Relationship Id="rId606" Type="http://schemas.openxmlformats.org/officeDocument/2006/relationships/image" Target="media/image497.wmf"/><Relationship Id="rId813" Type="http://schemas.openxmlformats.org/officeDocument/2006/relationships/image" Target="media/image671.wmf"/><Relationship Id="rId1443" Type="http://schemas.openxmlformats.org/officeDocument/2006/relationships/image" Target="media/image1212.wmf"/><Relationship Id="rId1650" Type="http://schemas.openxmlformats.org/officeDocument/2006/relationships/image" Target="media/image1403.wmf"/><Relationship Id="rId245" Type="http://schemas.openxmlformats.org/officeDocument/2006/relationships/oleObject" Target="embeddings/oleObject41.bin"/><Relationship Id="rId452" Type="http://schemas.openxmlformats.org/officeDocument/2006/relationships/image" Target="media/image361.wmf"/><Relationship Id="rId897" Type="http://schemas.openxmlformats.org/officeDocument/2006/relationships/oleObject" Target="embeddings/oleObject156.bin"/><Relationship Id="rId1082" Type="http://schemas.openxmlformats.org/officeDocument/2006/relationships/image" Target="media/image879.wmf"/><Relationship Id="rId1303" Type="http://schemas.openxmlformats.org/officeDocument/2006/relationships/image" Target="media/image1078.wmf"/><Relationship Id="rId1510" Type="http://schemas.openxmlformats.org/officeDocument/2006/relationships/image" Target="media/image1275.wmf"/><Relationship Id="rId105" Type="http://schemas.openxmlformats.org/officeDocument/2006/relationships/oleObject" Target="embeddings/oleObject6.bin"/><Relationship Id="rId312" Type="http://schemas.openxmlformats.org/officeDocument/2006/relationships/image" Target="media/image241.wmf"/><Relationship Id="rId757" Type="http://schemas.openxmlformats.org/officeDocument/2006/relationships/image" Target="media/image630.wmf"/><Relationship Id="rId964" Type="http://schemas.openxmlformats.org/officeDocument/2006/relationships/oleObject" Target="embeddings/oleObject165.bin"/><Relationship Id="rId1387" Type="http://schemas.openxmlformats.org/officeDocument/2006/relationships/image" Target="media/image1161.wmf"/><Relationship Id="rId1594" Type="http://schemas.openxmlformats.org/officeDocument/2006/relationships/image" Target="media/image1359.wmf"/><Relationship Id="rId1608" Type="http://schemas.openxmlformats.org/officeDocument/2006/relationships/image" Target="media/image1372.wmf"/><Relationship Id="rId93" Type="http://schemas.openxmlformats.org/officeDocument/2006/relationships/image" Target="media/image78.png"/><Relationship Id="rId189" Type="http://schemas.openxmlformats.org/officeDocument/2006/relationships/oleObject" Target="embeddings/oleObject23.bin"/><Relationship Id="rId396" Type="http://schemas.openxmlformats.org/officeDocument/2006/relationships/image" Target="media/image313.wmf"/><Relationship Id="rId617" Type="http://schemas.openxmlformats.org/officeDocument/2006/relationships/image" Target="media/image506.wmf"/><Relationship Id="rId824" Type="http://schemas.openxmlformats.org/officeDocument/2006/relationships/image" Target="media/image678.wmf"/><Relationship Id="rId1247" Type="http://schemas.openxmlformats.org/officeDocument/2006/relationships/image" Target="media/image1025.wmf"/><Relationship Id="rId1454" Type="http://schemas.openxmlformats.org/officeDocument/2006/relationships/image" Target="media/image1223.wmf"/><Relationship Id="rId1661" Type="http://schemas.openxmlformats.org/officeDocument/2006/relationships/image" Target="media/image1414.wmf"/><Relationship Id="rId256" Type="http://schemas.openxmlformats.org/officeDocument/2006/relationships/image" Target="media/image199.wmf"/><Relationship Id="rId463" Type="http://schemas.openxmlformats.org/officeDocument/2006/relationships/oleObject" Target="embeddings/oleObject79.bin"/><Relationship Id="rId670" Type="http://schemas.openxmlformats.org/officeDocument/2006/relationships/image" Target="media/image554.wmf"/><Relationship Id="rId1093" Type="http://schemas.openxmlformats.org/officeDocument/2006/relationships/image" Target="media/image890.wmf"/><Relationship Id="rId1107" Type="http://schemas.openxmlformats.org/officeDocument/2006/relationships/image" Target="media/image904.wmf"/><Relationship Id="rId1314" Type="http://schemas.openxmlformats.org/officeDocument/2006/relationships/image" Target="media/image1089.wmf"/><Relationship Id="rId1521" Type="http://schemas.openxmlformats.org/officeDocument/2006/relationships/image" Target="media/image1286.wmf"/><Relationship Id="rId116" Type="http://schemas.openxmlformats.org/officeDocument/2006/relationships/image" Target="media/image96.wmf"/><Relationship Id="rId323" Type="http://schemas.openxmlformats.org/officeDocument/2006/relationships/oleObject" Target="embeddings/oleObject58.bin"/><Relationship Id="rId530" Type="http://schemas.openxmlformats.org/officeDocument/2006/relationships/image" Target="media/image430.wmf"/><Relationship Id="rId768" Type="http://schemas.openxmlformats.org/officeDocument/2006/relationships/image" Target="media/image640.wmf"/><Relationship Id="rId975" Type="http://schemas.openxmlformats.org/officeDocument/2006/relationships/oleObject" Target="embeddings/oleObject168.bin"/><Relationship Id="rId1160" Type="http://schemas.openxmlformats.org/officeDocument/2006/relationships/image" Target="media/image951.wmf"/><Relationship Id="rId1398" Type="http://schemas.openxmlformats.org/officeDocument/2006/relationships/image" Target="media/image1171.wmf"/><Relationship Id="rId1619" Type="http://schemas.openxmlformats.org/officeDocument/2006/relationships/image" Target="media/image1381.wmf"/><Relationship Id="rId20" Type="http://schemas.openxmlformats.org/officeDocument/2006/relationships/image" Target="media/image11.emf"/><Relationship Id="rId628" Type="http://schemas.openxmlformats.org/officeDocument/2006/relationships/image" Target="media/image517.wmf"/><Relationship Id="rId835" Type="http://schemas.openxmlformats.org/officeDocument/2006/relationships/image" Target="media/image687.wmf"/><Relationship Id="rId1258" Type="http://schemas.openxmlformats.org/officeDocument/2006/relationships/oleObject" Target="embeddings/oleObject197.bin"/><Relationship Id="rId1465" Type="http://schemas.openxmlformats.org/officeDocument/2006/relationships/image" Target="media/image1234.wmf"/><Relationship Id="rId1672" Type="http://schemas.openxmlformats.org/officeDocument/2006/relationships/image" Target="media/image1425.wmf"/><Relationship Id="rId267" Type="http://schemas.openxmlformats.org/officeDocument/2006/relationships/image" Target="media/image206.wmf"/><Relationship Id="rId474" Type="http://schemas.openxmlformats.org/officeDocument/2006/relationships/image" Target="media/image378.wmf"/><Relationship Id="rId1020" Type="http://schemas.openxmlformats.org/officeDocument/2006/relationships/image" Target="media/image821.wmf"/><Relationship Id="rId1118" Type="http://schemas.openxmlformats.org/officeDocument/2006/relationships/image" Target="media/image915.wmf"/><Relationship Id="rId1325" Type="http://schemas.openxmlformats.org/officeDocument/2006/relationships/image" Target="media/image1099.wmf"/><Relationship Id="rId1532" Type="http://schemas.openxmlformats.org/officeDocument/2006/relationships/image" Target="media/image1297.wmf"/><Relationship Id="rId127" Type="http://schemas.openxmlformats.org/officeDocument/2006/relationships/image" Target="media/image107.wmf"/><Relationship Id="rId681" Type="http://schemas.openxmlformats.org/officeDocument/2006/relationships/image" Target="media/image564.wmf"/><Relationship Id="rId779" Type="http://schemas.openxmlformats.org/officeDocument/2006/relationships/image" Target="media/image649.wmf"/><Relationship Id="rId902" Type="http://schemas.openxmlformats.org/officeDocument/2006/relationships/image" Target="media/image723.wmf"/><Relationship Id="rId986" Type="http://schemas.openxmlformats.org/officeDocument/2006/relationships/oleObject" Target="embeddings/oleObject171.bin"/><Relationship Id="rId31" Type="http://schemas.openxmlformats.org/officeDocument/2006/relationships/image" Target="media/image22.wmf"/><Relationship Id="rId334" Type="http://schemas.openxmlformats.org/officeDocument/2006/relationships/image" Target="media/image261.wmf"/><Relationship Id="rId541" Type="http://schemas.openxmlformats.org/officeDocument/2006/relationships/image" Target="media/image440.emf"/><Relationship Id="rId639" Type="http://schemas.openxmlformats.org/officeDocument/2006/relationships/image" Target="media/image528.wmf"/><Relationship Id="rId1171" Type="http://schemas.openxmlformats.org/officeDocument/2006/relationships/oleObject" Target="embeddings/oleObject187.bin"/><Relationship Id="rId1269" Type="http://schemas.openxmlformats.org/officeDocument/2006/relationships/image" Target="media/image1046.wmf"/><Relationship Id="rId1476" Type="http://schemas.openxmlformats.org/officeDocument/2006/relationships/image" Target="media/image1245.wmf"/><Relationship Id="rId180" Type="http://schemas.openxmlformats.org/officeDocument/2006/relationships/image" Target="media/image149.wmf"/><Relationship Id="rId278" Type="http://schemas.openxmlformats.org/officeDocument/2006/relationships/image" Target="media/image213.wmf"/><Relationship Id="rId401" Type="http://schemas.openxmlformats.org/officeDocument/2006/relationships/image" Target="media/image317.wmf"/><Relationship Id="rId846" Type="http://schemas.openxmlformats.org/officeDocument/2006/relationships/image" Target="media/image696.wmf"/><Relationship Id="rId1031" Type="http://schemas.openxmlformats.org/officeDocument/2006/relationships/image" Target="media/image831.wmf"/><Relationship Id="rId1129" Type="http://schemas.openxmlformats.org/officeDocument/2006/relationships/image" Target="media/image926.wmf"/><Relationship Id="rId1683" Type="http://schemas.openxmlformats.org/officeDocument/2006/relationships/image" Target="media/image1436.wmf"/><Relationship Id="rId485" Type="http://schemas.openxmlformats.org/officeDocument/2006/relationships/image" Target="media/image389.wmf"/><Relationship Id="rId692" Type="http://schemas.openxmlformats.org/officeDocument/2006/relationships/image" Target="media/image574.emf"/><Relationship Id="rId706" Type="http://schemas.openxmlformats.org/officeDocument/2006/relationships/image" Target="media/image588.wmf"/><Relationship Id="rId913" Type="http://schemas.openxmlformats.org/officeDocument/2006/relationships/oleObject" Target="embeddings/oleObject158.bin"/><Relationship Id="rId1336" Type="http://schemas.openxmlformats.org/officeDocument/2006/relationships/image" Target="media/image1110.wmf"/><Relationship Id="rId1543" Type="http://schemas.openxmlformats.org/officeDocument/2006/relationships/image" Target="media/image1308.wmf"/><Relationship Id="rId42" Type="http://schemas.openxmlformats.org/officeDocument/2006/relationships/image" Target="media/image33.wmf"/><Relationship Id="rId138" Type="http://schemas.openxmlformats.org/officeDocument/2006/relationships/image" Target="media/image118.wmf"/><Relationship Id="rId345" Type="http://schemas.openxmlformats.org/officeDocument/2006/relationships/image" Target="media/image272.wmf"/><Relationship Id="rId552" Type="http://schemas.openxmlformats.org/officeDocument/2006/relationships/image" Target="media/image449.wmf"/><Relationship Id="rId997" Type="http://schemas.openxmlformats.org/officeDocument/2006/relationships/image" Target="media/image802.wmf"/><Relationship Id="rId1182" Type="http://schemas.openxmlformats.org/officeDocument/2006/relationships/image" Target="media/image967.wmf"/><Relationship Id="rId1403" Type="http://schemas.openxmlformats.org/officeDocument/2006/relationships/image" Target="media/image1176.wmf"/><Relationship Id="rId1610" Type="http://schemas.openxmlformats.org/officeDocument/2006/relationships/image" Target="media/image1374.wmf"/><Relationship Id="rId191" Type="http://schemas.openxmlformats.org/officeDocument/2006/relationships/image" Target="media/image156.wmf"/><Relationship Id="rId205" Type="http://schemas.openxmlformats.org/officeDocument/2006/relationships/image" Target="media/image165.wmf"/><Relationship Id="rId412" Type="http://schemas.openxmlformats.org/officeDocument/2006/relationships/oleObject" Target="embeddings/oleObject72.bin"/><Relationship Id="rId857" Type="http://schemas.openxmlformats.org/officeDocument/2006/relationships/oleObject" Target="embeddings/oleObject134.bin"/><Relationship Id="rId1042" Type="http://schemas.openxmlformats.org/officeDocument/2006/relationships/image" Target="media/image841.wmf"/><Relationship Id="rId1487" Type="http://schemas.openxmlformats.org/officeDocument/2006/relationships/image" Target="media/image1255.wmf"/><Relationship Id="rId1694" Type="http://schemas.openxmlformats.org/officeDocument/2006/relationships/footer" Target="footer1.xml"/><Relationship Id="rId289" Type="http://schemas.openxmlformats.org/officeDocument/2006/relationships/image" Target="media/image221.wmf"/><Relationship Id="rId496" Type="http://schemas.openxmlformats.org/officeDocument/2006/relationships/image" Target="media/image400.wmf"/><Relationship Id="rId717" Type="http://schemas.openxmlformats.org/officeDocument/2006/relationships/hyperlink" Target="https://giasutrongtin.vn/" TargetMode="External"/><Relationship Id="rId924" Type="http://schemas.openxmlformats.org/officeDocument/2006/relationships/image" Target="media/image743.wmf"/><Relationship Id="rId1347" Type="http://schemas.openxmlformats.org/officeDocument/2006/relationships/image" Target="media/image1121.wmf"/><Relationship Id="rId1554" Type="http://schemas.openxmlformats.org/officeDocument/2006/relationships/image" Target="media/image1319.wmf"/><Relationship Id="rId53" Type="http://schemas.openxmlformats.org/officeDocument/2006/relationships/image" Target="media/image44.wmf"/><Relationship Id="rId149" Type="http://schemas.openxmlformats.org/officeDocument/2006/relationships/image" Target="media/image126.wmf"/><Relationship Id="rId356" Type="http://schemas.openxmlformats.org/officeDocument/2006/relationships/image" Target="media/image283.wmf"/><Relationship Id="rId563" Type="http://schemas.openxmlformats.org/officeDocument/2006/relationships/oleObject" Target="embeddings/oleObject88.bin"/><Relationship Id="rId770" Type="http://schemas.openxmlformats.org/officeDocument/2006/relationships/image" Target="media/image642.wmf"/><Relationship Id="rId1193" Type="http://schemas.openxmlformats.org/officeDocument/2006/relationships/image" Target="media/image978.wmf"/><Relationship Id="rId1207" Type="http://schemas.openxmlformats.org/officeDocument/2006/relationships/image" Target="media/image990.wmf"/><Relationship Id="rId1414" Type="http://schemas.openxmlformats.org/officeDocument/2006/relationships/image" Target="media/image1186.wmf"/><Relationship Id="rId1621" Type="http://schemas.openxmlformats.org/officeDocument/2006/relationships/oleObject" Target="embeddings/oleObject211.bin"/><Relationship Id="rId216" Type="http://schemas.openxmlformats.org/officeDocument/2006/relationships/image" Target="media/image173.wmf"/><Relationship Id="rId423" Type="http://schemas.openxmlformats.org/officeDocument/2006/relationships/image" Target="media/image336.wmf"/><Relationship Id="rId868" Type="http://schemas.openxmlformats.org/officeDocument/2006/relationships/oleObject" Target="embeddings/oleObject138.bin"/><Relationship Id="rId1053" Type="http://schemas.openxmlformats.org/officeDocument/2006/relationships/image" Target="media/image852.wmf"/><Relationship Id="rId1260" Type="http://schemas.openxmlformats.org/officeDocument/2006/relationships/image" Target="media/image1037.wmf"/><Relationship Id="rId1498" Type="http://schemas.openxmlformats.org/officeDocument/2006/relationships/image" Target="media/image1266.wmf"/><Relationship Id="rId630" Type="http://schemas.openxmlformats.org/officeDocument/2006/relationships/image" Target="media/image519.wmf"/><Relationship Id="rId728" Type="http://schemas.openxmlformats.org/officeDocument/2006/relationships/image" Target="media/image609.emf"/><Relationship Id="rId935" Type="http://schemas.openxmlformats.org/officeDocument/2006/relationships/image" Target="media/image753.wmf"/><Relationship Id="rId1358" Type="http://schemas.openxmlformats.org/officeDocument/2006/relationships/image" Target="media/image1132.wmf"/><Relationship Id="rId1565" Type="http://schemas.openxmlformats.org/officeDocument/2006/relationships/image" Target="media/image1330.wmf"/><Relationship Id="rId64" Type="http://schemas.openxmlformats.org/officeDocument/2006/relationships/image" Target="media/image55.wmf"/><Relationship Id="rId367" Type="http://schemas.openxmlformats.org/officeDocument/2006/relationships/image" Target="media/image292.wmf"/><Relationship Id="rId574" Type="http://schemas.openxmlformats.org/officeDocument/2006/relationships/image" Target="media/image467.wmf"/><Relationship Id="rId1120" Type="http://schemas.openxmlformats.org/officeDocument/2006/relationships/image" Target="media/image917.wmf"/><Relationship Id="rId1218" Type="http://schemas.openxmlformats.org/officeDocument/2006/relationships/image" Target="media/image999.wmf"/><Relationship Id="rId1425" Type="http://schemas.openxmlformats.org/officeDocument/2006/relationships/image" Target="media/image1197.wmf"/><Relationship Id="rId227" Type="http://schemas.openxmlformats.org/officeDocument/2006/relationships/image" Target="media/image180.wmf"/><Relationship Id="rId781" Type="http://schemas.openxmlformats.org/officeDocument/2006/relationships/image" Target="media/image650.wmf"/><Relationship Id="rId879" Type="http://schemas.openxmlformats.org/officeDocument/2006/relationships/image" Target="media/image712.wmf"/><Relationship Id="rId1632" Type="http://schemas.openxmlformats.org/officeDocument/2006/relationships/oleObject" Target="embeddings/oleObject215.bin"/><Relationship Id="rId434" Type="http://schemas.openxmlformats.org/officeDocument/2006/relationships/oleObject" Target="embeddings/oleObject76.bin"/><Relationship Id="rId641" Type="http://schemas.openxmlformats.org/officeDocument/2006/relationships/image" Target="media/image530.wmf"/><Relationship Id="rId739" Type="http://schemas.openxmlformats.org/officeDocument/2006/relationships/oleObject" Target="embeddings/oleObject101.bin"/><Relationship Id="rId1064" Type="http://schemas.openxmlformats.org/officeDocument/2006/relationships/image" Target="media/image861.wmf"/><Relationship Id="rId1271" Type="http://schemas.openxmlformats.org/officeDocument/2006/relationships/image" Target="media/image1048.wmf"/><Relationship Id="rId1369" Type="http://schemas.openxmlformats.org/officeDocument/2006/relationships/image" Target="media/image1143.wmf"/><Relationship Id="rId1576" Type="http://schemas.openxmlformats.org/officeDocument/2006/relationships/image" Target="media/image1341.wmf"/><Relationship Id="rId280" Type="http://schemas.openxmlformats.org/officeDocument/2006/relationships/image" Target="media/image215.wmf"/><Relationship Id="rId501" Type="http://schemas.openxmlformats.org/officeDocument/2006/relationships/image" Target="media/image405.wmf"/><Relationship Id="rId946" Type="http://schemas.openxmlformats.org/officeDocument/2006/relationships/image" Target="media/image762.wmf"/><Relationship Id="rId1131" Type="http://schemas.openxmlformats.org/officeDocument/2006/relationships/image" Target="media/image928.wmf"/><Relationship Id="rId1229" Type="http://schemas.openxmlformats.org/officeDocument/2006/relationships/image" Target="media/image1009.wmf"/><Relationship Id="rId75" Type="http://schemas.openxmlformats.org/officeDocument/2006/relationships/oleObject" Target="embeddings/oleObject1.bin"/><Relationship Id="rId140" Type="http://schemas.openxmlformats.org/officeDocument/2006/relationships/oleObject" Target="embeddings/oleObject9.bin"/><Relationship Id="rId378" Type="http://schemas.openxmlformats.org/officeDocument/2006/relationships/image" Target="media/image299.wmf"/><Relationship Id="rId585" Type="http://schemas.openxmlformats.org/officeDocument/2006/relationships/image" Target="media/image477.wmf"/><Relationship Id="rId792" Type="http://schemas.openxmlformats.org/officeDocument/2006/relationships/image" Target="media/image658.wmf"/><Relationship Id="rId806" Type="http://schemas.openxmlformats.org/officeDocument/2006/relationships/hyperlink" Target="https://giasutrongtin.vn/" TargetMode="External"/><Relationship Id="rId1436" Type="http://schemas.openxmlformats.org/officeDocument/2006/relationships/image" Target="media/image1205.wmf"/><Relationship Id="rId1643" Type="http://schemas.openxmlformats.org/officeDocument/2006/relationships/image" Target="media/image1396.wmf"/><Relationship Id="rId6" Type="http://schemas.openxmlformats.org/officeDocument/2006/relationships/webSettings" Target="webSettings.xml"/><Relationship Id="rId238" Type="http://schemas.openxmlformats.org/officeDocument/2006/relationships/image" Target="media/image187.wmf"/><Relationship Id="rId445" Type="http://schemas.openxmlformats.org/officeDocument/2006/relationships/image" Target="media/image355.wmf"/><Relationship Id="rId652" Type="http://schemas.openxmlformats.org/officeDocument/2006/relationships/oleObject" Target="embeddings/oleObject96.bin"/><Relationship Id="rId1075" Type="http://schemas.openxmlformats.org/officeDocument/2006/relationships/image" Target="media/image872.wmf"/><Relationship Id="rId1282" Type="http://schemas.openxmlformats.org/officeDocument/2006/relationships/image" Target="media/image1058.png"/><Relationship Id="rId1503" Type="http://schemas.openxmlformats.org/officeDocument/2006/relationships/image" Target="media/image1270.wmf"/><Relationship Id="rId291" Type="http://schemas.openxmlformats.org/officeDocument/2006/relationships/oleObject" Target="embeddings/oleObject55.bin"/><Relationship Id="rId305" Type="http://schemas.openxmlformats.org/officeDocument/2006/relationships/image" Target="media/image235.wmf"/><Relationship Id="rId512" Type="http://schemas.openxmlformats.org/officeDocument/2006/relationships/image" Target="media/image415.emf"/><Relationship Id="rId957" Type="http://schemas.openxmlformats.org/officeDocument/2006/relationships/image" Target="media/image772.wmf"/><Relationship Id="rId1142" Type="http://schemas.openxmlformats.org/officeDocument/2006/relationships/image" Target="media/image938.wmf"/><Relationship Id="rId1587" Type="http://schemas.openxmlformats.org/officeDocument/2006/relationships/image" Target="media/image1352.wmf"/><Relationship Id="rId86" Type="http://schemas.openxmlformats.org/officeDocument/2006/relationships/image" Target="media/image72.wmf"/><Relationship Id="rId151" Type="http://schemas.openxmlformats.org/officeDocument/2006/relationships/image" Target="media/image128.wmf"/><Relationship Id="rId389" Type="http://schemas.openxmlformats.org/officeDocument/2006/relationships/image" Target="media/image307.wmf"/><Relationship Id="rId596" Type="http://schemas.openxmlformats.org/officeDocument/2006/relationships/image" Target="media/image487.wmf"/><Relationship Id="rId817" Type="http://schemas.openxmlformats.org/officeDocument/2006/relationships/image" Target="media/image674.wmf"/><Relationship Id="rId1002" Type="http://schemas.openxmlformats.org/officeDocument/2006/relationships/image" Target="media/image807.wmf"/><Relationship Id="rId1447" Type="http://schemas.openxmlformats.org/officeDocument/2006/relationships/image" Target="media/image1216.wmf"/><Relationship Id="rId1654" Type="http://schemas.openxmlformats.org/officeDocument/2006/relationships/image" Target="media/image1407.wmf"/><Relationship Id="rId249" Type="http://schemas.openxmlformats.org/officeDocument/2006/relationships/oleObject" Target="embeddings/oleObject42.bin"/><Relationship Id="rId456" Type="http://schemas.openxmlformats.org/officeDocument/2006/relationships/oleObject" Target="embeddings/oleObject77.bin"/><Relationship Id="rId663" Type="http://schemas.openxmlformats.org/officeDocument/2006/relationships/image" Target="media/image549.wmf"/><Relationship Id="rId870" Type="http://schemas.openxmlformats.org/officeDocument/2006/relationships/image" Target="media/image709.wmf"/><Relationship Id="rId1086" Type="http://schemas.openxmlformats.org/officeDocument/2006/relationships/image" Target="media/image883.wmf"/><Relationship Id="rId1293" Type="http://schemas.openxmlformats.org/officeDocument/2006/relationships/image" Target="media/image1068.wmf"/><Relationship Id="rId1307" Type="http://schemas.openxmlformats.org/officeDocument/2006/relationships/image" Target="media/image1082.wmf"/><Relationship Id="rId1514" Type="http://schemas.openxmlformats.org/officeDocument/2006/relationships/image" Target="media/image1279.wmf"/><Relationship Id="rId13" Type="http://schemas.openxmlformats.org/officeDocument/2006/relationships/image" Target="media/image4.emf"/><Relationship Id="rId109" Type="http://schemas.openxmlformats.org/officeDocument/2006/relationships/oleObject" Target="embeddings/oleObject8.bin"/><Relationship Id="rId316" Type="http://schemas.openxmlformats.org/officeDocument/2006/relationships/image" Target="media/image245.wmf"/><Relationship Id="rId523" Type="http://schemas.openxmlformats.org/officeDocument/2006/relationships/image" Target="media/image423.wmf"/><Relationship Id="rId968" Type="http://schemas.openxmlformats.org/officeDocument/2006/relationships/image" Target="media/image780.wmf"/><Relationship Id="rId1153" Type="http://schemas.openxmlformats.org/officeDocument/2006/relationships/image" Target="media/image946.wmf"/><Relationship Id="rId1598" Type="http://schemas.openxmlformats.org/officeDocument/2006/relationships/image" Target="media/image1363.wmf"/><Relationship Id="rId97" Type="http://schemas.openxmlformats.org/officeDocument/2006/relationships/image" Target="media/image82.png"/><Relationship Id="rId730" Type="http://schemas.openxmlformats.org/officeDocument/2006/relationships/image" Target="media/image611.emf"/><Relationship Id="rId828" Type="http://schemas.openxmlformats.org/officeDocument/2006/relationships/image" Target="media/image681.wmf"/><Relationship Id="rId1013" Type="http://schemas.openxmlformats.org/officeDocument/2006/relationships/image" Target="media/image815.wmf"/><Relationship Id="rId1360" Type="http://schemas.openxmlformats.org/officeDocument/2006/relationships/image" Target="media/image1134.wmf"/><Relationship Id="rId1458" Type="http://schemas.openxmlformats.org/officeDocument/2006/relationships/image" Target="media/image1227.wmf"/><Relationship Id="rId1665" Type="http://schemas.openxmlformats.org/officeDocument/2006/relationships/image" Target="media/image1418.wmf"/><Relationship Id="rId162" Type="http://schemas.openxmlformats.org/officeDocument/2006/relationships/image" Target="media/image134.wmf"/><Relationship Id="rId467" Type="http://schemas.openxmlformats.org/officeDocument/2006/relationships/oleObject" Target="embeddings/oleObject80.bin"/><Relationship Id="rId1097" Type="http://schemas.openxmlformats.org/officeDocument/2006/relationships/image" Target="media/image894.wmf"/><Relationship Id="rId1220" Type="http://schemas.openxmlformats.org/officeDocument/2006/relationships/image" Target="media/image1001.wmf"/><Relationship Id="rId1318" Type="http://schemas.openxmlformats.org/officeDocument/2006/relationships/image" Target="media/image1093.wmf"/><Relationship Id="rId1525" Type="http://schemas.openxmlformats.org/officeDocument/2006/relationships/image" Target="media/image1290.wmf"/><Relationship Id="rId674" Type="http://schemas.openxmlformats.org/officeDocument/2006/relationships/oleObject" Target="embeddings/oleObject99.bin"/><Relationship Id="rId881" Type="http://schemas.openxmlformats.org/officeDocument/2006/relationships/oleObject" Target="embeddings/oleObject147.bin"/><Relationship Id="rId979" Type="http://schemas.openxmlformats.org/officeDocument/2006/relationships/image" Target="media/image788.wmf"/><Relationship Id="rId24" Type="http://schemas.openxmlformats.org/officeDocument/2006/relationships/image" Target="media/image15.wmf"/><Relationship Id="rId327" Type="http://schemas.openxmlformats.org/officeDocument/2006/relationships/image" Target="media/image254.wmf"/><Relationship Id="rId534" Type="http://schemas.openxmlformats.org/officeDocument/2006/relationships/image" Target="media/image434.wmf"/><Relationship Id="rId741" Type="http://schemas.openxmlformats.org/officeDocument/2006/relationships/oleObject" Target="embeddings/oleObject102.bin"/><Relationship Id="rId839" Type="http://schemas.openxmlformats.org/officeDocument/2006/relationships/image" Target="media/image691.wmf"/><Relationship Id="rId1164" Type="http://schemas.openxmlformats.org/officeDocument/2006/relationships/image" Target="media/image955.wmf"/><Relationship Id="rId1371" Type="http://schemas.openxmlformats.org/officeDocument/2006/relationships/image" Target="media/image1145.wmf"/><Relationship Id="rId1469" Type="http://schemas.openxmlformats.org/officeDocument/2006/relationships/image" Target="media/image1238.wmf"/><Relationship Id="rId173" Type="http://schemas.openxmlformats.org/officeDocument/2006/relationships/image" Target="media/image144.wmf"/><Relationship Id="rId380" Type="http://schemas.openxmlformats.org/officeDocument/2006/relationships/image" Target="media/image300.wmf"/><Relationship Id="rId601" Type="http://schemas.openxmlformats.org/officeDocument/2006/relationships/image" Target="media/image492.wmf"/><Relationship Id="rId1024" Type="http://schemas.openxmlformats.org/officeDocument/2006/relationships/image" Target="media/image825.wmf"/><Relationship Id="rId1231" Type="http://schemas.openxmlformats.org/officeDocument/2006/relationships/image" Target="media/image1011.wmf"/><Relationship Id="rId1676" Type="http://schemas.openxmlformats.org/officeDocument/2006/relationships/image" Target="media/image1429.wmf"/><Relationship Id="rId240" Type="http://schemas.openxmlformats.org/officeDocument/2006/relationships/image" Target="media/image189.wmf"/><Relationship Id="rId478" Type="http://schemas.openxmlformats.org/officeDocument/2006/relationships/image" Target="media/image382.wmf"/><Relationship Id="rId685" Type="http://schemas.openxmlformats.org/officeDocument/2006/relationships/image" Target="media/image568.wmf"/><Relationship Id="rId892" Type="http://schemas.openxmlformats.org/officeDocument/2006/relationships/image" Target="media/image717.wmf"/><Relationship Id="rId906" Type="http://schemas.openxmlformats.org/officeDocument/2006/relationships/image" Target="media/image727.wmf"/><Relationship Id="rId1329" Type="http://schemas.openxmlformats.org/officeDocument/2006/relationships/image" Target="media/image1103.wmf"/><Relationship Id="rId1536" Type="http://schemas.openxmlformats.org/officeDocument/2006/relationships/image" Target="media/image1301.wmf"/><Relationship Id="rId35" Type="http://schemas.openxmlformats.org/officeDocument/2006/relationships/image" Target="media/image26.wmf"/><Relationship Id="rId100" Type="http://schemas.openxmlformats.org/officeDocument/2006/relationships/image" Target="media/image85.wmf"/><Relationship Id="rId338" Type="http://schemas.openxmlformats.org/officeDocument/2006/relationships/image" Target="media/image265.wmf"/><Relationship Id="rId545" Type="http://schemas.openxmlformats.org/officeDocument/2006/relationships/image" Target="media/image444.wmf"/><Relationship Id="rId752" Type="http://schemas.openxmlformats.org/officeDocument/2006/relationships/image" Target="media/image626.wmf"/><Relationship Id="rId1175" Type="http://schemas.openxmlformats.org/officeDocument/2006/relationships/oleObject" Target="embeddings/oleObject189.bin"/><Relationship Id="rId1382" Type="http://schemas.openxmlformats.org/officeDocument/2006/relationships/image" Target="media/image1156.wmf"/><Relationship Id="rId1603" Type="http://schemas.openxmlformats.org/officeDocument/2006/relationships/image" Target="media/image1367.wmf"/><Relationship Id="rId184" Type="http://schemas.openxmlformats.org/officeDocument/2006/relationships/image" Target="media/image152.wmf"/><Relationship Id="rId391" Type="http://schemas.openxmlformats.org/officeDocument/2006/relationships/image" Target="media/image309.wmf"/><Relationship Id="rId405" Type="http://schemas.openxmlformats.org/officeDocument/2006/relationships/image" Target="media/image321.wmf"/><Relationship Id="rId612" Type="http://schemas.openxmlformats.org/officeDocument/2006/relationships/image" Target="media/image502.wmf"/><Relationship Id="rId1035" Type="http://schemas.openxmlformats.org/officeDocument/2006/relationships/image" Target="media/image835.wmf"/><Relationship Id="rId1242" Type="http://schemas.openxmlformats.org/officeDocument/2006/relationships/image" Target="media/image1022.wmf"/><Relationship Id="rId1687" Type="http://schemas.openxmlformats.org/officeDocument/2006/relationships/image" Target="media/image1440.wmf"/><Relationship Id="rId251" Type="http://schemas.openxmlformats.org/officeDocument/2006/relationships/oleObject" Target="embeddings/oleObject43.bin"/><Relationship Id="rId489" Type="http://schemas.openxmlformats.org/officeDocument/2006/relationships/image" Target="media/image393.wmf"/><Relationship Id="rId696" Type="http://schemas.openxmlformats.org/officeDocument/2006/relationships/image" Target="media/image578.wmf"/><Relationship Id="rId917" Type="http://schemas.openxmlformats.org/officeDocument/2006/relationships/image" Target="media/image736.wmf"/><Relationship Id="rId1102" Type="http://schemas.openxmlformats.org/officeDocument/2006/relationships/image" Target="media/image899.wmf"/><Relationship Id="rId1547" Type="http://schemas.openxmlformats.org/officeDocument/2006/relationships/image" Target="media/image1312.wmf"/><Relationship Id="rId46" Type="http://schemas.openxmlformats.org/officeDocument/2006/relationships/image" Target="media/image37.wmf"/><Relationship Id="rId349" Type="http://schemas.openxmlformats.org/officeDocument/2006/relationships/image" Target="media/image276.emf"/><Relationship Id="rId556" Type="http://schemas.openxmlformats.org/officeDocument/2006/relationships/image" Target="media/image452.wmf"/><Relationship Id="rId763" Type="http://schemas.openxmlformats.org/officeDocument/2006/relationships/image" Target="media/image635.wmf"/><Relationship Id="rId1186" Type="http://schemas.openxmlformats.org/officeDocument/2006/relationships/image" Target="media/image971.wmf"/><Relationship Id="rId1393" Type="http://schemas.openxmlformats.org/officeDocument/2006/relationships/image" Target="media/image1167.wmf"/><Relationship Id="rId1407" Type="http://schemas.openxmlformats.org/officeDocument/2006/relationships/image" Target="media/image1180.wmf"/><Relationship Id="rId1614" Type="http://schemas.openxmlformats.org/officeDocument/2006/relationships/image" Target="media/image1377.wmf"/><Relationship Id="rId111" Type="http://schemas.openxmlformats.org/officeDocument/2006/relationships/hyperlink" Target="https://giasutrongtin.vn/" TargetMode="External"/><Relationship Id="rId195" Type="http://schemas.openxmlformats.org/officeDocument/2006/relationships/image" Target="media/image158.wmf"/><Relationship Id="rId209" Type="http://schemas.openxmlformats.org/officeDocument/2006/relationships/image" Target="media/image168.wmf"/><Relationship Id="rId416" Type="http://schemas.openxmlformats.org/officeDocument/2006/relationships/image" Target="media/image329.wmf"/><Relationship Id="rId970" Type="http://schemas.openxmlformats.org/officeDocument/2006/relationships/image" Target="media/image782.wmf"/><Relationship Id="rId1046" Type="http://schemas.openxmlformats.org/officeDocument/2006/relationships/image" Target="media/image845.wmf"/><Relationship Id="rId1253" Type="http://schemas.openxmlformats.org/officeDocument/2006/relationships/image" Target="media/image1031.wmf"/><Relationship Id="rId1698" Type="http://schemas.openxmlformats.org/officeDocument/2006/relationships/fontTable" Target="fontTable.xml"/><Relationship Id="rId623" Type="http://schemas.openxmlformats.org/officeDocument/2006/relationships/image" Target="media/image512.wmf"/><Relationship Id="rId830" Type="http://schemas.openxmlformats.org/officeDocument/2006/relationships/oleObject" Target="embeddings/oleObject127.bin"/><Relationship Id="rId928" Type="http://schemas.openxmlformats.org/officeDocument/2006/relationships/image" Target="media/image747.wmf"/><Relationship Id="rId1460" Type="http://schemas.openxmlformats.org/officeDocument/2006/relationships/image" Target="media/image1229.wmf"/><Relationship Id="rId1558" Type="http://schemas.openxmlformats.org/officeDocument/2006/relationships/image" Target="media/image1323.wmf"/><Relationship Id="rId57" Type="http://schemas.openxmlformats.org/officeDocument/2006/relationships/image" Target="media/image48.emf"/><Relationship Id="rId262" Type="http://schemas.openxmlformats.org/officeDocument/2006/relationships/image" Target="media/image203.wmf"/><Relationship Id="rId567" Type="http://schemas.openxmlformats.org/officeDocument/2006/relationships/image" Target="media/image460.wmf"/><Relationship Id="rId1113" Type="http://schemas.openxmlformats.org/officeDocument/2006/relationships/image" Target="media/image910.wmf"/><Relationship Id="rId1197" Type="http://schemas.openxmlformats.org/officeDocument/2006/relationships/oleObject" Target="embeddings/oleObject191.bin"/><Relationship Id="rId1320" Type="http://schemas.openxmlformats.org/officeDocument/2006/relationships/image" Target="media/image1094.wmf"/><Relationship Id="rId1418" Type="http://schemas.openxmlformats.org/officeDocument/2006/relationships/image" Target="media/image1190.wmf"/><Relationship Id="rId122" Type="http://schemas.openxmlformats.org/officeDocument/2006/relationships/image" Target="media/image102.emf"/><Relationship Id="rId774" Type="http://schemas.openxmlformats.org/officeDocument/2006/relationships/oleObject" Target="embeddings/oleObject110.bin"/><Relationship Id="rId981" Type="http://schemas.openxmlformats.org/officeDocument/2006/relationships/image" Target="media/image790.wmf"/><Relationship Id="rId1057" Type="http://schemas.openxmlformats.org/officeDocument/2006/relationships/image" Target="media/image855.wmf"/><Relationship Id="rId1625" Type="http://schemas.openxmlformats.org/officeDocument/2006/relationships/image" Target="media/image1385.wmf"/><Relationship Id="rId427" Type="http://schemas.openxmlformats.org/officeDocument/2006/relationships/image" Target="media/image339.emf"/><Relationship Id="rId634" Type="http://schemas.openxmlformats.org/officeDocument/2006/relationships/image" Target="media/image523.png"/><Relationship Id="rId841" Type="http://schemas.openxmlformats.org/officeDocument/2006/relationships/image" Target="media/image692.wmf"/><Relationship Id="rId1264" Type="http://schemas.openxmlformats.org/officeDocument/2006/relationships/image" Target="media/image1041.png"/><Relationship Id="rId1471" Type="http://schemas.openxmlformats.org/officeDocument/2006/relationships/image" Target="media/image1240.wmf"/><Relationship Id="rId1569" Type="http://schemas.openxmlformats.org/officeDocument/2006/relationships/image" Target="media/image1334.wmf"/><Relationship Id="rId273" Type="http://schemas.openxmlformats.org/officeDocument/2006/relationships/image" Target="media/image210.wmf"/><Relationship Id="rId480" Type="http://schemas.openxmlformats.org/officeDocument/2006/relationships/image" Target="media/image384.wmf"/><Relationship Id="rId701" Type="http://schemas.openxmlformats.org/officeDocument/2006/relationships/image" Target="media/image583.emf"/><Relationship Id="rId939" Type="http://schemas.openxmlformats.org/officeDocument/2006/relationships/oleObject" Target="embeddings/oleObject161.bin"/><Relationship Id="rId1124" Type="http://schemas.openxmlformats.org/officeDocument/2006/relationships/image" Target="media/image921.wmf"/><Relationship Id="rId1331" Type="http://schemas.openxmlformats.org/officeDocument/2006/relationships/image" Target="media/image1105.wmf"/><Relationship Id="rId68" Type="http://schemas.openxmlformats.org/officeDocument/2006/relationships/image" Target="media/image59.wmf"/><Relationship Id="rId133" Type="http://schemas.openxmlformats.org/officeDocument/2006/relationships/image" Target="media/image113.wmf"/><Relationship Id="rId340" Type="http://schemas.openxmlformats.org/officeDocument/2006/relationships/image" Target="media/image267.wmf"/><Relationship Id="rId578" Type="http://schemas.openxmlformats.org/officeDocument/2006/relationships/image" Target="media/image471.wmf"/><Relationship Id="rId785" Type="http://schemas.openxmlformats.org/officeDocument/2006/relationships/oleObject" Target="embeddings/oleObject114.bin"/><Relationship Id="rId992" Type="http://schemas.openxmlformats.org/officeDocument/2006/relationships/oleObject" Target="embeddings/oleObject172.bin"/><Relationship Id="rId1429" Type="http://schemas.openxmlformats.org/officeDocument/2006/relationships/image" Target="media/image1199.wmf"/><Relationship Id="rId1636" Type="http://schemas.openxmlformats.org/officeDocument/2006/relationships/oleObject" Target="embeddings/oleObject217.bin"/><Relationship Id="rId200" Type="http://schemas.openxmlformats.org/officeDocument/2006/relationships/oleObject" Target="embeddings/oleObject27.bin"/><Relationship Id="rId438" Type="http://schemas.openxmlformats.org/officeDocument/2006/relationships/image" Target="media/image348.emf"/><Relationship Id="rId645" Type="http://schemas.openxmlformats.org/officeDocument/2006/relationships/image" Target="media/image533.wmf"/><Relationship Id="rId852" Type="http://schemas.openxmlformats.org/officeDocument/2006/relationships/oleObject" Target="embeddings/oleObject131.bin"/><Relationship Id="rId1068" Type="http://schemas.openxmlformats.org/officeDocument/2006/relationships/image" Target="media/image865.wmf"/><Relationship Id="rId1275" Type="http://schemas.openxmlformats.org/officeDocument/2006/relationships/image" Target="media/image1052.png"/><Relationship Id="rId1482" Type="http://schemas.openxmlformats.org/officeDocument/2006/relationships/image" Target="media/image1250.wmf"/><Relationship Id="rId284" Type="http://schemas.openxmlformats.org/officeDocument/2006/relationships/image" Target="media/image218.wmf"/><Relationship Id="rId491" Type="http://schemas.openxmlformats.org/officeDocument/2006/relationships/image" Target="media/image395.wmf"/><Relationship Id="rId505" Type="http://schemas.openxmlformats.org/officeDocument/2006/relationships/image" Target="media/image408.emf"/><Relationship Id="rId712" Type="http://schemas.openxmlformats.org/officeDocument/2006/relationships/image" Target="media/image594.wmf"/><Relationship Id="rId1135" Type="http://schemas.openxmlformats.org/officeDocument/2006/relationships/image" Target="media/image932.wmf"/><Relationship Id="rId1342" Type="http://schemas.openxmlformats.org/officeDocument/2006/relationships/image" Target="media/image1116.wmf"/><Relationship Id="rId79" Type="http://schemas.openxmlformats.org/officeDocument/2006/relationships/oleObject" Target="embeddings/oleObject3.bin"/><Relationship Id="rId144" Type="http://schemas.openxmlformats.org/officeDocument/2006/relationships/oleObject" Target="embeddings/oleObject11.bin"/><Relationship Id="rId589" Type="http://schemas.openxmlformats.org/officeDocument/2006/relationships/image" Target="media/image481.wmf"/><Relationship Id="rId796" Type="http://schemas.openxmlformats.org/officeDocument/2006/relationships/image" Target="media/image662.wmf"/><Relationship Id="rId1202" Type="http://schemas.openxmlformats.org/officeDocument/2006/relationships/image" Target="media/image985.wmf"/><Relationship Id="rId1647" Type="http://schemas.openxmlformats.org/officeDocument/2006/relationships/image" Target="media/image1400.wmf"/><Relationship Id="rId351" Type="http://schemas.openxmlformats.org/officeDocument/2006/relationships/image" Target="media/image278.wmf"/><Relationship Id="rId449" Type="http://schemas.openxmlformats.org/officeDocument/2006/relationships/image" Target="media/image358.emf"/><Relationship Id="rId656" Type="http://schemas.openxmlformats.org/officeDocument/2006/relationships/image" Target="media/image542.emf"/><Relationship Id="rId863" Type="http://schemas.openxmlformats.org/officeDocument/2006/relationships/image" Target="media/image706.wmf"/><Relationship Id="rId1079" Type="http://schemas.openxmlformats.org/officeDocument/2006/relationships/image" Target="media/image876.wmf"/><Relationship Id="rId1286" Type="http://schemas.openxmlformats.org/officeDocument/2006/relationships/image" Target="media/image1062.wmf"/><Relationship Id="rId1493" Type="http://schemas.openxmlformats.org/officeDocument/2006/relationships/image" Target="media/image1261.wmf"/><Relationship Id="rId1507" Type="http://schemas.openxmlformats.org/officeDocument/2006/relationships/oleObject" Target="embeddings/oleObject207.bin"/><Relationship Id="rId211" Type="http://schemas.openxmlformats.org/officeDocument/2006/relationships/image" Target="media/image170.wmf"/><Relationship Id="rId295" Type="http://schemas.openxmlformats.org/officeDocument/2006/relationships/image" Target="media/image226.wmf"/><Relationship Id="rId309" Type="http://schemas.openxmlformats.org/officeDocument/2006/relationships/image" Target="media/image239.wmf"/><Relationship Id="rId516" Type="http://schemas.openxmlformats.org/officeDocument/2006/relationships/image" Target="media/image418.wmf"/><Relationship Id="rId1146" Type="http://schemas.openxmlformats.org/officeDocument/2006/relationships/image" Target="media/image941.wmf"/><Relationship Id="rId723" Type="http://schemas.openxmlformats.org/officeDocument/2006/relationships/image" Target="media/image604.png"/><Relationship Id="rId930" Type="http://schemas.openxmlformats.org/officeDocument/2006/relationships/image" Target="media/image749.wmf"/><Relationship Id="rId1006" Type="http://schemas.openxmlformats.org/officeDocument/2006/relationships/oleObject" Target="embeddings/oleObject175.bin"/><Relationship Id="rId1353" Type="http://schemas.openxmlformats.org/officeDocument/2006/relationships/image" Target="media/image1127.wmf"/><Relationship Id="rId1560" Type="http://schemas.openxmlformats.org/officeDocument/2006/relationships/image" Target="media/image1325.wmf"/><Relationship Id="rId1658" Type="http://schemas.openxmlformats.org/officeDocument/2006/relationships/image" Target="media/image1411.wmf"/><Relationship Id="rId155" Type="http://schemas.openxmlformats.org/officeDocument/2006/relationships/oleObject" Target="embeddings/oleObject13.bin"/><Relationship Id="rId362" Type="http://schemas.openxmlformats.org/officeDocument/2006/relationships/image" Target="media/image288.wmf"/><Relationship Id="rId1213" Type="http://schemas.openxmlformats.org/officeDocument/2006/relationships/image" Target="media/image995.wmf"/><Relationship Id="rId1297" Type="http://schemas.openxmlformats.org/officeDocument/2006/relationships/image" Target="media/image1072.wmf"/><Relationship Id="rId1420" Type="http://schemas.openxmlformats.org/officeDocument/2006/relationships/image" Target="media/image1192.wmf"/><Relationship Id="rId1518" Type="http://schemas.openxmlformats.org/officeDocument/2006/relationships/image" Target="media/image1283.wmf"/><Relationship Id="rId222" Type="http://schemas.openxmlformats.org/officeDocument/2006/relationships/image" Target="media/image177.wmf"/><Relationship Id="rId667" Type="http://schemas.openxmlformats.org/officeDocument/2006/relationships/image" Target="media/image552.wmf"/><Relationship Id="rId874" Type="http://schemas.openxmlformats.org/officeDocument/2006/relationships/oleObject" Target="embeddings/oleObject142.bin"/><Relationship Id="rId17" Type="http://schemas.openxmlformats.org/officeDocument/2006/relationships/image" Target="media/image8.wmf"/><Relationship Id="rId527" Type="http://schemas.openxmlformats.org/officeDocument/2006/relationships/image" Target="media/image427.wmf"/><Relationship Id="rId734" Type="http://schemas.openxmlformats.org/officeDocument/2006/relationships/image" Target="media/image615.wmf"/><Relationship Id="rId941" Type="http://schemas.openxmlformats.org/officeDocument/2006/relationships/oleObject" Target="embeddings/oleObject162.bin"/><Relationship Id="rId1157" Type="http://schemas.openxmlformats.org/officeDocument/2006/relationships/oleObject" Target="embeddings/oleObject184.bin"/><Relationship Id="rId1364" Type="http://schemas.openxmlformats.org/officeDocument/2006/relationships/image" Target="media/image1138.wmf"/><Relationship Id="rId1571" Type="http://schemas.openxmlformats.org/officeDocument/2006/relationships/image" Target="media/image1336.wmf"/><Relationship Id="rId70" Type="http://schemas.openxmlformats.org/officeDocument/2006/relationships/image" Target="media/image61.wmf"/><Relationship Id="rId166" Type="http://schemas.openxmlformats.org/officeDocument/2006/relationships/image" Target="media/image137.wmf"/><Relationship Id="rId373" Type="http://schemas.openxmlformats.org/officeDocument/2006/relationships/oleObject" Target="embeddings/oleObject63.bin"/><Relationship Id="rId580" Type="http://schemas.openxmlformats.org/officeDocument/2006/relationships/image" Target="media/image473.wmf"/><Relationship Id="rId801" Type="http://schemas.openxmlformats.org/officeDocument/2006/relationships/oleObject" Target="embeddings/oleObject118.bin"/><Relationship Id="rId1017" Type="http://schemas.openxmlformats.org/officeDocument/2006/relationships/image" Target="media/image818.wmf"/><Relationship Id="rId1224" Type="http://schemas.openxmlformats.org/officeDocument/2006/relationships/image" Target="media/image1004.wmf"/><Relationship Id="rId1431" Type="http://schemas.openxmlformats.org/officeDocument/2006/relationships/image" Target="media/image1200.wmf"/><Relationship Id="rId1669" Type="http://schemas.openxmlformats.org/officeDocument/2006/relationships/image" Target="media/image1422.wmf"/><Relationship Id="rId1" Type="http://schemas.openxmlformats.org/officeDocument/2006/relationships/customXml" Target="../customXml/item1.xml"/><Relationship Id="rId233" Type="http://schemas.openxmlformats.org/officeDocument/2006/relationships/image" Target="media/image184.wmf"/><Relationship Id="rId440" Type="http://schemas.openxmlformats.org/officeDocument/2006/relationships/image" Target="media/image350.wmf"/><Relationship Id="rId678" Type="http://schemas.openxmlformats.org/officeDocument/2006/relationships/image" Target="media/image561.wmf"/><Relationship Id="rId885" Type="http://schemas.openxmlformats.org/officeDocument/2006/relationships/image" Target="media/image714.wmf"/><Relationship Id="rId1070" Type="http://schemas.openxmlformats.org/officeDocument/2006/relationships/image" Target="media/image867.wmf"/><Relationship Id="rId1529" Type="http://schemas.openxmlformats.org/officeDocument/2006/relationships/image" Target="media/image1294.wmf"/><Relationship Id="rId28" Type="http://schemas.openxmlformats.org/officeDocument/2006/relationships/image" Target="media/image19.wmf"/><Relationship Id="rId300" Type="http://schemas.openxmlformats.org/officeDocument/2006/relationships/image" Target="media/image230.wmf"/><Relationship Id="rId538" Type="http://schemas.openxmlformats.org/officeDocument/2006/relationships/image" Target="media/image438.wmf"/><Relationship Id="rId745" Type="http://schemas.openxmlformats.org/officeDocument/2006/relationships/oleObject" Target="embeddings/oleObject104.bin"/><Relationship Id="rId952" Type="http://schemas.openxmlformats.org/officeDocument/2006/relationships/image" Target="media/image767.wmf"/><Relationship Id="rId1168" Type="http://schemas.openxmlformats.org/officeDocument/2006/relationships/image" Target="media/image958.wmf"/><Relationship Id="rId1375" Type="http://schemas.openxmlformats.org/officeDocument/2006/relationships/image" Target="media/image1149.wmf"/><Relationship Id="rId1582" Type="http://schemas.openxmlformats.org/officeDocument/2006/relationships/image" Target="media/image1347.wmf"/><Relationship Id="rId81" Type="http://schemas.openxmlformats.org/officeDocument/2006/relationships/image" Target="media/image69.emf"/><Relationship Id="rId177" Type="http://schemas.openxmlformats.org/officeDocument/2006/relationships/image" Target="media/image147.wmf"/><Relationship Id="rId384" Type="http://schemas.openxmlformats.org/officeDocument/2006/relationships/image" Target="media/image304.wmf"/><Relationship Id="rId591" Type="http://schemas.openxmlformats.org/officeDocument/2006/relationships/image" Target="media/image482.wmf"/><Relationship Id="rId605" Type="http://schemas.openxmlformats.org/officeDocument/2006/relationships/image" Target="media/image496.wmf"/><Relationship Id="rId812" Type="http://schemas.openxmlformats.org/officeDocument/2006/relationships/image" Target="media/image670.wmf"/><Relationship Id="rId1028" Type="http://schemas.openxmlformats.org/officeDocument/2006/relationships/image" Target="media/image828.wmf"/><Relationship Id="rId1235" Type="http://schemas.openxmlformats.org/officeDocument/2006/relationships/image" Target="media/image1015.wmf"/><Relationship Id="rId1442" Type="http://schemas.openxmlformats.org/officeDocument/2006/relationships/image" Target="media/image1211.wmf"/><Relationship Id="rId244" Type="http://schemas.openxmlformats.org/officeDocument/2006/relationships/image" Target="media/image191.wmf"/><Relationship Id="rId689" Type="http://schemas.openxmlformats.org/officeDocument/2006/relationships/image" Target="media/image571.wmf"/><Relationship Id="rId896" Type="http://schemas.openxmlformats.org/officeDocument/2006/relationships/image" Target="media/image719.wmf"/><Relationship Id="rId1081" Type="http://schemas.openxmlformats.org/officeDocument/2006/relationships/image" Target="media/image878.wmf"/><Relationship Id="rId1302" Type="http://schemas.openxmlformats.org/officeDocument/2006/relationships/image" Target="media/image1077.wmf"/><Relationship Id="rId39" Type="http://schemas.openxmlformats.org/officeDocument/2006/relationships/image" Target="media/image30.wmf"/><Relationship Id="rId451" Type="http://schemas.openxmlformats.org/officeDocument/2006/relationships/image" Target="media/image360.wmf"/><Relationship Id="rId549" Type="http://schemas.openxmlformats.org/officeDocument/2006/relationships/image" Target="media/image447.wmf"/><Relationship Id="rId756" Type="http://schemas.openxmlformats.org/officeDocument/2006/relationships/image" Target="media/image629.wmf"/><Relationship Id="rId1179" Type="http://schemas.openxmlformats.org/officeDocument/2006/relationships/image" Target="media/image964.wmf"/><Relationship Id="rId1386" Type="http://schemas.openxmlformats.org/officeDocument/2006/relationships/image" Target="media/image1160.wmf"/><Relationship Id="rId1593" Type="http://schemas.openxmlformats.org/officeDocument/2006/relationships/image" Target="media/image1358.wmf"/><Relationship Id="rId1607" Type="http://schemas.openxmlformats.org/officeDocument/2006/relationships/image" Target="media/image1371.wmf"/><Relationship Id="rId104" Type="http://schemas.openxmlformats.org/officeDocument/2006/relationships/image" Target="media/image89.wmf"/><Relationship Id="rId188" Type="http://schemas.openxmlformats.org/officeDocument/2006/relationships/image" Target="media/image154.wmf"/><Relationship Id="rId311" Type="http://schemas.openxmlformats.org/officeDocument/2006/relationships/oleObject" Target="embeddings/oleObject57.bin"/><Relationship Id="rId395" Type="http://schemas.openxmlformats.org/officeDocument/2006/relationships/image" Target="media/image312.wmf"/><Relationship Id="rId409" Type="http://schemas.openxmlformats.org/officeDocument/2006/relationships/image" Target="media/image324.wmf"/><Relationship Id="rId963" Type="http://schemas.openxmlformats.org/officeDocument/2006/relationships/image" Target="media/image777.wmf"/><Relationship Id="rId1039" Type="http://schemas.openxmlformats.org/officeDocument/2006/relationships/image" Target="media/image839.wmf"/><Relationship Id="rId1246" Type="http://schemas.openxmlformats.org/officeDocument/2006/relationships/oleObject" Target="embeddings/oleObject196.bin"/><Relationship Id="rId92" Type="http://schemas.openxmlformats.org/officeDocument/2006/relationships/hyperlink" Target="https://giasutrongtin.vn/" TargetMode="External"/><Relationship Id="rId616" Type="http://schemas.openxmlformats.org/officeDocument/2006/relationships/image" Target="media/image505.wmf"/><Relationship Id="rId823" Type="http://schemas.openxmlformats.org/officeDocument/2006/relationships/hyperlink" Target="https://giasutrongtin.vn/" TargetMode="External"/><Relationship Id="rId1453" Type="http://schemas.openxmlformats.org/officeDocument/2006/relationships/image" Target="media/image1222.wmf"/><Relationship Id="rId1660" Type="http://schemas.openxmlformats.org/officeDocument/2006/relationships/image" Target="media/image1413.wmf"/><Relationship Id="rId255" Type="http://schemas.openxmlformats.org/officeDocument/2006/relationships/oleObject" Target="embeddings/oleObject44.bin"/><Relationship Id="rId462" Type="http://schemas.openxmlformats.org/officeDocument/2006/relationships/image" Target="media/image369.wmf"/><Relationship Id="rId1092" Type="http://schemas.openxmlformats.org/officeDocument/2006/relationships/image" Target="media/image889.wmf"/><Relationship Id="rId1106" Type="http://schemas.openxmlformats.org/officeDocument/2006/relationships/image" Target="media/image903.wmf"/><Relationship Id="rId1313" Type="http://schemas.openxmlformats.org/officeDocument/2006/relationships/image" Target="media/image1088.wmf"/><Relationship Id="rId1397" Type="http://schemas.openxmlformats.org/officeDocument/2006/relationships/oleObject" Target="embeddings/oleObject200.bin"/><Relationship Id="rId1520" Type="http://schemas.openxmlformats.org/officeDocument/2006/relationships/image" Target="media/image1285.wmf"/><Relationship Id="rId115" Type="http://schemas.openxmlformats.org/officeDocument/2006/relationships/image" Target="media/image95.wmf"/><Relationship Id="rId322" Type="http://schemas.openxmlformats.org/officeDocument/2006/relationships/image" Target="media/image251.wmf"/><Relationship Id="rId767" Type="http://schemas.openxmlformats.org/officeDocument/2006/relationships/image" Target="media/image639.wmf"/><Relationship Id="rId974" Type="http://schemas.openxmlformats.org/officeDocument/2006/relationships/image" Target="media/image785.wmf"/><Relationship Id="rId1618" Type="http://schemas.openxmlformats.org/officeDocument/2006/relationships/image" Target="media/image1380.wmf"/><Relationship Id="rId199" Type="http://schemas.openxmlformats.org/officeDocument/2006/relationships/image" Target="media/image160.wmf"/><Relationship Id="rId627" Type="http://schemas.openxmlformats.org/officeDocument/2006/relationships/image" Target="media/image516.wmf"/><Relationship Id="rId834" Type="http://schemas.openxmlformats.org/officeDocument/2006/relationships/image" Target="media/image686.wmf"/><Relationship Id="rId1257" Type="http://schemas.openxmlformats.org/officeDocument/2006/relationships/image" Target="media/image1035.wmf"/><Relationship Id="rId1464" Type="http://schemas.openxmlformats.org/officeDocument/2006/relationships/image" Target="media/image1233.wmf"/><Relationship Id="rId1671" Type="http://schemas.openxmlformats.org/officeDocument/2006/relationships/image" Target="media/image1424.wmf"/><Relationship Id="rId266" Type="http://schemas.openxmlformats.org/officeDocument/2006/relationships/image" Target="media/image205.wmf"/><Relationship Id="rId473" Type="http://schemas.openxmlformats.org/officeDocument/2006/relationships/image" Target="media/image377.wmf"/><Relationship Id="rId680" Type="http://schemas.openxmlformats.org/officeDocument/2006/relationships/image" Target="media/image563.wmf"/><Relationship Id="rId901" Type="http://schemas.openxmlformats.org/officeDocument/2006/relationships/image" Target="media/image722.wmf"/><Relationship Id="rId1117" Type="http://schemas.openxmlformats.org/officeDocument/2006/relationships/image" Target="media/image914.wmf"/><Relationship Id="rId1324" Type="http://schemas.openxmlformats.org/officeDocument/2006/relationships/image" Target="media/image1098.wmf"/><Relationship Id="rId1531" Type="http://schemas.openxmlformats.org/officeDocument/2006/relationships/image" Target="media/image1296.wmf"/><Relationship Id="rId30" Type="http://schemas.openxmlformats.org/officeDocument/2006/relationships/image" Target="media/image21.wmf"/><Relationship Id="rId126" Type="http://schemas.openxmlformats.org/officeDocument/2006/relationships/image" Target="media/image106.emf"/><Relationship Id="rId333" Type="http://schemas.openxmlformats.org/officeDocument/2006/relationships/image" Target="media/image260.wmf"/><Relationship Id="rId540" Type="http://schemas.openxmlformats.org/officeDocument/2006/relationships/oleObject" Target="embeddings/oleObject84.bin"/><Relationship Id="rId778" Type="http://schemas.openxmlformats.org/officeDocument/2006/relationships/image" Target="media/image648.wmf"/><Relationship Id="rId985" Type="http://schemas.openxmlformats.org/officeDocument/2006/relationships/image" Target="media/image793.wmf"/><Relationship Id="rId1170" Type="http://schemas.openxmlformats.org/officeDocument/2006/relationships/image" Target="media/image959.wmf"/><Relationship Id="rId1629" Type="http://schemas.openxmlformats.org/officeDocument/2006/relationships/image" Target="media/image1387.wmf"/><Relationship Id="rId638" Type="http://schemas.openxmlformats.org/officeDocument/2006/relationships/image" Target="media/image527.wmf"/><Relationship Id="rId845" Type="http://schemas.openxmlformats.org/officeDocument/2006/relationships/image" Target="media/image695.wmf"/><Relationship Id="rId1030" Type="http://schemas.openxmlformats.org/officeDocument/2006/relationships/image" Target="media/image830.wmf"/><Relationship Id="rId1268" Type="http://schemas.openxmlformats.org/officeDocument/2006/relationships/image" Target="media/image1045.wmf"/><Relationship Id="rId1475" Type="http://schemas.openxmlformats.org/officeDocument/2006/relationships/image" Target="media/image1244.wmf"/><Relationship Id="rId1682" Type="http://schemas.openxmlformats.org/officeDocument/2006/relationships/image" Target="media/image1435.wmf"/><Relationship Id="rId277" Type="http://schemas.openxmlformats.org/officeDocument/2006/relationships/oleObject" Target="embeddings/oleObject52.bin"/><Relationship Id="rId400" Type="http://schemas.openxmlformats.org/officeDocument/2006/relationships/image" Target="media/image316.wmf"/><Relationship Id="rId484" Type="http://schemas.openxmlformats.org/officeDocument/2006/relationships/image" Target="media/image388.wmf"/><Relationship Id="rId705" Type="http://schemas.openxmlformats.org/officeDocument/2006/relationships/image" Target="media/image587.wmf"/><Relationship Id="rId1128" Type="http://schemas.openxmlformats.org/officeDocument/2006/relationships/image" Target="media/image925.wmf"/><Relationship Id="rId1335" Type="http://schemas.openxmlformats.org/officeDocument/2006/relationships/image" Target="media/image1109.wmf"/><Relationship Id="rId1542" Type="http://schemas.openxmlformats.org/officeDocument/2006/relationships/image" Target="media/image1307.wmf"/><Relationship Id="rId137" Type="http://schemas.openxmlformats.org/officeDocument/2006/relationships/image" Target="media/image117.wmf"/><Relationship Id="rId344" Type="http://schemas.openxmlformats.org/officeDocument/2006/relationships/image" Target="media/image271.wmf"/><Relationship Id="rId691" Type="http://schemas.openxmlformats.org/officeDocument/2006/relationships/image" Target="media/image573.wmf"/><Relationship Id="rId789" Type="http://schemas.openxmlformats.org/officeDocument/2006/relationships/image" Target="media/image655.wmf"/><Relationship Id="rId912" Type="http://schemas.openxmlformats.org/officeDocument/2006/relationships/image" Target="media/image733.wmf"/><Relationship Id="rId996" Type="http://schemas.openxmlformats.org/officeDocument/2006/relationships/image" Target="media/image801.wmf"/><Relationship Id="rId41" Type="http://schemas.openxmlformats.org/officeDocument/2006/relationships/image" Target="media/image32.wmf"/><Relationship Id="rId551" Type="http://schemas.openxmlformats.org/officeDocument/2006/relationships/hyperlink" Target="https://giasutrongtin.vn/" TargetMode="External"/><Relationship Id="rId649" Type="http://schemas.openxmlformats.org/officeDocument/2006/relationships/image" Target="media/image537.wmf"/><Relationship Id="rId856" Type="http://schemas.openxmlformats.org/officeDocument/2006/relationships/oleObject" Target="embeddings/oleObject133.bin"/><Relationship Id="rId1181" Type="http://schemas.openxmlformats.org/officeDocument/2006/relationships/image" Target="media/image966.wmf"/><Relationship Id="rId1279" Type="http://schemas.openxmlformats.org/officeDocument/2006/relationships/image" Target="media/image1055.wmf"/><Relationship Id="rId1402" Type="http://schemas.openxmlformats.org/officeDocument/2006/relationships/image" Target="media/image1175.wmf"/><Relationship Id="rId1486" Type="http://schemas.openxmlformats.org/officeDocument/2006/relationships/image" Target="media/image1254.wmf"/><Relationship Id="rId190" Type="http://schemas.openxmlformats.org/officeDocument/2006/relationships/image" Target="media/image155.wmf"/><Relationship Id="rId204" Type="http://schemas.openxmlformats.org/officeDocument/2006/relationships/image" Target="media/image164.wmf"/><Relationship Id="rId288" Type="http://schemas.openxmlformats.org/officeDocument/2006/relationships/hyperlink" Target="https://giasutrongtin.vn/" TargetMode="External"/><Relationship Id="rId411" Type="http://schemas.openxmlformats.org/officeDocument/2006/relationships/image" Target="media/image326.wmf"/><Relationship Id="rId509" Type="http://schemas.openxmlformats.org/officeDocument/2006/relationships/image" Target="media/image412.wmf"/><Relationship Id="rId1041" Type="http://schemas.openxmlformats.org/officeDocument/2006/relationships/image" Target="media/image840.wmf"/><Relationship Id="rId1139" Type="http://schemas.openxmlformats.org/officeDocument/2006/relationships/image" Target="media/image935.wmf"/><Relationship Id="rId1346" Type="http://schemas.openxmlformats.org/officeDocument/2006/relationships/image" Target="media/image1120.wmf"/><Relationship Id="rId1693" Type="http://schemas.openxmlformats.org/officeDocument/2006/relationships/header" Target="header2.xml"/><Relationship Id="rId495" Type="http://schemas.openxmlformats.org/officeDocument/2006/relationships/image" Target="media/image399.emf"/><Relationship Id="rId716" Type="http://schemas.openxmlformats.org/officeDocument/2006/relationships/image" Target="media/image598.wmf"/><Relationship Id="rId923" Type="http://schemas.openxmlformats.org/officeDocument/2006/relationships/image" Target="media/image742.wmf"/><Relationship Id="rId1553" Type="http://schemas.openxmlformats.org/officeDocument/2006/relationships/image" Target="media/image1318.wmf"/><Relationship Id="rId52" Type="http://schemas.openxmlformats.org/officeDocument/2006/relationships/image" Target="media/image43.wmf"/><Relationship Id="rId148" Type="http://schemas.openxmlformats.org/officeDocument/2006/relationships/image" Target="media/image125.wmf"/><Relationship Id="rId355" Type="http://schemas.openxmlformats.org/officeDocument/2006/relationships/image" Target="media/image282.wmf"/><Relationship Id="rId562" Type="http://schemas.openxmlformats.org/officeDocument/2006/relationships/image" Target="media/image457.wmf"/><Relationship Id="rId1192" Type="http://schemas.openxmlformats.org/officeDocument/2006/relationships/image" Target="media/image977.wmf"/><Relationship Id="rId1206" Type="http://schemas.openxmlformats.org/officeDocument/2006/relationships/image" Target="media/image989.wmf"/><Relationship Id="rId1413" Type="http://schemas.openxmlformats.org/officeDocument/2006/relationships/image" Target="media/image1185.wmf"/><Relationship Id="rId1620" Type="http://schemas.openxmlformats.org/officeDocument/2006/relationships/image" Target="media/image1382.wmf"/><Relationship Id="rId215" Type="http://schemas.openxmlformats.org/officeDocument/2006/relationships/oleObject" Target="embeddings/oleObject30.bin"/><Relationship Id="rId422" Type="http://schemas.openxmlformats.org/officeDocument/2006/relationships/image" Target="media/image335.wmf"/><Relationship Id="rId867" Type="http://schemas.openxmlformats.org/officeDocument/2006/relationships/image" Target="media/image708.wmf"/><Relationship Id="rId1052" Type="http://schemas.openxmlformats.org/officeDocument/2006/relationships/image" Target="media/image851.wmf"/><Relationship Id="rId1497" Type="http://schemas.openxmlformats.org/officeDocument/2006/relationships/image" Target="media/image1265.wmf"/><Relationship Id="rId299" Type="http://schemas.openxmlformats.org/officeDocument/2006/relationships/image" Target="media/image229.wmf"/><Relationship Id="rId727" Type="http://schemas.openxmlformats.org/officeDocument/2006/relationships/image" Target="media/image608.png"/><Relationship Id="rId934" Type="http://schemas.openxmlformats.org/officeDocument/2006/relationships/image" Target="media/image752.wmf"/><Relationship Id="rId1357" Type="http://schemas.openxmlformats.org/officeDocument/2006/relationships/image" Target="media/image1131.wmf"/><Relationship Id="rId1564" Type="http://schemas.openxmlformats.org/officeDocument/2006/relationships/image" Target="media/image1329.wmf"/><Relationship Id="rId63" Type="http://schemas.openxmlformats.org/officeDocument/2006/relationships/image" Target="media/image54.wmf"/><Relationship Id="rId159" Type="http://schemas.openxmlformats.org/officeDocument/2006/relationships/oleObject" Target="embeddings/oleObject15.bin"/><Relationship Id="rId366" Type="http://schemas.openxmlformats.org/officeDocument/2006/relationships/image" Target="media/image291.wmf"/><Relationship Id="rId573" Type="http://schemas.openxmlformats.org/officeDocument/2006/relationships/image" Target="media/image466.wmf"/><Relationship Id="rId780" Type="http://schemas.openxmlformats.org/officeDocument/2006/relationships/oleObject" Target="embeddings/oleObject112.bin"/><Relationship Id="rId1217" Type="http://schemas.openxmlformats.org/officeDocument/2006/relationships/image" Target="media/image998.wmf"/><Relationship Id="rId1424" Type="http://schemas.openxmlformats.org/officeDocument/2006/relationships/image" Target="media/image1196.wmf"/><Relationship Id="rId1631" Type="http://schemas.openxmlformats.org/officeDocument/2006/relationships/image" Target="media/image1389.wmf"/><Relationship Id="rId226" Type="http://schemas.openxmlformats.org/officeDocument/2006/relationships/image" Target="media/image179.wmf"/><Relationship Id="rId433" Type="http://schemas.openxmlformats.org/officeDocument/2006/relationships/image" Target="media/image344.wmf"/><Relationship Id="rId878" Type="http://schemas.openxmlformats.org/officeDocument/2006/relationships/oleObject" Target="embeddings/oleObject145.bin"/><Relationship Id="rId1063" Type="http://schemas.openxmlformats.org/officeDocument/2006/relationships/image" Target="media/image860.wmf"/><Relationship Id="rId1270" Type="http://schemas.openxmlformats.org/officeDocument/2006/relationships/image" Target="media/image1047.png"/><Relationship Id="rId640" Type="http://schemas.openxmlformats.org/officeDocument/2006/relationships/image" Target="media/image529.wmf"/><Relationship Id="rId738" Type="http://schemas.openxmlformats.org/officeDocument/2006/relationships/image" Target="media/image619.wmf"/><Relationship Id="rId945" Type="http://schemas.openxmlformats.org/officeDocument/2006/relationships/image" Target="media/image761.wmf"/><Relationship Id="rId1368" Type="http://schemas.openxmlformats.org/officeDocument/2006/relationships/image" Target="media/image1142.wmf"/><Relationship Id="rId1575" Type="http://schemas.openxmlformats.org/officeDocument/2006/relationships/image" Target="media/image1340.wmf"/><Relationship Id="rId74" Type="http://schemas.openxmlformats.org/officeDocument/2006/relationships/image" Target="media/image65.wmf"/><Relationship Id="rId377" Type="http://schemas.openxmlformats.org/officeDocument/2006/relationships/oleObject" Target="embeddings/oleObject65.bin"/><Relationship Id="rId500" Type="http://schemas.openxmlformats.org/officeDocument/2006/relationships/image" Target="media/image404.wmf"/><Relationship Id="rId584" Type="http://schemas.openxmlformats.org/officeDocument/2006/relationships/oleObject" Target="embeddings/oleObject90.bin"/><Relationship Id="rId805" Type="http://schemas.openxmlformats.org/officeDocument/2006/relationships/oleObject" Target="embeddings/oleObject120.bin"/><Relationship Id="rId1130" Type="http://schemas.openxmlformats.org/officeDocument/2006/relationships/image" Target="media/image927.wmf"/><Relationship Id="rId1228" Type="http://schemas.openxmlformats.org/officeDocument/2006/relationships/image" Target="media/image1008.wmf"/><Relationship Id="rId1435" Type="http://schemas.openxmlformats.org/officeDocument/2006/relationships/image" Target="media/image1204.wmf"/><Relationship Id="rId5" Type="http://schemas.openxmlformats.org/officeDocument/2006/relationships/settings" Target="settings.xml"/><Relationship Id="rId237" Type="http://schemas.openxmlformats.org/officeDocument/2006/relationships/oleObject" Target="embeddings/oleObject38.bin"/><Relationship Id="rId791" Type="http://schemas.openxmlformats.org/officeDocument/2006/relationships/image" Target="media/image657.wmf"/><Relationship Id="rId889" Type="http://schemas.openxmlformats.org/officeDocument/2006/relationships/oleObject" Target="embeddings/oleObject152.bin"/><Relationship Id="rId1074" Type="http://schemas.openxmlformats.org/officeDocument/2006/relationships/image" Target="media/image871.wmf"/><Relationship Id="rId1642" Type="http://schemas.openxmlformats.org/officeDocument/2006/relationships/image" Target="media/image1395.wmf"/><Relationship Id="rId444" Type="http://schemas.openxmlformats.org/officeDocument/2006/relationships/image" Target="media/image354.wmf"/><Relationship Id="rId651" Type="http://schemas.openxmlformats.org/officeDocument/2006/relationships/image" Target="media/image538.wmf"/><Relationship Id="rId749" Type="http://schemas.openxmlformats.org/officeDocument/2006/relationships/oleObject" Target="embeddings/oleObject106.bin"/><Relationship Id="rId1281" Type="http://schemas.openxmlformats.org/officeDocument/2006/relationships/image" Target="media/image1057.wmf"/><Relationship Id="rId1379" Type="http://schemas.openxmlformats.org/officeDocument/2006/relationships/image" Target="media/image1153.wmf"/><Relationship Id="rId1502" Type="http://schemas.openxmlformats.org/officeDocument/2006/relationships/oleObject" Target="embeddings/oleObject205.bin"/><Relationship Id="rId1586" Type="http://schemas.openxmlformats.org/officeDocument/2006/relationships/image" Target="media/image1351.wmf"/><Relationship Id="rId290" Type="http://schemas.openxmlformats.org/officeDocument/2006/relationships/image" Target="media/image222.wmf"/><Relationship Id="rId304" Type="http://schemas.openxmlformats.org/officeDocument/2006/relationships/image" Target="media/image234.wmf"/><Relationship Id="rId388" Type="http://schemas.openxmlformats.org/officeDocument/2006/relationships/oleObject" Target="embeddings/oleObject68.bin"/><Relationship Id="rId511" Type="http://schemas.openxmlformats.org/officeDocument/2006/relationships/image" Target="media/image414.wmf"/><Relationship Id="rId609" Type="http://schemas.openxmlformats.org/officeDocument/2006/relationships/image" Target="media/image499.wmf"/><Relationship Id="rId956" Type="http://schemas.openxmlformats.org/officeDocument/2006/relationships/image" Target="media/image771.wmf"/><Relationship Id="rId1141" Type="http://schemas.openxmlformats.org/officeDocument/2006/relationships/image" Target="media/image937.wmf"/><Relationship Id="rId1239" Type="http://schemas.openxmlformats.org/officeDocument/2006/relationships/image" Target="media/image1019.wmf"/><Relationship Id="rId85" Type="http://schemas.openxmlformats.org/officeDocument/2006/relationships/oleObject" Target="embeddings/oleObject5.bin"/><Relationship Id="rId150" Type="http://schemas.openxmlformats.org/officeDocument/2006/relationships/image" Target="media/image127.wmf"/><Relationship Id="rId595" Type="http://schemas.openxmlformats.org/officeDocument/2006/relationships/image" Target="media/image486.wmf"/><Relationship Id="rId816" Type="http://schemas.openxmlformats.org/officeDocument/2006/relationships/oleObject" Target="embeddings/oleObject123.bin"/><Relationship Id="rId1001" Type="http://schemas.openxmlformats.org/officeDocument/2006/relationships/image" Target="media/image806.wmf"/><Relationship Id="rId1446" Type="http://schemas.openxmlformats.org/officeDocument/2006/relationships/image" Target="media/image1215.wmf"/><Relationship Id="rId1653" Type="http://schemas.openxmlformats.org/officeDocument/2006/relationships/image" Target="media/image1406.wmf"/><Relationship Id="rId248" Type="http://schemas.openxmlformats.org/officeDocument/2006/relationships/image" Target="media/image194.wmf"/><Relationship Id="rId455" Type="http://schemas.openxmlformats.org/officeDocument/2006/relationships/image" Target="media/image364.wmf"/><Relationship Id="rId662" Type="http://schemas.openxmlformats.org/officeDocument/2006/relationships/image" Target="media/image548.wmf"/><Relationship Id="rId1085" Type="http://schemas.openxmlformats.org/officeDocument/2006/relationships/image" Target="media/image882.wmf"/><Relationship Id="rId1292" Type="http://schemas.openxmlformats.org/officeDocument/2006/relationships/image" Target="media/image1067.wmf"/><Relationship Id="rId1306" Type="http://schemas.openxmlformats.org/officeDocument/2006/relationships/image" Target="media/image1081.wmf"/><Relationship Id="rId1513" Type="http://schemas.openxmlformats.org/officeDocument/2006/relationships/image" Target="media/image1278.wmf"/><Relationship Id="rId12" Type="http://schemas.openxmlformats.org/officeDocument/2006/relationships/image" Target="media/image3.png"/><Relationship Id="rId108" Type="http://schemas.openxmlformats.org/officeDocument/2006/relationships/image" Target="media/image91.wmf"/><Relationship Id="rId315" Type="http://schemas.openxmlformats.org/officeDocument/2006/relationships/image" Target="media/image244.wmf"/><Relationship Id="rId522" Type="http://schemas.openxmlformats.org/officeDocument/2006/relationships/image" Target="media/image422.wmf"/><Relationship Id="rId967" Type="http://schemas.openxmlformats.org/officeDocument/2006/relationships/image" Target="media/image779.wmf"/><Relationship Id="rId1152" Type="http://schemas.openxmlformats.org/officeDocument/2006/relationships/image" Target="media/image945.wmf"/><Relationship Id="rId1597" Type="http://schemas.openxmlformats.org/officeDocument/2006/relationships/image" Target="media/image1362.wmf"/><Relationship Id="rId96" Type="http://schemas.openxmlformats.org/officeDocument/2006/relationships/image" Target="media/image81.wmf"/><Relationship Id="rId161" Type="http://schemas.openxmlformats.org/officeDocument/2006/relationships/oleObject" Target="embeddings/oleObject16.bin"/><Relationship Id="rId399" Type="http://schemas.openxmlformats.org/officeDocument/2006/relationships/oleObject" Target="embeddings/oleObject70.bin"/><Relationship Id="rId827" Type="http://schemas.openxmlformats.org/officeDocument/2006/relationships/image" Target="media/image680.wmf"/><Relationship Id="rId1012" Type="http://schemas.openxmlformats.org/officeDocument/2006/relationships/oleObject" Target="embeddings/oleObject176.bin"/><Relationship Id="rId1457" Type="http://schemas.openxmlformats.org/officeDocument/2006/relationships/image" Target="media/image1226.wmf"/><Relationship Id="rId1664" Type="http://schemas.openxmlformats.org/officeDocument/2006/relationships/image" Target="media/image1417.wmf"/><Relationship Id="rId259" Type="http://schemas.openxmlformats.org/officeDocument/2006/relationships/oleObject" Target="embeddings/oleObject46.bin"/><Relationship Id="rId466" Type="http://schemas.openxmlformats.org/officeDocument/2006/relationships/image" Target="media/image372.wmf"/><Relationship Id="rId673" Type="http://schemas.openxmlformats.org/officeDocument/2006/relationships/image" Target="media/image557.wmf"/><Relationship Id="rId880" Type="http://schemas.openxmlformats.org/officeDocument/2006/relationships/oleObject" Target="embeddings/oleObject146.bin"/><Relationship Id="rId1096" Type="http://schemas.openxmlformats.org/officeDocument/2006/relationships/image" Target="media/image893.wmf"/><Relationship Id="rId1317" Type="http://schemas.openxmlformats.org/officeDocument/2006/relationships/image" Target="media/image1092.wmf"/><Relationship Id="rId1524" Type="http://schemas.openxmlformats.org/officeDocument/2006/relationships/image" Target="media/image1289.wmf"/><Relationship Id="rId23" Type="http://schemas.openxmlformats.org/officeDocument/2006/relationships/image" Target="media/image14.wmf"/><Relationship Id="rId119" Type="http://schemas.openxmlformats.org/officeDocument/2006/relationships/image" Target="media/image99.wmf"/><Relationship Id="rId326" Type="http://schemas.openxmlformats.org/officeDocument/2006/relationships/image" Target="media/image253.wmf"/><Relationship Id="rId533" Type="http://schemas.openxmlformats.org/officeDocument/2006/relationships/image" Target="media/image433.wmf"/><Relationship Id="rId978" Type="http://schemas.openxmlformats.org/officeDocument/2006/relationships/image" Target="media/image787.wmf"/><Relationship Id="rId1163" Type="http://schemas.openxmlformats.org/officeDocument/2006/relationships/image" Target="media/image954.wmf"/><Relationship Id="rId1370" Type="http://schemas.openxmlformats.org/officeDocument/2006/relationships/image" Target="media/image1144.wmf"/><Relationship Id="rId740" Type="http://schemas.openxmlformats.org/officeDocument/2006/relationships/image" Target="media/image620.wmf"/><Relationship Id="rId838" Type="http://schemas.openxmlformats.org/officeDocument/2006/relationships/image" Target="media/image690.wmf"/><Relationship Id="rId1023" Type="http://schemas.openxmlformats.org/officeDocument/2006/relationships/image" Target="media/image824.wmf"/><Relationship Id="rId1468" Type="http://schemas.openxmlformats.org/officeDocument/2006/relationships/image" Target="media/image1237.wmf"/><Relationship Id="rId1675" Type="http://schemas.openxmlformats.org/officeDocument/2006/relationships/image" Target="media/image1428.wmf"/><Relationship Id="rId172" Type="http://schemas.openxmlformats.org/officeDocument/2006/relationships/image" Target="media/image143.wmf"/><Relationship Id="rId477" Type="http://schemas.openxmlformats.org/officeDocument/2006/relationships/image" Target="media/image381.wmf"/><Relationship Id="rId600" Type="http://schemas.openxmlformats.org/officeDocument/2006/relationships/image" Target="media/image491.wmf"/><Relationship Id="rId684" Type="http://schemas.openxmlformats.org/officeDocument/2006/relationships/image" Target="media/image567.wmf"/><Relationship Id="rId1230" Type="http://schemas.openxmlformats.org/officeDocument/2006/relationships/image" Target="media/image1010.wmf"/><Relationship Id="rId1328" Type="http://schemas.openxmlformats.org/officeDocument/2006/relationships/image" Target="media/image1102.wmf"/><Relationship Id="rId1535" Type="http://schemas.openxmlformats.org/officeDocument/2006/relationships/image" Target="media/image1300.wmf"/><Relationship Id="rId337" Type="http://schemas.openxmlformats.org/officeDocument/2006/relationships/image" Target="media/image264.wmf"/><Relationship Id="rId891" Type="http://schemas.openxmlformats.org/officeDocument/2006/relationships/oleObject" Target="embeddings/oleObject153.bin"/><Relationship Id="rId905" Type="http://schemas.openxmlformats.org/officeDocument/2006/relationships/image" Target="media/image726.wmf"/><Relationship Id="rId989" Type="http://schemas.openxmlformats.org/officeDocument/2006/relationships/image" Target="media/image796.wmf"/><Relationship Id="rId34" Type="http://schemas.openxmlformats.org/officeDocument/2006/relationships/image" Target="media/image25.wmf"/><Relationship Id="rId544" Type="http://schemas.openxmlformats.org/officeDocument/2006/relationships/image" Target="media/image443.wmf"/><Relationship Id="rId751" Type="http://schemas.openxmlformats.org/officeDocument/2006/relationships/oleObject" Target="embeddings/oleObject107.bin"/><Relationship Id="rId849" Type="http://schemas.openxmlformats.org/officeDocument/2006/relationships/oleObject" Target="embeddings/oleObject130.bin"/><Relationship Id="rId1174" Type="http://schemas.openxmlformats.org/officeDocument/2006/relationships/image" Target="media/image961.wmf"/><Relationship Id="rId1381" Type="http://schemas.openxmlformats.org/officeDocument/2006/relationships/image" Target="media/image1155.wmf"/><Relationship Id="rId1479" Type="http://schemas.openxmlformats.org/officeDocument/2006/relationships/image" Target="media/image1248.wmf"/><Relationship Id="rId1602" Type="http://schemas.openxmlformats.org/officeDocument/2006/relationships/image" Target="media/image1366.wmf"/><Relationship Id="rId1686" Type="http://schemas.openxmlformats.org/officeDocument/2006/relationships/image" Target="media/image1439.wmf"/><Relationship Id="rId183" Type="http://schemas.openxmlformats.org/officeDocument/2006/relationships/image" Target="media/image151.wmf"/><Relationship Id="rId390" Type="http://schemas.openxmlformats.org/officeDocument/2006/relationships/image" Target="media/image308.wmf"/><Relationship Id="rId404" Type="http://schemas.openxmlformats.org/officeDocument/2006/relationships/image" Target="media/image320.emf"/><Relationship Id="rId611" Type="http://schemas.openxmlformats.org/officeDocument/2006/relationships/image" Target="media/image501.wmf"/><Relationship Id="rId1034" Type="http://schemas.openxmlformats.org/officeDocument/2006/relationships/image" Target="media/image834.wmf"/><Relationship Id="rId1241" Type="http://schemas.openxmlformats.org/officeDocument/2006/relationships/image" Target="media/image1021.wmf"/><Relationship Id="rId1339" Type="http://schemas.openxmlformats.org/officeDocument/2006/relationships/image" Target="media/image1113.wmf"/><Relationship Id="rId250" Type="http://schemas.openxmlformats.org/officeDocument/2006/relationships/image" Target="media/image195.wmf"/><Relationship Id="rId488" Type="http://schemas.openxmlformats.org/officeDocument/2006/relationships/image" Target="media/image392.wmf"/><Relationship Id="rId695" Type="http://schemas.openxmlformats.org/officeDocument/2006/relationships/image" Target="media/image577.wmf"/><Relationship Id="rId709" Type="http://schemas.openxmlformats.org/officeDocument/2006/relationships/image" Target="media/image591.emf"/><Relationship Id="rId916" Type="http://schemas.openxmlformats.org/officeDocument/2006/relationships/image" Target="media/image735.png"/><Relationship Id="rId1101" Type="http://schemas.openxmlformats.org/officeDocument/2006/relationships/image" Target="media/image898.wmf"/><Relationship Id="rId1546" Type="http://schemas.openxmlformats.org/officeDocument/2006/relationships/image" Target="media/image1311.wmf"/><Relationship Id="rId45" Type="http://schemas.openxmlformats.org/officeDocument/2006/relationships/image" Target="media/image36.wmf"/><Relationship Id="rId110" Type="http://schemas.openxmlformats.org/officeDocument/2006/relationships/image" Target="media/image92.wmf"/><Relationship Id="rId348" Type="http://schemas.openxmlformats.org/officeDocument/2006/relationships/image" Target="media/image275.wmf"/><Relationship Id="rId555" Type="http://schemas.openxmlformats.org/officeDocument/2006/relationships/image" Target="media/image451.wmf"/><Relationship Id="rId762" Type="http://schemas.openxmlformats.org/officeDocument/2006/relationships/image" Target="media/image634.wmf"/><Relationship Id="rId1185" Type="http://schemas.openxmlformats.org/officeDocument/2006/relationships/image" Target="media/image970.wmf"/><Relationship Id="rId1392" Type="http://schemas.openxmlformats.org/officeDocument/2006/relationships/image" Target="media/image1166.wmf"/><Relationship Id="rId1406" Type="http://schemas.openxmlformats.org/officeDocument/2006/relationships/image" Target="media/image1179.wmf"/><Relationship Id="rId1613" Type="http://schemas.openxmlformats.org/officeDocument/2006/relationships/oleObject" Target="embeddings/oleObject209.bin"/><Relationship Id="rId194" Type="http://schemas.openxmlformats.org/officeDocument/2006/relationships/oleObject" Target="embeddings/oleObject25.bin"/><Relationship Id="rId208" Type="http://schemas.openxmlformats.org/officeDocument/2006/relationships/image" Target="media/image167.wmf"/><Relationship Id="rId415" Type="http://schemas.openxmlformats.org/officeDocument/2006/relationships/image" Target="media/image328.wmf"/><Relationship Id="rId622" Type="http://schemas.openxmlformats.org/officeDocument/2006/relationships/image" Target="media/image511.wmf"/><Relationship Id="rId1045" Type="http://schemas.openxmlformats.org/officeDocument/2006/relationships/image" Target="media/image844.wmf"/><Relationship Id="rId1252" Type="http://schemas.openxmlformats.org/officeDocument/2006/relationships/image" Target="media/image1030.wmf"/><Relationship Id="rId1697" Type="http://schemas.openxmlformats.org/officeDocument/2006/relationships/footer" Target="footer3.xml"/><Relationship Id="rId261" Type="http://schemas.openxmlformats.org/officeDocument/2006/relationships/image" Target="media/image202.wmf"/><Relationship Id="rId499" Type="http://schemas.openxmlformats.org/officeDocument/2006/relationships/image" Target="media/image403.wmf"/><Relationship Id="rId927" Type="http://schemas.openxmlformats.org/officeDocument/2006/relationships/image" Target="media/image746.wmf"/><Relationship Id="rId1112" Type="http://schemas.openxmlformats.org/officeDocument/2006/relationships/image" Target="media/image909.wmf"/><Relationship Id="rId1557" Type="http://schemas.openxmlformats.org/officeDocument/2006/relationships/image" Target="media/image1322.wmf"/><Relationship Id="rId56" Type="http://schemas.openxmlformats.org/officeDocument/2006/relationships/image" Target="media/image47.wmf"/><Relationship Id="rId359" Type="http://schemas.openxmlformats.org/officeDocument/2006/relationships/image" Target="media/image286.wmf"/><Relationship Id="rId566" Type="http://schemas.openxmlformats.org/officeDocument/2006/relationships/image" Target="media/image459.wmf"/><Relationship Id="rId773" Type="http://schemas.openxmlformats.org/officeDocument/2006/relationships/image" Target="media/image645.wmf"/><Relationship Id="rId1196" Type="http://schemas.openxmlformats.org/officeDocument/2006/relationships/image" Target="media/image981.wmf"/><Relationship Id="rId1417" Type="http://schemas.openxmlformats.org/officeDocument/2006/relationships/image" Target="media/image1189.wmf"/><Relationship Id="rId1624" Type="http://schemas.openxmlformats.org/officeDocument/2006/relationships/image" Target="media/image1384.wmf"/><Relationship Id="rId121" Type="http://schemas.openxmlformats.org/officeDocument/2006/relationships/image" Target="media/image101.emf"/><Relationship Id="rId219" Type="http://schemas.openxmlformats.org/officeDocument/2006/relationships/oleObject" Target="embeddings/oleObject32.bin"/><Relationship Id="rId426" Type="http://schemas.openxmlformats.org/officeDocument/2006/relationships/image" Target="media/image338.emf"/><Relationship Id="rId633" Type="http://schemas.openxmlformats.org/officeDocument/2006/relationships/image" Target="media/image522.wmf"/><Relationship Id="rId980" Type="http://schemas.openxmlformats.org/officeDocument/2006/relationships/image" Target="media/image789.wmf"/><Relationship Id="rId1056" Type="http://schemas.openxmlformats.org/officeDocument/2006/relationships/image" Target="media/image854.wmf"/><Relationship Id="rId1263" Type="http://schemas.openxmlformats.org/officeDocument/2006/relationships/image" Target="media/image1040.wmf"/><Relationship Id="rId840" Type="http://schemas.openxmlformats.org/officeDocument/2006/relationships/oleObject" Target="embeddings/oleObject128.bin"/><Relationship Id="rId938" Type="http://schemas.openxmlformats.org/officeDocument/2006/relationships/image" Target="media/image756.wmf"/><Relationship Id="rId1470" Type="http://schemas.openxmlformats.org/officeDocument/2006/relationships/image" Target="media/image1239.wmf"/><Relationship Id="rId1568" Type="http://schemas.openxmlformats.org/officeDocument/2006/relationships/image" Target="media/image1333.wmf"/><Relationship Id="rId67" Type="http://schemas.openxmlformats.org/officeDocument/2006/relationships/image" Target="media/image58.wmf"/><Relationship Id="rId272" Type="http://schemas.openxmlformats.org/officeDocument/2006/relationships/oleObject" Target="embeddings/oleObject50.bin"/><Relationship Id="rId577" Type="http://schemas.openxmlformats.org/officeDocument/2006/relationships/image" Target="media/image470.wmf"/><Relationship Id="rId700" Type="http://schemas.openxmlformats.org/officeDocument/2006/relationships/image" Target="media/image582.wmf"/><Relationship Id="rId1123" Type="http://schemas.openxmlformats.org/officeDocument/2006/relationships/image" Target="media/image920.wmf"/><Relationship Id="rId1330" Type="http://schemas.openxmlformats.org/officeDocument/2006/relationships/image" Target="media/image1104.wmf"/><Relationship Id="rId1428" Type="http://schemas.openxmlformats.org/officeDocument/2006/relationships/oleObject" Target="embeddings/oleObject202.bin"/><Relationship Id="rId1635" Type="http://schemas.openxmlformats.org/officeDocument/2006/relationships/oleObject" Target="embeddings/oleObject216.bin"/><Relationship Id="rId132" Type="http://schemas.openxmlformats.org/officeDocument/2006/relationships/image" Target="media/image112.wmf"/><Relationship Id="rId784" Type="http://schemas.openxmlformats.org/officeDocument/2006/relationships/image" Target="media/image652.wmf"/><Relationship Id="rId991" Type="http://schemas.openxmlformats.org/officeDocument/2006/relationships/image" Target="media/image798.wmf"/><Relationship Id="rId1067" Type="http://schemas.openxmlformats.org/officeDocument/2006/relationships/image" Target="media/image864.wmf"/><Relationship Id="rId437" Type="http://schemas.openxmlformats.org/officeDocument/2006/relationships/image" Target="media/image347.emf"/><Relationship Id="rId644" Type="http://schemas.openxmlformats.org/officeDocument/2006/relationships/image" Target="media/image532.wmf"/><Relationship Id="rId851" Type="http://schemas.openxmlformats.org/officeDocument/2006/relationships/image" Target="media/image699.wmf"/><Relationship Id="rId1274" Type="http://schemas.openxmlformats.org/officeDocument/2006/relationships/image" Target="media/image1051.wmf"/><Relationship Id="rId1481" Type="http://schemas.openxmlformats.org/officeDocument/2006/relationships/image" Target="media/image1249.wmf"/><Relationship Id="rId1579" Type="http://schemas.openxmlformats.org/officeDocument/2006/relationships/image" Target="media/image1344.wmf"/><Relationship Id="rId283" Type="http://schemas.openxmlformats.org/officeDocument/2006/relationships/oleObject" Target="embeddings/oleObject53.bin"/><Relationship Id="rId490" Type="http://schemas.openxmlformats.org/officeDocument/2006/relationships/image" Target="media/image394.wmf"/><Relationship Id="rId504" Type="http://schemas.openxmlformats.org/officeDocument/2006/relationships/hyperlink" Target="https://giasutrongtin.vn/" TargetMode="External"/><Relationship Id="rId711" Type="http://schemas.openxmlformats.org/officeDocument/2006/relationships/image" Target="media/image593.wmf"/><Relationship Id="rId949" Type="http://schemas.openxmlformats.org/officeDocument/2006/relationships/image" Target="media/image764.wmf"/><Relationship Id="rId1134" Type="http://schemas.openxmlformats.org/officeDocument/2006/relationships/image" Target="media/image931.wmf"/><Relationship Id="rId1341" Type="http://schemas.openxmlformats.org/officeDocument/2006/relationships/image" Target="media/image1115.wmf"/><Relationship Id="rId78" Type="http://schemas.openxmlformats.org/officeDocument/2006/relationships/image" Target="media/image67.wmf"/><Relationship Id="rId143" Type="http://schemas.openxmlformats.org/officeDocument/2006/relationships/image" Target="media/image121.wmf"/><Relationship Id="rId350" Type="http://schemas.openxmlformats.org/officeDocument/2006/relationships/image" Target="media/image277.wmf"/><Relationship Id="rId588" Type="http://schemas.openxmlformats.org/officeDocument/2006/relationships/image" Target="media/image480.wmf"/><Relationship Id="rId795" Type="http://schemas.openxmlformats.org/officeDocument/2006/relationships/image" Target="media/image661.wmf"/><Relationship Id="rId809" Type="http://schemas.openxmlformats.org/officeDocument/2006/relationships/image" Target="media/image668.wmf"/><Relationship Id="rId1201" Type="http://schemas.openxmlformats.org/officeDocument/2006/relationships/oleObject" Target="embeddings/oleObject192.bin"/><Relationship Id="rId1439" Type="http://schemas.openxmlformats.org/officeDocument/2006/relationships/image" Target="media/image1208.wmf"/><Relationship Id="rId1646" Type="http://schemas.openxmlformats.org/officeDocument/2006/relationships/image" Target="media/image1399.wmf"/><Relationship Id="rId9" Type="http://schemas.openxmlformats.org/officeDocument/2006/relationships/hyperlink" Target="https://giasutrongtin.vn/" TargetMode="External"/><Relationship Id="rId210" Type="http://schemas.openxmlformats.org/officeDocument/2006/relationships/image" Target="media/image169.wmf"/><Relationship Id="rId448" Type="http://schemas.openxmlformats.org/officeDocument/2006/relationships/image" Target="media/image357.emf"/><Relationship Id="rId655" Type="http://schemas.openxmlformats.org/officeDocument/2006/relationships/image" Target="media/image541.emf"/><Relationship Id="rId862" Type="http://schemas.openxmlformats.org/officeDocument/2006/relationships/image" Target="media/image705.wmf"/><Relationship Id="rId1078" Type="http://schemas.openxmlformats.org/officeDocument/2006/relationships/image" Target="media/image875.wmf"/><Relationship Id="rId1285" Type="http://schemas.openxmlformats.org/officeDocument/2006/relationships/image" Target="media/image1061.wmf"/><Relationship Id="rId1492" Type="http://schemas.openxmlformats.org/officeDocument/2006/relationships/image" Target="media/image1260.wmf"/><Relationship Id="rId1506" Type="http://schemas.openxmlformats.org/officeDocument/2006/relationships/image" Target="media/image1272.wmf"/><Relationship Id="rId294" Type="http://schemas.openxmlformats.org/officeDocument/2006/relationships/image" Target="media/image225.wmf"/><Relationship Id="rId308" Type="http://schemas.openxmlformats.org/officeDocument/2006/relationships/image" Target="media/image238.wmf"/><Relationship Id="rId515" Type="http://schemas.openxmlformats.org/officeDocument/2006/relationships/oleObject" Target="embeddings/oleObject81.bin"/><Relationship Id="rId722" Type="http://schemas.openxmlformats.org/officeDocument/2006/relationships/image" Target="media/image603.wmf"/><Relationship Id="rId1145" Type="http://schemas.openxmlformats.org/officeDocument/2006/relationships/oleObject" Target="embeddings/oleObject181.bin"/><Relationship Id="rId1352" Type="http://schemas.openxmlformats.org/officeDocument/2006/relationships/image" Target="media/image1126.wmf"/><Relationship Id="rId89" Type="http://schemas.openxmlformats.org/officeDocument/2006/relationships/image" Target="media/image75.wmf"/><Relationship Id="rId154" Type="http://schemas.openxmlformats.org/officeDocument/2006/relationships/image" Target="media/image130.wmf"/><Relationship Id="rId361" Type="http://schemas.openxmlformats.org/officeDocument/2006/relationships/oleObject" Target="embeddings/oleObject60.bin"/><Relationship Id="rId599" Type="http://schemas.openxmlformats.org/officeDocument/2006/relationships/image" Target="media/image490.wmf"/><Relationship Id="rId1005" Type="http://schemas.openxmlformats.org/officeDocument/2006/relationships/image" Target="media/image809.wmf"/><Relationship Id="rId1212" Type="http://schemas.openxmlformats.org/officeDocument/2006/relationships/image" Target="media/image994.wmf"/><Relationship Id="rId1657" Type="http://schemas.openxmlformats.org/officeDocument/2006/relationships/image" Target="media/image1410.wmf"/><Relationship Id="rId459" Type="http://schemas.openxmlformats.org/officeDocument/2006/relationships/image" Target="media/image366.wmf"/><Relationship Id="rId666" Type="http://schemas.openxmlformats.org/officeDocument/2006/relationships/oleObject" Target="embeddings/oleObject97.bin"/><Relationship Id="rId873" Type="http://schemas.openxmlformats.org/officeDocument/2006/relationships/image" Target="media/image710.wmf"/><Relationship Id="rId1089" Type="http://schemas.openxmlformats.org/officeDocument/2006/relationships/image" Target="media/image886.wmf"/><Relationship Id="rId1296" Type="http://schemas.openxmlformats.org/officeDocument/2006/relationships/image" Target="media/image1071.wmf"/><Relationship Id="rId1517" Type="http://schemas.openxmlformats.org/officeDocument/2006/relationships/image" Target="media/image1282.wmf"/><Relationship Id="rId16" Type="http://schemas.openxmlformats.org/officeDocument/2006/relationships/image" Target="media/image7.wmf"/><Relationship Id="rId221" Type="http://schemas.openxmlformats.org/officeDocument/2006/relationships/image" Target="media/image176.wmf"/><Relationship Id="rId319" Type="http://schemas.openxmlformats.org/officeDocument/2006/relationships/image" Target="media/image248.wmf"/><Relationship Id="rId526" Type="http://schemas.openxmlformats.org/officeDocument/2006/relationships/image" Target="media/image426.wmf"/><Relationship Id="rId1156" Type="http://schemas.openxmlformats.org/officeDocument/2006/relationships/image" Target="media/image948.wmf"/><Relationship Id="rId1363" Type="http://schemas.openxmlformats.org/officeDocument/2006/relationships/image" Target="media/image1137.wmf"/><Relationship Id="rId733" Type="http://schemas.openxmlformats.org/officeDocument/2006/relationships/image" Target="media/image614.wmf"/><Relationship Id="rId940" Type="http://schemas.openxmlformats.org/officeDocument/2006/relationships/image" Target="media/image757.wmf"/><Relationship Id="rId1016" Type="http://schemas.openxmlformats.org/officeDocument/2006/relationships/oleObject" Target="embeddings/oleObject177.bin"/><Relationship Id="rId1570" Type="http://schemas.openxmlformats.org/officeDocument/2006/relationships/image" Target="media/image1335.wmf"/><Relationship Id="rId1668" Type="http://schemas.openxmlformats.org/officeDocument/2006/relationships/image" Target="media/image1421.wmf"/><Relationship Id="rId165" Type="http://schemas.openxmlformats.org/officeDocument/2006/relationships/image" Target="media/image136.wmf"/><Relationship Id="rId372" Type="http://schemas.openxmlformats.org/officeDocument/2006/relationships/image" Target="media/image296.wmf"/><Relationship Id="rId677" Type="http://schemas.openxmlformats.org/officeDocument/2006/relationships/image" Target="media/image560.emf"/><Relationship Id="rId800" Type="http://schemas.openxmlformats.org/officeDocument/2006/relationships/image" Target="media/image664.wmf"/><Relationship Id="rId1223" Type="http://schemas.openxmlformats.org/officeDocument/2006/relationships/image" Target="media/image1003.wmf"/><Relationship Id="rId1430" Type="http://schemas.openxmlformats.org/officeDocument/2006/relationships/oleObject" Target="embeddings/oleObject203.bin"/><Relationship Id="rId1528" Type="http://schemas.openxmlformats.org/officeDocument/2006/relationships/image" Target="media/image1293.wmf"/><Relationship Id="rId232" Type="http://schemas.openxmlformats.org/officeDocument/2006/relationships/image" Target="media/image183.wmf"/><Relationship Id="rId884" Type="http://schemas.openxmlformats.org/officeDocument/2006/relationships/oleObject" Target="embeddings/oleObject149.bin"/><Relationship Id="rId27" Type="http://schemas.openxmlformats.org/officeDocument/2006/relationships/image" Target="media/image18.wmf"/><Relationship Id="rId537" Type="http://schemas.openxmlformats.org/officeDocument/2006/relationships/image" Target="media/image437.wmf"/><Relationship Id="rId744" Type="http://schemas.openxmlformats.org/officeDocument/2006/relationships/image" Target="media/image622.wmf"/><Relationship Id="rId951" Type="http://schemas.openxmlformats.org/officeDocument/2006/relationships/image" Target="media/image766.wmf"/><Relationship Id="rId1167" Type="http://schemas.openxmlformats.org/officeDocument/2006/relationships/oleObject" Target="embeddings/oleObject185.bin"/><Relationship Id="rId1374" Type="http://schemas.openxmlformats.org/officeDocument/2006/relationships/image" Target="media/image1148.wmf"/><Relationship Id="rId1581" Type="http://schemas.openxmlformats.org/officeDocument/2006/relationships/image" Target="media/image1346.wmf"/><Relationship Id="rId1679" Type="http://schemas.openxmlformats.org/officeDocument/2006/relationships/image" Target="media/image1432.wmf"/><Relationship Id="rId80" Type="http://schemas.openxmlformats.org/officeDocument/2006/relationships/image" Target="media/image68.emf"/><Relationship Id="rId176" Type="http://schemas.openxmlformats.org/officeDocument/2006/relationships/image" Target="media/image146.wmf"/><Relationship Id="rId383" Type="http://schemas.openxmlformats.org/officeDocument/2006/relationships/image" Target="media/image303.wmf"/><Relationship Id="rId590" Type="http://schemas.openxmlformats.org/officeDocument/2006/relationships/oleObject" Target="embeddings/oleObject91.bin"/><Relationship Id="rId604" Type="http://schemas.openxmlformats.org/officeDocument/2006/relationships/image" Target="media/image495.wmf"/><Relationship Id="rId811" Type="http://schemas.openxmlformats.org/officeDocument/2006/relationships/oleObject" Target="embeddings/oleObject122.bin"/><Relationship Id="rId1027" Type="http://schemas.openxmlformats.org/officeDocument/2006/relationships/image" Target="media/image827.wmf"/><Relationship Id="rId1234" Type="http://schemas.openxmlformats.org/officeDocument/2006/relationships/image" Target="media/image1014.wmf"/><Relationship Id="rId1441" Type="http://schemas.openxmlformats.org/officeDocument/2006/relationships/image" Target="media/image1210.wmf"/><Relationship Id="rId243" Type="http://schemas.openxmlformats.org/officeDocument/2006/relationships/oleObject" Target="embeddings/oleObject40.bin"/><Relationship Id="rId450" Type="http://schemas.openxmlformats.org/officeDocument/2006/relationships/image" Target="media/image359.emf"/><Relationship Id="rId688" Type="http://schemas.openxmlformats.org/officeDocument/2006/relationships/image" Target="media/image570.wmf"/><Relationship Id="rId895" Type="http://schemas.openxmlformats.org/officeDocument/2006/relationships/oleObject" Target="embeddings/oleObject155.bin"/><Relationship Id="rId909" Type="http://schemas.openxmlformats.org/officeDocument/2006/relationships/image" Target="media/image730.wmf"/><Relationship Id="rId1080" Type="http://schemas.openxmlformats.org/officeDocument/2006/relationships/image" Target="media/image877.wmf"/><Relationship Id="rId1301" Type="http://schemas.openxmlformats.org/officeDocument/2006/relationships/image" Target="media/image1076.wmf"/><Relationship Id="rId1539" Type="http://schemas.openxmlformats.org/officeDocument/2006/relationships/image" Target="media/image1304.wmf"/><Relationship Id="rId38" Type="http://schemas.openxmlformats.org/officeDocument/2006/relationships/image" Target="media/image29.wmf"/><Relationship Id="rId103" Type="http://schemas.openxmlformats.org/officeDocument/2006/relationships/image" Target="media/image88.wmf"/><Relationship Id="rId310" Type="http://schemas.openxmlformats.org/officeDocument/2006/relationships/image" Target="media/image240.wmf"/><Relationship Id="rId548" Type="http://schemas.openxmlformats.org/officeDocument/2006/relationships/oleObject" Target="embeddings/oleObject85.bin"/><Relationship Id="rId755" Type="http://schemas.openxmlformats.org/officeDocument/2006/relationships/image" Target="media/image628.wmf"/><Relationship Id="rId962" Type="http://schemas.openxmlformats.org/officeDocument/2006/relationships/image" Target="media/image776.wmf"/><Relationship Id="rId1178" Type="http://schemas.openxmlformats.org/officeDocument/2006/relationships/image" Target="media/image963.wmf"/><Relationship Id="rId1385" Type="http://schemas.openxmlformats.org/officeDocument/2006/relationships/image" Target="media/image1159.wmf"/><Relationship Id="rId1592" Type="http://schemas.openxmlformats.org/officeDocument/2006/relationships/image" Target="media/image1357.wmf"/><Relationship Id="rId1606" Type="http://schemas.openxmlformats.org/officeDocument/2006/relationships/image" Target="media/image1370.wmf"/><Relationship Id="rId91" Type="http://schemas.openxmlformats.org/officeDocument/2006/relationships/image" Target="media/image77.wmf"/><Relationship Id="rId187" Type="http://schemas.openxmlformats.org/officeDocument/2006/relationships/oleObject" Target="embeddings/oleObject22.bin"/><Relationship Id="rId394" Type="http://schemas.openxmlformats.org/officeDocument/2006/relationships/image" Target="media/image311.wmf"/><Relationship Id="rId408" Type="http://schemas.openxmlformats.org/officeDocument/2006/relationships/image" Target="media/image323.wmf"/><Relationship Id="rId615" Type="http://schemas.openxmlformats.org/officeDocument/2006/relationships/image" Target="media/image504.wmf"/><Relationship Id="rId822" Type="http://schemas.openxmlformats.org/officeDocument/2006/relationships/image" Target="media/image677.wmf"/><Relationship Id="rId1038" Type="http://schemas.openxmlformats.org/officeDocument/2006/relationships/image" Target="media/image838.wmf"/><Relationship Id="rId1245" Type="http://schemas.openxmlformats.org/officeDocument/2006/relationships/image" Target="media/image1024.wmf"/><Relationship Id="rId1452" Type="http://schemas.openxmlformats.org/officeDocument/2006/relationships/image" Target="media/image1221.wmf"/><Relationship Id="rId254" Type="http://schemas.openxmlformats.org/officeDocument/2006/relationships/image" Target="media/image198.wmf"/><Relationship Id="rId699" Type="http://schemas.openxmlformats.org/officeDocument/2006/relationships/image" Target="media/image581.wmf"/><Relationship Id="rId1091" Type="http://schemas.openxmlformats.org/officeDocument/2006/relationships/image" Target="media/image888.wmf"/><Relationship Id="rId1105" Type="http://schemas.openxmlformats.org/officeDocument/2006/relationships/image" Target="media/image902.wmf"/><Relationship Id="rId1312" Type="http://schemas.openxmlformats.org/officeDocument/2006/relationships/image" Target="media/image1087.wmf"/><Relationship Id="rId49" Type="http://schemas.openxmlformats.org/officeDocument/2006/relationships/image" Target="media/image40.wmf"/><Relationship Id="rId114" Type="http://schemas.openxmlformats.org/officeDocument/2006/relationships/image" Target="media/image94.wmf"/><Relationship Id="rId461" Type="http://schemas.openxmlformats.org/officeDocument/2006/relationships/image" Target="media/image368.wmf"/><Relationship Id="rId559" Type="http://schemas.openxmlformats.org/officeDocument/2006/relationships/image" Target="media/image454.wmf"/><Relationship Id="rId766" Type="http://schemas.openxmlformats.org/officeDocument/2006/relationships/image" Target="media/image638.wmf"/><Relationship Id="rId1189" Type="http://schemas.openxmlformats.org/officeDocument/2006/relationships/image" Target="media/image974.wmf"/><Relationship Id="rId1396" Type="http://schemas.openxmlformats.org/officeDocument/2006/relationships/image" Target="media/image1170.wmf"/><Relationship Id="rId1617" Type="http://schemas.openxmlformats.org/officeDocument/2006/relationships/oleObject" Target="embeddings/oleObject210.bin"/><Relationship Id="rId198" Type="http://schemas.openxmlformats.org/officeDocument/2006/relationships/hyperlink" Target="https://giasutrongtin.vn/" TargetMode="External"/><Relationship Id="rId321" Type="http://schemas.openxmlformats.org/officeDocument/2006/relationships/image" Target="media/image250.emf"/><Relationship Id="rId419" Type="http://schemas.openxmlformats.org/officeDocument/2006/relationships/image" Target="media/image332.wmf"/><Relationship Id="rId626" Type="http://schemas.openxmlformats.org/officeDocument/2006/relationships/image" Target="media/image515.wmf"/><Relationship Id="rId973" Type="http://schemas.openxmlformats.org/officeDocument/2006/relationships/image" Target="media/image784.wmf"/><Relationship Id="rId1049" Type="http://schemas.openxmlformats.org/officeDocument/2006/relationships/image" Target="media/image848.wmf"/><Relationship Id="rId1256" Type="http://schemas.openxmlformats.org/officeDocument/2006/relationships/image" Target="media/image1034.wmf"/><Relationship Id="rId833" Type="http://schemas.openxmlformats.org/officeDocument/2006/relationships/image" Target="media/image685.wmf"/><Relationship Id="rId1116" Type="http://schemas.openxmlformats.org/officeDocument/2006/relationships/image" Target="media/image913.wmf"/><Relationship Id="rId1463" Type="http://schemas.openxmlformats.org/officeDocument/2006/relationships/image" Target="media/image1232.wmf"/><Relationship Id="rId1670" Type="http://schemas.openxmlformats.org/officeDocument/2006/relationships/image" Target="media/image1423.wmf"/><Relationship Id="rId265" Type="http://schemas.openxmlformats.org/officeDocument/2006/relationships/oleObject" Target="embeddings/oleObject48.bin"/><Relationship Id="rId472" Type="http://schemas.openxmlformats.org/officeDocument/2006/relationships/image" Target="media/image376.wmf"/><Relationship Id="rId900" Type="http://schemas.openxmlformats.org/officeDocument/2006/relationships/image" Target="media/image721.wmf"/><Relationship Id="rId1323" Type="http://schemas.openxmlformats.org/officeDocument/2006/relationships/image" Target="media/image1097.wmf"/><Relationship Id="rId1530" Type="http://schemas.openxmlformats.org/officeDocument/2006/relationships/image" Target="media/image1295.wmf"/><Relationship Id="rId1628" Type="http://schemas.openxmlformats.org/officeDocument/2006/relationships/oleObject" Target="embeddings/oleObject214.bin"/><Relationship Id="rId125" Type="http://schemas.openxmlformats.org/officeDocument/2006/relationships/image" Target="media/image105.wmf"/><Relationship Id="rId332" Type="http://schemas.openxmlformats.org/officeDocument/2006/relationships/image" Target="media/image259.wmf"/><Relationship Id="rId777" Type="http://schemas.openxmlformats.org/officeDocument/2006/relationships/image" Target="media/image647.wmf"/><Relationship Id="rId984" Type="http://schemas.openxmlformats.org/officeDocument/2006/relationships/image" Target="media/image792.wmf"/><Relationship Id="rId637" Type="http://schemas.openxmlformats.org/officeDocument/2006/relationships/image" Target="media/image526.wmf"/><Relationship Id="rId844" Type="http://schemas.openxmlformats.org/officeDocument/2006/relationships/image" Target="media/image694.wmf"/><Relationship Id="rId1267" Type="http://schemas.openxmlformats.org/officeDocument/2006/relationships/image" Target="media/image1044.wmf"/><Relationship Id="rId1474" Type="http://schemas.openxmlformats.org/officeDocument/2006/relationships/image" Target="media/image1243.wmf"/><Relationship Id="rId1681" Type="http://schemas.openxmlformats.org/officeDocument/2006/relationships/image" Target="media/image1434.wmf"/><Relationship Id="rId276" Type="http://schemas.openxmlformats.org/officeDocument/2006/relationships/image" Target="media/image212.wmf"/><Relationship Id="rId483" Type="http://schemas.openxmlformats.org/officeDocument/2006/relationships/image" Target="media/image387.wmf"/><Relationship Id="rId690" Type="http://schemas.openxmlformats.org/officeDocument/2006/relationships/image" Target="media/image572.wmf"/><Relationship Id="rId704" Type="http://schemas.openxmlformats.org/officeDocument/2006/relationships/image" Target="media/image586.wmf"/><Relationship Id="rId911" Type="http://schemas.openxmlformats.org/officeDocument/2006/relationships/image" Target="media/image732.wmf"/><Relationship Id="rId1127" Type="http://schemas.openxmlformats.org/officeDocument/2006/relationships/image" Target="media/image924.wmf"/><Relationship Id="rId1334" Type="http://schemas.openxmlformats.org/officeDocument/2006/relationships/image" Target="media/image1108.wmf"/><Relationship Id="rId1541" Type="http://schemas.openxmlformats.org/officeDocument/2006/relationships/image" Target="media/image1306.wmf"/><Relationship Id="rId40" Type="http://schemas.openxmlformats.org/officeDocument/2006/relationships/image" Target="media/image31.wmf"/><Relationship Id="rId136" Type="http://schemas.openxmlformats.org/officeDocument/2006/relationships/image" Target="media/image116.wmf"/><Relationship Id="rId343" Type="http://schemas.openxmlformats.org/officeDocument/2006/relationships/image" Target="media/image270.wmf"/><Relationship Id="rId550" Type="http://schemas.openxmlformats.org/officeDocument/2006/relationships/image" Target="media/image448.wmf"/><Relationship Id="rId788" Type="http://schemas.openxmlformats.org/officeDocument/2006/relationships/image" Target="media/image654.wmf"/><Relationship Id="rId995" Type="http://schemas.openxmlformats.org/officeDocument/2006/relationships/oleObject" Target="embeddings/oleObject173.bin"/><Relationship Id="rId1180" Type="http://schemas.openxmlformats.org/officeDocument/2006/relationships/image" Target="media/image965.wmf"/><Relationship Id="rId1401" Type="http://schemas.openxmlformats.org/officeDocument/2006/relationships/image" Target="media/image1174.wmf"/><Relationship Id="rId1639" Type="http://schemas.openxmlformats.org/officeDocument/2006/relationships/image" Target="media/image1392.wmf"/><Relationship Id="rId203" Type="http://schemas.openxmlformats.org/officeDocument/2006/relationships/image" Target="media/image163.wmf"/><Relationship Id="rId648" Type="http://schemas.openxmlformats.org/officeDocument/2006/relationships/image" Target="media/image536.wmf"/><Relationship Id="rId855" Type="http://schemas.openxmlformats.org/officeDocument/2006/relationships/image" Target="media/image701.wmf"/><Relationship Id="rId1040" Type="http://schemas.openxmlformats.org/officeDocument/2006/relationships/hyperlink" Target="https://giasutrongtin.vn/" TargetMode="External"/><Relationship Id="rId1278" Type="http://schemas.openxmlformats.org/officeDocument/2006/relationships/image" Target="media/image1054.wmf"/><Relationship Id="rId1485" Type="http://schemas.openxmlformats.org/officeDocument/2006/relationships/image" Target="media/image1253.wmf"/><Relationship Id="rId1692" Type="http://schemas.openxmlformats.org/officeDocument/2006/relationships/header" Target="header1.xml"/><Relationship Id="rId287" Type="http://schemas.openxmlformats.org/officeDocument/2006/relationships/image" Target="media/image220.wmf"/><Relationship Id="rId410" Type="http://schemas.openxmlformats.org/officeDocument/2006/relationships/image" Target="media/image325.wmf"/><Relationship Id="rId494" Type="http://schemas.openxmlformats.org/officeDocument/2006/relationships/image" Target="media/image398.wmf"/><Relationship Id="rId508" Type="http://schemas.openxmlformats.org/officeDocument/2006/relationships/image" Target="media/image411.wmf"/><Relationship Id="rId715" Type="http://schemas.openxmlformats.org/officeDocument/2006/relationships/image" Target="media/image597.wmf"/><Relationship Id="rId922" Type="http://schemas.openxmlformats.org/officeDocument/2006/relationships/image" Target="media/image741.wmf"/><Relationship Id="rId1138" Type="http://schemas.openxmlformats.org/officeDocument/2006/relationships/image" Target="media/image934.wmf"/><Relationship Id="rId1345" Type="http://schemas.openxmlformats.org/officeDocument/2006/relationships/image" Target="media/image1119.wmf"/><Relationship Id="rId1552" Type="http://schemas.openxmlformats.org/officeDocument/2006/relationships/image" Target="media/image1317.wmf"/><Relationship Id="rId147" Type="http://schemas.openxmlformats.org/officeDocument/2006/relationships/image" Target="media/image124.wmf"/><Relationship Id="rId354" Type="http://schemas.openxmlformats.org/officeDocument/2006/relationships/image" Target="media/image281.wmf"/><Relationship Id="rId799" Type="http://schemas.openxmlformats.org/officeDocument/2006/relationships/oleObject" Target="embeddings/oleObject117.bin"/><Relationship Id="rId1191" Type="http://schemas.openxmlformats.org/officeDocument/2006/relationships/image" Target="media/image976.wmf"/><Relationship Id="rId1205" Type="http://schemas.openxmlformats.org/officeDocument/2006/relationships/image" Target="media/image988.wmf"/><Relationship Id="rId51" Type="http://schemas.openxmlformats.org/officeDocument/2006/relationships/image" Target="media/image42.wmf"/><Relationship Id="rId561" Type="http://schemas.openxmlformats.org/officeDocument/2006/relationships/image" Target="media/image456.wmf"/><Relationship Id="rId659" Type="http://schemas.openxmlformats.org/officeDocument/2006/relationships/image" Target="media/image545.wmf"/><Relationship Id="rId866" Type="http://schemas.openxmlformats.org/officeDocument/2006/relationships/oleObject" Target="embeddings/oleObject137.bin"/><Relationship Id="rId1289" Type="http://schemas.openxmlformats.org/officeDocument/2006/relationships/image" Target="media/image1065.wmf"/><Relationship Id="rId1412" Type="http://schemas.openxmlformats.org/officeDocument/2006/relationships/image" Target="media/image1184.wmf"/><Relationship Id="rId1496" Type="http://schemas.openxmlformats.org/officeDocument/2006/relationships/image" Target="media/image1264.wmf"/><Relationship Id="rId214" Type="http://schemas.openxmlformats.org/officeDocument/2006/relationships/image" Target="media/image172.wmf"/><Relationship Id="rId298" Type="http://schemas.openxmlformats.org/officeDocument/2006/relationships/oleObject" Target="embeddings/oleObject56.bin"/><Relationship Id="rId421" Type="http://schemas.openxmlformats.org/officeDocument/2006/relationships/image" Target="media/image334.wmf"/><Relationship Id="rId519" Type="http://schemas.openxmlformats.org/officeDocument/2006/relationships/oleObject" Target="embeddings/oleObject83.bin"/><Relationship Id="rId1051" Type="http://schemas.openxmlformats.org/officeDocument/2006/relationships/image" Target="media/image850.wmf"/><Relationship Id="rId1149" Type="http://schemas.openxmlformats.org/officeDocument/2006/relationships/oleObject" Target="embeddings/oleObject183.bin"/><Relationship Id="rId1356" Type="http://schemas.openxmlformats.org/officeDocument/2006/relationships/image" Target="media/image1130.wmf"/><Relationship Id="rId158" Type="http://schemas.openxmlformats.org/officeDocument/2006/relationships/image" Target="media/image132.wmf"/><Relationship Id="rId726" Type="http://schemas.openxmlformats.org/officeDocument/2006/relationships/image" Target="media/image607.wmf"/><Relationship Id="rId933" Type="http://schemas.openxmlformats.org/officeDocument/2006/relationships/image" Target="media/image751.wmf"/><Relationship Id="rId1009" Type="http://schemas.openxmlformats.org/officeDocument/2006/relationships/image" Target="media/image812.wmf"/><Relationship Id="rId1563" Type="http://schemas.openxmlformats.org/officeDocument/2006/relationships/image" Target="media/image1328.wmf"/><Relationship Id="rId62" Type="http://schemas.openxmlformats.org/officeDocument/2006/relationships/image" Target="media/image53.wmf"/><Relationship Id="rId365" Type="http://schemas.openxmlformats.org/officeDocument/2006/relationships/image" Target="media/image290.wmf"/><Relationship Id="rId572" Type="http://schemas.openxmlformats.org/officeDocument/2006/relationships/image" Target="media/image465.wmf"/><Relationship Id="rId1216" Type="http://schemas.openxmlformats.org/officeDocument/2006/relationships/oleObject" Target="embeddings/oleObject194.bin"/><Relationship Id="rId1423" Type="http://schemas.openxmlformats.org/officeDocument/2006/relationships/image" Target="media/image1195.wmf"/><Relationship Id="rId1630" Type="http://schemas.openxmlformats.org/officeDocument/2006/relationships/image" Target="media/image1388.wmf"/><Relationship Id="rId225" Type="http://schemas.openxmlformats.org/officeDocument/2006/relationships/oleObject" Target="embeddings/oleObject34.bin"/><Relationship Id="rId432" Type="http://schemas.openxmlformats.org/officeDocument/2006/relationships/oleObject" Target="embeddings/oleObject75.bin"/><Relationship Id="rId877" Type="http://schemas.openxmlformats.org/officeDocument/2006/relationships/oleObject" Target="embeddings/oleObject144.bin"/><Relationship Id="rId1062" Type="http://schemas.openxmlformats.org/officeDocument/2006/relationships/image" Target="media/image859.wmf"/><Relationship Id="rId737" Type="http://schemas.openxmlformats.org/officeDocument/2006/relationships/image" Target="media/image618.wmf"/><Relationship Id="rId944" Type="http://schemas.openxmlformats.org/officeDocument/2006/relationships/image" Target="media/image760.wmf"/><Relationship Id="rId1367" Type="http://schemas.openxmlformats.org/officeDocument/2006/relationships/image" Target="media/image1141.wmf"/><Relationship Id="rId1574" Type="http://schemas.openxmlformats.org/officeDocument/2006/relationships/image" Target="media/image1339.wmf"/><Relationship Id="rId73" Type="http://schemas.openxmlformats.org/officeDocument/2006/relationships/image" Target="media/image64.emf"/><Relationship Id="rId169" Type="http://schemas.openxmlformats.org/officeDocument/2006/relationships/image" Target="media/image140.wmf"/><Relationship Id="rId376" Type="http://schemas.openxmlformats.org/officeDocument/2006/relationships/image" Target="media/image298.wmf"/><Relationship Id="rId583" Type="http://schemas.openxmlformats.org/officeDocument/2006/relationships/image" Target="media/image476.wmf"/><Relationship Id="rId790" Type="http://schemas.openxmlformats.org/officeDocument/2006/relationships/image" Target="media/image656.wmf"/><Relationship Id="rId804" Type="http://schemas.openxmlformats.org/officeDocument/2006/relationships/image" Target="media/image666.wmf"/><Relationship Id="rId1227" Type="http://schemas.openxmlformats.org/officeDocument/2006/relationships/image" Target="media/image1007.wmf"/><Relationship Id="rId1434" Type="http://schemas.openxmlformats.org/officeDocument/2006/relationships/image" Target="media/image1203.wmf"/><Relationship Id="rId1641" Type="http://schemas.openxmlformats.org/officeDocument/2006/relationships/image" Target="media/image1394.wmf"/><Relationship Id="rId4" Type="http://schemas.microsoft.com/office/2007/relationships/stylesWithEffects" Target="stylesWithEffects.xml"/><Relationship Id="rId236" Type="http://schemas.openxmlformats.org/officeDocument/2006/relationships/image" Target="media/image186.wmf"/><Relationship Id="rId443" Type="http://schemas.openxmlformats.org/officeDocument/2006/relationships/image" Target="media/image353.emf"/><Relationship Id="rId650" Type="http://schemas.openxmlformats.org/officeDocument/2006/relationships/oleObject" Target="embeddings/oleObject95.bin"/><Relationship Id="rId888" Type="http://schemas.openxmlformats.org/officeDocument/2006/relationships/image" Target="media/image715.wmf"/><Relationship Id="rId1073" Type="http://schemas.openxmlformats.org/officeDocument/2006/relationships/image" Target="media/image870.wmf"/><Relationship Id="rId1280" Type="http://schemas.openxmlformats.org/officeDocument/2006/relationships/image" Target="media/image1056.wmf"/><Relationship Id="rId1501" Type="http://schemas.openxmlformats.org/officeDocument/2006/relationships/image" Target="media/image1269.wmf"/><Relationship Id="rId303" Type="http://schemas.openxmlformats.org/officeDocument/2006/relationships/image" Target="media/image233.wmf"/><Relationship Id="rId748" Type="http://schemas.openxmlformats.org/officeDocument/2006/relationships/image" Target="media/image624.wmf"/><Relationship Id="rId955" Type="http://schemas.openxmlformats.org/officeDocument/2006/relationships/image" Target="media/image770.wmf"/><Relationship Id="rId1140" Type="http://schemas.openxmlformats.org/officeDocument/2006/relationships/image" Target="media/image936.wmf"/><Relationship Id="rId1378" Type="http://schemas.openxmlformats.org/officeDocument/2006/relationships/image" Target="media/image1152.wmf"/><Relationship Id="rId1585" Type="http://schemas.openxmlformats.org/officeDocument/2006/relationships/image" Target="media/image1350.wmf"/><Relationship Id="rId84" Type="http://schemas.openxmlformats.org/officeDocument/2006/relationships/image" Target="media/image71.wmf"/><Relationship Id="rId387" Type="http://schemas.openxmlformats.org/officeDocument/2006/relationships/image" Target="media/image306.wmf"/><Relationship Id="rId510" Type="http://schemas.openxmlformats.org/officeDocument/2006/relationships/image" Target="media/image413.wmf"/><Relationship Id="rId594" Type="http://schemas.openxmlformats.org/officeDocument/2006/relationships/image" Target="media/image485.png"/><Relationship Id="rId608" Type="http://schemas.openxmlformats.org/officeDocument/2006/relationships/oleObject" Target="embeddings/oleObject92.bin"/><Relationship Id="rId815" Type="http://schemas.openxmlformats.org/officeDocument/2006/relationships/image" Target="media/image673.wmf"/><Relationship Id="rId1238" Type="http://schemas.openxmlformats.org/officeDocument/2006/relationships/image" Target="media/image1018.wmf"/><Relationship Id="rId1445" Type="http://schemas.openxmlformats.org/officeDocument/2006/relationships/image" Target="media/image1214.wmf"/><Relationship Id="rId1652" Type="http://schemas.openxmlformats.org/officeDocument/2006/relationships/image" Target="media/image1405.wmf"/><Relationship Id="rId247" Type="http://schemas.openxmlformats.org/officeDocument/2006/relationships/image" Target="media/image193.wmf"/><Relationship Id="rId899" Type="http://schemas.openxmlformats.org/officeDocument/2006/relationships/oleObject" Target="embeddings/oleObject157.bin"/><Relationship Id="rId1000" Type="http://schemas.openxmlformats.org/officeDocument/2006/relationships/image" Target="media/image805.wmf"/><Relationship Id="rId1084" Type="http://schemas.openxmlformats.org/officeDocument/2006/relationships/image" Target="media/image881.wmf"/><Relationship Id="rId1305" Type="http://schemas.openxmlformats.org/officeDocument/2006/relationships/image" Target="media/image1080.wmf"/><Relationship Id="rId107" Type="http://schemas.openxmlformats.org/officeDocument/2006/relationships/oleObject" Target="embeddings/oleObject7.bin"/><Relationship Id="rId454" Type="http://schemas.openxmlformats.org/officeDocument/2006/relationships/image" Target="media/image363.wmf"/><Relationship Id="rId661" Type="http://schemas.openxmlformats.org/officeDocument/2006/relationships/image" Target="media/image547.wmf"/><Relationship Id="rId759" Type="http://schemas.openxmlformats.org/officeDocument/2006/relationships/oleObject" Target="embeddings/oleObject109.bin"/><Relationship Id="rId966" Type="http://schemas.openxmlformats.org/officeDocument/2006/relationships/oleObject" Target="embeddings/oleObject166.bin"/><Relationship Id="rId1291" Type="http://schemas.openxmlformats.org/officeDocument/2006/relationships/image" Target="media/image1066.wmf"/><Relationship Id="rId1389" Type="http://schemas.openxmlformats.org/officeDocument/2006/relationships/image" Target="media/image1163.wmf"/><Relationship Id="rId1512" Type="http://schemas.openxmlformats.org/officeDocument/2006/relationships/image" Target="media/image1277.wmf"/><Relationship Id="rId1596" Type="http://schemas.openxmlformats.org/officeDocument/2006/relationships/image" Target="media/image1361.wmf"/><Relationship Id="rId11" Type="http://schemas.openxmlformats.org/officeDocument/2006/relationships/image" Target="media/image2.emf"/><Relationship Id="rId314" Type="http://schemas.openxmlformats.org/officeDocument/2006/relationships/image" Target="media/image243.wmf"/><Relationship Id="rId398" Type="http://schemas.openxmlformats.org/officeDocument/2006/relationships/image" Target="media/image315.wmf"/><Relationship Id="rId521" Type="http://schemas.openxmlformats.org/officeDocument/2006/relationships/image" Target="media/image421.png"/><Relationship Id="rId619" Type="http://schemas.openxmlformats.org/officeDocument/2006/relationships/image" Target="media/image508.wmf"/><Relationship Id="rId1151" Type="http://schemas.openxmlformats.org/officeDocument/2006/relationships/image" Target="media/image944.wmf"/><Relationship Id="rId1249" Type="http://schemas.openxmlformats.org/officeDocument/2006/relationships/image" Target="media/image1027.wmf"/><Relationship Id="rId95" Type="http://schemas.openxmlformats.org/officeDocument/2006/relationships/image" Target="media/image80.png"/><Relationship Id="rId160" Type="http://schemas.openxmlformats.org/officeDocument/2006/relationships/image" Target="media/image133.wmf"/><Relationship Id="rId826" Type="http://schemas.openxmlformats.org/officeDocument/2006/relationships/image" Target="media/image679.wmf"/><Relationship Id="rId1011" Type="http://schemas.openxmlformats.org/officeDocument/2006/relationships/image" Target="media/image814.wmf"/><Relationship Id="rId1109" Type="http://schemas.openxmlformats.org/officeDocument/2006/relationships/image" Target="media/image906.wmf"/><Relationship Id="rId1456" Type="http://schemas.openxmlformats.org/officeDocument/2006/relationships/image" Target="media/image1225.wmf"/><Relationship Id="rId1663" Type="http://schemas.openxmlformats.org/officeDocument/2006/relationships/image" Target="media/image1416.wmf"/><Relationship Id="rId258" Type="http://schemas.openxmlformats.org/officeDocument/2006/relationships/image" Target="media/image200.wmf"/><Relationship Id="rId465" Type="http://schemas.openxmlformats.org/officeDocument/2006/relationships/image" Target="media/image371.wmf"/><Relationship Id="rId672" Type="http://schemas.openxmlformats.org/officeDocument/2006/relationships/image" Target="media/image556.wmf"/><Relationship Id="rId1095" Type="http://schemas.openxmlformats.org/officeDocument/2006/relationships/image" Target="media/image892.wmf"/><Relationship Id="rId1316" Type="http://schemas.openxmlformats.org/officeDocument/2006/relationships/image" Target="media/image1091.wmf"/><Relationship Id="rId1523" Type="http://schemas.openxmlformats.org/officeDocument/2006/relationships/image" Target="media/image1288.wmf"/><Relationship Id="rId22" Type="http://schemas.openxmlformats.org/officeDocument/2006/relationships/image" Target="media/image13.wmf"/><Relationship Id="rId118" Type="http://schemas.openxmlformats.org/officeDocument/2006/relationships/image" Target="media/image98.wmf"/><Relationship Id="rId325" Type="http://schemas.openxmlformats.org/officeDocument/2006/relationships/oleObject" Target="embeddings/oleObject59.bin"/><Relationship Id="rId532" Type="http://schemas.openxmlformats.org/officeDocument/2006/relationships/image" Target="media/image432.wmf"/><Relationship Id="rId977" Type="http://schemas.openxmlformats.org/officeDocument/2006/relationships/image" Target="media/image786.wmf"/><Relationship Id="rId1162" Type="http://schemas.openxmlformats.org/officeDocument/2006/relationships/image" Target="media/image953.wmf"/><Relationship Id="rId171" Type="http://schemas.openxmlformats.org/officeDocument/2006/relationships/image" Target="media/image142.wmf"/><Relationship Id="rId837" Type="http://schemas.openxmlformats.org/officeDocument/2006/relationships/image" Target="media/image689.wmf"/><Relationship Id="rId1022" Type="http://schemas.openxmlformats.org/officeDocument/2006/relationships/image" Target="media/image823.wmf"/><Relationship Id="rId1467" Type="http://schemas.openxmlformats.org/officeDocument/2006/relationships/image" Target="media/image1236.wmf"/><Relationship Id="rId1674" Type="http://schemas.openxmlformats.org/officeDocument/2006/relationships/image" Target="media/image1427.wmf"/><Relationship Id="rId269" Type="http://schemas.openxmlformats.org/officeDocument/2006/relationships/image" Target="media/image208.wmf"/><Relationship Id="rId476" Type="http://schemas.openxmlformats.org/officeDocument/2006/relationships/image" Target="media/image380.wmf"/><Relationship Id="rId683" Type="http://schemas.openxmlformats.org/officeDocument/2006/relationships/image" Target="media/image566.wmf"/><Relationship Id="rId890" Type="http://schemas.openxmlformats.org/officeDocument/2006/relationships/image" Target="media/image716.wmf"/><Relationship Id="rId904" Type="http://schemas.openxmlformats.org/officeDocument/2006/relationships/image" Target="media/image725.wmf"/><Relationship Id="rId1327" Type="http://schemas.openxmlformats.org/officeDocument/2006/relationships/image" Target="media/image1101.wmf"/><Relationship Id="rId1534" Type="http://schemas.openxmlformats.org/officeDocument/2006/relationships/image" Target="media/image1299.wmf"/><Relationship Id="rId33" Type="http://schemas.openxmlformats.org/officeDocument/2006/relationships/image" Target="media/image24.wmf"/><Relationship Id="rId129" Type="http://schemas.openxmlformats.org/officeDocument/2006/relationships/image" Target="media/image109.wmf"/><Relationship Id="rId336" Type="http://schemas.openxmlformats.org/officeDocument/2006/relationships/image" Target="media/image263.wmf"/><Relationship Id="rId543" Type="http://schemas.openxmlformats.org/officeDocument/2006/relationships/image" Target="media/image442.wmf"/><Relationship Id="rId988" Type="http://schemas.openxmlformats.org/officeDocument/2006/relationships/image" Target="media/image795.wmf"/><Relationship Id="rId1173" Type="http://schemas.openxmlformats.org/officeDocument/2006/relationships/oleObject" Target="embeddings/oleObject188.bin"/><Relationship Id="rId1380" Type="http://schemas.openxmlformats.org/officeDocument/2006/relationships/image" Target="media/image1154.wmf"/><Relationship Id="rId1601" Type="http://schemas.openxmlformats.org/officeDocument/2006/relationships/image" Target="media/image1365.wmf"/><Relationship Id="rId182" Type="http://schemas.openxmlformats.org/officeDocument/2006/relationships/oleObject" Target="embeddings/oleObject20.bin"/><Relationship Id="rId403" Type="http://schemas.openxmlformats.org/officeDocument/2006/relationships/image" Target="media/image319.emf"/><Relationship Id="rId750" Type="http://schemas.openxmlformats.org/officeDocument/2006/relationships/image" Target="media/image625.wmf"/><Relationship Id="rId848" Type="http://schemas.openxmlformats.org/officeDocument/2006/relationships/image" Target="media/image697.wmf"/><Relationship Id="rId1033" Type="http://schemas.openxmlformats.org/officeDocument/2006/relationships/image" Target="media/image833.wmf"/><Relationship Id="rId1478" Type="http://schemas.openxmlformats.org/officeDocument/2006/relationships/image" Target="media/image1247.wmf"/><Relationship Id="rId1685" Type="http://schemas.openxmlformats.org/officeDocument/2006/relationships/image" Target="media/image1438.wmf"/><Relationship Id="rId487" Type="http://schemas.openxmlformats.org/officeDocument/2006/relationships/image" Target="media/image391.emf"/><Relationship Id="rId610" Type="http://schemas.openxmlformats.org/officeDocument/2006/relationships/image" Target="media/image500.png"/><Relationship Id="rId694" Type="http://schemas.openxmlformats.org/officeDocument/2006/relationships/image" Target="media/image576.wmf"/><Relationship Id="rId708" Type="http://schemas.openxmlformats.org/officeDocument/2006/relationships/image" Target="media/image590.wmf"/><Relationship Id="rId915" Type="http://schemas.openxmlformats.org/officeDocument/2006/relationships/oleObject" Target="embeddings/oleObject159.bin"/><Relationship Id="rId1240" Type="http://schemas.openxmlformats.org/officeDocument/2006/relationships/image" Target="media/image1020.wmf"/><Relationship Id="rId1338" Type="http://schemas.openxmlformats.org/officeDocument/2006/relationships/image" Target="media/image1112.wmf"/><Relationship Id="rId1545" Type="http://schemas.openxmlformats.org/officeDocument/2006/relationships/image" Target="media/image1310.wmf"/><Relationship Id="rId347" Type="http://schemas.openxmlformats.org/officeDocument/2006/relationships/image" Target="media/image274.wmf"/><Relationship Id="rId999" Type="http://schemas.openxmlformats.org/officeDocument/2006/relationships/image" Target="media/image804.wmf"/><Relationship Id="rId1100" Type="http://schemas.openxmlformats.org/officeDocument/2006/relationships/image" Target="media/image897.wmf"/><Relationship Id="rId1184" Type="http://schemas.openxmlformats.org/officeDocument/2006/relationships/image" Target="media/image969.wmf"/><Relationship Id="rId1405" Type="http://schemas.openxmlformats.org/officeDocument/2006/relationships/image" Target="media/image1178.wmf"/><Relationship Id="rId44" Type="http://schemas.openxmlformats.org/officeDocument/2006/relationships/image" Target="media/image35.emf"/><Relationship Id="rId554" Type="http://schemas.openxmlformats.org/officeDocument/2006/relationships/image" Target="media/image450.wmf"/><Relationship Id="rId761" Type="http://schemas.openxmlformats.org/officeDocument/2006/relationships/image" Target="media/image633.wmf"/><Relationship Id="rId859" Type="http://schemas.openxmlformats.org/officeDocument/2006/relationships/image" Target="media/image702.wmf"/><Relationship Id="rId1391" Type="http://schemas.openxmlformats.org/officeDocument/2006/relationships/image" Target="media/image1165.wmf"/><Relationship Id="rId1489" Type="http://schemas.openxmlformats.org/officeDocument/2006/relationships/image" Target="media/image1257.wmf"/><Relationship Id="rId1612" Type="http://schemas.openxmlformats.org/officeDocument/2006/relationships/image" Target="media/image1376.wmf"/><Relationship Id="rId1696" Type="http://schemas.openxmlformats.org/officeDocument/2006/relationships/header" Target="header3.xml"/><Relationship Id="rId193" Type="http://schemas.openxmlformats.org/officeDocument/2006/relationships/image" Target="media/image157.wmf"/><Relationship Id="rId207" Type="http://schemas.openxmlformats.org/officeDocument/2006/relationships/image" Target="media/image166.wmf"/><Relationship Id="rId414" Type="http://schemas.openxmlformats.org/officeDocument/2006/relationships/oleObject" Target="embeddings/oleObject73.bin"/><Relationship Id="rId498" Type="http://schemas.openxmlformats.org/officeDocument/2006/relationships/image" Target="media/image402.wmf"/><Relationship Id="rId621" Type="http://schemas.openxmlformats.org/officeDocument/2006/relationships/image" Target="media/image510.wmf"/><Relationship Id="rId1044" Type="http://schemas.openxmlformats.org/officeDocument/2006/relationships/image" Target="media/image843.wmf"/><Relationship Id="rId1251" Type="http://schemas.openxmlformats.org/officeDocument/2006/relationships/image" Target="media/image1029.wmf"/><Relationship Id="rId1349" Type="http://schemas.openxmlformats.org/officeDocument/2006/relationships/image" Target="media/image1123.wmf"/><Relationship Id="rId260" Type="http://schemas.openxmlformats.org/officeDocument/2006/relationships/image" Target="media/image201.wmf"/><Relationship Id="rId719" Type="http://schemas.openxmlformats.org/officeDocument/2006/relationships/image" Target="media/image600.emf"/><Relationship Id="rId926" Type="http://schemas.openxmlformats.org/officeDocument/2006/relationships/image" Target="media/image745.wmf"/><Relationship Id="rId1111" Type="http://schemas.openxmlformats.org/officeDocument/2006/relationships/image" Target="media/image908.wmf"/><Relationship Id="rId1556" Type="http://schemas.openxmlformats.org/officeDocument/2006/relationships/image" Target="media/image1321.wmf"/><Relationship Id="rId55" Type="http://schemas.openxmlformats.org/officeDocument/2006/relationships/image" Target="media/image46.wmf"/><Relationship Id="rId120" Type="http://schemas.openxmlformats.org/officeDocument/2006/relationships/image" Target="media/image100.wmf"/><Relationship Id="rId358" Type="http://schemas.openxmlformats.org/officeDocument/2006/relationships/image" Target="media/image285.wmf"/><Relationship Id="rId565" Type="http://schemas.openxmlformats.org/officeDocument/2006/relationships/oleObject" Target="embeddings/oleObject89.bin"/><Relationship Id="rId772" Type="http://schemas.openxmlformats.org/officeDocument/2006/relationships/image" Target="media/image644.wmf"/><Relationship Id="rId1195" Type="http://schemas.openxmlformats.org/officeDocument/2006/relationships/image" Target="media/image980.wmf"/><Relationship Id="rId1209" Type="http://schemas.openxmlformats.org/officeDocument/2006/relationships/image" Target="media/image992.wmf"/><Relationship Id="rId1416" Type="http://schemas.openxmlformats.org/officeDocument/2006/relationships/image" Target="media/image1188.wmf"/><Relationship Id="rId1623" Type="http://schemas.openxmlformats.org/officeDocument/2006/relationships/oleObject" Target="embeddings/oleObject212.bin"/><Relationship Id="rId218" Type="http://schemas.openxmlformats.org/officeDocument/2006/relationships/image" Target="media/image174.wmf"/><Relationship Id="rId425" Type="http://schemas.openxmlformats.org/officeDocument/2006/relationships/image" Target="media/image337.wmf"/><Relationship Id="rId632" Type="http://schemas.openxmlformats.org/officeDocument/2006/relationships/image" Target="media/image521.wmf"/><Relationship Id="rId1055" Type="http://schemas.openxmlformats.org/officeDocument/2006/relationships/image" Target="media/image853.wmf"/><Relationship Id="rId1262" Type="http://schemas.openxmlformats.org/officeDocument/2006/relationships/image" Target="media/image1039.wmf"/><Relationship Id="rId271" Type="http://schemas.openxmlformats.org/officeDocument/2006/relationships/image" Target="media/image209.wmf"/><Relationship Id="rId937" Type="http://schemas.openxmlformats.org/officeDocument/2006/relationships/image" Target="media/image755.wmf"/><Relationship Id="rId1122" Type="http://schemas.openxmlformats.org/officeDocument/2006/relationships/image" Target="media/image919.wmf"/><Relationship Id="rId1567" Type="http://schemas.openxmlformats.org/officeDocument/2006/relationships/image" Target="media/image1332.wmf"/><Relationship Id="rId66" Type="http://schemas.openxmlformats.org/officeDocument/2006/relationships/image" Target="media/image57.wmf"/><Relationship Id="rId131" Type="http://schemas.openxmlformats.org/officeDocument/2006/relationships/image" Target="media/image111.wmf"/><Relationship Id="rId369" Type="http://schemas.openxmlformats.org/officeDocument/2006/relationships/image" Target="media/image294.wmf"/><Relationship Id="rId576" Type="http://schemas.openxmlformats.org/officeDocument/2006/relationships/image" Target="media/image469.wmf"/><Relationship Id="rId783" Type="http://schemas.openxmlformats.org/officeDocument/2006/relationships/image" Target="media/image651.wmf"/><Relationship Id="rId990" Type="http://schemas.openxmlformats.org/officeDocument/2006/relationships/image" Target="media/image797.wmf"/><Relationship Id="rId1427" Type="http://schemas.openxmlformats.org/officeDocument/2006/relationships/image" Target="media/image1198.wmf"/><Relationship Id="rId1634" Type="http://schemas.openxmlformats.org/officeDocument/2006/relationships/image" Target="media/image1391.wmf"/><Relationship Id="rId229" Type="http://schemas.openxmlformats.org/officeDocument/2006/relationships/oleObject" Target="embeddings/oleObject35.bin"/><Relationship Id="rId436" Type="http://schemas.openxmlformats.org/officeDocument/2006/relationships/image" Target="media/image346.wmf"/><Relationship Id="rId643" Type="http://schemas.openxmlformats.org/officeDocument/2006/relationships/oleObject" Target="embeddings/oleObject94.bin"/><Relationship Id="rId1066" Type="http://schemas.openxmlformats.org/officeDocument/2006/relationships/image" Target="media/image863.wmf"/><Relationship Id="rId1273" Type="http://schemas.openxmlformats.org/officeDocument/2006/relationships/image" Target="media/image1050.wmf"/><Relationship Id="rId1480" Type="http://schemas.openxmlformats.org/officeDocument/2006/relationships/oleObject" Target="embeddings/oleObject204.bin"/><Relationship Id="rId850" Type="http://schemas.openxmlformats.org/officeDocument/2006/relationships/image" Target="media/image698.wmf"/><Relationship Id="rId948" Type="http://schemas.openxmlformats.org/officeDocument/2006/relationships/oleObject" Target="embeddings/oleObject163.bin"/><Relationship Id="rId1133" Type="http://schemas.openxmlformats.org/officeDocument/2006/relationships/image" Target="media/image930.wmf"/><Relationship Id="rId1578" Type="http://schemas.openxmlformats.org/officeDocument/2006/relationships/image" Target="media/image1343.wmf"/><Relationship Id="rId77" Type="http://schemas.openxmlformats.org/officeDocument/2006/relationships/oleObject" Target="embeddings/oleObject2.bin"/><Relationship Id="rId282" Type="http://schemas.openxmlformats.org/officeDocument/2006/relationships/image" Target="media/image217.wmf"/><Relationship Id="rId503" Type="http://schemas.openxmlformats.org/officeDocument/2006/relationships/image" Target="media/image407.emf"/><Relationship Id="rId587" Type="http://schemas.openxmlformats.org/officeDocument/2006/relationships/image" Target="media/image479.wmf"/><Relationship Id="rId710" Type="http://schemas.openxmlformats.org/officeDocument/2006/relationships/image" Target="media/image592.wmf"/><Relationship Id="rId808" Type="http://schemas.openxmlformats.org/officeDocument/2006/relationships/oleObject" Target="embeddings/oleObject121.bin"/><Relationship Id="rId1340" Type="http://schemas.openxmlformats.org/officeDocument/2006/relationships/image" Target="media/image1114.wmf"/><Relationship Id="rId1438" Type="http://schemas.openxmlformats.org/officeDocument/2006/relationships/image" Target="media/image1207.wmf"/><Relationship Id="rId1645" Type="http://schemas.openxmlformats.org/officeDocument/2006/relationships/image" Target="media/image1398.wmf"/><Relationship Id="rId8" Type="http://schemas.openxmlformats.org/officeDocument/2006/relationships/endnotes" Target="endnotes.xml"/><Relationship Id="rId142" Type="http://schemas.openxmlformats.org/officeDocument/2006/relationships/oleObject" Target="embeddings/oleObject10.bin"/><Relationship Id="rId447" Type="http://schemas.openxmlformats.org/officeDocument/2006/relationships/hyperlink" Target="https://giasutrongtin.vn/" TargetMode="External"/><Relationship Id="rId794" Type="http://schemas.openxmlformats.org/officeDocument/2006/relationships/image" Target="media/image660.wmf"/><Relationship Id="rId1077" Type="http://schemas.openxmlformats.org/officeDocument/2006/relationships/image" Target="media/image874.wmf"/><Relationship Id="rId1200" Type="http://schemas.openxmlformats.org/officeDocument/2006/relationships/image" Target="media/image984.wmf"/><Relationship Id="rId654" Type="http://schemas.openxmlformats.org/officeDocument/2006/relationships/image" Target="media/image540.emf"/><Relationship Id="rId861" Type="http://schemas.openxmlformats.org/officeDocument/2006/relationships/image" Target="media/image704.wmf"/><Relationship Id="rId959" Type="http://schemas.openxmlformats.org/officeDocument/2006/relationships/oleObject" Target="embeddings/oleObject164.bin"/><Relationship Id="rId1284" Type="http://schemas.openxmlformats.org/officeDocument/2006/relationships/image" Target="media/image1060.wmf"/><Relationship Id="rId1491" Type="http://schemas.openxmlformats.org/officeDocument/2006/relationships/image" Target="media/image1259.wmf"/><Relationship Id="rId1505" Type="http://schemas.openxmlformats.org/officeDocument/2006/relationships/image" Target="media/image1271.wmf"/><Relationship Id="rId1589" Type="http://schemas.openxmlformats.org/officeDocument/2006/relationships/image" Target="media/image1354.wmf"/><Relationship Id="rId293" Type="http://schemas.openxmlformats.org/officeDocument/2006/relationships/image" Target="media/image224.wmf"/><Relationship Id="rId307" Type="http://schemas.openxmlformats.org/officeDocument/2006/relationships/image" Target="media/image237.wmf"/><Relationship Id="rId514" Type="http://schemas.openxmlformats.org/officeDocument/2006/relationships/image" Target="media/image417.wmf"/><Relationship Id="rId721" Type="http://schemas.openxmlformats.org/officeDocument/2006/relationships/image" Target="media/image602.emf"/><Relationship Id="rId1144" Type="http://schemas.openxmlformats.org/officeDocument/2006/relationships/image" Target="media/image940.wmf"/><Relationship Id="rId1351" Type="http://schemas.openxmlformats.org/officeDocument/2006/relationships/image" Target="media/image1125.wmf"/><Relationship Id="rId1449" Type="http://schemas.openxmlformats.org/officeDocument/2006/relationships/image" Target="media/image1218.wmf"/><Relationship Id="rId88" Type="http://schemas.openxmlformats.org/officeDocument/2006/relationships/image" Target="media/image74.wmf"/><Relationship Id="rId153" Type="http://schemas.openxmlformats.org/officeDocument/2006/relationships/oleObject" Target="embeddings/oleObject12.bin"/><Relationship Id="rId360" Type="http://schemas.openxmlformats.org/officeDocument/2006/relationships/image" Target="media/image287.wmf"/><Relationship Id="rId598" Type="http://schemas.openxmlformats.org/officeDocument/2006/relationships/image" Target="media/image489.wmf"/><Relationship Id="rId819" Type="http://schemas.openxmlformats.org/officeDocument/2006/relationships/image" Target="media/image675.wmf"/><Relationship Id="rId1004" Type="http://schemas.openxmlformats.org/officeDocument/2006/relationships/oleObject" Target="embeddings/oleObject174.bin"/><Relationship Id="rId1211" Type="http://schemas.openxmlformats.org/officeDocument/2006/relationships/image" Target="media/image993.wmf"/><Relationship Id="rId1656" Type="http://schemas.openxmlformats.org/officeDocument/2006/relationships/image" Target="media/image1409.wmf"/><Relationship Id="rId220" Type="http://schemas.openxmlformats.org/officeDocument/2006/relationships/image" Target="media/image175.wmf"/><Relationship Id="rId458" Type="http://schemas.openxmlformats.org/officeDocument/2006/relationships/oleObject" Target="embeddings/oleObject78.bin"/><Relationship Id="rId665" Type="http://schemas.openxmlformats.org/officeDocument/2006/relationships/image" Target="media/image551.wmf"/><Relationship Id="rId872" Type="http://schemas.openxmlformats.org/officeDocument/2006/relationships/oleObject" Target="embeddings/oleObject141.bin"/><Relationship Id="rId1088" Type="http://schemas.openxmlformats.org/officeDocument/2006/relationships/image" Target="media/image885.wmf"/><Relationship Id="rId1295" Type="http://schemas.openxmlformats.org/officeDocument/2006/relationships/image" Target="media/image1070.wmf"/><Relationship Id="rId1309" Type="http://schemas.openxmlformats.org/officeDocument/2006/relationships/image" Target="media/image1084.wmf"/><Relationship Id="rId1516" Type="http://schemas.openxmlformats.org/officeDocument/2006/relationships/image" Target="media/image1281.wmf"/><Relationship Id="rId15" Type="http://schemas.openxmlformats.org/officeDocument/2006/relationships/image" Target="media/image6.wmf"/><Relationship Id="rId318" Type="http://schemas.openxmlformats.org/officeDocument/2006/relationships/image" Target="media/image247.wmf"/><Relationship Id="rId525" Type="http://schemas.openxmlformats.org/officeDocument/2006/relationships/image" Target="media/image425.wmf"/><Relationship Id="rId732" Type="http://schemas.openxmlformats.org/officeDocument/2006/relationships/image" Target="media/image613.emf"/><Relationship Id="rId1155" Type="http://schemas.openxmlformats.org/officeDocument/2006/relationships/hyperlink" Target="https://giasutrongtin.vn/" TargetMode="External"/><Relationship Id="rId1362" Type="http://schemas.openxmlformats.org/officeDocument/2006/relationships/image" Target="media/image1136.wmf"/><Relationship Id="rId99" Type="http://schemas.openxmlformats.org/officeDocument/2006/relationships/image" Target="media/image84.png"/><Relationship Id="rId164" Type="http://schemas.openxmlformats.org/officeDocument/2006/relationships/image" Target="media/image135.wmf"/><Relationship Id="rId371" Type="http://schemas.openxmlformats.org/officeDocument/2006/relationships/oleObject" Target="embeddings/oleObject62.bin"/><Relationship Id="rId1015" Type="http://schemas.openxmlformats.org/officeDocument/2006/relationships/image" Target="media/image817.wmf"/><Relationship Id="rId1222" Type="http://schemas.openxmlformats.org/officeDocument/2006/relationships/image" Target="media/image1002.wmf"/><Relationship Id="rId1667" Type="http://schemas.openxmlformats.org/officeDocument/2006/relationships/image" Target="media/image1420.wmf"/><Relationship Id="rId469" Type="http://schemas.openxmlformats.org/officeDocument/2006/relationships/hyperlink" Target="https://giasutrongtin.vn/" TargetMode="External"/><Relationship Id="rId676" Type="http://schemas.openxmlformats.org/officeDocument/2006/relationships/image" Target="media/image559.wmf"/><Relationship Id="rId883" Type="http://schemas.openxmlformats.org/officeDocument/2006/relationships/oleObject" Target="embeddings/oleObject148.bin"/><Relationship Id="rId1099" Type="http://schemas.openxmlformats.org/officeDocument/2006/relationships/image" Target="media/image896.wmf"/><Relationship Id="rId1527" Type="http://schemas.openxmlformats.org/officeDocument/2006/relationships/image" Target="media/image1292.wmf"/><Relationship Id="rId26" Type="http://schemas.openxmlformats.org/officeDocument/2006/relationships/image" Target="media/image17.wmf"/><Relationship Id="rId231" Type="http://schemas.openxmlformats.org/officeDocument/2006/relationships/oleObject" Target="embeddings/oleObject36.bin"/><Relationship Id="rId329" Type="http://schemas.openxmlformats.org/officeDocument/2006/relationships/image" Target="media/image256.wmf"/><Relationship Id="rId536" Type="http://schemas.openxmlformats.org/officeDocument/2006/relationships/image" Target="media/image436.emf"/><Relationship Id="rId1166" Type="http://schemas.openxmlformats.org/officeDocument/2006/relationships/image" Target="media/image957.wmf"/><Relationship Id="rId1373" Type="http://schemas.openxmlformats.org/officeDocument/2006/relationships/image" Target="media/image1147.wmf"/><Relationship Id="rId175" Type="http://schemas.openxmlformats.org/officeDocument/2006/relationships/image" Target="media/image145.wmf"/><Relationship Id="rId743" Type="http://schemas.openxmlformats.org/officeDocument/2006/relationships/oleObject" Target="embeddings/oleObject103.bin"/><Relationship Id="rId950" Type="http://schemas.openxmlformats.org/officeDocument/2006/relationships/image" Target="media/image765.wmf"/><Relationship Id="rId1026" Type="http://schemas.openxmlformats.org/officeDocument/2006/relationships/image" Target="media/image826.wmf"/><Relationship Id="rId1580" Type="http://schemas.openxmlformats.org/officeDocument/2006/relationships/image" Target="media/image1345.wmf"/><Relationship Id="rId1678" Type="http://schemas.openxmlformats.org/officeDocument/2006/relationships/image" Target="media/image1431.wmf"/><Relationship Id="rId382" Type="http://schemas.openxmlformats.org/officeDocument/2006/relationships/image" Target="media/image302.emf"/><Relationship Id="rId603" Type="http://schemas.openxmlformats.org/officeDocument/2006/relationships/image" Target="media/image494.wmf"/><Relationship Id="rId687" Type="http://schemas.openxmlformats.org/officeDocument/2006/relationships/oleObject" Target="embeddings/oleObject100.bin"/><Relationship Id="rId810" Type="http://schemas.openxmlformats.org/officeDocument/2006/relationships/image" Target="media/image669.wmf"/><Relationship Id="rId908" Type="http://schemas.openxmlformats.org/officeDocument/2006/relationships/image" Target="media/image729.wmf"/><Relationship Id="rId1233" Type="http://schemas.openxmlformats.org/officeDocument/2006/relationships/image" Target="media/image1013.wmf"/><Relationship Id="rId1440" Type="http://schemas.openxmlformats.org/officeDocument/2006/relationships/image" Target="media/image1209.wmf"/><Relationship Id="rId1538" Type="http://schemas.openxmlformats.org/officeDocument/2006/relationships/image" Target="media/image1303.wmf"/><Relationship Id="rId242" Type="http://schemas.openxmlformats.org/officeDocument/2006/relationships/image" Target="media/image190.wmf"/><Relationship Id="rId894" Type="http://schemas.openxmlformats.org/officeDocument/2006/relationships/image" Target="media/image718.wmf"/><Relationship Id="rId1177" Type="http://schemas.openxmlformats.org/officeDocument/2006/relationships/oleObject" Target="embeddings/oleObject190.bin"/><Relationship Id="rId1300" Type="http://schemas.openxmlformats.org/officeDocument/2006/relationships/image" Target="media/image1075.wmf"/><Relationship Id="rId37" Type="http://schemas.openxmlformats.org/officeDocument/2006/relationships/image" Target="media/image28.wmf"/><Relationship Id="rId102" Type="http://schemas.openxmlformats.org/officeDocument/2006/relationships/image" Target="media/image87.wmf"/><Relationship Id="rId547" Type="http://schemas.openxmlformats.org/officeDocument/2006/relationships/image" Target="media/image446.wmf"/><Relationship Id="rId754" Type="http://schemas.openxmlformats.org/officeDocument/2006/relationships/image" Target="media/image627.wmf"/><Relationship Id="rId961" Type="http://schemas.openxmlformats.org/officeDocument/2006/relationships/image" Target="media/image775.wmf"/><Relationship Id="rId1384" Type="http://schemas.openxmlformats.org/officeDocument/2006/relationships/image" Target="media/image1158.wmf"/><Relationship Id="rId1591" Type="http://schemas.openxmlformats.org/officeDocument/2006/relationships/image" Target="media/image1356.wmf"/><Relationship Id="rId1605" Type="http://schemas.openxmlformats.org/officeDocument/2006/relationships/image" Target="media/image1369.wmf"/><Relationship Id="rId1689" Type="http://schemas.openxmlformats.org/officeDocument/2006/relationships/image" Target="media/image1442.wmf"/><Relationship Id="rId90" Type="http://schemas.openxmlformats.org/officeDocument/2006/relationships/image" Target="media/image76.wmf"/><Relationship Id="rId186" Type="http://schemas.openxmlformats.org/officeDocument/2006/relationships/image" Target="media/image153.wmf"/><Relationship Id="rId393" Type="http://schemas.openxmlformats.org/officeDocument/2006/relationships/image" Target="media/image310.wmf"/><Relationship Id="rId407" Type="http://schemas.openxmlformats.org/officeDocument/2006/relationships/oleObject" Target="embeddings/oleObject71.bin"/><Relationship Id="rId614" Type="http://schemas.openxmlformats.org/officeDocument/2006/relationships/image" Target="media/image503.wmf"/><Relationship Id="rId821" Type="http://schemas.openxmlformats.org/officeDocument/2006/relationships/oleObject" Target="embeddings/oleObject125.bin"/><Relationship Id="rId1037" Type="http://schemas.openxmlformats.org/officeDocument/2006/relationships/image" Target="media/image837.wmf"/><Relationship Id="rId1244" Type="http://schemas.openxmlformats.org/officeDocument/2006/relationships/image" Target="media/image1023.wmf"/><Relationship Id="rId1451" Type="http://schemas.openxmlformats.org/officeDocument/2006/relationships/image" Target="media/image1220.wmf"/><Relationship Id="rId253" Type="http://schemas.openxmlformats.org/officeDocument/2006/relationships/image" Target="media/image197.wmf"/><Relationship Id="rId460" Type="http://schemas.openxmlformats.org/officeDocument/2006/relationships/image" Target="media/image367.wmf"/><Relationship Id="rId698" Type="http://schemas.openxmlformats.org/officeDocument/2006/relationships/image" Target="media/image580.wmf"/><Relationship Id="rId919" Type="http://schemas.openxmlformats.org/officeDocument/2006/relationships/image" Target="media/image738.wmf"/><Relationship Id="rId1090" Type="http://schemas.openxmlformats.org/officeDocument/2006/relationships/image" Target="media/image887.wmf"/><Relationship Id="rId1104" Type="http://schemas.openxmlformats.org/officeDocument/2006/relationships/image" Target="media/image901.wmf"/><Relationship Id="rId1311" Type="http://schemas.openxmlformats.org/officeDocument/2006/relationships/image" Target="media/image1086.wmf"/><Relationship Id="rId1549" Type="http://schemas.openxmlformats.org/officeDocument/2006/relationships/image" Target="media/image1314.wmf"/><Relationship Id="rId48" Type="http://schemas.openxmlformats.org/officeDocument/2006/relationships/image" Target="media/image39.wmf"/><Relationship Id="rId113" Type="http://schemas.openxmlformats.org/officeDocument/2006/relationships/image" Target="media/image93.wmf"/><Relationship Id="rId320" Type="http://schemas.openxmlformats.org/officeDocument/2006/relationships/image" Target="media/image249.png"/><Relationship Id="rId558" Type="http://schemas.openxmlformats.org/officeDocument/2006/relationships/image" Target="media/image453.wmf"/><Relationship Id="rId765" Type="http://schemas.openxmlformats.org/officeDocument/2006/relationships/image" Target="media/image637.wmf"/><Relationship Id="rId972" Type="http://schemas.openxmlformats.org/officeDocument/2006/relationships/oleObject" Target="embeddings/oleObject167.bin"/><Relationship Id="rId1188" Type="http://schemas.openxmlformats.org/officeDocument/2006/relationships/image" Target="media/image973.wmf"/><Relationship Id="rId1395" Type="http://schemas.openxmlformats.org/officeDocument/2006/relationships/image" Target="media/image1169.wmf"/><Relationship Id="rId1409" Type="http://schemas.openxmlformats.org/officeDocument/2006/relationships/oleObject" Target="embeddings/oleObject201.bin"/><Relationship Id="rId1616" Type="http://schemas.openxmlformats.org/officeDocument/2006/relationships/image" Target="media/image1379.wmf"/><Relationship Id="rId197" Type="http://schemas.openxmlformats.org/officeDocument/2006/relationships/image" Target="media/image159.wmf"/><Relationship Id="rId418" Type="http://schemas.openxmlformats.org/officeDocument/2006/relationships/image" Target="media/image331.wmf"/><Relationship Id="rId625" Type="http://schemas.openxmlformats.org/officeDocument/2006/relationships/image" Target="media/image514.wmf"/><Relationship Id="rId832" Type="http://schemas.openxmlformats.org/officeDocument/2006/relationships/image" Target="media/image684.wmf"/><Relationship Id="rId1048" Type="http://schemas.openxmlformats.org/officeDocument/2006/relationships/image" Target="media/image847.wmf"/><Relationship Id="rId1255" Type="http://schemas.openxmlformats.org/officeDocument/2006/relationships/image" Target="media/image1033.wmf"/><Relationship Id="rId1462" Type="http://schemas.openxmlformats.org/officeDocument/2006/relationships/image" Target="media/image1231.wmf"/><Relationship Id="rId264" Type="http://schemas.openxmlformats.org/officeDocument/2006/relationships/image" Target="media/image204.wmf"/><Relationship Id="rId471" Type="http://schemas.openxmlformats.org/officeDocument/2006/relationships/image" Target="media/image375.emf"/><Relationship Id="rId1115" Type="http://schemas.openxmlformats.org/officeDocument/2006/relationships/image" Target="media/image912.wmf"/><Relationship Id="rId1322" Type="http://schemas.openxmlformats.org/officeDocument/2006/relationships/image" Target="media/image1096.wmf"/><Relationship Id="rId59" Type="http://schemas.openxmlformats.org/officeDocument/2006/relationships/image" Target="media/image50.wmf"/><Relationship Id="rId124" Type="http://schemas.openxmlformats.org/officeDocument/2006/relationships/image" Target="media/image104.emf"/><Relationship Id="rId569" Type="http://schemas.openxmlformats.org/officeDocument/2006/relationships/image" Target="media/image462.wmf"/><Relationship Id="rId776" Type="http://schemas.openxmlformats.org/officeDocument/2006/relationships/oleObject" Target="embeddings/oleObject111.bin"/><Relationship Id="rId983" Type="http://schemas.openxmlformats.org/officeDocument/2006/relationships/oleObject" Target="embeddings/oleObject170.bin"/><Relationship Id="rId1199" Type="http://schemas.openxmlformats.org/officeDocument/2006/relationships/image" Target="media/image983.wmf"/><Relationship Id="rId1627" Type="http://schemas.openxmlformats.org/officeDocument/2006/relationships/oleObject" Target="embeddings/oleObject213.bin"/><Relationship Id="rId331" Type="http://schemas.openxmlformats.org/officeDocument/2006/relationships/image" Target="media/image258.wmf"/><Relationship Id="rId429" Type="http://schemas.openxmlformats.org/officeDocument/2006/relationships/image" Target="media/image341.wmf"/><Relationship Id="rId636" Type="http://schemas.openxmlformats.org/officeDocument/2006/relationships/image" Target="media/image525.wmf"/><Relationship Id="rId1059" Type="http://schemas.openxmlformats.org/officeDocument/2006/relationships/oleObject" Target="embeddings/oleObject179.bin"/><Relationship Id="rId1266" Type="http://schemas.openxmlformats.org/officeDocument/2006/relationships/image" Target="media/image1043.wmf"/><Relationship Id="rId1473" Type="http://schemas.openxmlformats.org/officeDocument/2006/relationships/image" Target="media/image1242.wmf"/><Relationship Id="rId843" Type="http://schemas.openxmlformats.org/officeDocument/2006/relationships/hyperlink" Target="https://giasutrongtin.vn/" TargetMode="External"/><Relationship Id="rId1126" Type="http://schemas.openxmlformats.org/officeDocument/2006/relationships/image" Target="media/image923.wmf"/><Relationship Id="rId1680" Type="http://schemas.openxmlformats.org/officeDocument/2006/relationships/image" Target="media/image1433.wmf"/><Relationship Id="rId275" Type="http://schemas.openxmlformats.org/officeDocument/2006/relationships/oleObject" Target="embeddings/oleObject51.bin"/><Relationship Id="rId482" Type="http://schemas.openxmlformats.org/officeDocument/2006/relationships/image" Target="media/image386.wmf"/><Relationship Id="rId703" Type="http://schemas.openxmlformats.org/officeDocument/2006/relationships/image" Target="media/image585.wmf"/><Relationship Id="rId910" Type="http://schemas.openxmlformats.org/officeDocument/2006/relationships/image" Target="media/image731.wmf"/><Relationship Id="rId1333" Type="http://schemas.openxmlformats.org/officeDocument/2006/relationships/image" Target="media/image1107.wmf"/><Relationship Id="rId1540" Type="http://schemas.openxmlformats.org/officeDocument/2006/relationships/image" Target="media/image1305.wmf"/><Relationship Id="rId1638" Type="http://schemas.openxmlformats.org/officeDocument/2006/relationships/oleObject" Target="embeddings/oleObject219.bin"/><Relationship Id="rId135" Type="http://schemas.openxmlformats.org/officeDocument/2006/relationships/image" Target="media/image115.wmf"/><Relationship Id="rId342" Type="http://schemas.openxmlformats.org/officeDocument/2006/relationships/image" Target="media/image269.wmf"/><Relationship Id="rId787" Type="http://schemas.openxmlformats.org/officeDocument/2006/relationships/oleObject" Target="embeddings/oleObject115.bin"/><Relationship Id="rId994" Type="http://schemas.openxmlformats.org/officeDocument/2006/relationships/image" Target="media/image800.wmf"/><Relationship Id="rId1400" Type="http://schemas.openxmlformats.org/officeDocument/2006/relationships/image" Target="media/image1173.wmf"/><Relationship Id="rId202" Type="http://schemas.openxmlformats.org/officeDocument/2006/relationships/image" Target="media/image162.wmf"/><Relationship Id="rId647" Type="http://schemas.openxmlformats.org/officeDocument/2006/relationships/image" Target="media/image535.wmf"/><Relationship Id="rId854" Type="http://schemas.openxmlformats.org/officeDocument/2006/relationships/oleObject" Target="embeddings/oleObject132.bin"/><Relationship Id="rId1277" Type="http://schemas.openxmlformats.org/officeDocument/2006/relationships/image" Target="media/image1053.wmf"/><Relationship Id="rId1484" Type="http://schemas.openxmlformats.org/officeDocument/2006/relationships/image" Target="media/image1252.wmf"/><Relationship Id="rId1691" Type="http://schemas.openxmlformats.org/officeDocument/2006/relationships/image" Target="media/image1444.wmf"/><Relationship Id="rId286" Type="http://schemas.openxmlformats.org/officeDocument/2006/relationships/oleObject" Target="embeddings/oleObject54.bin"/><Relationship Id="rId493" Type="http://schemas.openxmlformats.org/officeDocument/2006/relationships/image" Target="media/image397.wmf"/><Relationship Id="rId507" Type="http://schemas.openxmlformats.org/officeDocument/2006/relationships/image" Target="media/image410.wmf"/><Relationship Id="rId714" Type="http://schemas.openxmlformats.org/officeDocument/2006/relationships/image" Target="media/image596.wmf"/><Relationship Id="rId921" Type="http://schemas.openxmlformats.org/officeDocument/2006/relationships/image" Target="media/image740.wmf"/><Relationship Id="rId1137" Type="http://schemas.openxmlformats.org/officeDocument/2006/relationships/oleObject" Target="embeddings/oleObject180.bin"/><Relationship Id="rId1344" Type="http://schemas.openxmlformats.org/officeDocument/2006/relationships/image" Target="media/image1118.wmf"/><Relationship Id="rId1551" Type="http://schemas.openxmlformats.org/officeDocument/2006/relationships/image" Target="media/image1316.wmf"/><Relationship Id="rId50" Type="http://schemas.openxmlformats.org/officeDocument/2006/relationships/image" Target="media/image41.wmf"/><Relationship Id="rId146" Type="http://schemas.openxmlformats.org/officeDocument/2006/relationships/image" Target="media/image123.wmf"/><Relationship Id="rId353" Type="http://schemas.openxmlformats.org/officeDocument/2006/relationships/image" Target="media/image280.emf"/><Relationship Id="rId560" Type="http://schemas.openxmlformats.org/officeDocument/2006/relationships/image" Target="media/image455.wmf"/><Relationship Id="rId798" Type="http://schemas.openxmlformats.org/officeDocument/2006/relationships/image" Target="media/image663.wmf"/><Relationship Id="rId1190" Type="http://schemas.openxmlformats.org/officeDocument/2006/relationships/image" Target="media/image975.wmf"/><Relationship Id="rId1204" Type="http://schemas.openxmlformats.org/officeDocument/2006/relationships/image" Target="media/image987.wmf"/><Relationship Id="rId1411" Type="http://schemas.openxmlformats.org/officeDocument/2006/relationships/image" Target="media/image1183.wmf"/><Relationship Id="rId1649" Type="http://schemas.openxmlformats.org/officeDocument/2006/relationships/image" Target="media/image1402.wmf"/><Relationship Id="rId213" Type="http://schemas.openxmlformats.org/officeDocument/2006/relationships/image" Target="media/image171.wmf"/><Relationship Id="rId420" Type="http://schemas.openxmlformats.org/officeDocument/2006/relationships/image" Target="media/image333.wmf"/><Relationship Id="rId658" Type="http://schemas.openxmlformats.org/officeDocument/2006/relationships/image" Target="media/image544.wmf"/><Relationship Id="rId865" Type="http://schemas.openxmlformats.org/officeDocument/2006/relationships/image" Target="media/image707.wmf"/><Relationship Id="rId1050" Type="http://schemas.openxmlformats.org/officeDocument/2006/relationships/image" Target="media/image849.wmf"/><Relationship Id="rId1288" Type="http://schemas.openxmlformats.org/officeDocument/2006/relationships/image" Target="media/image1064.png"/><Relationship Id="rId1495" Type="http://schemas.openxmlformats.org/officeDocument/2006/relationships/image" Target="media/image1263.wmf"/><Relationship Id="rId1509" Type="http://schemas.openxmlformats.org/officeDocument/2006/relationships/image" Target="media/image1274.wmf"/><Relationship Id="rId297" Type="http://schemas.openxmlformats.org/officeDocument/2006/relationships/image" Target="media/image228.wmf"/><Relationship Id="rId518" Type="http://schemas.openxmlformats.org/officeDocument/2006/relationships/image" Target="media/image419.wmf"/><Relationship Id="rId725" Type="http://schemas.openxmlformats.org/officeDocument/2006/relationships/image" Target="media/image606.png"/><Relationship Id="rId932" Type="http://schemas.openxmlformats.org/officeDocument/2006/relationships/image" Target="media/image750.wmf"/><Relationship Id="rId1148" Type="http://schemas.openxmlformats.org/officeDocument/2006/relationships/image" Target="media/image942.wmf"/><Relationship Id="rId1355" Type="http://schemas.openxmlformats.org/officeDocument/2006/relationships/image" Target="media/image1129.wmf"/><Relationship Id="rId1562" Type="http://schemas.openxmlformats.org/officeDocument/2006/relationships/image" Target="media/image1327.wmf"/><Relationship Id="rId157" Type="http://schemas.openxmlformats.org/officeDocument/2006/relationships/oleObject" Target="embeddings/oleObject14.bin"/><Relationship Id="rId364" Type="http://schemas.openxmlformats.org/officeDocument/2006/relationships/image" Target="media/image289.wmf"/><Relationship Id="rId1008" Type="http://schemas.openxmlformats.org/officeDocument/2006/relationships/image" Target="media/image811.wmf"/><Relationship Id="rId1215" Type="http://schemas.openxmlformats.org/officeDocument/2006/relationships/image" Target="media/image997.wmf"/><Relationship Id="rId1422" Type="http://schemas.openxmlformats.org/officeDocument/2006/relationships/image" Target="media/image1194.wmf"/><Relationship Id="rId61" Type="http://schemas.openxmlformats.org/officeDocument/2006/relationships/image" Target="media/image52.wmf"/><Relationship Id="rId571" Type="http://schemas.openxmlformats.org/officeDocument/2006/relationships/image" Target="media/image464.png"/><Relationship Id="rId669" Type="http://schemas.openxmlformats.org/officeDocument/2006/relationships/image" Target="media/image553.wmf"/><Relationship Id="rId876" Type="http://schemas.openxmlformats.org/officeDocument/2006/relationships/image" Target="media/image711.wmf"/><Relationship Id="rId1299" Type="http://schemas.openxmlformats.org/officeDocument/2006/relationships/image" Target="media/image1074.wmf"/><Relationship Id="rId19" Type="http://schemas.openxmlformats.org/officeDocument/2006/relationships/image" Target="media/image10.wmf"/><Relationship Id="rId224" Type="http://schemas.openxmlformats.org/officeDocument/2006/relationships/image" Target="media/image178.wmf"/><Relationship Id="rId431" Type="http://schemas.openxmlformats.org/officeDocument/2006/relationships/image" Target="media/image343.wmf"/><Relationship Id="rId529" Type="http://schemas.openxmlformats.org/officeDocument/2006/relationships/image" Target="media/image429.emf"/><Relationship Id="rId736" Type="http://schemas.openxmlformats.org/officeDocument/2006/relationships/image" Target="media/image617.wmf"/><Relationship Id="rId1061" Type="http://schemas.openxmlformats.org/officeDocument/2006/relationships/image" Target="media/image858.wmf"/><Relationship Id="rId1159" Type="http://schemas.openxmlformats.org/officeDocument/2006/relationships/image" Target="media/image950.wmf"/><Relationship Id="rId1366" Type="http://schemas.openxmlformats.org/officeDocument/2006/relationships/image" Target="media/image1140.wmf"/><Relationship Id="rId168" Type="http://schemas.openxmlformats.org/officeDocument/2006/relationships/image" Target="media/image139.wmf"/><Relationship Id="rId943" Type="http://schemas.openxmlformats.org/officeDocument/2006/relationships/image" Target="media/image759.wmf"/><Relationship Id="rId1019" Type="http://schemas.openxmlformats.org/officeDocument/2006/relationships/image" Target="media/image820.wmf"/><Relationship Id="rId1573" Type="http://schemas.openxmlformats.org/officeDocument/2006/relationships/image" Target="media/image1338.wmf"/><Relationship Id="rId72" Type="http://schemas.openxmlformats.org/officeDocument/2006/relationships/image" Target="media/image63.wmf"/><Relationship Id="rId375" Type="http://schemas.openxmlformats.org/officeDocument/2006/relationships/oleObject" Target="embeddings/oleObject64.bin"/><Relationship Id="rId582" Type="http://schemas.openxmlformats.org/officeDocument/2006/relationships/image" Target="media/image475.wmf"/><Relationship Id="rId803" Type="http://schemas.openxmlformats.org/officeDocument/2006/relationships/oleObject" Target="embeddings/oleObject119.bin"/><Relationship Id="rId1226" Type="http://schemas.openxmlformats.org/officeDocument/2006/relationships/image" Target="media/image1006.wmf"/><Relationship Id="rId1433" Type="http://schemas.openxmlformats.org/officeDocument/2006/relationships/image" Target="media/image1202.wmf"/><Relationship Id="rId1640" Type="http://schemas.openxmlformats.org/officeDocument/2006/relationships/image" Target="media/image1393.wmf"/><Relationship Id="rId3" Type="http://schemas.openxmlformats.org/officeDocument/2006/relationships/styles" Target="styles.xml"/><Relationship Id="rId235" Type="http://schemas.openxmlformats.org/officeDocument/2006/relationships/oleObject" Target="embeddings/oleObject37.bin"/><Relationship Id="rId442" Type="http://schemas.openxmlformats.org/officeDocument/2006/relationships/image" Target="media/image352.wmf"/><Relationship Id="rId887" Type="http://schemas.openxmlformats.org/officeDocument/2006/relationships/oleObject" Target="embeddings/oleObject151.bin"/><Relationship Id="rId1072" Type="http://schemas.openxmlformats.org/officeDocument/2006/relationships/image" Target="media/image869.wmf"/><Relationship Id="rId1500" Type="http://schemas.openxmlformats.org/officeDocument/2006/relationships/image" Target="media/image1268.wmf"/><Relationship Id="rId302" Type="http://schemas.openxmlformats.org/officeDocument/2006/relationships/image" Target="media/image232.wmf"/><Relationship Id="rId747" Type="http://schemas.openxmlformats.org/officeDocument/2006/relationships/oleObject" Target="embeddings/oleObject105.bin"/><Relationship Id="rId954" Type="http://schemas.openxmlformats.org/officeDocument/2006/relationships/image" Target="media/image769.wmf"/><Relationship Id="rId1377" Type="http://schemas.openxmlformats.org/officeDocument/2006/relationships/image" Target="media/image1151.wmf"/><Relationship Id="rId1584" Type="http://schemas.openxmlformats.org/officeDocument/2006/relationships/image" Target="media/image1349.wmf"/><Relationship Id="rId83" Type="http://schemas.openxmlformats.org/officeDocument/2006/relationships/oleObject" Target="embeddings/oleObject4.bin"/><Relationship Id="rId179" Type="http://schemas.openxmlformats.org/officeDocument/2006/relationships/image" Target="media/image148.wmf"/><Relationship Id="rId386" Type="http://schemas.openxmlformats.org/officeDocument/2006/relationships/oleObject" Target="embeddings/oleObject67.bin"/><Relationship Id="rId593" Type="http://schemas.openxmlformats.org/officeDocument/2006/relationships/image" Target="media/image484.wmf"/><Relationship Id="rId607" Type="http://schemas.openxmlformats.org/officeDocument/2006/relationships/image" Target="media/image498.wmf"/><Relationship Id="rId814" Type="http://schemas.openxmlformats.org/officeDocument/2006/relationships/image" Target="media/image672.wmf"/><Relationship Id="rId1237" Type="http://schemas.openxmlformats.org/officeDocument/2006/relationships/image" Target="media/image1017.wmf"/><Relationship Id="rId1444" Type="http://schemas.openxmlformats.org/officeDocument/2006/relationships/image" Target="media/image1213.wmf"/><Relationship Id="rId1651" Type="http://schemas.openxmlformats.org/officeDocument/2006/relationships/image" Target="media/image1404.wmf"/><Relationship Id="rId246" Type="http://schemas.openxmlformats.org/officeDocument/2006/relationships/image" Target="media/image192.wmf"/><Relationship Id="rId453" Type="http://schemas.openxmlformats.org/officeDocument/2006/relationships/image" Target="media/image362.wmf"/><Relationship Id="rId660" Type="http://schemas.openxmlformats.org/officeDocument/2006/relationships/image" Target="media/image546.emf"/><Relationship Id="rId898" Type="http://schemas.openxmlformats.org/officeDocument/2006/relationships/image" Target="media/image720.wmf"/><Relationship Id="rId1083" Type="http://schemas.openxmlformats.org/officeDocument/2006/relationships/image" Target="media/image880.wmf"/><Relationship Id="rId1290" Type="http://schemas.openxmlformats.org/officeDocument/2006/relationships/oleObject" Target="embeddings/oleObject198.bin"/><Relationship Id="rId1304" Type="http://schemas.openxmlformats.org/officeDocument/2006/relationships/image" Target="media/image1079.wmf"/><Relationship Id="rId1511" Type="http://schemas.openxmlformats.org/officeDocument/2006/relationships/image" Target="media/image1276.wmf"/><Relationship Id="rId106" Type="http://schemas.openxmlformats.org/officeDocument/2006/relationships/image" Target="media/image90.wmf"/><Relationship Id="rId313" Type="http://schemas.openxmlformats.org/officeDocument/2006/relationships/image" Target="media/image242.wmf"/><Relationship Id="rId758" Type="http://schemas.openxmlformats.org/officeDocument/2006/relationships/image" Target="media/image631.wmf"/><Relationship Id="rId965" Type="http://schemas.openxmlformats.org/officeDocument/2006/relationships/image" Target="media/image778.wmf"/><Relationship Id="rId1150" Type="http://schemas.openxmlformats.org/officeDocument/2006/relationships/image" Target="media/image943.wmf"/><Relationship Id="rId1388" Type="http://schemas.openxmlformats.org/officeDocument/2006/relationships/image" Target="media/image1162.wmf"/><Relationship Id="rId1595" Type="http://schemas.openxmlformats.org/officeDocument/2006/relationships/image" Target="media/image1360.wmf"/><Relationship Id="rId1609" Type="http://schemas.openxmlformats.org/officeDocument/2006/relationships/image" Target="media/image1373.wmf"/><Relationship Id="rId10" Type="http://schemas.openxmlformats.org/officeDocument/2006/relationships/image" Target="media/image1.emf"/><Relationship Id="rId94" Type="http://schemas.openxmlformats.org/officeDocument/2006/relationships/image" Target="media/image79.wmf"/><Relationship Id="rId397" Type="http://schemas.openxmlformats.org/officeDocument/2006/relationships/image" Target="media/image314.wmf"/><Relationship Id="rId520" Type="http://schemas.openxmlformats.org/officeDocument/2006/relationships/image" Target="media/image420.wmf"/><Relationship Id="rId618" Type="http://schemas.openxmlformats.org/officeDocument/2006/relationships/image" Target="media/image507.wmf"/><Relationship Id="rId825" Type="http://schemas.openxmlformats.org/officeDocument/2006/relationships/oleObject" Target="embeddings/oleObject126.bin"/><Relationship Id="rId1248" Type="http://schemas.openxmlformats.org/officeDocument/2006/relationships/image" Target="media/image1026.wmf"/><Relationship Id="rId1455" Type="http://schemas.openxmlformats.org/officeDocument/2006/relationships/image" Target="media/image1224.wmf"/><Relationship Id="rId1662" Type="http://schemas.openxmlformats.org/officeDocument/2006/relationships/image" Target="media/image1415.wmf"/><Relationship Id="rId257" Type="http://schemas.openxmlformats.org/officeDocument/2006/relationships/oleObject" Target="embeddings/oleObject45.bin"/><Relationship Id="rId464" Type="http://schemas.openxmlformats.org/officeDocument/2006/relationships/image" Target="media/image370.wmf"/><Relationship Id="rId1010" Type="http://schemas.openxmlformats.org/officeDocument/2006/relationships/image" Target="media/image813.wmf"/><Relationship Id="rId1094" Type="http://schemas.openxmlformats.org/officeDocument/2006/relationships/image" Target="media/image891.wmf"/><Relationship Id="rId1108" Type="http://schemas.openxmlformats.org/officeDocument/2006/relationships/image" Target="media/image905.wmf"/><Relationship Id="rId1315" Type="http://schemas.openxmlformats.org/officeDocument/2006/relationships/image" Target="media/image1090.wmf"/><Relationship Id="rId117" Type="http://schemas.openxmlformats.org/officeDocument/2006/relationships/image" Target="media/image97.emf"/><Relationship Id="rId671" Type="http://schemas.openxmlformats.org/officeDocument/2006/relationships/image" Target="media/image555.emf"/><Relationship Id="rId769" Type="http://schemas.openxmlformats.org/officeDocument/2006/relationships/image" Target="media/image641.wmf"/><Relationship Id="rId976" Type="http://schemas.openxmlformats.org/officeDocument/2006/relationships/oleObject" Target="embeddings/oleObject169.bin"/><Relationship Id="rId1399" Type="http://schemas.openxmlformats.org/officeDocument/2006/relationships/image" Target="media/image1172.wmf"/><Relationship Id="rId324" Type="http://schemas.openxmlformats.org/officeDocument/2006/relationships/image" Target="media/image252.wmf"/><Relationship Id="rId531" Type="http://schemas.openxmlformats.org/officeDocument/2006/relationships/image" Target="media/image431.wmf"/><Relationship Id="rId629" Type="http://schemas.openxmlformats.org/officeDocument/2006/relationships/image" Target="media/image518.wmf"/><Relationship Id="rId1161" Type="http://schemas.openxmlformats.org/officeDocument/2006/relationships/image" Target="media/image952.wmf"/><Relationship Id="rId1259" Type="http://schemas.openxmlformats.org/officeDocument/2006/relationships/image" Target="media/image1036.wmf"/><Relationship Id="rId1466" Type="http://schemas.openxmlformats.org/officeDocument/2006/relationships/image" Target="media/image1235.wmf"/><Relationship Id="rId836" Type="http://schemas.openxmlformats.org/officeDocument/2006/relationships/image" Target="media/image688.wmf"/><Relationship Id="rId1021" Type="http://schemas.openxmlformats.org/officeDocument/2006/relationships/image" Target="media/image822.wmf"/><Relationship Id="rId1119" Type="http://schemas.openxmlformats.org/officeDocument/2006/relationships/image" Target="media/image916.wmf"/><Relationship Id="rId1673" Type="http://schemas.openxmlformats.org/officeDocument/2006/relationships/image" Target="media/image1426.wmf"/><Relationship Id="rId903" Type="http://schemas.openxmlformats.org/officeDocument/2006/relationships/image" Target="media/image724.wmf"/><Relationship Id="rId1326" Type="http://schemas.openxmlformats.org/officeDocument/2006/relationships/image" Target="media/image1100.wmf"/><Relationship Id="rId1533" Type="http://schemas.openxmlformats.org/officeDocument/2006/relationships/image" Target="media/image1298.wmf"/><Relationship Id="rId32" Type="http://schemas.openxmlformats.org/officeDocument/2006/relationships/image" Target="media/image23.emf"/><Relationship Id="rId1600" Type="http://schemas.openxmlformats.org/officeDocument/2006/relationships/oleObject" Target="embeddings/oleObject208.bin"/><Relationship Id="rId181" Type="http://schemas.openxmlformats.org/officeDocument/2006/relationships/image" Target="media/image150.wmf"/><Relationship Id="rId279" Type="http://schemas.openxmlformats.org/officeDocument/2006/relationships/image" Target="media/image214.wmf"/><Relationship Id="rId486" Type="http://schemas.openxmlformats.org/officeDocument/2006/relationships/image" Target="media/image390.wmf"/><Relationship Id="rId693" Type="http://schemas.openxmlformats.org/officeDocument/2006/relationships/image" Target="media/image575.wmf"/><Relationship Id="rId139" Type="http://schemas.openxmlformats.org/officeDocument/2006/relationships/image" Target="media/image119.wmf"/><Relationship Id="rId346" Type="http://schemas.openxmlformats.org/officeDocument/2006/relationships/image" Target="media/image273.wmf"/><Relationship Id="rId553" Type="http://schemas.openxmlformats.org/officeDocument/2006/relationships/oleObject" Target="embeddings/oleObject86.bin"/><Relationship Id="rId760" Type="http://schemas.openxmlformats.org/officeDocument/2006/relationships/image" Target="media/image632.wmf"/><Relationship Id="rId998" Type="http://schemas.openxmlformats.org/officeDocument/2006/relationships/image" Target="media/image803.wmf"/><Relationship Id="rId1183" Type="http://schemas.openxmlformats.org/officeDocument/2006/relationships/image" Target="media/image968.wmf"/><Relationship Id="rId1390" Type="http://schemas.openxmlformats.org/officeDocument/2006/relationships/image" Target="media/image1164.wmf"/><Relationship Id="rId206" Type="http://schemas.openxmlformats.org/officeDocument/2006/relationships/oleObject" Target="embeddings/oleObject28.bin"/><Relationship Id="rId413" Type="http://schemas.openxmlformats.org/officeDocument/2006/relationships/image" Target="media/image327.wmf"/><Relationship Id="rId858" Type="http://schemas.openxmlformats.org/officeDocument/2006/relationships/oleObject" Target="embeddings/oleObject135.bin"/><Relationship Id="rId1043" Type="http://schemas.openxmlformats.org/officeDocument/2006/relationships/image" Target="media/image842.wmf"/><Relationship Id="rId1488" Type="http://schemas.openxmlformats.org/officeDocument/2006/relationships/image" Target="media/image1256.wmf"/><Relationship Id="rId1695" Type="http://schemas.openxmlformats.org/officeDocument/2006/relationships/footer" Target="footer2.xml"/><Relationship Id="rId620" Type="http://schemas.openxmlformats.org/officeDocument/2006/relationships/image" Target="media/image509.wmf"/><Relationship Id="rId718" Type="http://schemas.openxmlformats.org/officeDocument/2006/relationships/image" Target="media/image599.wmf"/><Relationship Id="rId925" Type="http://schemas.openxmlformats.org/officeDocument/2006/relationships/image" Target="media/image744.wmf"/><Relationship Id="rId1250" Type="http://schemas.openxmlformats.org/officeDocument/2006/relationships/image" Target="media/image1028.wmf"/><Relationship Id="rId1348" Type="http://schemas.openxmlformats.org/officeDocument/2006/relationships/image" Target="media/image1122.wmf"/><Relationship Id="rId1555" Type="http://schemas.openxmlformats.org/officeDocument/2006/relationships/image" Target="media/image1320.wmf"/><Relationship Id="rId1110" Type="http://schemas.openxmlformats.org/officeDocument/2006/relationships/image" Target="media/image907.wmf"/><Relationship Id="rId1208" Type="http://schemas.openxmlformats.org/officeDocument/2006/relationships/image" Target="media/image991.wmf"/><Relationship Id="rId1415" Type="http://schemas.openxmlformats.org/officeDocument/2006/relationships/image" Target="media/image1187.wmf"/><Relationship Id="rId54" Type="http://schemas.openxmlformats.org/officeDocument/2006/relationships/image" Target="media/image45.wmf"/><Relationship Id="rId1622" Type="http://schemas.openxmlformats.org/officeDocument/2006/relationships/image" Target="media/image1383.wmf"/><Relationship Id="rId270" Type="http://schemas.openxmlformats.org/officeDocument/2006/relationships/oleObject" Target="embeddings/oleObject49.bin"/><Relationship Id="rId130" Type="http://schemas.openxmlformats.org/officeDocument/2006/relationships/image" Target="media/image110.wmf"/><Relationship Id="rId368" Type="http://schemas.openxmlformats.org/officeDocument/2006/relationships/image" Target="media/image293.wmf"/><Relationship Id="rId575" Type="http://schemas.openxmlformats.org/officeDocument/2006/relationships/image" Target="media/image468.wmf"/><Relationship Id="rId782" Type="http://schemas.openxmlformats.org/officeDocument/2006/relationships/oleObject" Target="embeddings/oleObject113.bin"/><Relationship Id="rId228" Type="http://schemas.openxmlformats.org/officeDocument/2006/relationships/image" Target="media/image181.wmf"/><Relationship Id="rId435" Type="http://schemas.openxmlformats.org/officeDocument/2006/relationships/image" Target="media/image345.wmf"/><Relationship Id="rId642" Type="http://schemas.openxmlformats.org/officeDocument/2006/relationships/image" Target="media/image531.wmf"/><Relationship Id="rId1065" Type="http://schemas.openxmlformats.org/officeDocument/2006/relationships/image" Target="media/image862.wmf"/><Relationship Id="rId1272" Type="http://schemas.openxmlformats.org/officeDocument/2006/relationships/image" Target="media/image1049.wmf"/><Relationship Id="rId502" Type="http://schemas.openxmlformats.org/officeDocument/2006/relationships/image" Target="media/image406.wmf"/><Relationship Id="rId947" Type="http://schemas.openxmlformats.org/officeDocument/2006/relationships/image" Target="media/image763.wmf"/><Relationship Id="rId1132" Type="http://schemas.openxmlformats.org/officeDocument/2006/relationships/image" Target="media/image929.wmf"/><Relationship Id="rId1577" Type="http://schemas.openxmlformats.org/officeDocument/2006/relationships/image" Target="media/image1342.wmf"/><Relationship Id="rId76" Type="http://schemas.openxmlformats.org/officeDocument/2006/relationships/image" Target="media/image66.wmf"/><Relationship Id="rId807" Type="http://schemas.openxmlformats.org/officeDocument/2006/relationships/image" Target="media/image667.wmf"/><Relationship Id="rId1437" Type="http://schemas.openxmlformats.org/officeDocument/2006/relationships/image" Target="media/image1206.wmf"/><Relationship Id="rId1644" Type="http://schemas.openxmlformats.org/officeDocument/2006/relationships/image" Target="media/image1397.wmf"/><Relationship Id="rId1504" Type="http://schemas.openxmlformats.org/officeDocument/2006/relationships/oleObject" Target="embeddings/oleObject206.bin"/><Relationship Id="rId292" Type="http://schemas.openxmlformats.org/officeDocument/2006/relationships/image" Target="media/image223.wmf"/><Relationship Id="rId597" Type="http://schemas.openxmlformats.org/officeDocument/2006/relationships/image" Target="media/image488.wmf"/><Relationship Id="rId152" Type="http://schemas.openxmlformats.org/officeDocument/2006/relationships/image" Target="media/image129.wmf"/><Relationship Id="rId457" Type="http://schemas.openxmlformats.org/officeDocument/2006/relationships/image" Target="media/image365.wmf"/><Relationship Id="rId1087" Type="http://schemas.openxmlformats.org/officeDocument/2006/relationships/image" Target="media/image884.wmf"/><Relationship Id="rId1294" Type="http://schemas.openxmlformats.org/officeDocument/2006/relationships/image" Target="media/image1069.png"/><Relationship Id="rId664" Type="http://schemas.openxmlformats.org/officeDocument/2006/relationships/image" Target="media/image550.wmf"/><Relationship Id="rId871" Type="http://schemas.openxmlformats.org/officeDocument/2006/relationships/oleObject" Target="embeddings/oleObject140.bin"/><Relationship Id="rId969" Type="http://schemas.openxmlformats.org/officeDocument/2006/relationships/image" Target="media/image781.wmf"/><Relationship Id="rId1599" Type="http://schemas.openxmlformats.org/officeDocument/2006/relationships/image" Target="media/image1364.wmf"/><Relationship Id="rId317" Type="http://schemas.openxmlformats.org/officeDocument/2006/relationships/image" Target="media/image246.wmf"/><Relationship Id="rId524" Type="http://schemas.openxmlformats.org/officeDocument/2006/relationships/image" Target="media/image424.wmf"/><Relationship Id="rId731" Type="http://schemas.openxmlformats.org/officeDocument/2006/relationships/image" Target="media/image612.wmf"/><Relationship Id="rId1154" Type="http://schemas.openxmlformats.org/officeDocument/2006/relationships/image" Target="media/image947.wmf"/><Relationship Id="rId1361" Type="http://schemas.openxmlformats.org/officeDocument/2006/relationships/image" Target="media/image1135.wmf"/><Relationship Id="rId1459" Type="http://schemas.openxmlformats.org/officeDocument/2006/relationships/image" Target="media/image1228.wmf"/><Relationship Id="rId98" Type="http://schemas.openxmlformats.org/officeDocument/2006/relationships/image" Target="media/image83.wmf"/><Relationship Id="rId829" Type="http://schemas.openxmlformats.org/officeDocument/2006/relationships/image" Target="media/image682.wmf"/><Relationship Id="rId1014" Type="http://schemas.openxmlformats.org/officeDocument/2006/relationships/image" Target="media/image816.wmf"/><Relationship Id="rId1221" Type="http://schemas.openxmlformats.org/officeDocument/2006/relationships/hyperlink" Target="https://giasutrongtin.vn/" TargetMode="External"/><Relationship Id="rId1666" Type="http://schemas.openxmlformats.org/officeDocument/2006/relationships/image" Target="media/image1419.wmf"/><Relationship Id="rId1319" Type="http://schemas.openxmlformats.org/officeDocument/2006/relationships/oleObject" Target="embeddings/oleObject199.bin"/><Relationship Id="rId1526" Type="http://schemas.openxmlformats.org/officeDocument/2006/relationships/image" Target="media/image1291.wmf"/><Relationship Id="rId25" Type="http://schemas.openxmlformats.org/officeDocument/2006/relationships/image" Target="media/image16.wmf"/><Relationship Id="rId174" Type="http://schemas.openxmlformats.org/officeDocument/2006/relationships/oleObject" Target="embeddings/oleObject18.bin"/><Relationship Id="rId381" Type="http://schemas.openxmlformats.org/officeDocument/2006/relationships/image" Target="media/image30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14C042-F6D7-44ED-99D6-5DB5015DC8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1</TotalTime>
  <Pages>1</Pages>
  <Words>8897</Words>
  <Characters>50717</Characters>
  <Application>Microsoft Office Word</Application>
  <DocSecurity>0</DocSecurity>
  <Lines>422</Lines>
  <Paragraphs>118</Paragraphs>
  <ScaleCrop>false</ScaleCrop>
  <HeadingPairs>
    <vt:vector size="2" baseType="variant">
      <vt:variant>
        <vt:lpstr>Title</vt:lpstr>
      </vt:variant>
      <vt:variant>
        <vt:i4>1</vt:i4>
      </vt:variant>
    </vt:vector>
  </HeadingPairs>
  <TitlesOfParts>
    <vt:vector size="1" baseType="lpstr">
      <vt:lpstr>Lý thuyết hình học 12 – công thức giải nhanh trắc nghiệm hình 12</vt:lpstr>
    </vt:vector>
  </TitlesOfParts>
  <Company>Microsoft</Company>
  <LinksUpToDate>false</LinksUpToDate>
  <CharactersWithSpaces>594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ý thuyết hình học 12 – công thức giải nhanh trắc nghiệm hình 12</dc:title>
  <dc:creator>ST&amp;BS: PHẠM LÊ DUY</dc:creator>
  <cp:lastModifiedBy>Windows User</cp:lastModifiedBy>
  <cp:revision>43</cp:revision>
  <cp:lastPrinted>2021-10-06T04:45:00Z</cp:lastPrinted>
  <dcterms:created xsi:type="dcterms:W3CDTF">2018-08-30T09:28:00Z</dcterms:created>
  <dcterms:modified xsi:type="dcterms:W3CDTF">2021-10-06T0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